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ink/ink466.xml" ContentType="application/inkml+xml"/>
  <Override PartName="/ppt/ink/ink467.xml" ContentType="application/inkml+xml"/>
  <Override PartName="/ppt/ink/ink468.xml" ContentType="application/inkml+xml"/>
  <Override PartName="/ppt/ink/ink469.xml" ContentType="application/inkml+xml"/>
  <Override PartName="/ppt/ink/ink470.xml" ContentType="application/inkml+xml"/>
  <Override PartName="/ppt/ink/ink471.xml" ContentType="application/inkml+xml"/>
  <Override PartName="/ppt/ink/ink472.xml" ContentType="application/inkml+xml"/>
  <Override PartName="/ppt/ink/ink473.xml" ContentType="application/inkml+xml"/>
  <Override PartName="/ppt/ink/ink474.xml" ContentType="application/inkml+xml"/>
  <Override PartName="/ppt/ink/ink475.xml" ContentType="application/inkml+xml"/>
  <Override PartName="/ppt/ink/ink476.xml" ContentType="application/inkml+xml"/>
  <Override PartName="/ppt/ink/ink477.xml" ContentType="application/inkml+xml"/>
  <Override PartName="/ppt/ink/ink478.xml" ContentType="application/inkml+xml"/>
  <Override PartName="/ppt/ink/ink479.xml" ContentType="application/inkml+xml"/>
  <Override PartName="/ppt/ink/ink480.xml" ContentType="application/inkml+xml"/>
  <Override PartName="/ppt/ink/ink481.xml" ContentType="application/inkml+xml"/>
  <Override PartName="/ppt/ink/ink482.xml" ContentType="application/inkml+xml"/>
  <Override PartName="/ppt/ink/ink483.xml" ContentType="application/inkml+xml"/>
  <Override PartName="/ppt/ink/ink484.xml" ContentType="application/inkml+xml"/>
  <Override PartName="/ppt/ink/ink485.xml" ContentType="application/inkml+xml"/>
  <Override PartName="/ppt/ink/ink486.xml" ContentType="application/inkml+xml"/>
  <Override PartName="/ppt/ink/ink487.xml" ContentType="application/inkml+xml"/>
  <Override PartName="/ppt/ink/ink488.xml" ContentType="application/inkml+xml"/>
  <Override PartName="/ppt/ink/ink489.xml" ContentType="application/inkml+xml"/>
  <Override PartName="/ppt/ink/ink490.xml" ContentType="application/inkml+xml"/>
  <Override PartName="/ppt/ink/ink491.xml" ContentType="application/inkml+xml"/>
  <Override PartName="/ppt/ink/ink492.xml" ContentType="application/inkml+xml"/>
  <Override PartName="/ppt/ink/ink493.xml" ContentType="application/inkml+xml"/>
  <Override PartName="/ppt/ink/ink494.xml" ContentType="application/inkml+xml"/>
  <Override PartName="/ppt/ink/ink495.xml" ContentType="application/inkml+xml"/>
  <Override PartName="/ppt/ink/ink496.xml" ContentType="application/inkml+xml"/>
  <Override PartName="/ppt/ink/ink497.xml" ContentType="application/inkml+xml"/>
  <Override PartName="/ppt/ink/ink498.xml" ContentType="application/inkml+xml"/>
  <Override PartName="/ppt/ink/ink499.xml" ContentType="application/inkml+xml"/>
  <Override PartName="/ppt/ink/ink500.xml" ContentType="application/inkml+xml"/>
  <Override PartName="/ppt/ink/ink501.xml" ContentType="application/inkml+xml"/>
  <Override PartName="/ppt/ink/ink502.xml" ContentType="application/inkml+xml"/>
  <Override PartName="/ppt/ink/ink503.xml" ContentType="application/inkml+xml"/>
  <Override PartName="/ppt/ink/ink504.xml" ContentType="application/inkml+xml"/>
  <Override PartName="/ppt/ink/ink505.xml" ContentType="application/inkml+xml"/>
  <Override PartName="/ppt/ink/ink506.xml" ContentType="application/inkml+xml"/>
  <Override PartName="/ppt/ink/ink507.xml" ContentType="application/inkml+xml"/>
  <Override PartName="/ppt/ink/ink508.xml" ContentType="application/inkml+xml"/>
  <Override PartName="/ppt/ink/ink509.xml" ContentType="application/inkml+xml"/>
  <Override PartName="/ppt/ink/ink510.xml" ContentType="application/inkml+xml"/>
  <Override PartName="/ppt/ink/ink511.xml" ContentType="application/inkml+xml"/>
  <Override PartName="/ppt/ink/ink512.xml" ContentType="application/inkml+xml"/>
  <Override PartName="/ppt/ink/ink513.xml" ContentType="application/inkml+xml"/>
  <Override PartName="/ppt/ink/ink514.xml" ContentType="application/inkml+xml"/>
  <Override PartName="/ppt/ink/ink515.xml" ContentType="application/inkml+xml"/>
  <Override PartName="/ppt/ink/ink516.xml" ContentType="application/inkml+xml"/>
  <Override PartName="/ppt/ink/ink517.xml" ContentType="application/inkml+xml"/>
  <Override PartName="/ppt/ink/ink518.xml" ContentType="application/inkml+xml"/>
  <Override PartName="/ppt/ink/ink519.xml" ContentType="application/inkml+xml"/>
  <Override PartName="/ppt/ink/ink520.xml" ContentType="application/inkml+xml"/>
  <Override PartName="/ppt/ink/ink521.xml" ContentType="application/inkml+xml"/>
  <Override PartName="/ppt/ink/ink522.xml" ContentType="application/inkml+xml"/>
  <Override PartName="/ppt/ink/ink523.xml" ContentType="application/inkml+xml"/>
  <Override PartName="/ppt/ink/ink524.xml" ContentType="application/inkml+xml"/>
  <Override PartName="/ppt/ink/ink525.xml" ContentType="application/inkml+xml"/>
  <Override PartName="/ppt/ink/ink526.xml" ContentType="application/inkml+xml"/>
  <Override PartName="/ppt/ink/ink527.xml" ContentType="application/inkml+xml"/>
  <Override PartName="/ppt/ink/ink528.xml" ContentType="application/inkml+xml"/>
  <Override PartName="/ppt/ink/ink529.xml" ContentType="application/inkml+xml"/>
  <Override PartName="/ppt/ink/ink530.xml" ContentType="application/inkml+xml"/>
  <Override PartName="/ppt/ink/ink531.xml" ContentType="application/inkml+xml"/>
  <Override PartName="/ppt/ink/ink532.xml" ContentType="application/inkml+xml"/>
  <Override PartName="/ppt/ink/ink533.xml" ContentType="application/inkml+xml"/>
  <Override PartName="/ppt/ink/ink534.xml" ContentType="application/inkml+xml"/>
  <Override PartName="/ppt/ink/ink535.xml" ContentType="application/inkml+xml"/>
  <Override PartName="/ppt/ink/ink536.xml" ContentType="application/inkml+xml"/>
  <Override PartName="/ppt/ink/ink537.xml" ContentType="application/inkml+xml"/>
  <Override PartName="/ppt/ink/ink538.xml" ContentType="application/inkml+xml"/>
  <Override PartName="/ppt/ink/ink539.xml" ContentType="application/inkml+xml"/>
  <Override PartName="/ppt/ink/ink540.xml" ContentType="application/inkml+xml"/>
  <Override PartName="/ppt/ink/ink541.xml" ContentType="application/inkml+xml"/>
  <Override PartName="/ppt/ink/ink542.xml" ContentType="application/inkml+xml"/>
  <Override PartName="/ppt/ink/ink543.xml" ContentType="application/inkml+xml"/>
  <Override PartName="/ppt/ink/ink544.xml" ContentType="application/inkml+xml"/>
  <Override PartName="/ppt/ink/ink545.xml" ContentType="application/inkml+xml"/>
  <Override PartName="/ppt/ink/ink546.xml" ContentType="application/inkml+xml"/>
  <Override PartName="/ppt/ink/ink547.xml" ContentType="application/inkml+xml"/>
  <Override PartName="/ppt/ink/ink548.xml" ContentType="application/inkml+xml"/>
  <Override PartName="/ppt/ink/ink549.xml" ContentType="application/inkml+xml"/>
  <Override PartName="/ppt/ink/ink550.xml" ContentType="application/inkml+xml"/>
  <Override PartName="/ppt/ink/ink551.xml" ContentType="application/inkml+xml"/>
  <Override PartName="/ppt/ink/ink552.xml" ContentType="application/inkml+xml"/>
  <Override PartName="/ppt/ink/ink553.xml" ContentType="application/inkml+xml"/>
  <Override PartName="/ppt/ink/ink554.xml" ContentType="application/inkml+xml"/>
  <Override PartName="/ppt/ink/ink555.xml" ContentType="application/inkml+xml"/>
  <Override PartName="/ppt/ink/ink556.xml" ContentType="application/inkml+xml"/>
  <Override PartName="/ppt/ink/ink557.xml" ContentType="application/inkml+xml"/>
  <Override PartName="/ppt/ink/ink558.xml" ContentType="application/inkml+xml"/>
  <Override PartName="/ppt/ink/ink559.xml" ContentType="application/inkml+xml"/>
  <Override PartName="/ppt/ink/ink560.xml" ContentType="application/inkml+xml"/>
  <Override PartName="/ppt/ink/ink561.xml" ContentType="application/inkml+xml"/>
  <Override PartName="/ppt/ink/ink562.xml" ContentType="application/inkml+xml"/>
  <Override PartName="/ppt/ink/ink563.xml" ContentType="application/inkml+xml"/>
  <Override PartName="/ppt/ink/ink564.xml" ContentType="application/inkml+xml"/>
  <Override PartName="/ppt/ink/ink565.xml" ContentType="application/inkml+xml"/>
  <Override PartName="/ppt/ink/ink566.xml" ContentType="application/inkml+xml"/>
  <Override PartName="/ppt/ink/ink567.xml" ContentType="application/inkml+xml"/>
  <Override PartName="/ppt/ink/ink568.xml" ContentType="application/inkml+xml"/>
  <Override PartName="/ppt/ink/ink569.xml" ContentType="application/inkml+xml"/>
  <Override PartName="/ppt/ink/ink570.xml" ContentType="application/inkml+xml"/>
  <Override PartName="/ppt/ink/ink571.xml" ContentType="application/inkml+xml"/>
  <Override PartName="/ppt/ink/ink572.xml" ContentType="application/inkml+xml"/>
  <Override PartName="/ppt/ink/ink573.xml" ContentType="application/inkml+xml"/>
  <Override PartName="/ppt/ink/ink574.xml" ContentType="application/inkml+xml"/>
  <Override PartName="/ppt/ink/ink575.xml" ContentType="application/inkml+xml"/>
  <Override PartName="/ppt/ink/ink576.xml" ContentType="application/inkml+xml"/>
  <Override PartName="/ppt/ink/ink577.xml" ContentType="application/inkml+xml"/>
  <Override PartName="/ppt/ink/ink578.xml" ContentType="application/inkml+xml"/>
  <Override PartName="/ppt/ink/ink579.xml" ContentType="application/inkml+xml"/>
  <Override PartName="/ppt/ink/ink580.xml" ContentType="application/inkml+xml"/>
  <Override PartName="/ppt/ink/ink581.xml" ContentType="application/inkml+xml"/>
  <Override PartName="/ppt/ink/ink582.xml" ContentType="application/inkml+xml"/>
  <Override PartName="/ppt/ink/ink583.xml" ContentType="application/inkml+xml"/>
  <Override PartName="/ppt/ink/ink584.xml" ContentType="application/inkml+xml"/>
  <Override PartName="/ppt/ink/ink585.xml" ContentType="application/inkml+xml"/>
  <Override PartName="/ppt/ink/ink586.xml" ContentType="application/inkml+xml"/>
  <Override PartName="/ppt/ink/ink587.xml" ContentType="application/inkml+xml"/>
  <Override PartName="/ppt/ink/ink588.xml" ContentType="application/inkml+xml"/>
  <Override PartName="/ppt/ink/ink589.xml" ContentType="application/inkml+xml"/>
  <Override PartName="/ppt/ink/ink590.xml" ContentType="application/inkml+xml"/>
  <Override PartName="/ppt/ink/ink591.xml" ContentType="application/inkml+xml"/>
  <Override PartName="/ppt/ink/ink592.xml" ContentType="application/inkml+xml"/>
  <Override PartName="/ppt/ink/ink593.xml" ContentType="application/inkml+xml"/>
  <Override PartName="/ppt/ink/ink594.xml" ContentType="application/inkml+xml"/>
  <Override PartName="/ppt/ink/ink595.xml" ContentType="application/inkml+xml"/>
  <Override PartName="/ppt/ink/ink596.xml" ContentType="application/inkml+xml"/>
  <Override PartName="/ppt/ink/ink597.xml" ContentType="application/inkml+xml"/>
  <Override PartName="/ppt/ink/ink598.xml" ContentType="application/inkml+xml"/>
  <Override PartName="/ppt/ink/ink599.xml" ContentType="application/inkml+xml"/>
  <Override PartName="/ppt/ink/ink600.xml" ContentType="application/inkml+xml"/>
  <Override PartName="/ppt/ink/ink601.xml" ContentType="application/inkml+xml"/>
  <Override PartName="/ppt/ink/ink602.xml" ContentType="application/inkml+xml"/>
  <Override PartName="/ppt/ink/ink603.xml" ContentType="application/inkml+xml"/>
  <Override PartName="/ppt/ink/ink604.xml" ContentType="application/inkml+xml"/>
  <Override PartName="/ppt/ink/ink605.xml" ContentType="application/inkml+xml"/>
  <Override PartName="/ppt/ink/ink606.xml" ContentType="application/inkml+xml"/>
  <Override PartName="/ppt/ink/ink607.xml" ContentType="application/inkml+xml"/>
  <Override PartName="/ppt/ink/ink608.xml" ContentType="application/inkml+xml"/>
  <Override PartName="/ppt/ink/ink609.xml" ContentType="application/inkml+xml"/>
  <Override PartName="/ppt/ink/ink610.xml" ContentType="application/inkml+xml"/>
  <Override PartName="/ppt/ink/ink611.xml" ContentType="application/inkml+xml"/>
  <Override PartName="/ppt/ink/ink612.xml" ContentType="application/inkml+xml"/>
  <Override PartName="/ppt/ink/ink613.xml" ContentType="application/inkml+xml"/>
  <Override PartName="/ppt/ink/ink614.xml" ContentType="application/inkml+xml"/>
  <Override PartName="/ppt/ink/ink615.xml" ContentType="application/inkml+xml"/>
  <Override PartName="/ppt/ink/ink616.xml" ContentType="application/inkml+xml"/>
  <Override PartName="/ppt/ink/ink617.xml" ContentType="application/inkml+xml"/>
  <Override PartName="/ppt/ink/ink618.xml" ContentType="application/inkml+xml"/>
  <Override PartName="/ppt/ink/ink619.xml" ContentType="application/inkml+xml"/>
  <Override PartName="/ppt/ink/ink620.xml" ContentType="application/inkml+xml"/>
  <Override PartName="/ppt/ink/ink621.xml" ContentType="application/inkml+xml"/>
  <Override PartName="/ppt/ink/ink622.xml" ContentType="application/inkml+xml"/>
  <Override PartName="/ppt/ink/ink623.xml" ContentType="application/inkml+xml"/>
  <Override PartName="/ppt/ink/ink624.xml" ContentType="application/inkml+xml"/>
  <Override PartName="/ppt/ink/ink625.xml" ContentType="application/inkml+xml"/>
  <Override PartName="/ppt/ink/ink626.xml" ContentType="application/inkml+xml"/>
  <Override PartName="/ppt/ink/ink627.xml" ContentType="application/inkml+xml"/>
  <Override PartName="/ppt/ink/ink628.xml" ContentType="application/inkml+xml"/>
  <Override PartName="/ppt/ink/ink629.xml" ContentType="application/inkml+xml"/>
  <Override PartName="/ppt/ink/ink630.xml" ContentType="application/inkml+xml"/>
  <Override PartName="/ppt/ink/ink631.xml" ContentType="application/inkml+xml"/>
  <Override PartName="/ppt/ink/ink632.xml" ContentType="application/inkml+xml"/>
  <Override PartName="/ppt/ink/ink633.xml" ContentType="application/inkml+xml"/>
  <Override PartName="/ppt/ink/ink634.xml" ContentType="application/inkml+xml"/>
  <Override PartName="/ppt/ink/ink635.xml" ContentType="application/inkml+xml"/>
  <Override PartName="/ppt/ink/ink636.xml" ContentType="application/inkml+xml"/>
  <Override PartName="/ppt/ink/ink637.xml" ContentType="application/inkml+xml"/>
  <Override PartName="/ppt/ink/ink638.xml" ContentType="application/inkml+xml"/>
  <Override PartName="/ppt/ink/ink639.xml" ContentType="application/inkml+xml"/>
  <Override PartName="/ppt/ink/ink640.xml" ContentType="application/inkml+xml"/>
  <Override PartName="/ppt/ink/ink641.xml" ContentType="application/inkml+xml"/>
  <Override PartName="/ppt/ink/ink642.xml" ContentType="application/inkml+xml"/>
  <Override PartName="/ppt/ink/ink643.xml" ContentType="application/inkml+xml"/>
  <Override PartName="/ppt/ink/ink644.xml" ContentType="application/inkml+xml"/>
  <Override PartName="/ppt/ink/ink645.xml" ContentType="application/inkml+xml"/>
  <Override PartName="/ppt/ink/ink646.xml" ContentType="application/inkml+xml"/>
  <Override PartName="/ppt/ink/ink647.xml" ContentType="application/inkml+xml"/>
  <Override PartName="/ppt/ink/ink648.xml" ContentType="application/inkml+xml"/>
  <Override PartName="/ppt/ink/ink649.xml" ContentType="application/inkml+xml"/>
  <Override PartName="/ppt/ink/ink650.xml" ContentType="application/inkml+xml"/>
  <Override PartName="/ppt/ink/ink651.xml" ContentType="application/inkml+xml"/>
  <Override PartName="/ppt/ink/ink652.xml" ContentType="application/inkml+xml"/>
  <Override PartName="/ppt/ink/ink653.xml" ContentType="application/inkml+xml"/>
  <Override PartName="/ppt/ink/ink654.xml" ContentType="application/inkml+xml"/>
  <Override PartName="/ppt/ink/ink655.xml" ContentType="application/inkml+xml"/>
  <Override PartName="/ppt/ink/ink656.xml" ContentType="application/inkml+xml"/>
  <Override PartName="/ppt/ink/ink657.xml" ContentType="application/inkml+xml"/>
  <Override PartName="/ppt/ink/ink658.xml" ContentType="application/inkml+xml"/>
  <Override PartName="/ppt/ink/ink659.xml" ContentType="application/inkml+xml"/>
  <Override PartName="/ppt/ink/ink660.xml" ContentType="application/inkml+xml"/>
  <Override PartName="/ppt/ink/ink661.xml" ContentType="application/inkml+xml"/>
  <Override PartName="/ppt/ink/ink662.xml" ContentType="application/inkml+xml"/>
  <Override PartName="/ppt/ink/ink663.xml" ContentType="application/inkml+xml"/>
  <Override PartName="/ppt/ink/ink664.xml" ContentType="application/inkml+xml"/>
  <Override PartName="/ppt/ink/ink665.xml" ContentType="application/inkml+xml"/>
  <Override PartName="/ppt/ink/ink666.xml" ContentType="application/inkml+xml"/>
  <Override PartName="/ppt/ink/ink667.xml" ContentType="application/inkml+xml"/>
  <Override PartName="/ppt/ink/ink668.xml" ContentType="application/inkml+xml"/>
  <Override PartName="/ppt/ink/ink669.xml" ContentType="application/inkml+xml"/>
  <Override PartName="/ppt/ink/ink670.xml" ContentType="application/inkml+xml"/>
  <Override PartName="/ppt/ink/ink671.xml" ContentType="application/inkml+xml"/>
  <Override PartName="/ppt/ink/ink672.xml" ContentType="application/inkml+xml"/>
  <Override PartName="/ppt/ink/ink673.xml" ContentType="application/inkml+xml"/>
  <Override PartName="/ppt/ink/ink674.xml" ContentType="application/inkml+xml"/>
  <Override PartName="/ppt/ink/ink675.xml" ContentType="application/inkml+xml"/>
  <Override PartName="/ppt/ink/ink676.xml" ContentType="application/inkml+xml"/>
  <Override PartName="/ppt/ink/ink677.xml" ContentType="application/inkml+xml"/>
  <Override PartName="/ppt/ink/ink678.xml" ContentType="application/inkml+xml"/>
  <Override PartName="/ppt/ink/ink679.xml" ContentType="application/inkml+xml"/>
  <Override PartName="/ppt/ink/ink680.xml" ContentType="application/inkml+xml"/>
  <Override PartName="/ppt/ink/ink681.xml" ContentType="application/inkml+xml"/>
  <Override PartName="/ppt/ink/ink682.xml" ContentType="application/inkml+xml"/>
  <Override PartName="/ppt/ink/ink683.xml" ContentType="application/inkml+xml"/>
  <Override PartName="/ppt/ink/ink684.xml" ContentType="application/inkml+xml"/>
  <Override PartName="/ppt/ink/ink685.xml" ContentType="application/inkml+xml"/>
  <Override PartName="/ppt/ink/ink686.xml" ContentType="application/inkml+xml"/>
  <Override PartName="/ppt/ink/ink687.xml" ContentType="application/inkml+xml"/>
  <Override PartName="/ppt/ink/ink688.xml" ContentType="application/inkml+xml"/>
  <Override PartName="/ppt/ink/ink689.xml" ContentType="application/inkml+xml"/>
  <Override PartName="/ppt/ink/ink690.xml" ContentType="application/inkml+xml"/>
  <Override PartName="/ppt/ink/ink691.xml" ContentType="application/inkml+xml"/>
  <Override PartName="/ppt/ink/ink692.xml" ContentType="application/inkml+xml"/>
  <Override PartName="/ppt/ink/ink693.xml" ContentType="application/inkml+xml"/>
  <Override PartName="/ppt/ink/ink694.xml" ContentType="application/inkml+xml"/>
  <Override PartName="/ppt/ink/ink695.xml" ContentType="application/inkml+xml"/>
  <Override PartName="/ppt/ink/ink696.xml" ContentType="application/inkml+xml"/>
  <Override PartName="/ppt/ink/ink697.xml" ContentType="application/inkml+xml"/>
  <Override PartName="/ppt/ink/ink698.xml" ContentType="application/inkml+xml"/>
  <Override PartName="/ppt/ink/ink699.xml" ContentType="application/inkml+xml"/>
  <Override PartName="/ppt/ink/ink700.xml" ContentType="application/inkml+xml"/>
  <Override PartName="/ppt/ink/ink701.xml" ContentType="application/inkml+xml"/>
  <Override PartName="/ppt/ink/ink702.xml" ContentType="application/inkml+xml"/>
  <Override PartName="/ppt/ink/ink703.xml" ContentType="application/inkml+xml"/>
  <Override PartName="/ppt/ink/ink704.xml" ContentType="application/inkml+xml"/>
  <Override PartName="/ppt/ink/ink705.xml" ContentType="application/inkml+xml"/>
  <Override PartName="/ppt/ink/ink706.xml" ContentType="application/inkml+xml"/>
  <Override PartName="/ppt/ink/ink707.xml" ContentType="application/inkml+xml"/>
  <Override PartName="/ppt/ink/ink708.xml" ContentType="application/inkml+xml"/>
  <Override PartName="/ppt/ink/ink709.xml" ContentType="application/inkml+xml"/>
  <Override PartName="/ppt/ink/ink710.xml" ContentType="application/inkml+xml"/>
  <Override PartName="/ppt/ink/ink711.xml" ContentType="application/inkml+xml"/>
  <Override PartName="/ppt/ink/ink712.xml" ContentType="application/inkml+xml"/>
  <Override PartName="/ppt/ink/ink713.xml" ContentType="application/inkml+xml"/>
  <Override PartName="/ppt/ink/ink714.xml" ContentType="application/inkml+xml"/>
  <Override PartName="/ppt/ink/ink715.xml" ContentType="application/inkml+xml"/>
  <Override PartName="/ppt/ink/ink716.xml" ContentType="application/inkml+xml"/>
  <Override PartName="/ppt/ink/ink717.xml" ContentType="application/inkml+xml"/>
  <Override PartName="/ppt/ink/ink718.xml" ContentType="application/inkml+xml"/>
  <Override PartName="/ppt/ink/ink719.xml" ContentType="application/inkml+xml"/>
  <Override PartName="/ppt/ink/ink720.xml" ContentType="application/inkml+xml"/>
  <Override PartName="/ppt/ink/ink721.xml" ContentType="application/inkml+xml"/>
  <Override PartName="/ppt/ink/ink722.xml" ContentType="application/inkml+xml"/>
  <Override PartName="/ppt/ink/ink723.xml" ContentType="application/inkml+xml"/>
  <Override PartName="/ppt/ink/ink724.xml" ContentType="application/inkml+xml"/>
  <Override PartName="/ppt/ink/ink725.xml" ContentType="application/inkml+xml"/>
  <Override PartName="/ppt/ink/ink726.xml" ContentType="application/inkml+xml"/>
  <Override PartName="/ppt/ink/ink727.xml" ContentType="application/inkml+xml"/>
  <Override PartName="/ppt/ink/ink728.xml" ContentType="application/inkml+xml"/>
  <Override PartName="/ppt/ink/ink729.xml" ContentType="application/inkml+xml"/>
  <Override PartName="/ppt/ink/ink730.xml" ContentType="application/inkml+xml"/>
  <Override PartName="/ppt/ink/ink731.xml" ContentType="application/inkml+xml"/>
  <Override PartName="/ppt/ink/ink732.xml" ContentType="application/inkml+xml"/>
  <Override PartName="/ppt/ink/ink733.xml" ContentType="application/inkml+xml"/>
  <Override PartName="/ppt/ink/ink734.xml" ContentType="application/inkml+xml"/>
  <Override PartName="/ppt/ink/ink735.xml" ContentType="application/inkml+xml"/>
  <Override PartName="/ppt/ink/ink736.xml" ContentType="application/inkml+xml"/>
  <Override PartName="/ppt/ink/ink737.xml" ContentType="application/inkml+xml"/>
  <Override PartName="/ppt/ink/ink738.xml" ContentType="application/inkml+xml"/>
  <Override PartName="/ppt/ink/ink739.xml" ContentType="application/inkml+xml"/>
  <Override PartName="/ppt/ink/ink740.xml" ContentType="application/inkml+xml"/>
  <Override PartName="/ppt/ink/ink741.xml" ContentType="application/inkml+xml"/>
  <Override PartName="/ppt/ink/ink742.xml" ContentType="application/inkml+xml"/>
  <Override PartName="/ppt/ink/ink743.xml" ContentType="application/inkml+xml"/>
  <Override PartName="/ppt/ink/ink744.xml" ContentType="application/inkml+xml"/>
  <Override PartName="/ppt/ink/ink745.xml" ContentType="application/inkml+xml"/>
  <Override PartName="/ppt/ink/ink746.xml" ContentType="application/inkml+xml"/>
  <Override PartName="/ppt/ink/ink747.xml" ContentType="application/inkml+xml"/>
  <Override PartName="/ppt/ink/ink748.xml" ContentType="application/inkml+xml"/>
  <Override PartName="/ppt/ink/ink749.xml" ContentType="application/inkml+xml"/>
  <Override PartName="/ppt/ink/ink750.xml" ContentType="application/inkml+xml"/>
  <Override PartName="/ppt/ink/ink751.xml" ContentType="application/inkml+xml"/>
  <Override PartName="/ppt/ink/ink752.xml" ContentType="application/inkml+xml"/>
  <Override PartName="/ppt/ink/ink753.xml" ContentType="application/inkml+xml"/>
  <Override PartName="/ppt/ink/ink754.xml" ContentType="application/inkml+xml"/>
  <Override PartName="/ppt/ink/ink755.xml" ContentType="application/inkml+xml"/>
  <Override PartName="/ppt/ink/ink756.xml" ContentType="application/inkml+xml"/>
  <Override PartName="/ppt/ink/ink757.xml" ContentType="application/inkml+xml"/>
  <Override PartName="/ppt/ink/ink758.xml" ContentType="application/inkml+xml"/>
  <Override PartName="/ppt/ink/ink759.xml" ContentType="application/inkml+xml"/>
  <Override PartName="/ppt/ink/ink760.xml" ContentType="application/inkml+xml"/>
  <Override PartName="/ppt/ink/ink761.xml" ContentType="application/inkml+xml"/>
  <Override PartName="/ppt/ink/ink762.xml" ContentType="application/inkml+xml"/>
  <Override PartName="/ppt/ink/ink763.xml" ContentType="application/inkml+xml"/>
  <Override PartName="/ppt/ink/ink764.xml" ContentType="application/inkml+xml"/>
  <Override PartName="/ppt/ink/ink765.xml" ContentType="application/inkml+xml"/>
  <Override PartName="/ppt/ink/ink766.xml" ContentType="application/inkml+xml"/>
  <Override PartName="/ppt/ink/ink767.xml" ContentType="application/inkml+xml"/>
  <Override PartName="/ppt/ink/ink768.xml" ContentType="application/inkml+xml"/>
  <Override PartName="/ppt/ink/ink769.xml" ContentType="application/inkml+xml"/>
  <Override PartName="/ppt/ink/ink770.xml" ContentType="application/inkml+xml"/>
  <Override PartName="/ppt/ink/ink771.xml" ContentType="application/inkml+xml"/>
  <Override PartName="/ppt/ink/ink772.xml" ContentType="application/inkml+xml"/>
  <Override PartName="/ppt/ink/ink773.xml" ContentType="application/inkml+xml"/>
  <Override PartName="/ppt/ink/ink774.xml" ContentType="application/inkml+xml"/>
  <Override PartName="/ppt/ink/ink775.xml" ContentType="application/inkml+xml"/>
  <Override PartName="/ppt/ink/ink776.xml" ContentType="application/inkml+xml"/>
  <Override PartName="/ppt/ink/ink777.xml" ContentType="application/inkml+xml"/>
  <Override PartName="/ppt/ink/ink778.xml" ContentType="application/inkml+xml"/>
  <Override PartName="/ppt/ink/ink779.xml" ContentType="application/inkml+xml"/>
  <Override PartName="/ppt/ink/ink780.xml" ContentType="application/inkml+xml"/>
  <Override PartName="/ppt/ink/ink781.xml" ContentType="application/inkml+xml"/>
  <Override PartName="/ppt/ink/ink782.xml" ContentType="application/inkml+xml"/>
  <Override PartName="/ppt/ink/ink783.xml" ContentType="application/inkml+xml"/>
  <Override PartName="/ppt/ink/ink784.xml" ContentType="application/inkml+xml"/>
  <Override PartName="/ppt/ink/ink785.xml" ContentType="application/inkml+xml"/>
  <Override PartName="/ppt/ink/ink786.xml" ContentType="application/inkml+xml"/>
  <Override PartName="/ppt/ink/ink787.xml" ContentType="application/inkml+xml"/>
  <Override PartName="/ppt/ink/ink788.xml" ContentType="application/inkml+xml"/>
  <Override PartName="/ppt/ink/ink789.xml" ContentType="application/inkml+xml"/>
  <Override PartName="/ppt/ink/ink790.xml" ContentType="application/inkml+xml"/>
  <Override PartName="/ppt/ink/ink791.xml" ContentType="application/inkml+xml"/>
  <Override PartName="/ppt/ink/ink792.xml" ContentType="application/inkml+xml"/>
  <Override PartName="/ppt/ink/ink793.xml" ContentType="application/inkml+xml"/>
  <Override PartName="/ppt/ink/ink794.xml" ContentType="application/inkml+xml"/>
  <Override PartName="/ppt/ink/ink795.xml" ContentType="application/inkml+xml"/>
  <Override PartName="/ppt/ink/ink796.xml" ContentType="application/inkml+xml"/>
  <Override PartName="/ppt/ink/ink797.xml" ContentType="application/inkml+xml"/>
  <Override PartName="/ppt/ink/ink798.xml" ContentType="application/inkml+xml"/>
  <Override PartName="/ppt/ink/ink799.xml" ContentType="application/inkml+xml"/>
  <Override PartName="/ppt/ink/ink800.xml" ContentType="application/inkml+xml"/>
  <Override PartName="/ppt/ink/ink801.xml" ContentType="application/inkml+xml"/>
  <Override PartName="/ppt/ink/ink802.xml" ContentType="application/inkml+xml"/>
  <Override PartName="/ppt/ink/ink803.xml" ContentType="application/inkml+xml"/>
  <Override PartName="/ppt/ink/ink804.xml" ContentType="application/inkml+xml"/>
  <Override PartName="/ppt/ink/ink805.xml" ContentType="application/inkml+xml"/>
  <Override PartName="/ppt/ink/ink806.xml" ContentType="application/inkml+xml"/>
  <Override PartName="/ppt/ink/ink807.xml" ContentType="application/inkml+xml"/>
  <Override PartName="/ppt/ink/ink808.xml" ContentType="application/inkml+xml"/>
  <Override PartName="/ppt/ink/ink809.xml" ContentType="application/inkml+xml"/>
  <Override PartName="/ppt/ink/ink810.xml" ContentType="application/inkml+xml"/>
  <Override PartName="/ppt/ink/ink811.xml" ContentType="application/inkml+xml"/>
  <Override PartName="/ppt/ink/ink812.xml" ContentType="application/inkml+xml"/>
  <Override PartName="/ppt/ink/ink813.xml" ContentType="application/inkml+xml"/>
  <Override PartName="/ppt/ink/ink814.xml" ContentType="application/inkml+xml"/>
  <Override PartName="/ppt/ink/ink815.xml" ContentType="application/inkml+xml"/>
  <Override PartName="/ppt/ink/ink816.xml" ContentType="application/inkml+xml"/>
  <Override PartName="/ppt/ink/ink817.xml" ContentType="application/inkml+xml"/>
  <Override PartName="/ppt/ink/ink818.xml" ContentType="application/inkml+xml"/>
  <Override PartName="/ppt/ink/ink819.xml" ContentType="application/inkml+xml"/>
  <Override PartName="/ppt/ink/ink820.xml" ContentType="application/inkml+xml"/>
  <Override PartName="/ppt/ink/ink821.xml" ContentType="application/inkml+xml"/>
  <Override PartName="/ppt/ink/ink822.xml" ContentType="application/inkml+xml"/>
  <Override PartName="/ppt/ink/ink823.xml" ContentType="application/inkml+xml"/>
  <Override PartName="/ppt/ink/ink824.xml" ContentType="application/inkml+xml"/>
  <Override PartName="/ppt/ink/ink825.xml" ContentType="application/inkml+xml"/>
  <Override PartName="/ppt/ink/ink826.xml" ContentType="application/inkml+xml"/>
  <Override PartName="/ppt/ink/ink827.xml" ContentType="application/inkml+xml"/>
  <Override PartName="/ppt/ink/ink828.xml" ContentType="application/inkml+xml"/>
  <Override PartName="/ppt/ink/ink829.xml" ContentType="application/inkml+xml"/>
  <Override PartName="/ppt/ink/ink830.xml" ContentType="application/inkml+xml"/>
  <Override PartName="/ppt/ink/ink831.xml" ContentType="application/inkml+xml"/>
  <Override PartName="/ppt/ink/ink832.xml" ContentType="application/inkml+xml"/>
  <Override PartName="/ppt/ink/ink833.xml" ContentType="application/inkml+xml"/>
  <Override PartName="/ppt/ink/ink834.xml" ContentType="application/inkml+xml"/>
  <Override PartName="/ppt/ink/ink835.xml" ContentType="application/inkml+xml"/>
  <Override PartName="/ppt/ink/ink836.xml" ContentType="application/inkml+xml"/>
  <Override PartName="/ppt/ink/ink837.xml" ContentType="application/inkml+xml"/>
  <Override PartName="/ppt/ink/ink838.xml" ContentType="application/inkml+xml"/>
  <Override PartName="/ppt/ink/ink839.xml" ContentType="application/inkml+xml"/>
  <Override PartName="/ppt/ink/ink840.xml" ContentType="application/inkml+xml"/>
  <Override PartName="/ppt/ink/ink841.xml" ContentType="application/inkml+xml"/>
  <Override PartName="/ppt/ink/ink842.xml" ContentType="application/inkml+xml"/>
  <Override PartName="/ppt/ink/ink843.xml" ContentType="application/inkml+xml"/>
  <Override PartName="/ppt/ink/ink844.xml" ContentType="application/inkml+xml"/>
  <Override PartName="/ppt/ink/ink845.xml" ContentType="application/inkml+xml"/>
  <Override PartName="/ppt/ink/ink846.xml" ContentType="application/inkml+xml"/>
  <Override PartName="/ppt/ink/ink847.xml" ContentType="application/inkml+xml"/>
  <Override PartName="/ppt/ink/ink848.xml" ContentType="application/inkml+xml"/>
  <Override PartName="/ppt/ink/ink849.xml" ContentType="application/inkml+xml"/>
  <Override PartName="/ppt/ink/ink850.xml" ContentType="application/inkml+xml"/>
  <Override PartName="/ppt/ink/ink851.xml" ContentType="application/inkml+xml"/>
  <Override PartName="/ppt/ink/ink852.xml" ContentType="application/inkml+xml"/>
  <Override PartName="/ppt/ink/ink853.xml" ContentType="application/inkml+xml"/>
  <Override PartName="/ppt/ink/ink854.xml" ContentType="application/inkml+xml"/>
  <Override PartName="/ppt/ink/ink855.xml" ContentType="application/inkml+xml"/>
  <Override PartName="/ppt/ink/ink856.xml" ContentType="application/inkml+xml"/>
  <Override PartName="/ppt/ink/ink857.xml" ContentType="application/inkml+xml"/>
  <Override PartName="/ppt/ink/ink858.xml" ContentType="application/inkml+xml"/>
  <Override PartName="/ppt/ink/ink859.xml" ContentType="application/inkml+xml"/>
  <Override PartName="/ppt/ink/ink860.xml" ContentType="application/inkml+xml"/>
  <Override PartName="/ppt/ink/ink861.xml" ContentType="application/inkml+xml"/>
  <Override PartName="/ppt/ink/ink862.xml" ContentType="application/inkml+xml"/>
  <Override PartName="/ppt/ink/ink863.xml" ContentType="application/inkml+xml"/>
  <Override PartName="/ppt/ink/ink864.xml" ContentType="application/inkml+xml"/>
  <Override PartName="/ppt/ink/ink865.xml" ContentType="application/inkml+xml"/>
  <Override PartName="/ppt/ink/ink866.xml" ContentType="application/inkml+xml"/>
  <Override PartName="/ppt/ink/ink867.xml" ContentType="application/inkml+xml"/>
  <Override PartName="/ppt/ink/ink868.xml" ContentType="application/inkml+xml"/>
  <Override PartName="/ppt/ink/ink869.xml" ContentType="application/inkml+xml"/>
  <Override PartName="/ppt/ink/ink870.xml" ContentType="application/inkml+xml"/>
  <Override PartName="/ppt/ink/ink871.xml" ContentType="application/inkml+xml"/>
  <Override PartName="/ppt/ink/ink872.xml" ContentType="application/inkml+xml"/>
  <Override PartName="/ppt/ink/ink873.xml" ContentType="application/inkml+xml"/>
  <Override PartName="/ppt/ink/ink874.xml" ContentType="application/inkml+xml"/>
  <Override PartName="/ppt/ink/ink875.xml" ContentType="application/inkml+xml"/>
  <Override PartName="/ppt/ink/ink876.xml" ContentType="application/inkml+xml"/>
  <Override PartName="/ppt/ink/ink877.xml" ContentType="application/inkml+xml"/>
  <Override PartName="/ppt/ink/ink878.xml" ContentType="application/inkml+xml"/>
  <Override PartName="/ppt/ink/ink879.xml" ContentType="application/inkml+xml"/>
  <Override PartName="/ppt/ink/ink880.xml" ContentType="application/inkml+xml"/>
  <Override PartName="/ppt/ink/ink881.xml" ContentType="application/inkml+xml"/>
  <Override PartName="/ppt/ink/ink882.xml" ContentType="application/inkml+xml"/>
  <Override PartName="/ppt/ink/ink883.xml" ContentType="application/inkml+xml"/>
  <Override PartName="/ppt/ink/ink884.xml" ContentType="application/inkml+xml"/>
  <Override PartName="/ppt/ink/ink885.xml" ContentType="application/inkml+xml"/>
  <Override PartName="/ppt/ink/ink886.xml" ContentType="application/inkml+xml"/>
  <Override PartName="/ppt/ink/ink887.xml" ContentType="application/inkml+xml"/>
  <Override PartName="/ppt/ink/ink888.xml" ContentType="application/inkml+xml"/>
  <Override PartName="/ppt/ink/ink889.xml" ContentType="application/inkml+xml"/>
  <Override PartName="/ppt/ink/ink890.xml" ContentType="application/inkml+xml"/>
  <Override PartName="/ppt/ink/ink891.xml" ContentType="application/inkml+xml"/>
  <Override PartName="/ppt/ink/ink892.xml" ContentType="application/inkml+xml"/>
  <Override PartName="/ppt/ink/ink893.xml" ContentType="application/inkml+xml"/>
  <Override PartName="/ppt/ink/ink894.xml" ContentType="application/inkml+xml"/>
  <Override PartName="/ppt/ink/ink895.xml" ContentType="application/inkml+xml"/>
  <Override PartName="/ppt/ink/ink896.xml" ContentType="application/inkml+xml"/>
  <Override PartName="/ppt/ink/ink897.xml" ContentType="application/inkml+xml"/>
  <Override PartName="/ppt/ink/ink898.xml" ContentType="application/inkml+xml"/>
  <Override PartName="/ppt/ink/ink899.xml" ContentType="application/inkml+xml"/>
  <Override PartName="/ppt/ink/ink900.xml" ContentType="application/inkml+xml"/>
  <Override PartName="/ppt/ink/ink901.xml" ContentType="application/inkml+xml"/>
  <Override PartName="/ppt/ink/ink902.xml" ContentType="application/inkml+xml"/>
  <Override PartName="/ppt/ink/ink903.xml" ContentType="application/inkml+xml"/>
  <Override PartName="/ppt/ink/ink904.xml" ContentType="application/inkml+xml"/>
  <Override PartName="/ppt/ink/ink905.xml" ContentType="application/inkml+xml"/>
  <Override PartName="/ppt/ink/ink906.xml" ContentType="application/inkml+xml"/>
  <Override PartName="/ppt/ink/ink907.xml" ContentType="application/inkml+xml"/>
  <Override PartName="/ppt/ink/ink908.xml" ContentType="application/inkml+xml"/>
  <Override PartName="/ppt/ink/ink909.xml" ContentType="application/inkml+xml"/>
  <Override PartName="/ppt/ink/ink910.xml" ContentType="application/inkml+xml"/>
  <Override PartName="/ppt/ink/ink911.xml" ContentType="application/inkml+xml"/>
  <Override PartName="/ppt/ink/ink912.xml" ContentType="application/inkml+xml"/>
  <Override PartName="/ppt/ink/ink913.xml" ContentType="application/inkml+xml"/>
  <Override PartName="/ppt/ink/ink914.xml" ContentType="application/inkml+xml"/>
  <Override PartName="/ppt/ink/ink915.xml" ContentType="application/inkml+xml"/>
  <Override PartName="/ppt/ink/ink916.xml" ContentType="application/inkml+xml"/>
  <Override PartName="/ppt/ink/ink917.xml" ContentType="application/inkml+xml"/>
  <Override PartName="/ppt/ink/ink918.xml" ContentType="application/inkml+xml"/>
  <Override PartName="/ppt/ink/ink919.xml" ContentType="application/inkml+xml"/>
  <Override PartName="/ppt/ink/ink920.xml" ContentType="application/inkml+xml"/>
  <Override PartName="/ppt/ink/ink921.xml" ContentType="application/inkml+xml"/>
  <Override PartName="/ppt/ink/ink922.xml" ContentType="application/inkml+xml"/>
  <Override PartName="/ppt/ink/ink923.xml" ContentType="application/inkml+xml"/>
  <Override PartName="/ppt/ink/ink924.xml" ContentType="application/inkml+xml"/>
  <Override PartName="/ppt/ink/ink925.xml" ContentType="application/inkml+xml"/>
  <Override PartName="/ppt/ink/ink926.xml" ContentType="application/inkml+xml"/>
  <Override PartName="/ppt/ink/ink927.xml" ContentType="application/inkml+xml"/>
  <Override PartName="/ppt/ink/ink928.xml" ContentType="application/inkml+xml"/>
  <Override PartName="/ppt/ink/ink929.xml" ContentType="application/inkml+xml"/>
  <Override PartName="/ppt/ink/ink930.xml" ContentType="application/inkml+xml"/>
  <Override PartName="/ppt/ink/ink931.xml" ContentType="application/inkml+xml"/>
  <Override PartName="/ppt/ink/ink932.xml" ContentType="application/inkml+xml"/>
  <Override PartName="/ppt/ink/ink933.xml" ContentType="application/inkml+xml"/>
  <Override PartName="/ppt/ink/ink934.xml" ContentType="application/inkml+xml"/>
  <Override PartName="/ppt/ink/ink935.xml" ContentType="application/inkml+xml"/>
  <Override PartName="/ppt/ink/ink936.xml" ContentType="application/inkml+xml"/>
  <Override PartName="/ppt/ink/ink937.xml" ContentType="application/inkml+xml"/>
  <Override PartName="/ppt/ink/ink938.xml" ContentType="application/inkml+xml"/>
  <Override PartName="/ppt/ink/ink939.xml" ContentType="application/inkml+xml"/>
  <Override PartName="/ppt/ink/ink940.xml" ContentType="application/inkml+xml"/>
  <Override PartName="/ppt/ink/ink941.xml" ContentType="application/inkml+xml"/>
  <Override PartName="/ppt/ink/ink942.xml" ContentType="application/inkml+xml"/>
  <Override PartName="/ppt/ink/ink943.xml" ContentType="application/inkml+xml"/>
  <Override PartName="/ppt/ink/ink944.xml" ContentType="application/inkml+xml"/>
  <Override PartName="/ppt/ink/ink945.xml" ContentType="application/inkml+xml"/>
  <Override PartName="/ppt/ink/ink946.xml" ContentType="application/inkml+xml"/>
  <Override PartName="/ppt/ink/ink947.xml" ContentType="application/inkml+xml"/>
  <Override PartName="/ppt/ink/ink948.xml" ContentType="application/inkml+xml"/>
  <Override PartName="/ppt/ink/ink949.xml" ContentType="application/inkml+xml"/>
  <Override PartName="/ppt/ink/ink950.xml" ContentType="application/inkml+xml"/>
  <Override PartName="/ppt/ink/ink951.xml" ContentType="application/inkml+xml"/>
  <Override PartName="/ppt/ink/ink952.xml" ContentType="application/inkml+xml"/>
  <Override PartName="/ppt/ink/ink953.xml" ContentType="application/inkml+xml"/>
  <Override PartName="/ppt/ink/ink954.xml" ContentType="application/inkml+xml"/>
  <Override PartName="/ppt/ink/ink955.xml" ContentType="application/inkml+xml"/>
  <Override PartName="/ppt/ink/ink956.xml" ContentType="application/inkml+xml"/>
  <Override PartName="/ppt/ink/ink957.xml" ContentType="application/inkml+xml"/>
  <Override PartName="/ppt/ink/ink958.xml" ContentType="application/inkml+xml"/>
  <Override PartName="/ppt/ink/ink959.xml" ContentType="application/inkml+xml"/>
  <Override PartName="/ppt/ink/ink960.xml" ContentType="application/inkml+xml"/>
  <Override PartName="/ppt/ink/ink961.xml" ContentType="application/inkml+xml"/>
  <Override PartName="/ppt/ink/ink962.xml" ContentType="application/inkml+xml"/>
  <Override PartName="/ppt/ink/ink963.xml" ContentType="application/inkml+xml"/>
  <Override PartName="/ppt/ink/ink964.xml" ContentType="application/inkml+xml"/>
  <Override PartName="/ppt/ink/ink965.xml" ContentType="application/inkml+xml"/>
  <Override PartName="/ppt/ink/ink966.xml" ContentType="application/inkml+xml"/>
  <Override PartName="/ppt/ink/ink967.xml" ContentType="application/inkml+xml"/>
  <Override PartName="/ppt/ink/ink968.xml" ContentType="application/inkml+xml"/>
  <Override PartName="/ppt/ink/ink969.xml" ContentType="application/inkml+xml"/>
  <Override PartName="/ppt/ink/ink970.xml" ContentType="application/inkml+xml"/>
  <Override PartName="/ppt/ink/ink971.xml" ContentType="application/inkml+xml"/>
  <Override PartName="/ppt/ink/ink972.xml" ContentType="application/inkml+xml"/>
  <Override PartName="/ppt/ink/ink973.xml" ContentType="application/inkml+xml"/>
  <Override PartName="/ppt/ink/ink974.xml" ContentType="application/inkml+xml"/>
  <Override PartName="/ppt/ink/ink975.xml" ContentType="application/inkml+xml"/>
  <Override PartName="/ppt/ink/ink976.xml" ContentType="application/inkml+xml"/>
  <Override PartName="/ppt/ink/ink977.xml" ContentType="application/inkml+xml"/>
  <Override PartName="/ppt/ink/ink978.xml" ContentType="application/inkml+xml"/>
  <Override PartName="/ppt/ink/ink979.xml" ContentType="application/inkml+xml"/>
  <Override PartName="/ppt/ink/ink980.xml" ContentType="application/inkml+xml"/>
  <Override PartName="/ppt/ink/ink981.xml" ContentType="application/inkml+xml"/>
  <Override PartName="/ppt/ink/ink982.xml" ContentType="application/inkml+xml"/>
  <Override PartName="/ppt/ink/ink983.xml" ContentType="application/inkml+xml"/>
  <Override PartName="/ppt/ink/ink984.xml" ContentType="application/inkml+xml"/>
  <Override PartName="/ppt/ink/ink985.xml" ContentType="application/inkml+xml"/>
  <Override PartName="/ppt/ink/ink986.xml" ContentType="application/inkml+xml"/>
  <Override PartName="/ppt/ink/ink987.xml" ContentType="application/inkml+xml"/>
  <Override PartName="/ppt/ink/ink988.xml" ContentType="application/inkml+xml"/>
  <Override PartName="/ppt/ink/ink989.xml" ContentType="application/inkml+xml"/>
  <Override PartName="/ppt/ink/ink990.xml" ContentType="application/inkml+xml"/>
  <Override PartName="/ppt/ink/ink991.xml" ContentType="application/inkml+xml"/>
  <Override PartName="/ppt/ink/ink992.xml" ContentType="application/inkml+xml"/>
  <Override PartName="/ppt/ink/ink993.xml" ContentType="application/inkml+xml"/>
  <Override PartName="/ppt/ink/ink994.xml" ContentType="application/inkml+xml"/>
  <Override PartName="/ppt/ink/ink995.xml" ContentType="application/inkml+xml"/>
  <Override PartName="/ppt/ink/ink996.xml" ContentType="application/inkml+xml"/>
  <Override PartName="/ppt/ink/ink997.xml" ContentType="application/inkml+xml"/>
  <Override PartName="/ppt/ink/ink998.xml" ContentType="application/inkml+xml"/>
  <Override PartName="/ppt/ink/ink999.xml" ContentType="application/inkml+xml"/>
  <Override PartName="/ppt/ink/ink1000.xml" ContentType="application/inkml+xml"/>
  <Override PartName="/ppt/ink/ink1001.xml" ContentType="application/inkml+xml"/>
  <Override PartName="/ppt/ink/ink1002.xml" ContentType="application/inkml+xml"/>
  <Override PartName="/ppt/ink/ink1003.xml" ContentType="application/inkml+xml"/>
  <Override PartName="/ppt/ink/ink1004.xml" ContentType="application/inkml+xml"/>
  <Override PartName="/ppt/ink/ink1005.xml" ContentType="application/inkml+xml"/>
  <Override PartName="/ppt/ink/ink1006.xml" ContentType="application/inkml+xml"/>
  <Override PartName="/ppt/ink/ink1007.xml" ContentType="application/inkml+xml"/>
  <Override PartName="/ppt/ink/ink1008.xml" ContentType="application/inkml+xml"/>
  <Override PartName="/ppt/ink/ink1009.xml" ContentType="application/inkml+xml"/>
  <Override PartName="/ppt/ink/ink1010.xml" ContentType="application/inkml+xml"/>
  <Override PartName="/ppt/ink/ink1011.xml" ContentType="application/inkml+xml"/>
  <Override PartName="/ppt/ink/ink1012.xml" ContentType="application/inkml+xml"/>
  <Override PartName="/ppt/ink/ink1013.xml" ContentType="application/inkml+xml"/>
  <Override PartName="/ppt/ink/ink1014.xml" ContentType="application/inkml+xml"/>
  <Override PartName="/ppt/ink/ink1015.xml" ContentType="application/inkml+xml"/>
  <Override PartName="/ppt/ink/ink1016.xml" ContentType="application/inkml+xml"/>
  <Override PartName="/ppt/ink/ink1017.xml" ContentType="application/inkml+xml"/>
  <Override PartName="/ppt/ink/ink1018.xml" ContentType="application/inkml+xml"/>
  <Override PartName="/ppt/ink/ink1019.xml" ContentType="application/inkml+xml"/>
  <Override PartName="/ppt/ink/ink1020.xml" ContentType="application/inkml+xml"/>
  <Override PartName="/ppt/ink/ink1021.xml" ContentType="application/inkml+xml"/>
  <Override PartName="/ppt/ink/ink1022.xml" ContentType="application/inkml+xml"/>
  <Override PartName="/ppt/ink/ink1023.xml" ContentType="application/inkml+xml"/>
  <Override PartName="/ppt/ink/ink1024.xml" ContentType="application/inkml+xml"/>
  <Override PartName="/ppt/ink/ink1025.xml" ContentType="application/inkml+xml"/>
  <Override PartName="/ppt/ink/ink1026.xml" ContentType="application/inkml+xml"/>
  <Override PartName="/ppt/ink/ink1027.xml" ContentType="application/inkml+xml"/>
  <Override PartName="/ppt/ink/ink1028.xml" ContentType="application/inkml+xml"/>
  <Override PartName="/ppt/ink/ink1029.xml" ContentType="application/inkml+xml"/>
  <Override PartName="/ppt/ink/ink1030.xml" ContentType="application/inkml+xml"/>
  <Override PartName="/ppt/ink/ink1031.xml" ContentType="application/inkml+xml"/>
  <Override PartName="/ppt/ink/ink1032.xml" ContentType="application/inkml+xml"/>
  <Override PartName="/ppt/ink/ink1033.xml" ContentType="application/inkml+xml"/>
  <Override PartName="/ppt/ink/ink1034.xml" ContentType="application/inkml+xml"/>
  <Override PartName="/ppt/ink/ink1035.xml" ContentType="application/inkml+xml"/>
  <Override PartName="/ppt/ink/ink1036.xml" ContentType="application/inkml+xml"/>
  <Override PartName="/ppt/ink/ink1037.xml" ContentType="application/inkml+xml"/>
  <Override PartName="/ppt/ink/ink1038.xml" ContentType="application/inkml+xml"/>
  <Override PartName="/ppt/ink/ink1039.xml" ContentType="application/inkml+xml"/>
  <Override PartName="/ppt/ink/ink1040.xml" ContentType="application/inkml+xml"/>
  <Override PartName="/ppt/ink/ink1041.xml" ContentType="application/inkml+xml"/>
  <Override PartName="/ppt/ink/ink1042.xml" ContentType="application/inkml+xml"/>
  <Override PartName="/ppt/ink/ink1043.xml" ContentType="application/inkml+xml"/>
  <Override PartName="/ppt/ink/ink1044.xml" ContentType="application/inkml+xml"/>
  <Override PartName="/ppt/ink/ink1045.xml" ContentType="application/inkml+xml"/>
  <Override PartName="/ppt/ink/ink1046.xml" ContentType="application/inkml+xml"/>
  <Override PartName="/ppt/ink/ink1047.xml" ContentType="application/inkml+xml"/>
  <Override PartName="/ppt/ink/ink1048.xml" ContentType="application/inkml+xml"/>
  <Override PartName="/ppt/ink/ink1049.xml" ContentType="application/inkml+xml"/>
  <Override PartName="/ppt/ink/ink1050.xml" ContentType="application/inkml+xml"/>
  <Override PartName="/ppt/ink/ink1051.xml" ContentType="application/inkml+xml"/>
  <Override PartName="/ppt/ink/ink1052.xml" ContentType="application/inkml+xml"/>
  <Override PartName="/ppt/ink/ink1053.xml" ContentType="application/inkml+xml"/>
  <Override PartName="/ppt/ink/ink1054.xml" ContentType="application/inkml+xml"/>
  <Override PartName="/ppt/ink/ink1055.xml" ContentType="application/inkml+xml"/>
  <Override PartName="/ppt/ink/ink1056.xml" ContentType="application/inkml+xml"/>
  <Override PartName="/ppt/ink/ink1057.xml" ContentType="application/inkml+xml"/>
  <Override PartName="/ppt/ink/ink1058.xml" ContentType="application/inkml+xml"/>
  <Override PartName="/ppt/ink/ink1059.xml" ContentType="application/inkml+xml"/>
  <Override PartName="/ppt/ink/ink1060.xml" ContentType="application/inkml+xml"/>
  <Override PartName="/ppt/ink/ink1061.xml" ContentType="application/inkml+xml"/>
  <Override PartName="/ppt/ink/ink1062.xml" ContentType="application/inkml+xml"/>
  <Override PartName="/ppt/ink/ink1063.xml" ContentType="application/inkml+xml"/>
  <Override PartName="/ppt/ink/ink1064.xml" ContentType="application/inkml+xml"/>
  <Override PartName="/ppt/ink/ink1065.xml" ContentType="application/inkml+xml"/>
  <Override PartName="/ppt/ink/ink1066.xml" ContentType="application/inkml+xml"/>
  <Override PartName="/ppt/ink/ink1067.xml" ContentType="application/inkml+xml"/>
  <Override PartName="/ppt/ink/ink1068.xml" ContentType="application/inkml+xml"/>
  <Override PartName="/ppt/ink/ink1069.xml" ContentType="application/inkml+xml"/>
  <Override PartName="/ppt/ink/ink1070.xml" ContentType="application/inkml+xml"/>
  <Override PartName="/ppt/ink/ink1071.xml" ContentType="application/inkml+xml"/>
  <Override PartName="/ppt/ink/ink1072.xml" ContentType="application/inkml+xml"/>
  <Override PartName="/ppt/ink/ink1073.xml" ContentType="application/inkml+xml"/>
  <Override PartName="/ppt/ink/ink1074.xml" ContentType="application/inkml+xml"/>
  <Override PartName="/ppt/ink/ink1075.xml" ContentType="application/inkml+xml"/>
  <Override PartName="/ppt/ink/ink1076.xml" ContentType="application/inkml+xml"/>
  <Override PartName="/ppt/ink/ink1077.xml" ContentType="application/inkml+xml"/>
  <Override PartName="/ppt/ink/ink1078.xml" ContentType="application/inkml+xml"/>
  <Override PartName="/ppt/ink/ink1079.xml" ContentType="application/inkml+xml"/>
  <Override PartName="/ppt/ink/ink1080.xml" ContentType="application/inkml+xml"/>
  <Override PartName="/ppt/ink/ink1081.xml" ContentType="application/inkml+xml"/>
  <Override PartName="/ppt/ink/ink1082.xml" ContentType="application/inkml+xml"/>
  <Override PartName="/ppt/ink/ink1083.xml" ContentType="application/inkml+xml"/>
  <Override PartName="/ppt/ink/ink1084.xml" ContentType="application/inkml+xml"/>
  <Override PartName="/ppt/ink/ink1085.xml" ContentType="application/inkml+xml"/>
  <Override PartName="/ppt/ink/ink1086.xml" ContentType="application/inkml+xml"/>
  <Override PartName="/ppt/ink/ink1087.xml" ContentType="application/inkml+xml"/>
  <Override PartName="/ppt/ink/ink1088.xml" ContentType="application/inkml+xml"/>
  <Override PartName="/ppt/ink/ink1089.xml" ContentType="application/inkml+xml"/>
  <Override PartName="/ppt/ink/ink1090.xml" ContentType="application/inkml+xml"/>
  <Override PartName="/ppt/ink/ink1091.xml" ContentType="application/inkml+xml"/>
  <Override PartName="/ppt/ink/ink1092.xml" ContentType="application/inkml+xml"/>
  <Override PartName="/ppt/ink/ink1093.xml" ContentType="application/inkml+xml"/>
  <Override PartName="/ppt/ink/ink1094.xml" ContentType="application/inkml+xml"/>
  <Override PartName="/ppt/ink/ink1095.xml" ContentType="application/inkml+xml"/>
  <Override PartName="/ppt/ink/ink1096.xml" ContentType="application/inkml+xml"/>
  <Override PartName="/ppt/ink/ink1097.xml" ContentType="application/inkml+xml"/>
  <Override PartName="/ppt/ink/ink1098.xml" ContentType="application/inkml+xml"/>
  <Override PartName="/ppt/ink/ink1099.xml" ContentType="application/inkml+xml"/>
  <Override PartName="/ppt/ink/ink1100.xml" ContentType="application/inkml+xml"/>
  <Override PartName="/ppt/ink/ink1101.xml" ContentType="application/inkml+xml"/>
  <Override PartName="/ppt/ink/ink1102.xml" ContentType="application/inkml+xml"/>
  <Override PartName="/ppt/ink/ink1103.xml" ContentType="application/inkml+xml"/>
  <Override PartName="/ppt/ink/ink1104.xml" ContentType="application/inkml+xml"/>
  <Override PartName="/ppt/ink/ink1105.xml" ContentType="application/inkml+xml"/>
  <Override PartName="/ppt/ink/ink1106.xml" ContentType="application/inkml+xml"/>
  <Override PartName="/ppt/ink/ink1107.xml" ContentType="application/inkml+xml"/>
  <Override PartName="/ppt/ink/ink1108.xml" ContentType="application/inkml+xml"/>
  <Override PartName="/ppt/ink/ink1109.xml" ContentType="application/inkml+xml"/>
  <Override PartName="/ppt/ink/ink1110.xml" ContentType="application/inkml+xml"/>
  <Override PartName="/ppt/ink/ink1111.xml" ContentType="application/inkml+xml"/>
  <Override PartName="/ppt/ink/ink1112.xml" ContentType="application/inkml+xml"/>
  <Override PartName="/ppt/ink/ink1113.xml" ContentType="application/inkml+xml"/>
  <Override PartName="/ppt/ink/ink1114.xml" ContentType="application/inkml+xml"/>
  <Override PartName="/ppt/ink/ink1115.xml" ContentType="application/inkml+xml"/>
  <Override PartName="/ppt/ink/ink1116.xml" ContentType="application/inkml+xml"/>
  <Override PartName="/ppt/ink/ink1117.xml" ContentType="application/inkml+xml"/>
  <Override PartName="/ppt/ink/ink1118.xml" ContentType="application/inkml+xml"/>
  <Override PartName="/ppt/ink/ink1119.xml" ContentType="application/inkml+xml"/>
  <Override PartName="/ppt/ink/ink1120.xml" ContentType="application/inkml+xml"/>
  <Override PartName="/ppt/ink/ink1121.xml" ContentType="application/inkml+xml"/>
  <Override PartName="/ppt/ink/ink1122.xml" ContentType="application/inkml+xml"/>
  <Override PartName="/ppt/ink/ink1123.xml" ContentType="application/inkml+xml"/>
  <Override PartName="/ppt/ink/ink1124.xml" ContentType="application/inkml+xml"/>
  <Override PartName="/ppt/ink/ink1125.xml" ContentType="application/inkml+xml"/>
  <Override PartName="/ppt/ink/ink1126.xml" ContentType="application/inkml+xml"/>
  <Override PartName="/ppt/ink/ink1127.xml" ContentType="application/inkml+xml"/>
  <Override PartName="/ppt/ink/ink1128.xml" ContentType="application/inkml+xml"/>
  <Override PartName="/ppt/ink/ink1129.xml" ContentType="application/inkml+xml"/>
  <Override PartName="/ppt/ink/ink1130.xml" ContentType="application/inkml+xml"/>
  <Override PartName="/ppt/ink/ink1131.xml" ContentType="application/inkml+xml"/>
  <Override PartName="/ppt/ink/ink1132.xml" ContentType="application/inkml+xml"/>
  <Override PartName="/ppt/ink/ink1133.xml" ContentType="application/inkml+xml"/>
  <Override PartName="/ppt/ink/ink1134.xml" ContentType="application/inkml+xml"/>
  <Override PartName="/ppt/ink/ink1135.xml" ContentType="application/inkml+xml"/>
  <Override PartName="/ppt/ink/ink1136.xml" ContentType="application/inkml+xml"/>
  <Override PartName="/ppt/ink/ink1137.xml" ContentType="application/inkml+xml"/>
  <Override PartName="/ppt/ink/ink1138.xml" ContentType="application/inkml+xml"/>
  <Override PartName="/ppt/ink/ink1139.xml" ContentType="application/inkml+xml"/>
  <Override PartName="/ppt/ink/ink1140.xml" ContentType="application/inkml+xml"/>
  <Override PartName="/ppt/ink/ink1141.xml" ContentType="application/inkml+xml"/>
  <Override PartName="/ppt/ink/ink1142.xml" ContentType="application/inkml+xml"/>
  <Override PartName="/ppt/ink/ink1143.xml" ContentType="application/inkml+xml"/>
  <Override PartName="/ppt/ink/ink1144.xml" ContentType="application/inkml+xml"/>
  <Override PartName="/ppt/ink/ink1145.xml" ContentType="application/inkml+xml"/>
  <Override PartName="/ppt/ink/ink1146.xml" ContentType="application/inkml+xml"/>
  <Override PartName="/ppt/ink/ink1147.xml" ContentType="application/inkml+xml"/>
  <Override PartName="/ppt/ink/ink1148.xml" ContentType="application/inkml+xml"/>
  <Override PartName="/ppt/ink/ink1149.xml" ContentType="application/inkml+xml"/>
  <Override PartName="/ppt/ink/ink1150.xml" ContentType="application/inkml+xml"/>
  <Override PartName="/ppt/ink/ink1151.xml" ContentType="application/inkml+xml"/>
  <Override PartName="/ppt/ink/ink1152.xml" ContentType="application/inkml+xml"/>
  <Override PartName="/ppt/ink/ink1153.xml" ContentType="application/inkml+xml"/>
  <Override PartName="/ppt/ink/ink1154.xml" ContentType="application/inkml+xml"/>
  <Override PartName="/ppt/ink/ink1155.xml" ContentType="application/inkml+xml"/>
  <Override PartName="/ppt/ink/ink1156.xml" ContentType="application/inkml+xml"/>
  <Override PartName="/ppt/ink/ink1157.xml" ContentType="application/inkml+xml"/>
  <Override PartName="/ppt/ink/ink1158.xml" ContentType="application/inkml+xml"/>
  <Override PartName="/ppt/ink/ink1159.xml" ContentType="application/inkml+xml"/>
  <Override PartName="/ppt/ink/ink1160.xml" ContentType="application/inkml+xml"/>
  <Override PartName="/ppt/ink/ink1161.xml" ContentType="application/inkml+xml"/>
  <Override PartName="/ppt/ink/ink1162.xml" ContentType="application/inkml+xml"/>
  <Override PartName="/ppt/ink/ink1163.xml" ContentType="application/inkml+xml"/>
  <Override PartName="/ppt/ink/ink1164.xml" ContentType="application/inkml+xml"/>
  <Override PartName="/ppt/ink/ink1165.xml" ContentType="application/inkml+xml"/>
  <Override PartName="/ppt/ink/ink1166.xml" ContentType="application/inkml+xml"/>
  <Override PartName="/ppt/ink/ink1167.xml" ContentType="application/inkml+xml"/>
  <Override PartName="/ppt/ink/ink1168.xml" ContentType="application/inkml+xml"/>
  <Override PartName="/ppt/ink/ink1169.xml" ContentType="application/inkml+xml"/>
  <Override PartName="/ppt/ink/ink1170.xml" ContentType="application/inkml+xml"/>
  <Override PartName="/ppt/ink/ink1171.xml" ContentType="application/inkml+xml"/>
  <Override PartName="/ppt/ink/ink1172.xml" ContentType="application/inkml+xml"/>
  <Override PartName="/ppt/ink/ink1173.xml" ContentType="application/inkml+xml"/>
  <Override PartName="/ppt/ink/ink1174.xml" ContentType="application/inkml+xml"/>
  <Override PartName="/ppt/ink/ink1175.xml" ContentType="application/inkml+xml"/>
  <Override PartName="/ppt/ink/ink1176.xml" ContentType="application/inkml+xml"/>
  <Override PartName="/ppt/ink/ink1177.xml" ContentType="application/inkml+xml"/>
  <Override PartName="/ppt/ink/ink1178.xml" ContentType="application/inkml+xml"/>
  <Override PartName="/ppt/ink/ink1179.xml" ContentType="application/inkml+xml"/>
  <Override PartName="/ppt/ink/ink1180.xml" ContentType="application/inkml+xml"/>
  <Override PartName="/ppt/ink/ink1181.xml" ContentType="application/inkml+xml"/>
  <Override PartName="/ppt/ink/ink1182.xml" ContentType="application/inkml+xml"/>
  <Override PartName="/ppt/ink/ink1183.xml" ContentType="application/inkml+xml"/>
  <Override PartName="/ppt/ink/ink1184.xml" ContentType="application/inkml+xml"/>
  <Override PartName="/ppt/ink/ink1185.xml" ContentType="application/inkml+xml"/>
  <Override PartName="/ppt/ink/ink1186.xml" ContentType="application/inkml+xml"/>
  <Override PartName="/ppt/ink/ink1187.xml" ContentType="application/inkml+xml"/>
  <Override PartName="/ppt/ink/ink1188.xml" ContentType="application/inkml+xml"/>
  <Override PartName="/ppt/ink/ink1189.xml" ContentType="application/inkml+xml"/>
  <Override PartName="/ppt/ink/ink1190.xml" ContentType="application/inkml+xml"/>
  <Override PartName="/ppt/ink/ink1191.xml" ContentType="application/inkml+xml"/>
  <Override PartName="/ppt/ink/ink1192.xml" ContentType="application/inkml+xml"/>
  <Override PartName="/ppt/ink/ink1193.xml" ContentType="application/inkml+xml"/>
  <Override PartName="/ppt/ink/ink1194.xml" ContentType="application/inkml+xml"/>
  <Override PartName="/ppt/ink/ink1195.xml" ContentType="application/inkml+xml"/>
  <Override PartName="/ppt/ink/ink1196.xml" ContentType="application/inkml+xml"/>
  <Override PartName="/ppt/ink/ink1197.xml" ContentType="application/inkml+xml"/>
  <Override PartName="/ppt/ink/ink1198.xml" ContentType="application/inkml+xml"/>
  <Override PartName="/ppt/ink/ink1199.xml" ContentType="application/inkml+xml"/>
  <Override PartName="/ppt/ink/ink1200.xml" ContentType="application/inkml+xml"/>
  <Override PartName="/ppt/ink/ink1201.xml" ContentType="application/inkml+xml"/>
  <Override PartName="/ppt/ink/ink1202.xml" ContentType="application/inkml+xml"/>
  <Override PartName="/ppt/ink/ink1203.xml" ContentType="application/inkml+xml"/>
  <Override PartName="/ppt/ink/ink1204.xml" ContentType="application/inkml+xml"/>
  <Override PartName="/ppt/ink/ink1205.xml" ContentType="application/inkml+xml"/>
  <Override PartName="/ppt/ink/ink1206.xml" ContentType="application/inkml+xml"/>
  <Override PartName="/ppt/ink/ink1207.xml" ContentType="application/inkml+xml"/>
  <Override PartName="/ppt/ink/ink1208.xml" ContentType="application/inkml+xml"/>
  <Override PartName="/ppt/ink/ink1209.xml" ContentType="application/inkml+xml"/>
  <Override PartName="/ppt/ink/ink1210.xml" ContentType="application/inkml+xml"/>
  <Override PartName="/ppt/ink/ink1211.xml" ContentType="application/inkml+xml"/>
  <Override PartName="/ppt/ink/ink1212.xml" ContentType="application/inkml+xml"/>
  <Override PartName="/ppt/ink/ink1213.xml" ContentType="application/inkml+xml"/>
  <Override PartName="/ppt/ink/ink1214.xml" ContentType="application/inkml+xml"/>
  <Override PartName="/ppt/ink/ink1215.xml" ContentType="application/inkml+xml"/>
  <Override PartName="/ppt/ink/ink1216.xml" ContentType="application/inkml+xml"/>
  <Override PartName="/ppt/ink/ink1217.xml" ContentType="application/inkml+xml"/>
  <Override PartName="/ppt/ink/ink1218.xml" ContentType="application/inkml+xml"/>
  <Override PartName="/ppt/ink/ink1219.xml" ContentType="application/inkml+xml"/>
  <Override PartName="/ppt/ink/ink1220.xml" ContentType="application/inkml+xml"/>
  <Override PartName="/ppt/ink/ink1221.xml" ContentType="application/inkml+xml"/>
  <Override PartName="/ppt/ink/ink1222.xml" ContentType="application/inkml+xml"/>
  <Override PartName="/ppt/ink/ink1223.xml" ContentType="application/inkml+xml"/>
  <Override PartName="/ppt/ink/ink1224.xml" ContentType="application/inkml+xml"/>
  <Override PartName="/ppt/ink/ink1225.xml" ContentType="application/inkml+xml"/>
  <Override PartName="/ppt/ink/ink1226.xml" ContentType="application/inkml+xml"/>
  <Override PartName="/ppt/ink/ink1227.xml" ContentType="application/inkml+xml"/>
  <Override PartName="/ppt/ink/ink1228.xml" ContentType="application/inkml+xml"/>
  <Override PartName="/ppt/ink/ink1229.xml" ContentType="application/inkml+xml"/>
  <Override PartName="/ppt/ink/ink1230.xml" ContentType="application/inkml+xml"/>
  <Override PartName="/ppt/ink/ink1231.xml" ContentType="application/inkml+xml"/>
  <Override PartName="/ppt/ink/ink1232.xml" ContentType="application/inkml+xml"/>
  <Override PartName="/ppt/ink/ink1233.xml" ContentType="application/inkml+xml"/>
  <Override PartName="/ppt/ink/ink1234.xml" ContentType="application/inkml+xml"/>
  <Override PartName="/ppt/ink/ink1235.xml" ContentType="application/inkml+xml"/>
  <Override PartName="/ppt/ink/ink1236.xml" ContentType="application/inkml+xml"/>
  <Override PartName="/ppt/ink/ink1237.xml" ContentType="application/inkml+xml"/>
  <Override PartName="/ppt/ink/ink1238.xml" ContentType="application/inkml+xml"/>
  <Override PartName="/ppt/ink/ink1239.xml" ContentType="application/inkml+xml"/>
  <Override PartName="/ppt/ink/ink1240.xml" ContentType="application/inkml+xml"/>
  <Override PartName="/ppt/ink/ink1241.xml" ContentType="application/inkml+xml"/>
  <Override PartName="/ppt/ink/ink1242.xml" ContentType="application/inkml+xml"/>
  <Override PartName="/ppt/ink/ink1243.xml" ContentType="application/inkml+xml"/>
  <Override PartName="/ppt/ink/ink1244.xml" ContentType="application/inkml+xml"/>
  <Override PartName="/ppt/ink/ink1245.xml" ContentType="application/inkml+xml"/>
  <Override PartName="/ppt/ink/ink1246.xml" ContentType="application/inkml+xml"/>
  <Override PartName="/ppt/ink/ink1247.xml" ContentType="application/inkml+xml"/>
  <Override PartName="/ppt/ink/ink1248.xml" ContentType="application/inkml+xml"/>
  <Override PartName="/ppt/ink/ink1249.xml" ContentType="application/inkml+xml"/>
  <Override PartName="/ppt/ink/ink1250.xml" ContentType="application/inkml+xml"/>
  <Override PartName="/ppt/ink/ink1251.xml" ContentType="application/inkml+xml"/>
  <Override PartName="/ppt/ink/ink1252.xml" ContentType="application/inkml+xml"/>
  <Override PartName="/ppt/ink/ink1253.xml" ContentType="application/inkml+xml"/>
  <Override PartName="/ppt/ink/ink1254.xml" ContentType="application/inkml+xml"/>
  <Override PartName="/ppt/ink/ink1255.xml" ContentType="application/inkml+xml"/>
  <Override PartName="/ppt/ink/ink1256.xml" ContentType="application/inkml+xml"/>
  <Override PartName="/ppt/ink/ink1257.xml" ContentType="application/inkml+xml"/>
  <Override PartName="/ppt/ink/ink1258.xml" ContentType="application/inkml+xml"/>
  <Override PartName="/ppt/ink/ink1259.xml" ContentType="application/inkml+xml"/>
  <Override PartName="/ppt/ink/ink1260.xml" ContentType="application/inkml+xml"/>
  <Override PartName="/ppt/ink/ink1261.xml" ContentType="application/inkml+xml"/>
  <Override PartName="/ppt/ink/ink1262.xml" ContentType="application/inkml+xml"/>
  <Override PartName="/ppt/ink/ink1263.xml" ContentType="application/inkml+xml"/>
  <Override PartName="/ppt/ink/ink1264.xml" ContentType="application/inkml+xml"/>
  <Override PartName="/ppt/ink/ink1265.xml" ContentType="application/inkml+xml"/>
  <Override PartName="/ppt/ink/ink1266.xml" ContentType="application/inkml+xml"/>
  <Override PartName="/ppt/ink/ink1267.xml" ContentType="application/inkml+xml"/>
  <Override PartName="/ppt/ink/ink1268.xml" ContentType="application/inkml+xml"/>
  <Override PartName="/ppt/ink/ink1269.xml" ContentType="application/inkml+xml"/>
  <Override PartName="/ppt/ink/ink1270.xml" ContentType="application/inkml+xml"/>
  <Override PartName="/ppt/ink/ink1271.xml" ContentType="application/inkml+xml"/>
  <Override PartName="/ppt/ink/ink1272.xml" ContentType="application/inkml+xml"/>
  <Override PartName="/ppt/ink/ink1273.xml" ContentType="application/inkml+xml"/>
  <Override PartName="/ppt/ink/ink1274.xml" ContentType="application/inkml+xml"/>
  <Override PartName="/ppt/ink/ink1275.xml" ContentType="application/inkml+xml"/>
  <Override PartName="/ppt/ink/ink1276.xml" ContentType="application/inkml+xml"/>
  <Override PartName="/ppt/ink/ink1277.xml" ContentType="application/inkml+xml"/>
  <Override PartName="/ppt/ink/ink1278.xml" ContentType="application/inkml+xml"/>
  <Override PartName="/ppt/ink/ink1279.xml" ContentType="application/inkml+xml"/>
  <Override PartName="/ppt/ink/ink1280.xml" ContentType="application/inkml+xml"/>
  <Override PartName="/ppt/ink/ink1281.xml" ContentType="application/inkml+xml"/>
  <Override PartName="/ppt/ink/ink1282.xml" ContentType="application/inkml+xml"/>
  <Override PartName="/ppt/ink/ink1283.xml" ContentType="application/inkml+xml"/>
  <Override PartName="/ppt/ink/ink1284.xml" ContentType="application/inkml+xml"/>
  <Override PartName="/ppt/ink/ink1285.xml" ContentType="application/inkml+xml"/>
  <Override PartName="/ppt/ink/ink1286.xml" ContentType="application/inkml+xml"/>
  <Override PartName="/ppt/ink/ink1287.xml" ContentType="application/inkml+xml"/>
  <Override PartName="/ppt/ink/ink1288.xml" ContentType="application/inkml+xml"/>
  <Override PartName="/ppt/ink/ink1289.xml" ContentType="application/inkml+xml"/>
  <Override PartName="/ppt/ink/ink1290.xml" ContentType="application/inkml+xml"/>
  <Override PartName="/ppt/ink/ink1291.xml" ContentType="application/inkml+xml"/>
  <Override PartName="/ppt/ink/ink1292.xml" ContentType="application/inkml+xml"/>
  <Override PartName="/ppt/ink/ink1293.xml" ContentType="application/inkml+xml"/>
  <Override PartName="/ppt/ink/ink1294.xml" ContentType="application/inkml+xml"/>
  <Override PartName="/ppt/ink/ink1295.xml" ContentType="application/inkml+xml"/>
  <Override PartName="/ppt/ink/ink1296.xml" ContentType="application/inkml+xml"/>
  <Override PartName="/ppt/ink/ink1297.xml" ContentType="application/inkml+xml"/>
  <Override PartName="/ppt/ink/ink1298.xml" ContentType="application/inkml+xml"/>
  <Override PartName="/ppt/ink/ink1299.xml" ContentType="application/inkml+xml"/>
  <Override PartName="/ppt/ink/ink1300.xml" ContentType="application/inkml+xml"/>
  <Override PartName="/ppt/ink/ink1301.xml" ContentType="application/inkml+xml"/>
  <Override PartName="/ppt/ink/ink1302.xml" ContentType="application/inkml+xml"/>
  <Override PartName="/ppt/ink/ink1303.xml" ContentType="application/inkml+xml"/>
  <Override PartName="/ppt/ink/ink1304.xml" ContentType="application/inkml+xml"/>
  <Override PartName="/ppt/ink/ink1305.xml" ContentType="application/inkml+xml"/>
  <Override PartName="/ppt/ink/ink1306.xml" ContentType="application/inkml+xml"/>
  <Override PartName="/ppt/ink/ink1307.xml" ContentType="application/inkml+xml"/>
  <Override PartName="/ppt/ink/ink1308.xml" ContentType="application/inkml+xml"/>
  <Override PartName="/ppt/ink/ink1309.xml" ContentType="application/inkml+xml"/>
  <Override PartName="/ppt/ink/ink1310.xml" ContentType="application/inkml+xml"/>
  <Override PartName="/ppt/ink/ink1311.xml" ContentType="application/inkml+xml"/>
  <Override PartName="/ppt/ink/ink1312.xml" ContentType="application/inkml+xml"/>
  <Override PartName="/ppt/ink/ink1313.xml" ContentType="application/inkml+xml"/>
  <Override PartName="/ppt/ink/ink1314.xml" ContentType="application/inkml+xml"/>
  <Override PartName="/ppt/ink/ink1315.xml" ContentType="application/inkml+xml"/>
  <Override PartName="/ppt/ink/ink1316.xml" ContentType="application/inkml+xml"/>
  <Override PartName="/ppt/ink/ink1317.xml" ContentType="application/inkml+xml"/>
  <Override PartName="/ppt/ink/ink1318.xml" ContentType="application/inkml+xml"/>
  <Override PartName="/ppt/ink/ink1319.xml" ContentType="application/inkml+xml"/>
  <Override PartName="/ppt/ink/ink1320.xml" ContentType="application/inkml+xml"/>
  <Override PartName="/ppt/ink/ink1321.xml" ContentType="application/inkml+xml"/>
  <Override PartName="/ppt/ink/ink1322.xml" ContentType="application/inkml+xml"/>
  <Override PartName="/ppt/ink/ink1323.xml" ContentType="application/inkml+xml"/>
  <Override PartName="/ppt/ink/ink1324.xml" ContentType="application/inkml+xml"/>
  <Override PartName="/ppt/ink/ink1325.xml" ContentType="application/inkml+xml"/>
  <Override PartName="/ppt/ink/ink1326.xml" ContentType="application/inkml+xml"/>
  <Override PartName="/ppt/ink/ink1327.xml" ContentType="application/inkml+xml"/>
  <Override PartName="/ppt/ink/ink1328.xml" ContentType="application/inkml+xml"/>
  <Override PartName="/ppt/ink/ink1329.xml" ContentType="application/inkml+xml"/>
  <Override PartName="/ppt/ink/ink1330.xml" ContentType="application/inkml+xml"/>
  <Override PartName="/ppt/ink/ink1331.xml" ContentType="application/inkml+xml"/>
  <Override PartName="/ppt/ink/ink1332.xml" ContentType="application/inkml+xml"/>
  <Override PartName="/ppt/ink/ink1333.xml" ContentType="application/inkml+xml"/>
  <Override PartName="/ppt/ink/ink1334.xml" ContentType="application/inkml+xml"/>
  <Override PartName="/ppt/ink/ink1335.xml" ContentType="application/inkml+xml"/>
  <Override PartName="/ppt/ink/ink1336.xml" ContentType="application/inkml+xml"/>
  <Override PartName="/ppt/ink/ink1337.xml" ContentType="application/inkml+xml"/>
  <Override PartName="/ppt/ink/ink1338.xml" ContentType="application/inkml+xml"/>
  <Override PartName="/ppt/ink/ink1339.xml" ContentType="application/inkml+xml"/>
  <Override PartName="/ppt/ink/ink1340.xml" ContentType="application/inkml+xml"/>
  <Override PartName="/ppt/ink/ink1341.xml" ContentType="application/inkml+xml"/>
  <Override PartName="/ppt/ink/ink1342.xml" ContentType="application/inkml+xml"/>
  <Override PartName="/ppt/ink/ink1343.xml" ContentType="application/inkml+xml"/>
  <Override PartName="/ppt/ink/ink1344.xml" ContentType="application/inkml+xml"/>
  <Override PartName="/ppt/ink/ink1345.xml" ContentType="application/inkml+xml"/>
  <Override PartName="/ppt/ink/ink1346.xml" ContentType="application/inkml+xml"/>
  <Override PartName="/ppt/ink/ink1347.xml" ContentType="application/inkml+xml"/>
  <Override PartName="/ppt/ink/ink1348.xml" ContentType="application/inkml+xml"/>
  <Override PartName="/ppt/ink/ink1349.xml" ContentType="application/inkml+xml"/>
  <Override PartName="/ppt/ink/ink1350.xml" ContentType="application/inkml+xml"/>
  <Override PartName="/ppt/ink/ink1351.xml" ContentType="application/inkml+xml"/>
  <Override PartName="/ppt/ink/ink1352.xml" ContentType="application/inkml+xml"/>
  <Override PartName="/ppt/ink/ink1353.xml" ContentType="application/inkml+xml"/>
  <Override PartName="/ppt/ink/ink1354.xml" ContentType="application/inkml+xml"/>
  <Override PartName="/ppt/ink/ink1355.xml" ContentType="application/inkml+xml"/>
  <Override PartName="/ppt/ink/ink1356.xml" ContentType="application/inkml+xml"/>
  <Override PartName="/ppt/ink/ink1357.xml" ContentType="application/inkml+xml"/>
  <Override PartName="/ppt/ink/ink1358.xml" ContentType="application/inkml+xml"/>
  <Override PartName="/ppt/ink/ink1359.xml" ContentType="application/inkml+xml"/>
  <Override PartName="/ppt/ink/ink1360.xml" ContentType="application/inkml+xml"/>
  <Override PartName="/ppt/ink/ink1361.xml" ContentType="application/inkml+xml"/>
  <Override PartName="/ppt/ink/ink1362.xml" ContentType="application/inkml+xml"/>
  <Override PartName="/ppt/ink/ink1363.xml" ContentType="application/inkml+xml"/>
  <Override PartName="/ppt/ink/ink1364.xml" ContentType="application/inkml+xml"/>
  <Override PartName="/ppt/ink/ink1365.xml" ContentType="application/inkml+xml"/>
  <Override PartName="/ppt/ink/ink1366.xml" ContentType="application/inkml+xml"/>
  <Override PartName="/ppt/ink/ink1367.xml" ContentType="application/inkml+xml"/>
  <Override PartName="/ppt/ink/ink1368.xml" ContentType="application/inkml+xml"/>
  <Override PartName="/ppt/ink/ink1369.xml" ContentType="application/inkml+xml"/>
  <Override PartName="/ppt/ink/ink1370.xml" ContentType="application/inkml+xml"/>
  <Override PartName="/ppt/ink/ink1371.xml" ContentType="application/inkml+xml"/>
  <Override PartName="/ppt/ink/ink1372.xml" ContentType="application/inkml+xml"/>
  <Override PartName="/ppt/ink/ink1373.xml" ContentType="application/inkml+xml"/>
  <Override PartName="/ppt/ink/ink1374.xml" ContentType="application/inkml+xml"/>
  <Override PartName="/ppt/ink/ink1375.xml" ContentType="application/inkml+xml"/>
  <Override PartName="/ppt/ink/ink1376.xml" ContentType="application/inkml+xml"/>
  <Override PartName="/ppt/ink/ink1377.xml" ContentType="application/inkml+xml"/>
  <Override PartName="/ppt/ink/ink1378.xml" ContentType="application/inkml+xml"/>
  <Override PartName="/ppt/ink/ink1379.xml" ContentType="application/inkml+xml"/>
  <Override PartName="/ppt/ink/ink1380.xml" ContentType="application/inkml+xml"/>
  <Override PartName="/ppt/ink/ink1381.xml" ContentType="application/inkml+xml"/>
  <Override PartName="/ppt/ink/ink1382.xml" ContentType="application/inkml+xml"/>
  <Override PartName="/ppt/ink/ink1383.xml" ContentType="application/inkml+xml"/>
  <Override PartName="/ppt/ink/ink1384.xml" ContentType="application/inkml+xml"/>
  <Override PartName="/ppt/ink/ink1385.xml" ContentType="application/inkml+xml"/>
  <Override PartName="/ppt/ink/ink1386.xml" ContentType="application/inkml+xml"/>
  <Override PartName="/ppt/ink/ink1387.xml" ContentType="application/inkml+xml"/>
  <Override PartName="/ppt/ink/ink1388.xml" ContentType="application/inkml+xml"/>
  <Override PartName="/ppt/ink/ink1389.xml" ContentType="application/inkml+xml"/>
  <Override PartName="/ppt/ink/ink1390.xml" ContentType="application/inkml+xml"/>
  <Override PartName="/ppt/ink/ink1391.xml" ContentType="application/inkml+xml"/>
  <Override PartName="/ppt/ink/ink1392.xml" ContentType="application/inkml+xml"/>
  <Override PartName="/ppt/ink/ink1393.xml" ContentType="application/inkml+xml"/>
  <Override PartName="/ppt/ink/ink1394.xml" ContentType="application/inkml+xml"/>
  <Override PartName="/ppt/ink/ink1395.xml" ContentType="application/inkml+xml"/>
  <Override PartName="/ppt/ink/ink1396.xml" ContentType="application/inkml+xml"/>
  <Override PartName="/ppt/ink/ink1397.xml" ContentType="application/inkml+xml"/>
  <Override PartName="/ppt/ink/ink1398.xml" ContentType="application/inkml+xml"/>
  <Override PartName="/ppt/ink/ink1399.xml" ContentType="application/inkml+xml"/>
  <Override PartName="/ppt/ink/ink1400.xml" ContentType="application/inkml+xml"/>
  <Override PartName="/ppt/ink/ink1401.xml" ContentType="application/inkml+xml"/>
  <Override PartName="/ppt/ink/ink1402.xml" ContentType="application/inkml+xml"/>
  <Override PartName="/ppt/ink/ink1403.xml" ContentType="application/inkml+xml"/>
  <Override PartName="/ppt/ink/ink1404.xml" ContentType="application/inkml+xml"/>
  <Override PartName="/ppt/ink/ink1405.xml" ContentType="application/inkml+xml"/>
  <Override PartName="/ppt/ink/ink1406.xml" ContentType="application/inkml+xml"/>
  <Override PartName="/ppt/ink/ink1407.xml" ContentType="application/inkml+xml"/>
  <Override PartName="/ppt/ink/ink1408.xml" ContentType="application/inkml+xml"/>
  <Override PartName="/ppt/ink/ink1409.xml" ContentType="application/inkml+xml"/>
  <Override PartName="/ppt/ink/ink1410.xml" ContentType="application/inkml+xml"/>
  <Override PartName="/ppt/ink/ink1411.xml" ContentType="application/inkml+xml"/>
  <Override PartName="/ppt/ink/ink1412.xml" ContentType="application/inkml+xml"/>
  <Override PartName="/ppt/ink/ink1413.xml" ContentType="application/inkml+xml"/>
  <Override PartName="/ppt/ink/ink1414.xml" ContentType="application/inkml+xml"/>
  <Override PartName="/ppt/ink/ink1415.xml" ContentType="application/inkml+xml"/>
  <Override PartName="/ppt/ink/ink1416.xml" ContentType="application/inkml+xml"/>
  <Override PartName="/ppt/ink/ink1417.xml" ContentType="application/inkml+xml"/>
  <Override PartName="/ppt/ink/ink1418.xml" ContentType="application/inkml+xml"/>
  <Override PartName="/ppt/ink/ink1419.xml" ContentType="application/inkml+xml"/>
  <Override PartName="/ppt/ink/ink1420.xml" ContentType="application/inkml+xml"/>
  <Override PartName="/ppt/ink/ink1421.xml" ContentType="application/inkml+xml"/>
  <Override PartName="/ppt/ink/ink1422.xml" ContentType="application/inkml+xml"/>
  <Override PartName="/ppt/ink/ink1423.xml" ContentType="application/inkml+xml"/>
  <Override PartName="/ppt/ink/ink1424.xml" ContentType="application/inkml+xml"/>
  <Override PartName="/ppt/ink/ink1425.xml" ContentType="application/inkml+xml"/>
  <Override PartName="/ppt/ink/ink1426.xml" ContentType="application/inkml+xml"/>
  <Override PartName="/ppt/ink/ink1427.xml" ContentType="application/inkml+xml"/>
  <Override PartName="/ppt/ink/ink1428.xml" ContentType="application/inkml+xml"/>
  <Override PartName="/ppt/ink/ink1429.xml" ContentType="application/inkml+xml"/>
  <Override PartName="/ppt/ink/ink1430.xml" ContentType="application/inkml+xml"/>
  <Override PartName="/ppt/ink/ink1431.xml" ContentType="application/inkml+xml"/>
  <Override PartName="/ppt/ink/ink1432.xml" ContentType="application/inkml+xml"/>
  <Override PartName="/ppt/ink/ink1433.xml" ContentType="application/inkml+xml"/>
  <Override PartName="/ppt/ink/ink1434.xml" ContentType="application/inkml+xml"/>
  <Override PartName="/ppt/ink/ink1435.xml" ContentType="application/inkml+xml"/>
  <Override PartName="/ppt/ink/ink1436.xml" ContentType="application/inkml+xml"/>
  <Override PartName="/ppt/ink/ink1437.xml" ContentType="application/inkml+xml"/>
  <Override PartName="/ppt/ink/ink1438.xml" ContentType="application/inkml+xml"/>
  <Override PartName="/ppt/ink/ink1439.xml" ContentType="application/inkml+xml"/>
  <Override PartName="/ppt/ink/ink1440.xml" ContentType="application/inkml+xml"/>
  <Override PartName="/ppt/ink/ink1441.xml" ContentType="application/inkml+xml"/>
  <Override PartName="/ppt/ink/ink1442.xml" ContentType="application/inkml+xml"/>
  <Override PartName="/ppt/ink/ink1443.xml" ContentType="application/inkml+xml"/>
  <Override PartName="/ppt/ink/ink1444.xml" ContentType="application/inkml+xml"/>
  <Override PartName="/ppt/ink/ink1445.xml" ContentType="application/inkml+xml"/>
  <Override PartName="/ppt/ink/ink1446.xml" ContentType="application/inkml+xml"/>
  <Override PartName="/ppt/ink/ink1447.xml" ContentType="application/inkml+xml"/>
  <Override PartName="/ppt/ink/ink1448.xml" ContentType="application/inkml+xml"/>
  <Override PartName="/ppt/ink/ink1449.xml" ContentType="application/inkml+xml"/>
  <Override PartName="/ppt/ink/ink1450.xml" ContentType="application/inkml+xml"/>
  <Override PartName="/ppt/ink/ink1451.xml" ContentType="application/inkml+xml"/>
  <Override PartName="/ppt/ink/ink1452.xml" ContentType="application/inkml+xml"/>
  <Override PartName="/ppt/ink/ink1453.xml" ContentType="application/inkml+xml"/>
  <Override PartName="/ppt/ink/ink1454.xml" ContentType="application/inkml+xml"/>
  <Override PartName="/ppt/ink/ink1455.xml" ContentType="application/inkml+xml"/>
  <Override PartName="/ppt/ink/ink1456.xml" ContentType="application/inkml+xml"/>
  <Override PartName="/ppt/ink/ink1457.xml" ContentType="application/inkml+xml"/>
  <Override PartName="/ppt/ink/ink1458.xml" ContentType="application/inkml+xml"/>
  <Override PartName="/ppt/ink/ink1459.xml" ContentType="application/inkml+xml"/>
  <Override PartName="/ppt/ink/ink1460.xml" ContentType="application/inkml+xml"/>
  <Override PartName="/ppt/ink/ink1461.xml" ContentType="application/inkml+xml"/>
  <Override PartName="/ppt/ink/ink1462.xml" ContentType="application/inkml+xml"/>
  <Override PartName="/ppt/ink/ink1463.xml" ContentType="application/inkml+xml"/>
  <Override PartName="/ppt/ink/ink1464.xml" ContentType="application/inkml+xml"/>
  <Override PartName="/ppt/ink/ink1465.xml" ContentType="application/inkml+xml"/>
  <Override PartName="/ppt/ink/ink1466.xml" ContentType="application/inkml+xml"/>
  <Override PartName="/ppt/ink/ink1467.xml" ContentType="application/inkml+xml"/>
  <Override PartName="/ppt/ink/ink1468.xml" ContentType="application/inkml+xml"/>
  <Override PartName="/ppt/ink/ink1469.xml" ContentType="application/inkml+xml"/>
  <Override PartName="/ppt/ink/ink1470.xml" ContentType="application/inkml+xml"/>
  <Override PartName="/ppt/ink/ink1471.xml" ContentType="application/inkml+xml"/>
  <Override PartName="/ppt/ink/ink1472.xml" ContentType="application/inkml+xml"/>
  <Override PartName="/ppt/ink/ink1473.xml" ContentType="application/inkml+xml"/>
  <Override PartName="/ppt/ink/ink1474.xml" ContentType="application/inkml+xml"/>
  <Override PartName="/ppt/ink/ink1475.xml" ContentType="application/inkml+xml"/>
  <Override PartName="/ppt/ink/ink1476.xml" ContentType="application/inkml+xml"/>
  <Override PartName="/ppt/ink/ink1477.xml" ContentType="application/inkml+xml"/>
  <Override PartName="/ppt/ink/ink1478.xml" ContentType="application/inkml+xml"/>
  <Override PartName="/ppt/ink/ink1479.xml" ContentType="application/inkml+xml"/>
  <Override PartName="/ppt/ink/ink1480.xml" ContentType="application/inkml+xml"/>
  <Override PartName="/ppt/ink/ink1481.xml" ContentType="application/inkml+xml"/>
  <Override PartName="/ppt/ink/ink1482.xml" ContentType="application/inkml+xml"/>
  <Override PartName="/ppt/ink/ink1483.xml" ContentType="application/inkml+xml"/>
  <Override PartName="/ppt/ink/ink1484.xml" ContentType="application/inkml+xml"/>
  <Override PartName="/ppt/ink/ink1485.xml" ContentType="application/inkml+xml"/>
  <Override PartName="/ppt/ink/ink1486.xml" ContentType="application/inkml+xml"/>
  <Override PartName="/ppt/ink/ink1487.xml" ContentType="application/inkml+xml"/>
  <Override PartName="/ppt/ink/ink1488.xml" ContentType="application/inkml+xml"/>
  <Override PartName="/ppt/ink/ink1489.xml" ContentType="application/inkml+xml"/>
  <Override PartName="/ppt/ink/ink1490.xml" ContentType="application/inkml+xml"/>
  <Override PartName="/ppt/ink/ink1491.xml" ContentType="application/inkml+xml"/>
  <Override PartName="/ppt/ink/ink1492.xml" ContentType="application/inkml+xml"/>
  <Override PartName="/ppt/ink/ink1493.xml" ContentType="application/inkml+xml"/>
  <Override PartName="/ppt/ink/ink1494.xml" ContentType="application/inkml+xml"/>
  <Override PartName="/ppt/ink/ink1495.xml" ContentType="application/inkml+xml"/>
  <Override PartName="/ppt/ink/ink1496.xml" ContentType="application/inkml+xml"/>
  <Override PartName="/ppt/ink/ink1497.xml" ContentType="application/inkml+xml"/>
  <Override PartName="/ppt/ink/ink1498.xml" ContentType="application/inkml+xml"/>
  <Override PartName="/ppt/ink/ink1499.xml" ContentType="application/inkml+xml"/>
  <Override PartName="/ppt/ink/ink1500.xml" ContentType="application/inkml+xml"/>
  <Override PartName="/ppt/ink/ink1501.xml" ContentType="application/inkml+xml"/>
  <Override PartName="/ppt/ink/ink1502.xml" ContentType="application/inkml+xml"/>
  <Override PartName="/ppt/ink/ink1503.xml" ContentType="application/inkml+xml"/>
  <Override PartName="/ppt/ink/ink1504.xml" ContentType="application/inkml+xml"/>
  <Override PartName="/ppt/ink/ink1505.xml" ContentType="application/inkml+xml"/>
  <Override PartName="/ppt/ink/ink1506.xml" ContentType="application/inkml+xml"/>
  <Override PartName="/ppt/ink/ink1507.xml" ContentType="application/inkml+xml"/>
  <Override PartName="/ppt/ink/ink1508.xml" ContentType="application/inkml+xml"/>
  <Override PartName="/ppt/ink/ink1509.xml" ContentType="application/inkml+xml"/>
  <Override PartName="/ppt/ink/ink1510.xml" ContentType="application/inkml+xml"/>
  <Override PartName="/ppt/ink/ink1511.xml" ContentType="application/inkml+xml"/>
  <Override PartName="/ppt/ink/ink1512.xml" ContentType="application/inkml+xml"/>
  <Override PartName="/ppt/ink/ink1513.xml" ContentType="application/inkml+xml"/>
  <Override PartName="/ppt/ink/ink1514.xml" ContentType="application/inkml+xml"/>
  <Override PartName="/ppt/ink/ink1515.xml" ContentType="application/inkml+xml"/>
  <Override PartName="/ppt/ink/ink1516.xml" ContentType="application/inkml+xml"/>
  <Override PartName="/ppt/ink/ink1517.xml" ContentType="application/inkml+xml"/>
  <Override PartName="/ppt/ink/ink1518.xml" ContentType="application/inkml+xml"/>
  <Override PartName="/ppt/ink/ink1519.xml" ContentType="application/inkml+xml"/>
  <Override PartName="/ppt/ink/ink1520.xml" ContentType="application/inkml+xml"/>
  <Override PartName="/ppt/ink/ink1521.xml" ContentType="application/inkml+xml"/>
  <Override PartName="/ppt/ink/ink1522.xml" ContentType="application/inkml+xml"/>
  <Override PartName="/ppt/ink/ink1523.xml" ContentType="application/inkml+xml"/>
  <Override PartName="/ppt/ink/ink1524.xml" ContentType="application/inkml+xml"/>
  <Override PartName="/ppt/ink/ink1525.xml" ContentType="application/inkml+xml"/>
  <Override PartName="/ppt/ink/ink1526.xml" ContentType="application/inkml+xml"/>
  <Override PartName="/ppt/ink/ink1527.xml" ContentType="application/inkml+xml"/>
  <Override PartName="/ppt/ink/ink1528.xml" ContentType="application/inkml+xml"/>
  <Override PartName="/ppt/ink/ink1529.xml" ContentType="application/inkml+xml"/>
  <Override PartName="/ppt/ink/ink1530.xml" ContentType="application/inkml+xml"/>
  <Override PartName="/ppt/ink/ink1531.xml" ContentType="application/inkml+xml"/>
  <Override PartName="/ppt/ink/ink1532.xml" ContentType="application/inkml+xml"/>
  <Override PartName="/ppt/ink/ink1533.xml" ContentType="application/inkml+xml"/>
  <Override PartName="/ppt/ink/ink1534.xml" ContentType="application/inkml+xml"/>
  <Override PartName="/ppt/ink/ink1535.xml" ContentType="application/inkml+xml"/>
  <Override PartName="/ppt/ink/ink1536.xml" ContentType="application/inkml+xml"/>
  <Override PartName="/ppt/ink/ink1537.xml" ContentType="application/inkml+xml"/>
  <Override PartName="/ppt/ink/ink1538.xml" ContentType="application/inkml+xml"/>
  <Override PartName="/ppt/ink/ink1539.xml" ContentType="application/inkml+xml"/>
  <Override PartName="/ppt/ink/ink1540.xml" ContentType="application/inkml+xml"/>
  <Override PartName="/ppt/ink/ink1541.xml" ContentType="application/inkml+xml"/>
  <Override PartName="/ppt/ink/ink1542.xml" ContentType="application/inkml+xml"/>
  <Override PartName="/ppt/ink/ink1543.xml" ContentType="application/inkml+xml"/>
  <Override PartName="/ppt/ink/ink1544.xml" ContentType="application/inkml+xml"/>
  <Override PartName="/ppt/ink/ink1545.xml" ContentType="application/inkml+xml"/>
  <Override PartName="/ppt/ink/ink1546.xml" ContentType="application/inkml+xml"/>
  <Override PartName="/ppt/ink/ink1547.xml" ContentType="application/inkml+xml"/>
  <Override PartName="/ppt/ink/ink1548.xml" ContentType="application/inkml+xml"/>
  <Override PartName="/ppt/ink/ink1549.xml" ContentType="application/inkml+xml"/>
  <Override PartName="/ppt/ink/ink1550.xml" ContentType="application/inkml+xml"/>
  <Override PartName="/ppt/ink/ink1551.xml" ContentType="application/inkml+xml"/>
  <Override PartName="/ppt/ink/ink1552.xml" ContentType="application/inkml+xml"/>
  <Override PartName="/ppt/ink/ink1553.xml" ContentType="application/inkml+xml"/>
  <Override PartName="/ppt/ink/ink1554.xml" ContentType="application/inkml+xml"/>
  <Override PartName="/ppt/ink/ink1555.xml" ContentType="application/inkml+xml"/>
  <Override PartName="/ppt/ink/ink1556.xml" ContentType="application/inkml+xml"/>
  <Override PartName="/ppt/ink/ink1557.xml" ContentType="application/inkml+xml"/>
  <Override PartName="/ppt/ink/ink1558.xml" ContentType="application/inkml+xml"/>
  <Override PartName="/ppt/ink/ink1559.xml" ContentType="application/inkml+xml"/>
  <Override PartName="/ppt/ink/ink1560.xml" ContentType="application/inkml+xml"/>
  <Override PartName="/ppt/ink/ink1561.xml" ContentType="application/inkml+xml"/>
  <Override PartName="/ppt/ink/ink1562.xml" ContentType="application/inkml+xml"/>
  <Override PartName="/ppt/ink/ink1563.xml" ContentType="application/inkml+xml"/>
  <Override PartName="/ppt/ink/ink1564.xml" ContentType="application/inkml+xml"/>
  <Override PartName="/ppt/ink/ink1565.xml" ContentType="application/inkml+xml"/>
  <Override PartName="/ppt/ink/ink1566.xml" ContentType="application/inkml+xml"/>
  <Override PartName="/ppt/ink/ink1567.xml" ContentType="application/inkml+xml"/>
  <Override PartName="/ppt/ink/ink1568.xml" ContentType="application/inkml+xml"/>
  <Override PartName="/ppt/ink/ink1569.xml" ContentType="application/inkml+xml"/>
  <Override PartName="/ppt/ink/ink1570.xml" ContentType="application/inkml+xml"/>
  <Override PartName="/ppt/ink/ink1571.xml" ContentType="application/inkml+xml"/>
  <Override PartName="/ppt/ink/ink1572.xml" ContentType="application/inkml+xml"/>
  <Override PartName="/ppt/ink/ink1573.xml" ContentType="application/inkml+xml"/>
  <Override PartName="/ppt/ink/ink1574.xml" ContentType="application/inkml+xml"/>
  <Override PartName="/ppt/ink/ink1575.xml" ContentType="application/inkml+xml"/>
  <Override PartName="/ppt/ink/ink1576.xml" ContentType="application/inkml+xml"/>
  <Override PartName="/ppt/ink/ink1577.xml" ContentType="application/inkml+xml"/>
  <Override PartName="/ppt/ink/ink1578.xml" ContentType="application/inkml+xml"/>
  <Override PartName="/ppt/ink/ink1579.xml" ContentType="application/inkml+xml"/>
  <Override PartName="/ppt/ink/ink1580.xml" ContentType="application/inkml+xml"/>
  <Override PartName="/ppt/ink/ink1581.xml" ContentType="application/inkml+xml"/>
  <Override PartName="/ppt/ink/ink1582.xml" ContentType="application/inkml+xml"/>
  <Override PartName="/ppt/ink/ink1583.xml" ContentType="application/inkml+xml"/>
  <Override PartName="/ppt/ink/ink1584.xml" ContentType="application/inkml+xml"/>
  <Override PartName="/ppt/ink/ink1585.xml" ContentType="application/inkml+xml"/>
  <Override PartName="/ppt/ink/ink1586.xml" ContentType="application/inkml+xml"/>
  <Override PartName="/ppt/ink/ink1587.xml" ContentType="application/inkml+xml"/>
  <Override PartName="/ppt/ink/ink1588.xml" ContentType="application/inkml+xml"/>
  <Override PartName="/ppt/ink/ink1589.xml" ContentType="application/inkml+xml"/>
  <Override PartName="/ppt/ink/ink1590.xml" ContentType="application/inkml+xml"/>
  <Override PartName="/ppt/ink/ink1591.xml" ContentType="application/inkml+xml"/>
  <Override PartName="/ppt/ink/ink1592.xml" ContentType="application/inkml+xml"/>
  <Override PartName="/ppt/ink/ink1593.xml" ContentType="application/inkml+xml"/>
  <Override PartName="/ppt/ink/ink1594.xml" ContentType="application/inkml+xml"/>
  <Override PartName="/ppt/ink/ink1595.xml" ContentType="application/inkml+xml"/>
  <Override PartName="/ppt/ink/ink1596.xml" ContentType="application/inkml+xml"/>
  <Override PartName="/ppt/ink/ink1597.xml" ContentType="application/inkml+xml"/>
  <Override PartName="/ppt/ink/ink1598.xml" ContentType="application/inkml+xml"/>
  <Override PartName="/ppt/ink/ink1599.xml" ContentType="application/inkml+xml"/>
  <Override PartName="/ppt/ink/ink1600.xml" ContentType="application/inkml+xml"/>
  <Override PartName="/ppt/ink/ink1601.xml" ContentType="application/inkml+xml"/>
  <Override PartName="/ppt/ink/ink1602.xml" ContentType="application/inkml+xml"/>
  <Override PartName="/ppt/ink/ink1603.xml" ContentType="application/inkml+xml"/>
  <Override PartName="/ppt/ink/ink1604.xml" ContentType="application/inkml+xml"/>
  <Override PartName="/ppt/ink/ink1605.xml" ContentType="application/inkml+xml"/>
  <Override PartName="/ppt/ink/ink1606.xml" ContentType="application/inkml+xml"/>
  <Override PartName="/ppt/ink/ink1607.xml" ContentType="application/inkml+xml"/>
  <Override PartName="/ppt/ink/ink1608.xml" ContentType="application/inkml+xml"/>
  <Override PartName="/ppt/ink/ink1609.xml" ContentType="application/inkml+xml"/>
  <Override PartName="/ppt/ink/ink1610.xml" ContentType="application/inkml+xml"/>
  <Override PartName="/ppt/ink/ink1611.xml" ContentType="application/inkml+xml"/>
  <Override PartName="/ppt/ink/ink1612.xml" ContentType="application/inkml+xml"/>
  <Override PartName="/ppt/ink/ink1613.xml" ContentType="application/inkml+xml"/>
  <Override PartName="/ppt/ink/ink1614.xml" ContentType="application/inkml+xml"/>
  <Override PartName="/ppt/ink/ink1615.xml" ContentType="application/inkml+xml"/>
  <Override PartName="/ppt/ink/ink1616.xml" ContentType="application/inkml+xml"/>
  <Override PartName="/ppt/ink/ink1617.xml" ContentType="application/inkml+xml"/>
  <Override PartName="/ppt/ink/ink1618.xml" ContentType="application/inkml+xml"/>
  <Override PartName="/ppt/ink/ink1619.xml" ContentType="application/inkml+xml"/>
  <Override PartName="/ppt/ink/ink1620.xml" ContentType="application/inkml+xml"/>
  <Override PartName="/ppt/ink/ink1621.xml" ContentType="application/inkml+xml"/>
  <Override PartName="/ppt/ink/ink1622.xml" ContentType="application/inkml+xml"/>
  <Override PartName="/ppt/ink/ink1623.xml" ContentType="application/inkml+xml"/>
  <Override PartName="/ppt/ink/ink1624.xml" ContentType="application/inkml+xml"/>
  <Override PartName="/ppt/ink/ink1625.xml" ContentType="application/inkml+xml"/>
  <Override PartName="/ppt/ink/ink1626.xml" ContentType="application/inkml+xml"/>
  <Override PartName="/ppt/ink/ink1627.xml" ContentType="application/inkml+xml"/>
  <Override PartName="/ppt/ink/ink1628.xml" ContentType="application/inkml+xml"/>
  <Override PartName="/ppt/ink/ink1629.xml" ContentType="application/inkml+xml"/>
  <Override PartName="/ppt/ink/ink1630.xml" ContentType="application/inkml+xml"/>
  <Override PartName="/ppt/ink/ink1631.xml" ContentType="application/inkml+xml"/>
  <Override PartName="/ppt/ink/ink1632.xml" ContentType="application/inkml+xml"/>
  <Override PartName="/ppt/ink/ink1633.xml" ContentType="application/inkml+xml"/>
  <Override PartName="/ppt/ink/ink1634.xml" ContentType="application/inkml+xml"/>
  <Override PartName="/ppt/ink/ink1635.xml" ContentType="application/inkml+xml"/>
  <Override PartName="/ppt/ink/ink1636.xml" ContentType="application/inkml+xml"/>
  <Override PartName="/ppt/ink/ink1637.xml" ContentType="application/inkml+xml"/>
  <Override PartName="/ppt/ink/ink1638.xml" ContentType="application/inkml+xml"/>
  <Override PartName="/ppt/ink/ink1639.xml" ContentType="application/inkml+xml"/>
  <Override PartName="/ppt/ink/ink1640.xml" ContentType="application/inkml+xml"/>
  <Override PartName="/ppt/ink/ink1641.xml" ContentType="application/inkml+xml"/>
  <Override PartName="/ppt/ink/ink1642.xml" ContentType="application/inkml+xml"/>
  <Override PartName="/ppt/ink/ink1643.xml" ContentType="application/inkml+xml"/>
  <Override PartName="/ppt/ink/ink1644.xml" ContentType="application/inkml+xml"/>
  <Override PartName="/ppt/ink/ink1645.xml" ContentType="application/inkml+xml"/>
  <Override PartName="/ppt/ink/ink1646.xml" ContentType="application/inkml+xml"/>
  <Override PartName="/ppt/ink/ink1647.xml" ContentType="application/inkml+xml"/>
  <Override PartName="/ppt/ink/ink1648.xml" ContentType="application/inkml+xml"/>
  <Override PartName="/ppt/ink/ink1649.xml" ContentType="application/inkml+xml"/>
  <Override PartName="/ppt/ink/ink1650.xml" ContentType="application/inkml+xml"/>
  <Override PartName="/ppt/ink/ink1651.xml" ContentType="application/inkml+xml"/>
  <Override PartName="/ppt/ink/ink1652.xml" ContentType="application/inkml+xml"/>
  <Override PartName="/ppt/ink/ink1653.xml" ContentType="application/inkml+xml"/>
  <Override PartName="/ppt/ink/ink1654.xml" ContentType="application/inkml+xml"/>
  <Override PartName="/ppt/ink/ink1655.xml" ContentType="application/inkml+xml"/>
  <Override PartName="/ppt/ink/ink1656.xml" ContentType="application/inkml+xml"/>
  <Override PartName="/ppt/ink/ink1657.xml" ContentType="application/inkml+xml"/>
  <Override PartName="/ppt/ink/ink1658.xml" ContentType="application/inkml+xml"/>
  <Override PartName="/ppt/ink/ink1659.xml" ContentType="application/inkml+xml"/>
  <Override PartName="/ppt/ink/ink1660.xml" ContentType="application/inkml+xml"/>
  <Override PartName="/ppt/ink/ink1661.xml" ContentType="application/inkml+xml"/>
  <Override PartName="/ppt/ink/ink1662.xml" ContentType="application/inkml+xml"/>
  <Override PartName="/ppt/ink/ink1663.xml" ContentType="application/inkml+xml"/>
  <Override PartName="/ppt/ink/ink1664.xml" ContentType="application/inkml+xml"/>
  <Override PartName="/ppt/ink/ink1665.xml" ContentType="application/inkml+xml"/>
  <Override PartName="/ppt/ink/ink1666.xml" ContentType="application/inkml+xml"/>
  <Override PartName="/ppt/ink/ink1667.xml" ContentType="application/inkml+xml"/>
  <Override PartName="/ppt/ink/ink1668.xml" ContentType="application/inkml+xml"/>
  <Override PartName="/ppt/ink/ink1669.xml" ContentType="application/inkml+xml"/>
  <Override PartName="/ppt/ink/ink1670.xml" ContentType="application/inkml+xml"/>
  <Override PartName="/ppt/ink/ink1671.xml" ContentType="application/inkml+xml"/>
  <Override PartName="/ppt/ink/ink1672.xml" ContentType="application/inkml+xml"/>
  <Override PartName="/ppt/ink/ink1673.xml" ContentType="application/inkml+xml"/>
  <Override PartName="/ppt/ink/ink1674.xml" ContentType="application/inkml+xml"/>
  <Override PartName="/ppt/ink/ink1675.xml" ContentType="application/inkml+xml"/>
  <Override PartName="/ppt/ink/ink1676.xml" ContentType="application/inkml+xml"/>
  <Override PartName="/ppt/ink/ink1677.xml" ContentType="application/inkml+xml"/>
  <Override PartName="/ppt/ink/ink1678.xml" ContentType="application/inkml+xml"/>
  <Override PartName="/ppt/ink/ink1679.xml" ContentType="application/inkml+xml"/>
  <Override PartName="/ppt/ink/ink1680.xml" ContentType="application/inkml+xml"/>
  <Override PartName="/ppt/ink/ink1681.xml" ContentType="application/inkml+xml"/>
  <Override PartName="/ppt/ink/ink1682.xml" ContentType="application/inkml+xml"/>
  <Override PartName="/ppt/ink/ink1683.xml" ContentType="application/inkml+xml"/>
  <Override PartName="/ppt/ink/ink1684.xml" ContentType="application/inkml+xml"/>
  <Override PartName="/ppt/ink/ink1685.xml" ContentType="application/inkml+xml"/>
  <Override PartName="/ppt/ink/ink1686.xml" ContentType="application/inkml+xml"/>
  <Override PartName="/ppt/ink/ink1687.xml" ContentType="application/inkml+xml"/>
  <Override PartName="/ppt/ink/ink1688.xml" ContentType="application/inkml+xml"/>
  <Override PartName="/ppt/ink/ink1689.xml" ContentType="application/inkml+xml"/>
  <Override PartName="/ppt/ink/ink1690.xml" ContentType="application/inkml+xml"/>
  <Override PartName="/ppt/ink/ink1691.xml" ContentType="application/inkml+xml"/>
  <Override PartName="/ppt/ink/ink1692.xml" ContentType="application/inkml+xml"/>
  <Override PartName="/ppt/ink/ink1693.xml" ContentType="application/inkml+xml"/>
  <Override PartName="/ppt/ink/ink1694.xml" ContentType="application/inkml+xml"/>
  <Override PartName="/ppt/ink/ink1695.xml" ContentType="application/inkml+xml"/>
  <Override PartName="/ppt/ink/ink1696.xml" ContentType="application/inkml+xml"/>
  <Override PartName="/ppt/ink/ink1697.xml" ContentType="application/inkml+xml"/>
  <Override PartName="/ppt/ink/ink1698.xml" ContentType="application/inkml+xml"/>
  <Override PartName="/ppt/ink/ink1699.xml" ContentType="application/inkml+xml"/>
  <Override PartName="/ppt/ink/ink1700.xml" ContentType="application/inkml+xml"/>
  <Override PartName="/ppt/ink/ink1701.xml" ContentType="application/inkml+xml"/>
  <Override PartName="/ppt/ink/ink1702.xml" ContentType="application/inkml+xml"/>
  <Override PartName="/ppt/ink/ink1703.xml" ContentType="application/inkml+xml"/>
  <Override PartName="/ppt/ink/ink1704.xml" ContentType="application/inkml+xml"/>
  <Override PartName="/ppt/ink/ink1705.xml" ContentType="application/inkml+xml"/>
  <Override PartName="/ppt/ink/ink1706.xml" ContentType="application/inkml+xml"/>
  <Override PartName="/ppt/ink/ink1707.xml" ContentType="application/inkml+xml"/>
  <Override PartName="/ppt/ink/ink1708.xml" ContentType="application/inkml+xml"/>
  <Override PartName="/ppt/ink/ink1709.xml" ContentType="application/inkml+xml"/>
  <Override PartName="/ppt/ink/ink1710.xml" ContentType="application/inkml+xml"/>
  <Override PartName="/ppt/ink/ink1711.xml" ContentType="application/inkml+xml"/>
  <Override PartName="/ppt/ink/ink1712.xml" ContentType="application/inkml+xml"/>
  <Override PartName="/ppt/ink/ink1713.xml" ContentType="application/inkml+xml"/>
  <Override PartName="/ppt/ink/ink1714.xml" ContentType="application/inkml+xml"/>
  <Override PartName="/ppt/ink/ink1715.xml" ContentType="application/inkml+xml"/>
  <Override PartName="/ppt/ink/ink1716.xml" ContentType="application/inkml+xml"/>
  <Override PartName="/ppt/ink/ink1717.xml" ContentType="application/inkml+xml"/>
  <Override PartName="/ppt/ink/ink1718.xml" ContentType="application/inkml+xml"/>
  <Override PartName="/ppt/ink/ink1719.xml" ContentType="application/inkml+xml"/>
  <Override PartName="/ppt/ink/ink1720.xml" ContentType="application/inkml+xml"/>
  <Override PartName="/ppt/ink/ink1721.xml" ContentType="application/inkml+xml"/>
  <Override PartName="/ppt/ink/ink1722.xml" ContentType="application/inkml+xml"/>
  <Override PartName="/ppt/ink/ink1723.xml" ContentType="application/inkml+xml"/>
  <Override PartName="/ppt/ink/ink1724.xml" ContentType="application/inkml+xml"/>
  <Override PartName="/ppt/ink/ink1725.xml" ContentType="application/inkml+xml"/>
  <Override PartName="/ppt/ink/ink1726.xml" ContentType="application/inkml+xml"/>
  <Override PartName="/ppt/ink/ink1727.xml" ContentType="application/inkml+xml"/>
  <Override PartName="/ppt/ink/ink1728.xml" ContentType="application/inkml+xml"/>
  <Override PartName="/ppt/ink/ink1729.xml" ContentType="application/inkml+xml"/>
  <Override PartName="/ppt/ink/ink1730.xml" ContentType="application/inkml+xml"/>
  <Override PartName="/ppt/ink/ink1731.xml" ContentType="application/inkml+xml"/>
  <Override PartName="/ppt/ink/ink1732.xml" ContentType="application/inkml+xml"/>
  <Override PartName="/ppt/ink/ink1733.xml" ContentType="application/inkml+xml"/>
  <Override PartName="/ppt/ink/ink1734.xml" ContentType="application/inkml+xml"/>
  <Override PartName="/ppt/ink/ink1735.xml" ContentType="application/inkml+xml"/>
  <Override PartName="/ppt/ink/ink1736.xml" ContentType="application/inkml+xml"/>
  <Override PartName="/ppt/ink/ink1737.xml" ContentType="application/inkml+xml"/>
  <Override PartName="/ppt/ink/ink1738.xml" ContentType="application/inkml+xml"/>
  <Override PartName="/ppt/ink/ink1739.xml" ContentType="application/inkml+xml"/>
  <Override PartName="/ppt/ink/ink1740.xml" ContentType="application/inkml+xml"/>
  <Override PartName="/ppt/ink/ink1741.xml" ContentType="application/inkml+xml"/>
  <Override PartName="/ppt/ink/ink1742.xml" ContentType="application/inkml+xml"/>
  <Override PartName="/ppt/ink/ink1743.xml" ContentType="application/inkml+xml"/>
  <Override PartName="/ppt/ink/ink1744.xml" ContentType="application/inkml+xml"/>
  <Override PartName="/ppt/ink/ink1745.xml" ContentType="application/inkml+xml"/>
  <Override PartName="/ppt/ink/ink1746.xml" ContentType="application/inkml+xml"/>
  <Override PartName="/ppt/ink/ink1747.xml" ContentType="application/inkml+xml"/>
  <Override PartName="/ppt/ink/ink1748.xml" ContentType="application/inkml+xml"/>
  <Override PartName="/ppt/ink/ink1749.xml" ContentType="application/inkml+xml"/>
  <Override PartName="/ppt/ink/ink1750.xml" ContentType="application/inkml+xml"/>
  <Override PartName="/ppt/ink/ink1751.xml" ContentType="application/inkml+xml"/>
  <Override PartName="/ppt/ink/ink1752.xml" ContentType="application/inkml+xml"/>
  <Override PartName="/ppt/ink/ink1753.xml" ContentType="application/inkml+xml"/>
  <Override PartName="/ppt/ink/ink1754.xml" ContentType="application/inkml+xml"/>
  <Override PartName="/ppt/ink/ink1755.xml" ContentType="application/inkml+xml"/>
  <Override PartName="/ppt/ink/ink1756.xml" ContentType="application/inkml+xml"/>
  <Override PartName="/ppt/ink/ink1757.xml" ContentType="application/inkml+xml"/>
  <Override PartName="/ppt/ink/ink1758.xml" ContentType="application/inkml+xml"/>
  <Override PartName="/ppt/ink/ink1759.xml" ContentType="application/inkml+xml"/>
  <Override PartName="/ppt/ink/ink1760.xml" ContentType="application/inkml+xml"/>
  <Override PartName="/ppt/ink/ink1761.xml" ContentType="application/inkml+xml"/>
  <Override PartName="/ppt/ink/ink1762.xml" ContentType="application/inkml+xml"/>
  <Override PartName="/ppt/ink/ink1763.xml" ContentType="application/inkml+xml"/>
  <Override PartName="/ppt/ink/ink1764.xml" ContentType="application/inkml+xml"/>
  <Override PartName="/ppt/ink/ink1765.xml" ContentType="application/inkml+xml"/>
  <Override PartName="/ppt/ink/ink1766.xml" ContentType="application/inkml+xml"/>
  <Override PartName="/ppt/ink/ink1767.xml" ContentType="application/inkml+xml"/>
  <Override PartName="/ppt/ink/ink1768.xml" ContentType="application/inkml+xml"/>
  <Override PartName="/ppt/ink/ink1769.xml" ContentType="application/inkml+xml"/>
  <Override PartName="/ppt/ink/ink1770.xml" ContentType="application/inkml+xml"/>
  <Override PartName="/ppt/ink/ink1771.xml" ContentType="application/inkml+xml"/>
  <Override PartName="/ppt/ink/ink1772.xml" ContentType="application/inkml+xml"/>
  <Override PartName="/ppt/ink/ink1773.xml" ContentType="application/inkml+xml"/>
  <Override PartName="/ppt/ink/ink1774.xml" ContentType="application/inkml+xml"/>
  <Override PartName="/ppt/ink/ink1775.xml" ContentType="application/inkml+xml"/>
  <Override PartName="/ppt/ink/ink1776.xml" ContentType="application/inkml+xml"/>
  <Override PartName="/ppt/ink/ink1777.xml" ContentType="application/inkml+xml"/>
  <Override PartName="/ppt/ink/ink1778.xml" ContentType="application/inkml+xml"/>
  <Override PartName="/ppt/ink/ink1779.xml" ContentType="application/inkml+xml"/>
  <Override PartName="/ppt/ink/ink1780.xml" ContentType="application/inkml+xml"/>
  <Override PartName="/ppt/ink/ink1781.xml" ContentType="application/inkml+xml"/>
  <Override PartName="/ppt/ink/ink1782.xml" ContentType="application/inkml+xml"/>
  <Override PartName="/ppt/ink/ink1783.xml" ContentType="application/inkml+xml"/>
  <Override PartName="/ppt/ink/ink1784.xml" ContentType="application/inkml+xml"/>
  <Override PartName="/ppt/ink/ink1785.xml" ContentType="application/inkml+xml"/>
  <Override PartName="/ppt/ink/ink1786.xml" ContentType="application/inkml+xml"/>
  <Override PartName="/ppt/ink/ink1787.xml" ContentType="application/inkml+xml"/>
  <Override PartName="/ppt/ink/ink1788.xml" ContentType="application/inkml+xml"/>
  <Override PartName="/ppt/ink/ink1789.xml" ContentType="application/inkml+xml"/>
  <Override PartName="/ppt/ink/ink1790.xml" ContentType="application/inkml+xml"/>
  <Override PartName="/ppt/ink/ink1791.xml" ContentType="application/inkml+xml"/>
  <Override PartName="/ppt/ink/ink1792.xml" ContentType="application/inkml+xml"/>
  <Override PartName="/ppt/ink/ink1793.xml" ContentType="application/inkml+xml"/>
  <Override PartName="/ppt/ink/ink1794.xml" ContentType="application/inkml+xml"/>
  <Override PartName="/ppt/ink/ink1795.xml" ContentType="application/inkml+xml"/>
  <Override PartName="/ppt/ink/ink1796.xml" ContentType="application/inkml+xml"/>
  <Override PartName="/ppt/ink/ink1797.xml" ContentType="application/inkml+xml"/>
  <Override PartName="/ppt/ink/ink1798.xml" ContentType="application/inkml+xml"/>
  <Override PartName="/ppt/ink/ink1799.xml" ContentType="application/inkml+xml"/>
  <Override PartName="/ppt/ink/ink1800.xml" ContentType="application/inkml+xml"/>
  <Override PartName="/ppt/ink/ink1801.xml" ContentType="application/inkml+xml"/>
  <Override PartName="/ppt/ink/ink1802.xml" ContentType="application/inkml+xml"/>
  <Override PartName="/ppt/ink/ink1803.xml" ContentType="application/inkml+xml"/>
  <Override PartName="/ppt/ink/ink1804.xml" ContentType="application/inkml+xml"/>
  <Override PartName="/ppt/ink/ink1805.xml" ContentType="application/inkml+xml"/>
  <Override PartName="/ppt/ink/ink1806.xml" ContentType="application/inkml+xml"/>
  <Override PartName="/ppt/ink/ink1807.xml" ContentType="application/inkml+xml"/>
  <Override PartName="/ppt/ink/ink1808.xml" ContentType="application/inkml+xml"/>
  <Override PartName="/ppt/ink/ink1809.xml" ContentType="application/inkml+xml"/>
  <Override PartName="/ppt/ink/ink1810.xml" ContentType="application/inkml+xml"/>
  <Override PartName="/ppt/ink/ink1811.xml" ContentType="application/inkml+xml"/>
  <Override PartName="/ppt/ink/ink1812.xml" ContentType="application/inkml+xml"/>
  <Override PartName="/ppt/ink/ink1813.xml" ContentType="application/inkml+xml"/>
  <Override PartName="/ppt/ink/ink1814.xml" ContentType="application/inkml+xml"/>
  <Override PartName="/ppt/ink/ink1815.xml" ContentType="application/inkml+xml"/>
  <Override PartName="/ppt/ink/ink1816.xml" ContentType="application/inkml+xml"/>
  <Override PartName="/ppt/ink/ink1817.xml" ContentType="application/inkml+xml"/>
  <Override PartName="/ppt/ink/ink1818.xml" ContentType="application/inkml+xml"/>
  <Override PartName="/ppt/ink/ink1819.xml" ContentType="application/inkml+xml"/>
  <Override PartName="/ppt/ink/ink1820.xml" ContentType="application/inkml+xml"/>
  <Override PartName="/ppt/ink/ink1821.xml" ContentType="application/inkml+xml"/>
  <Override PartName="/ppt/ink/ink1822.xml" ContentType="application/inkml+xml"/>
  <Override PartName="/ppt/ink/ink1823.xml" ContentType="application/inkml+xml"/>
  <Override PartName="/ppt/ink/ink1824.xml" ContentType="application/inkml+xml"/>
  <Override PartName="/ppt/ink/ink1825.xml" ContentType="application/inkml+xml"/>
  <Override PartName="/ppt/ink/ink1826.xml" ContentType="application/inkml+xml"/>
  <Override PartName="/ppt/ink/ink1827.xml" ContentType="application/inkml+xml"/>
  <Override PartName="/ppt/ink/ink1828.xml" ContentType="application/inkml+xml"/>
  <Override PartName="/ppt/ink/ink1829.xml" ContentType="application/inkml+xml"/>
  <Override PartName="/ppt/ink/ink1830.xml" ContentType="application/inkml+xml"/>
  <Override PartName="/ppt/ink/ink1831.xml" ContentType="application/inkml+xml"/>
  <Override PartName="/ppt/ink/ink1832.xml" ContentType="application/inkml+xml"/>
  <Override PartName="/ppt/ink/ink1833.xml" ContentType="application/inkml+xml"/>
  <Override PartName="/ppt/ink/ink1834.xml" ContentType="application/inkml+xml"/>
  <Override PartName="/ppt/ink/ink1835.xml" ContentType="application/inkml+xml"/>
  <Override PartName="/ppt/ink/ink1836.xml" ContentType="application/inkml+xml"/>
  <Override PartName="/ppt/ink/ink1837.xml" ContentType="application/inkml+xml"/>
  <Override PartName="/ppt/ink/ink1838.xml" ContentType="application/inkml+xml"/>
  <Override PartName="/ppt/ink/ink1839.xml" ContentType="application/inkml+xml"/>
  <Override PartName="/ppt/ink/ink1840.xml" ContentType="application/inkml+xml"/>
  <Override PartName="/ppt/ink/ink1841.xml" ContentType="application/inkml+xml"/>
  <Override PartName="/ppt/ink/ink1842.xml" ContentType="application/inkml+xml"/>
  <Override PartName="/ppt/ink/ink1843.xml" ContentType="application/inkml+xml"/>
  <Override PartName="/ppt/ink/ink1844.xml" ContentType="application/inkml+xml"/>
  <Override PartName="/ppt/ink/ink1845.xml" ContentType="application/inkml+xml"/>
  <Override PartName="/ppt/ink/ink1846.xml" ContentType="application/inkml+xml"/>
  <Override PartName="/ppt/ink/ink1847.xml" ContentType="application/inkml+xml"/>
  <Override PartName="/ppt/ink/ink1848.xml" ContentType="application/inkml+xml"/>
  <Override PartName="/ppt/ink/ink1849.xml" ContentType="application/inkml+xml"/>
  <Override PartName="/ppt/ink/ink1850.xml" ContentType="application/inkml+xml"/>
  <Override PartName="/ppt/ink/ink1851.xml" ContentType="application/inkml+xml"/>
  <Override PartName="/ppt/ink/ink1852.xml" ContentType="application/inkml+xml"/>
  <Override PartName="/ppt/ink/ink1853.xml" ContentType="application/inkml+xml"/>
  <Override PartName="/ppt/ink/ink1854.xml" ContentType="application/inkml+xml"/>
  <Override PartName="/ppt/ink/ink1855.xml" ContentType="application/inkml+xml"/>
  <Override PartName="/ppt/ink/ink1856.xml" ContentType="application/inkml+xml"/>
  <Override PartName="/ppt/ink/ink1857.xml" ContentType="application/inkml+xml"/>
  <Override PartName="/ppt/ink/ink1858.xml" ContentType="application/inkml+xml"/>
  <Override PartName="/ppt/ink/ink1859.xml" ContentType="application/inkml+xml"/>
  <Override PartName="/ppt/ink/ink1860.xml" ContentType="application/inkml+xml"/>
  <Override PartName="/ppt/ink/ink1861.xml" ContentType="application/inkml+xml"/>
  <Override PartName="/ppt/ink/ink1862.xml" ContentType="application/inkml+xml"/>
  <Override PartName="/ppt/ink/ink1863.xml" ContentType="application/inkml+xml"/>
  <Override PartName="/ppt/ink/ink1864.xml" ContentType="application/inkml+xml"/>
  <Override PartName="/ppt/ink/ink1865.xml" ContentType="application/inkml+xml"/>
  <Override PartName="/ppt/ink/ink1866.xml" ContentType="application/inkml+xml"/>
  <Override PartName="/ppt/ink/ink1867.xml" ContentType="application/inkml+xml"/>
  <Override PartName="/ppt/ink/ink1868.xml" ContentType="application/inkml+xml"/>
  <Override PartName="/ppt/ink/ink1869.xml" ContentType="application/inkml+xml"/>
  <Override PartName="/ppt/ink/ink1870.xml" ContentType="application/inkml+xml"/>
  <Override PartName="/ppt/ink/ink1871.xml" ContentType="application/inkml+xml"/>
  <Override PartName="/ppt/ink/ink1872.xml" ContentType="application/inkml+xml"/>
  <Override PartName="/ppt/ink/ink1873.xml" ContentType="application/inkml+xml"/>
  <Override PartName="/ppt/ink/ink1874.xml" ContentType="application/inkml+xml"/>
  <Override PartName="/ppt/ink/ink1875.xml" ContentType="application/inkml+xml"/>
  <Override PartName="/ppt/ink/ink1876.xml" ContentType="application/inkml+xml"/>
  <Override PartName="/ppt/ink/ink1877.xml" ContentType="application/inkml+xml"/>
  <Override PartName="/ppt/ink/ink1878.xml" ContentType="application/inkml+xml"/>
  <Override PartName="/ppt/ink/ink1879.xml" ContentType="application/inkml+xml"/>
  <Override PartName="/ppt/ink/ink1880.xml" ContentType="application/inkml+xml"/>
  <Override PartName="/ppt/ink/ink1881.xml" ContentType="application/inkml+xml"/>
  <Override PartName="/ppt/ink/ink1882.xml" ContentType="application/inkml+xml"/>
  <Override PartName="/ppt/ink/ink1883.xml" ContentType="application/inkml+xml"/>
  <Override PartName="/ppt/ink/ink1884.xml" ContentType="application/inkml+xml"/>
  <Override PartName="/ppt/ink/ink1885.xml" ContentType="application/inkml+xml"/>
  <Override PartName="/ppt/ink/ink1886.xml" ContentType="application/inkml+xml"/>
  <Override PartName="/ppt/ink/ink1887.xml" ContentType="application/inkml+xml"/>
  <Override PartName="/ppt/ink/ink1888.xml" ContentType="application/inkml+xml"/>
  <Override PartName="/ppt/ink/ink1889.xml" ContentType="application/inkml+xml"/>
  <Override PartName="/ppt/ink/ink1890.xml" ContentType="application/inkml+xml"/>
  <Override PartName="/ppt/ink/ink1891.xml" ContentType="application/inkml+xml"/>
  <Override PartName="/ppt/ink/ink1892.xml" ContentType="application/inkml+xml"/>
  <Override PartName="/ppt/ink/ink1893.xml" ContentType="application/inkml+xml"/>
  <Override PartName="/ppt/ink/ink1894.xml" ContentType="application/inkml+xml"/>
  <Override PartName="/ppt/ink/ink1895.xml" ContentType="application/inkml+xml"/>
  <Override PartName="/ppt/ink/ink1896.xml" ContentType="application/inkml+xml"/>
  <Override PartName="/ppt/ink/ink1897.xml" ContentType="application/inkml+xml"/>
  <Override PartName="/ppt/ink/ink1898.xml" ContentType="application/inkml+xml"/>
  <Override PartName="/ppt/ink/ink1899.xml" ContentType="application/inkml+xml"/>
  <Override PartName="/ppt/ink/ink1900.xml" ContentType="application/inkml+xml"/>
  <Override PartName="/ppt/ink/ink1901.xml" ContentType="application/inkml+xml"/>
  <Override PartName="/ppt/ink/ink1902.xml" ContentType="application/inkml+xml"/>
  <Override PartName="/ppt/ink/ink1903.xml" ContentType="application/inkml+xml"/>
  <Override PartName="/ppt/ink/ink1904.xml" ContentType="application/inkml+xml"/>
  <Override PartName="/ppt/ink/ink1905.xml" ContentType="application/inkml+xml"/>
  <Override PartName="/ppt/ink/ink1906.xml" ContentType="application/inkml+xml"/>
  <Override PartName="/ppt/ink/ink1907.xml" ContentType="application/inkml+xml"/>
  <Override PartName="/ppt/ink/ink1908.xml" ContentType="application/inkml+xml"/>
  <Override PartName="/ppt/ink/ink1909.xml" ContentType="application/inkml+xml"/>
  <Override PartName="/ppt/ink/ink1910.xml" ContentType="application/inkml+xml"/>
  <Override PartName="/ppt/ink/ink1911.xml" ContentType="application/inkml+xml"/>
  <Override PartName="/ppt/ink/ink1912.xml" ContentType="application/inkml+xml"/>
  <Override PartName="/ppt/ink/ink1913.xml" ContentType="application/inkml+xml"/>
  <Override PartName="/ppt/ink/ink1914.xml" ContentType="application/inkml+xml"/>
  <Override PartName="/ppt/ink/ink1915.xml" ContentType="application/inkml+xml"/>
  <Override PartName="/ppt/ink/ink1916.xml" ContentType="application/inkml+xml"/>
  <Override PartName="/ppt/ink/ink1917.xml" ContentType="application/inkml+xml"/>
  <Override PartName="/ppt/ink/ink1918.xml" ContentType="application/inkml+xml"/>
  <Override PartName="/ppt/ink/ink1919.xml" ContentType="application/inkml+xml"/>
  <Override PartName="/ppt/ink/ink1920.xml" ContentType="application/inkml+xml"/>
  <Override PartName="/ppt/ink/ink1921.xml" ContentType="application/inkml+xml"/>
  <Override PartName="/ppt/ink/ink1922.xml" ContentType="application/inkml+xml"/>
  <Override PartName="/ppt/ink/ink1923.xml" ContentType="application/inkml+xml"/>
  <Override PartName="/ppt/ink/ink1924.xml" ContentType="application/inkml+xml"/>
  <Override PartName="/ppt/ink/ink1925.xml" ContentType="application/inkml+xml"/>
  <Override PartName="/ppt/ink/ink1926.xml" ContentType="application/inkml+xml"/>
  <Override PartName="/ppt/ink/ink1927.xml" ContentType="application/inkml+xml"/>
  <Override PartName="/ppt/ink/ink1928.xml" ContentType="application/inkml+xml"/>
  <Override PartName="/ppt/ink/ink1929.xml" ContentType="application/inkml+xml"/>
  <Override PartName="/ppt/ink/ink1930.xml" ContentType="application/inkml+xml"/>
  <Override PartName="/ppt/ink/ink1931.xml" ContentType="application/inkml+xml"/>
  <Override PartName="/ppt/ink/ink1932.xml" ContentType="application/inkml+xml"/>
  <Override PartName="/ppt/ink/ink1933.xml" ContentType="application/inkml+xml"/>
  <Override PartName="/ppt/ink/ink1934.xml" ContentType="application/inkml+xml"/>
  <Override PartName="/ppt/ink/ink1935.xml" ContentType="application/inkml+xml"/>
  <Override PartName="/ppt/ink/ink1936.xml" ContentType="application/inkml+xml"/>
  <Override PartName="/ppt/ink/ink1937.xml" ContentType="application/inkml+xml"/>
  <Override PartName="/ppt/ink/ink1938.xml" ContentType="application/inkml+xml"/>
  <Override PartName="/ppt/ink/ink1939.xml" ContentType="application/inkml+xml"/>
  <Override PartName="/ppt/ink/ink1940.xml" ContentType="application/inkml+xml"/>
  <Override PartName="/ppt/ink/ink1941.xml" ContentType="application/inkml+xml"/>
  <Override PartName="/ppt/ink/ink1942.xml" ContentType="application/inkml+xml"/>
  <Override PartName="/ppt/ink/ink1943.xml" ContentType="application/inkml+xml"/>
  <Override PartName="/ppt/ink/ink1944.xml" ContentType="application/inkml+xml"/>
  <Override PartName="/ppt/ink/ink1945.xml" ContentType="application/inkml+xml"/>
  <Override PartName="/ppt/ink/ink1946.xml" ContentType="application/inkml+xml"/>
  <Override PartName="/ppt/ink/ink1947.xml" ContentType="application/inkml+xml"/>
  <Override PartName="/ppt/ink/ink1948.xml" ContentType="application/inkml+xml"/>
  <Override PartName="/ppt/ink/ink1949.xml" ContentType="application/inkml+xml"/>
  <Override PartName="/ppt/ink/ink1950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7" r:id="rId3"/>
    <p:sldId id="263" r:id="rId4"/>
    <p:sldId id="266" r:id="rId5"/>
    <p:sldId id="264" r:id="rId6"/>
    <p:sldId id="260" r:id="rId7"/>
    <p:sldId id="261" r:id="rId8"/>
    <p:sldId id="257" r:id="rId9"/>
    <p:sldId id="641" r:id="rId10"/>
    <p:sldId id="268" r:id="rId11"/>
    <p:sldId id="258" r:id="rId12"/>
    <p:sldId id="642" r:id="rId13"/>
    <p:sldId id="259" r:id="rId14"/>
    <p:sldId id="644" r:id="rId15"/>
    <p:sldId id="645" r:id="rId16"/>
    <p:sldId id="262" r:id="rId17"/>
    <p:sldId id="643" r:id="rId18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635"/>
    <a:srgbClr val="000099"/>
    <a:srgbClr val="00C05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04" d="100"/>
          <a:sy n="104" d="100"/>
        </p:scale>
        <p:origin x="144" y="3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8:56.9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 1 2321,'0'0'2625,"0"8"-2897,0 11-1377,-9 5 49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1.5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072,'0'0'6275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45.7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5 2417,'0'0'2124,"0"-4"-1791,0-13-154,0 13 493,0 7-757,13 745 48,-10-457-857,-3-249-600</inkml:trace>
</inkml:ink>
</file>

<file path=ppt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39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7 29 3506,'0'0'3044,"0"9"-2975,0 520 286,-3-570-214,-1 0 0,-13-55-1,1 10-133,4-1 47,-2-128-1,35 217-421,-11 3 368,0 1-1,-1 0 1,0 1 0,0-1 0,-1 2-1,0-1 1,0 1 0,0 0 0,-1 1-1,-1 0 1,1 0 0,4 11 0,3 5 31,-1 1 1,-1 0-1,12 41 1,-13-24-18,-8-30-14,0 1 1,1-1-1,0-1 0,1 1 0,1-1 0,11 21 1,-16-32-8,0 0 1,0 0-1,0 0 1,0-1-1,0 1 1,0 0-1,0-1 0,0 1 1,0-1-1,0 1 1,0-1-1,0 1 1,0-1-1,0 0 1,0 0-1,1 1 1,-1-1-1,0 0 1,0 0-1,0 0 1,1 0-1,-1 0 1,0-1-1,0 1 0,0 0 1,0 0-1,0-1 1,1 1-1,-1-1 1,0 1-1,0-1 1,0 1-1,0-1 1,1-1-1,31-27 44,-12 2-31,-1 0 1,-1-1-1,-2-1 1,0 0-1,-3-2 1,0 1-1,-2-2 1,12-46-1,-24 77-11,0 1 0,0 0 0,0 0-1,0-1 1,0 1 0,0 0 0,0 0 0,0 0-1,0-1 1,0 1 0,0 0 0,0 0-1,0 0 1,0-1 0,0 1 0,1 0 0,-1 0-1,0 0 1,0-1 0,0 1 0,0 0-1,0 0 1,0 0 0,1 0 0,-1-1 0,0 1-1,0 0 1,0 0 0,0 0 0,1 0 0,-1 0-1,0 0 1,0 0 0,0-1 0,0 1-1,1 0 1,-1 0 0,0 0 0,0 0 0,0 0-1,1 0 1,-1 0 0,0 0 0,0 0 0,1 0-1,-1 0 1,0 0 0,0 0 0,0 0-1,1 0 1,-1 1 0,0-1 0,0 0 0,0 0-1,1 0 1,-1 0 0,0 0 0,11 17-82,6 26 148,-8-13-29,-2 0 0,-1 0 0,-1 1 0,0 35 0,-6 129-172,-1-85-902,2-52-617,0-46 194</inkml:trace>
</inkml:ink>
</file>

<file path=ppt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0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4274,'0'0'1697,"1"14"-1412,48 523 870,-47-517-3657</inkml:trace>
</inkml:ink>
</file>

<file path=ppt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0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12 3169,'0'0'2145,"110"-22"-1840,-83 14-33,0-1-256,-2-1 16,2 1 48,-3 2-80,-3-3 0,0 3-256,-5-2-673,-1-1-527,-5-1-561</inkml:trace>
</inkml:ink>
</file>

<file path=ppt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0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 0 4562,'0'0'2980,"-1"5"-2713,-10 106-144,4 0-1,13 179 1,0-224-3487</inkml:trace>
</inkml:ink>
</file>

<file path=ppt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0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5635,'0'0'42,"14"0"41,272 0 1040,-284 0-1115,1 0 0,-1 1-1,0-1 1,0 0 0,1 1-1,-1-1 1,0 1 0,0 0-1,0 0 1,0 0 0,0 0-1,0 0 1,0 0 0,0 1-1,0-1 1,-1 1 0,1-1-1,0 1 1,-1-1 0,0 1-1,1 0 1,-1 0 0,0 0-1,0 0 1,0 0 0,0 0-1,0 0 1,0 0 0,-1 0-1,1 1 1,-1-1 0,1 0 0,-1 0-1,0 0 1,0 1 0,0-1-1,0 0 1,0 1 0,-1 2-1,0 4 28,0-1-1,0 1 0,-1-1 1,0 1-1,0-1 1,-1 0-1,0 1 0,-1-2 1,-5 12-1,-32 35 12,-2-2 0,-2-1 0,-2-3 0,-57 45 0,88-76-48,33-16 4,1-1 3,37-3 96,0-3 1,69-15-1,-60 9-1081,80-5-1,-103 14-460,2-1 564</inkml:trace>
</inkml:ink>
</file>

<file path=ppt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0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 3602,'0'0'2411,"22"0"-1301,354-3-1425,-376 3 255,0 0-1,0 0 1,1 0-1</inkml:trace>
</inkml:ink>
</file>

<file path=ppt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0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249,'0'0'1969,"110"5"-1536,-79-3-145,6-2-128,5 0 64,3 0-208,1 0-16,1 2 0,-7 4-1921</inkml:trace>
</inkml:ink>
</file>

<file path=ppt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0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7283,'0'0'425,"0"13"-367,43 536 198,-43-549-313,0 0-1,0 1 0,0-1 0,0 1 0,0-1 1,0 0-1,0 1 0,1-1 0,-1 1 0,0-1 1,0 0-1,0 1 0,0-1 0,1 1 1,-1-1-1,0 0 0,0 1 0,1-1 0,-1 0 1,0 1-1,0-1 0,1 0 0,-1 0 0,0 1 1,1-1-1,-1 0 0,0 0 0,1 0 1,-1 1-1,1-1 0,-1 0 0,0 0 0,1 0 1,-1 0-1,1 0 0,-1 0 0,0 0 0,1 0 1,-1 0-1,1 0 0,-1 0 0,1 0 1,-1 0-1,0 0 0,1 0 0,-1 0 0,1 0 1,-1-1-1,1 1 0</inkml:trace>
</inkml:ink>
</file>

<file path=ppt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 6 4306,'0'0'1027,"-2"19"-749,0-4-184,-2 21 276,1-1-1,2 39 1,3-63-333,0 0 1,0 0 0,1 0 0,0-1-1,1 1 1,0-1 0,1 0-1,0 0 1,0 0 0,1-1-1,0 0 1,1 0 0,0 0-1,10 8 1,-10-10-33,0 0 1,1 0-1,0-1 1,0 0-1,0-1 0,1 0 1,0 0-1,0 0 0,0-1 1,1-1-1,-1 0 0,1 0 1,0-1-1,0 0 0,17 1 1,-21-3 33,-1 0 1,1 0-1,0-1 1,-1 1-1,1-1 1,0-1-1,-1 1 1,0-1-1,1 0 1,-1 0-1,0 0 1,0-1-1,0 0 1,0 0-1,0 0 1,-1-1-1,1 1 1,-1-1-1,0 0 1,0 0-1,0-1 1,-1 1-1,0-1 1,0 0-1,5-9 1,-2 3 6,-1-1 0,-1 1 0,1-1 0,-2 0 0,0-1 0,0 1 0,-1 0-1,-1-1 1,0 1 0,0-1 0,-2 0 0,1 1 0,-2-1 0,1 1 0,-5-15 0,4 20-61,0 0-1,0 1 1,0-1 0,-1 1-1,1-1 1,-2 1 0,1 0-1,-1 0 1,0 1 0,0-1 0,0 1-1,-1 0 1,0 0 0,0 0-1,0 1 1,-1-1 0,1 1-1,-1 1 1,0-1 0,0 1-1,-1 0 1,1 0 0,-1 1-1,1 0 1,-1 0 0,0 0-1,1 1 1,-13-1 0,-96 4-445,102-1 256,1 0 1,-1 2 0,1-1-1,-1 2 1,1-1 0,-21 11-1,30-13 69,1 1 0,0-1-1,0 1 1,0-1 0,1 1-1,-1-1 1,0 1 0,0 0-1,1 0 1,-1 0 0,1 0 0,0 0-1,0 0 1,-1 1 0,1-1-1,1 0 1,-1 0 0,0 1-1,1-1 1,-1 1 0,1-1 0,-1 0-1,1 1 1,0-1 0,0 1-1,0-1 1,1 4 0,-1 11-1711</inkml:trace>
</inkml:ink>
</file>

<file path=ppt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47 2 6211,'0'0'251,"-22"-1"-155,-74 0 216,84 2-252,1 1 0,-1 0 0,1 1 0,-1 0 0,1 1 0,0 0 0,0 0 0,1 1 0,-1 1 0,1 0 0,0 0 0,0 1 0,1 1 0,0-1 0,1 1 0,-9 10 0,7-9-80,-3 4 23,1 0 0,1 1 0,0 0 1,0 0-1,2 1 0,0 1 0,0 0 0,2 0 0,0 0 0,-9 34 0,10-25-16,1 1 0,1 0-1,2 0 1,0 1 0,2-1 0,5 48 0,-3-64 6,0-1 1,0 1 0,1-1 0,0 0 0,0 0 0,1 0 0,0 0 0,1-1 0,0 1 0,0-1 0,1 0 0,0-1-1,0 0 1,1 0 0,0 0 0,0 0 0,0-1 0,1-1 0,0 1 0,0-1 0,1 0 0,0-1 0,-1 0 0,1 0-1,1-1 1,-1-1 0,0 1 0,1-1 0,-1-1 0,1 0 0,16 0 0,-22-2 19,0 0 0,1 0 1,-1-1-1,-1 0 0,1 1 0,0-1 1,0-1-1,-1 1 0,1-1 0,-1 1 1,0-1-1,1 0 0,-2 0 1,1 0-1,0-1 0,0 1 0,-1-1 1,0 1-1,0-1 0,0 0 0,0 0 1,-1 0-1,1 0 0,-1 0 0,0 0 1,0 0-1,0-1 0,0-5 1,0 6-3,-1-1 1,1 1-1,-1 0 1,1-1-1,-1 1 1,-1-1-1,1 1 1,0 0-1,-1-1 1,0 1-1,0 0 1,-1 0-1,1-1 1,-1 1-1,1 0 1,-1 1-1,-1-1 1,1 0-1,0 0 1,-1 1-1,0-1 1,0 1-1,0 0 1,0 0-1,-1 0 1,1 0-1,-7-3 1,7 5-34,0 0-1,0 0 1,-1 0 0,1 1 0,0-1 0,0 1-1,-1 0 1,1 0 0,0 0 0,0 0 0,-1 0-1,1 1 1,0 0 0,0 0 0,0-1 0,0 2-1,0-1 1,0 0 0,0 1 0,0-1 0,0 1-1,1 0 1,-1 0 0,-3 3 0,-4 4-372,1 1 0,0 0 0,0 1 1,-9 15-1,-3 6-1836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46.91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86 0 64,'0'0'152,"11"21"-13,34 68 42,-43-84-132,1 1 1,-1 0-1,0 1 0,0-1 0,-1 0 0,1 0 0,-2 1 0,1-1 1,-1 1-1,1-1 0,-2 1 0,0 6 0,-1 11 163,1-13-109,-1 0 1,0 0-1,0-1 0,-2 1 0,1-1 0,-1 1 0,-1-1 0,0 0 0,0-1 0,-1 1 1,0-1-1,0 0 0,-1-1 0,-1 1 0,-15 13 0,-13 10 138,-1-2-1,-51 32 1,80-57-197,-29 20 82,-69 35 0,115-60-307,0-1-1,1 0 1,-1 0 0,0-1-1,9-2 1,2-4 202,1 1 1,-1 2 0,2 0-1,-1 1 1,0 1 0,1 1-1,36 1 1,-54 1-26,1 1-1,-1 0 0,0 1 1,0-1-1,1 1 0,-1 0 1,0 0-1,0 0 1,-1 1-1,1-1 0,0 1 1,-1 0-1,0 0 1,1 0-1,-1 0 0,-1 1 1,1-1-1,3 6 1,7 9 33,-2 1 0,13 26 0,-15-27 106,0 1 0,-1 0 1,-1 0-1,-1 1 0,-1 0 0,0 0 0,-2 0 0,0 1 1,-1-1-1,-1 1 0,-2 20 0,0-38-90,0 0 1,0 0-1,-1 0 0,1 0 1,0 0-1,-1-1 0,0 1 1,0 0-1,0-1 0,0 1 0,0-1 1,0 0-1,0 0 0,-1 0 1,-4 3-1,-42 26 231,17-15-288,-1-2 0,0 0 0,0-3 1,-1 0-1,-1-2 0,0-2 0,0-1 1,0-2-1,-54 0 0,88-4-39,1 0 0,-1 0 1,0 0-1,1 0 0,-1-1 0,0 1 0,1 0 0,-1 0 0,0 0 0,1-1 0,-1 1 1,1 0-1,-1-1 0,1 1 0,-1 0 0,1-1 0,-1 1 0,1-1 0,-1 1 0,1-1 1,-1 1-1,1-1 0,0 1 0,-1-1 0,1 1 0,-1-2 0,-7-13-1643</inkml:trace>
</inkml:ink>
</file>

<file path=ppt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969,'0'0'5056,"3"4"-4907,20 156-48,3 239 1,-26-319-1263</inkml:trace>
</inkml:ink>
</file>

<file path=ppt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2 6355,'0'0'112,"126"4"-112,-91-4 64,5 0-96,3 0 32,3 0 0,-1-2 0,-1-9-32,-7-2-16,-8-2-768,-4 0-1073</inkml:trace>
</inkml:ink>
</file>

<file path=ppt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 0 7043,'0'0'112,"-7"114"176,7-58-288,0 3 128,0 3 17,0-4-129,0-4 64,0-4-80,0-5 0,0-4-16,0-4 16,0-5-193,0-8-543,0-9-1841</inkml:trace>
</inkml:ink>
</file>

<file path=ppt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 1 5106,'0'0'224,"18"0"-189,143 0 608,-157 0-603,4 0-6,-1 0 0,1 0 0,-1 1 0,1 0 0,9 3 0,-15-4-30,-1 1-1,1-1 0,-1 1 0,1 0 0,-1 0 0,0 0 0,1 0 1,-1 0-1,0 0 0,1 0 0,-1 0 0,0 0 0,0 0 0,0 1 1,0-1-1,0 1 0,0-1 0,-1 0 0,1 1 0,0-1 1,-1 1-1,1 0 0,-1-1 0,0 1 0,1-1 0,-1 1 0,0 0 1,0-1-1,0 3 0,-1 8 50,0 0 1,0-1 0,-2 1-1,1-1 1,-1 0-1,-1 1 1,0-1-1,-1-1 1,0 1-1,-1-1 1,0 0-1,0 0 1,-11 13 0,-71 86 22,60-78-105,2 2 0,-37 58 0,111-89-595,-13-1 688,-2 0-17,-1-2-1,1 0 1,59-12-1,-90 12-192,13-4 122</inkml:trace>
</inkml:ink>
</file>

<file path=ppt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4 6339,'0'0'64,"130"-15"-64,-103 7-512,-6-3-3186</inkml:trace>
</inkml:ink>
</file>

<file path=ppt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3 0 784,'0'0'5336,"0"18"-5317,0 11-37,1 45-38,-16 124-1,11-164-370,0 57 0</inkml:trace>
</inkml:ink>
</file>

<file path=ppt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4 1889,'10'-11'3668,"-9"10"-3692,-1 1 1,1 0-1,-1-1 0,1 1 0,-1 0 0,1 0 1,0 0-1,-1-1 0,1 1 0,0 0 1,-1 0-1,1 0 0,-1 0 0,1 0 0,0 0 1,-1 0-1,1 0 0,0 1 0,-1-1 0,1 0 1,-1 0-1,1 0 0,0 1 0,-1-1 0,1 0 1,-1 1-1,1-1 0,0 1 0,0 18 161,-1-5-48,-17 341 34,17-302 18,0-19-2697</inkml:trace>
</inkml:ink>
</file>

<file path=ppt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13.3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5 56 2993,'0'0'4002,"-6"-6"-3650,4 3-289,0-1 88,-1 0 0,1 1 0,-1-1 0,0 1 0,0 0 0,0 0 0,0 0 0,-1 0-1,1 0 1,-1 1 0,1-1 0,-1 1 0,0 0 0,-8-2 0,12 23-439,19 756 74,-17-692 284</inkml:trace>
</inkml:ink>
</file>

<file path=ppt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14.4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4 80 1889,'0'0'4044,"-4"-1"-3390,3 1-612,0 0 1,0 0-1,0 0 0,0-1 0,0 1 1,0 0-1,0-1 0,1 1 0,-1 0 1,0-1-1,0 1 0,0-1 0,1 1 1,-1-1-1,0 0 0,0 1 0,1-1 1,-1 0-1,0 1 0,1-1 0,-1 0 1,1 0-1,-1-1 0,1 1-36,0 0 0,1 0 0,-1 0-1,1 0 1,-1 1 0,0-1 0,1 0 0,0 0-1,-1 0 1,1 0 0,-1 1 0,1-1 0,0 0-1,0 0 1,-1 1 0,1-1 0,0 1 0,0-1-1,0 1 1,0-1 0,0 1 0,0-1 0,0 1-1,0 0 1,0 0 0,0-1 0,1 1 0,33-11-20,0 1 0,1 1 1,0 2-1,0 2 0,1 1 1,0 2-1,68 5 0,-94-2 7,0 1-1,0 0 1,-1 0 0,1 1-1,-1 0 1,0 1-1,0 0 1,0 1-1,0 0 1,9 7 0,-15-8 8,1-1 1,-1 1-1,0 0 0,0 1 1,0-1-1,0 1 1,-1-1-1,0 1 1,0 0-1,0 0 1,-1 0-1,0 1 1,0-1-1,0 1 1,0-1-1,-1 1 1,0 0-1,0-1 1,-1 1-1,1 7 0,-2-3 5,0 0 0,-1 0-1,1 0 1,-2 0-1,0 0 1,0 0-1,-1-1 1,0 0-1,0 1 1,-1-1-1,0-1 1,-1 1-1,0-1 1,-13 14-1,3-3-10,0-1 0,-1-1 0,-1-1 0,-1 0 0,0-1 0,-1-1 1,-1-1-1,0-1 0,-1 0 0,0-2 0,-1-1 0,0 0 0,-25 5 0,160-27-3,-92 10 4,1 1 1,0 1-1,29 1 0,-43 1 3,1-1 0,0 2-1,-1-1 1,1 1 0,-1 0-1,1 1 1,-1-1 0,0 1-1,0 1 1,0 0-1,-1 0 1,9 6 0,-5-1 7,0 0 0,-1 1 0,0 0 0,-1 1 0,0 0-1,-1 0 1,0 0 0,0 1 0,-2 0 0,1 1 0,-1-1 0,-1 1 0,0 0 0,-1 0 0,-1 1 0,0-1 0,-1 0 0,0 1 0,-1-1 0,0 1 0,-3 18 0,1-26-4,0 1 0,0 0 0,-1-1 1,1 0-1,-1 1 0,-1-1 1,1 0-1,-1-1 0,0 1 1,-1-1-1,1 1 0,-7 4 1,-6 7 5,-1-2 1,-24 17 0,22-20-6,0-1 0,-1-1 0,0-1 0,-1-1 1,1-1-1,-2 0 0,1-2 0,-1-1 0,0 0 1,0-2-1,0-1 0,0 0 0,0-2 0,-33-5 1,54 6-11,0-1 1,0 1 0,-1-1-1,1 0 1,0 1 0,0-1-1,0 0 1,0-1-1,0 1 1,0 0 0,0 0-1,0-1 1,-1-1 0,2 2-109,0 0 0,1 0 0,-1 1 0,0-1 0,1 0 1,-1 0-1,1 0 0,-1 0 0,1 0 0,0 0 0,-1 0 0,1 0 1,0 0-1,0 0 0,-1 0 0,1 0 0,0 0 0,0-1 0,0 1 1,0 0-1,1 0 0,-1 0 0,0 0 0,0 0 0,1 0 0,-1 0 0,0 0 1,1 0-1,-1 0 0,1 0 0,0-1 0,13-11-2123</inkml:trace>
</inkml:ink>
</file>

<file path=ppt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14.9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0 2 1777,'0'0'5466,"-9"0"-5252,1 2-122,5-2-42,0 1 0,0 0 1,0-1-1,0 0 0,0 0 0,0 0 0,0 0 0,0 0 0,0-1 1,0 1-1,0-1 0,-3-1 0,13 3 60,1 0 0,0-1 0,0 0 0,15-2 0,6 1-134,467 2-1102,-500 0 992,-1 1 1,1-1-1,0 0 1,0 1-1,0 0 1,0 0 0,-6 4-1,-4 2-364,-11 5-407,-1 0-719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47.6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4 11 192,'0'0'1430,"-42"-10"440,41 10-1859,1 0-27,4 0-632,240 0 736,-253 32-1289,4-17 19</inkml:trace>
</inkml:ink>
</file>

<file path=ppt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15.3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5 4818,'0'0'1270,"13"0"-1211,387-25 509,-153 6-483,-226 18-1763</inkml:trace>
</inkml:ink>
</file>

<file path=ppt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17.9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121,'0'0'2735,"2"11"-678,7 362-2083,-2-282 43,4 0-1,24 97 1,-32-160-429</inkml:trace>
</inkml:ink>
</file>

<file path=ppt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18.5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1 3570,'0'0'3308,"2"-34"-2169,2 30-1146,-1 0 1,1 1-1,1-1 1,-1 1-1,0 0 1,1 0-1,0 1 1,-1-1-1,1 1 1,0 0-1,0 0 1,0 1-1,0-1 1,1 1-1,7-1 1,13-1-3,45 1 1,-66 2 4,-2-1-11,0 1 0,0 0 0,0 1 0,0-1 0,1 0 0,-1 1 0,0 0 0,0-1 0,0 1 0,0 1 0,0-1 0,0 0 0,-1 1 0,1-1 0,0 1 0,4 3 0,-5-1 10,1-1 0,-1 1 0,0-1 0,0 1 0,0 0 0,0 0 0,-1 0 0,0 0 0,1 0 0,-2 0 0,1 0 0,0 6-1,5 82 103,-5-64-63,1 0 1,5 30-1,-5-49-32,1 1 1,-1-1-1,2 0 1,-1 0-1,1 0 1,1-1-1,-1 1 1,1-1-1,1 0 1,6 8-1,9 12-1378</inkml:trace>
</inkml:ink>
</file>

<file path=ppt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19.6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1 5250,'0'0'990,"34"0"-584,191 13-102,281-7-214,322-5-44,-541-16 12,89-1-39,126 16-763</inkml:trace>
</inkml:ink>
</file>

<file path=ppt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0.88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4 77 3922,'0'0'1294,"9"-8"-1121,-5 4-186,1-2 70,1 0 1,0 0-1,0 1 0,1 0 1,-1 0-1,1 1 1,0-1-1,1 1 1,-1 1-1,1 0 1,-1 0-1,1 0 1,0 1-1,11-2 1,-15 4-59,0-1 0,0 1 0,1 0 0,-1 0 0,0 1 0,1-1 0,-1 1 0,0 0 0,0 0 0,1 0 0,-1 1 0,0-1 0,0 1 0,-1 0 0,1 0 0,0 1 0,-1-1 0,1 1 0,-1-1 0,0 1 0,0 0 0,0 0 0,0 1 0,0-1 0,-1 1 0,1-1 0,-1 1 0,0 0 0,0 0 0,-1 0 0,1 0 0,-1 0 0,0 0 0,1 6 0,0 4 41,0 1 0,-1-1 1,-1 0-1,0 1 0,-1-1 0,0 0 0,-1 0 1,-1 0-1,0 0 0,-1 0 0,-1 0 1,0-1-1,-14 26 0,-6 2 33,-2 0 1,-59 67-1,56-74-72,1 2 1,2 0 0,-24 46 0,44-69-13,0 1 0,1 0 0,1 1 1,0-1-1,-4 25 0,9-36-1,-1 1 0,1 0 0,-1-1 0,1 1 0,0-1 0,1 1 0,-1-1 0,1 1 0,-1-1 0,1 1 0,0-1 0,0 1 0,1-1 0,-1 0 0,1 1 0,-1-1 0,1 0 0,0 0 0,0 0 0,0-1 0,1 1 0,-1 0 0,1-1 0,0 1 0,-1-1 0,1 0 0,0 0 0,0 0 0,4 1 0,1 1 7,-1-1-1,1-1 0,0 0 0,-1 0 0,1 0 0,0-1 1,0 0-1,0 0 0,0-1 0,0 0 0,0-1 0,0 0 1,0 0-1,0-1 0,0 1 0,0-2 0,-1 1 0,14-7 1,-16 6 15,1 0 0,-1 0 0,1-1 0,-1 0 0,0 0 0,-1 0 0,1 0 0,-1-1 0,0 0 0,0 0 0,0 0 0,0 0 0,-1-1 0,0 1 0,0-1 1,-1 0-1,1 0 0,-1 0 0,-1 0 0,1 0 0,-1 0 0,0-1 0,0-11 0,-1 11 1,0 0-1,-1 1 1,0-1 0,0 1-1,0-1 1,-1 1 0,0-1 0,0 1-1,-1 0 1,0 0 0,-3-7-1,-3 1-43,-1-1-1,0 2 1,-20-20 0,12 14-222,-127-134-1445,129 132 1926,1 0 0,1-2 0,0 0 0,2 0-1,1-1 1,-12-31 0,21 48-182,1-1-1,1 1 1,-1 0-1,1 0 1,0 0 0,0 0-1,0-1 1,1 1-1,0 0 1,0 0-1,0 0 1,0 0 0,1 0-1,0 0 1,0 0-1,0 1 1,1-1-1,-1 1 1,1-1-1,0 1 1,1 0 0,-1 0-1,6-5 1,1 0-55,0-1 0,1 1 1,0 1-1,0 0 1,1 1-1,0 0 0,23-9 1,-26 13-221,0 0-1,0 2 1,0-1 0,0 1 0,1 0 0,15 1 0,-18 0-150,16 0-1315</inkml:trace>
</inkml:ink>
</file>

<file path=ppt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1.3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0 4178,'0'0'2006,"0"5"-2131,-3 31 176,2 0 0,1 0 0,2 0 1,10 57-1,-3-80 106,-9-12-203,0-1-1,1 0 1,-1 0-1,0 1 1,0-1 0,0 0-1,0 0 1,0 1-1,0-1 1,1 0 0,1 2-558,-1-2 558,-1 0 0,0 0-1,0 0 1,1 0-1,-1 0 1,0 0 0,0 0-1,1 0 1,-1 0 0,0 0-1,0 0 1,1 0-1,-1 0 1,0 0 0,1 0-1,-1 0 1,0 0-1,0 0 1,0 0 0,1-1-1,-1 1 1,0 0-1,2-2-370,0-9-1376</inkml:trace>
</inkml:ink>
</file>

<file path=ppt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1.7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5 3458,'0'0'165,"19"-6"107,-11 4-257,20-7 190,1 1-1,0 2 1,0 1-1,35-2 1,-63 7-192,0-1 0,0 1 0,0 0 0,0 0-1,0 0 1,0 0 0,0 0 0,0 0 0,0 0 0,0 0 0,0 0 0,0 0 0,0 1-1,0-1 1,0 0 0,-1 1 0,1-1 0,0 0 0,0 1 0,0-1 0,0 1 0,0 0 0,-1-1-1,1 1 1,0 0 0,0-1 0,-1 1 0,1 0 0,-1 0 0,1 0 0,-1-1 0,1 1 0,-1 0-1,1 0 1,-1 0 0,0 0 0,1 0 0,-1 0 0,0 0 0,0 0 0,0 0 0,0 0-1,0 0 1,0 0 0,0 0 0,0 0 0,0 0 0,-1 2 0,2 5 163,2 102 1026,-4-77-1136,2 0 1,1 0-1,2 0 1,8 36-1,-12-68-121,0-1 0,0 1 1,0 0-1,1-1 0,-1 1 0,0 0 0,0-1 0,0 1 0,1-1 0,-1 1 0,0 0 0,1-1 0,-1 1 0,0-1 0,1 1 0,-1-1 0,1 1 0,-1-1 0,1 1 0,-1-1 1,1 1-1,-1-1 0,1 0 0,-1 1 0,1-1 0,0 0 0,-1 1 0,1-1 0,0 0 0,-1 0 0,2 0 0</inkml:trace>
</inkml:ink>
</file>

<file path=ppt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2.3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5 16,'0'0'6921,"5"-8"-6876,-2 4-34,0-1-1,0 0 1,1 1 0,-1 0-1,1 0 1,0 0 0,1 0-1,-1 1 1,1 0 0,-1-1-1,1 2 1,0-1 0,0 0-1,0 1 1,0 0 0,1 0-1,-1 1 1,1 0 0,9-2-1,-3 1-19,-1 1 1,1 0-1,0 1 0,0 0 0,-1 1 0,1 1 0,14 2 1,-23-3 7,1 1 1,-1-1 0,0 1-1,0-1 1,-1 1 0,1 0-1,0 0 1,-1 0 0,1 0-1,-1 0 1,1 1 0,-1-1 0,0 1-1,0 0 1,0 0 0,0-1-1,-1 1 1,1 0 0,-1 0-1,0 1 1,0-1 0,0 0-1,0 0 1,0 1 0,-1-1-1,0 0 1,1 1 0,-1-1 0,-1 7-1,0 2 16,0 0-1,-1 1 1,0-1-1,-1 0 1,0 0-1,-1 0 1,0-1-1,-1 1 1,-1-1-1,0 0 1,0-1-1,-1 1 1,0-1-1,-1-1 1,-10 11-1,-6 6-8,20-22-8,0 0 0,0 0 0,0 0 0,0 0 0,1 0 1,0 1-1,0 0 0,0-1 0,0 1 0,1 0 0,-1 1 0,1-1 0,1 0 0,-1 1 0,1-1 1,-1 10-1,5-12-11,0-1-1,0 0 1,0 0 0,1-1 0,-1 1 0,1-1 0,-1 1 0,1-1 0,0 0 0,-1 0-1,8 0 1,24 4-602,1-2-1,43-2 1,-47-1-1981</inkml:trace>
</inkml:ink>
</file>

<file path=ppt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2.7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5827,'0'0'667,"0"14"-726,18 359 915,2 31-656,-20-317-245</inkml:trace>
</inkml:ink>
</file>

<file path=ppt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3.2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5 20 1217,'0'0'4615,"-35"0"-2038,195 3-3268,-156-3 454,0-1 1,0 0-1,0 0 0,0 0 0,0-1 1,0 1-1,0-1 0,0 0 0,-1 0 0,1-1 1,4-3-1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48.9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 3474,'0'0'923,"0"-1"-843,1 0-85,0 1 0,0-1 0,0 1 0,0-1 0,0 1 1,0-1-1,0 1 0,0 0 0,0-1 0,0 1 0,0 0 1,1 0-1,-1 0 0,0 0 0,0 0 0,0 0 0,0 0 0,0 0 1,2 1-1,0-1-5,495 0-1649</inkml:trace>
</inkml:ink>
</file>

<file path=ppt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4.1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401,'13'7'4350,"-10"-7"-4151,122 0-39</inkml:trace>
</inkml:ink>
</file>

<file path=ppt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5.8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3 3650,'0'0'2924,"0"-1"-2841,0 1 1,0-1 0,0 0-1,0 1 1,0-1 0,0 1-1,0-1 1,0 0 0,1 1-1,-1-1 1,0 1 0,0-1-1,1 0 1,-1 1 0,0-1-1,1 1 1,-1-1 0,0 1-1,1-1 1,-1 1-1,1 0 1,-1-1 0,1 1-1,-1-1 1,1 1 0,-1 0-1,1-1 1,117 3-327,190-10-840,-297 6 1135</inkml:trace>
</inkml:ink>
</file>

<file path=ppt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6.1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5 3986,'0'0'144,"120"2"112,-80-2 272,-1 0 193,3 0-465,-5-3-16,0 1-128,-6 0-112,-2 0 0,-6 2 32,-2-2-48,-5 2 16,-5-5-736</inkml:trace>
</inkml:ink>
</file>

<file path=ppt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6.8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8 1 3298,'0'0'1411,"-7"0"-768,1 0-570,2 0-16,0-1 1,-1 1-1,1 0 0,0 0 0,-1 1 1,1 0-1,0-1 0,0 1 0,-1 1 0,1-1 1,0 0-1,0 1 0,0 0 0,1 0 1,-1 0-1,0 1 0,1-1 0,-1 1 1,1 0-1,-4 4 0,2 0-57,-1 1 0,2 0 0,-1 0 0,1 0 0,0 1 0,0-1 0,1 1 0,1 0 1,-1 0-1,2 0 0,-3 18 0,2 13 2,4 60 0,0-34 4,5 58 29,5-1 0,29 122 0,-28-170-31,-12-70 2,0 0 0,0-1 0,0 1 0,1 0 0,0-1 0,0 1 0,0-1 1,0 0-1,1 0 0,-1 0 0,1 0 0,0 0 0,1-1 0,-1 1 0,0-1 0,1 0 0,0 0 0,0 0 0,0 0 0,0-1 0,0 0 0,1 1 0,-1-2 0,1 1 1,4 1-1,4 0-292,1 0 1,-1-2-1,0 1 1,1-2-1,-1 0 1,0 0-1,27-5 1,-5-5-2079</inkml:trace>
</inkml:ink>
</file>

<file path=ppt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7.5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7059,'0'0'547,"1"0"-504,34 0-93,48 6 0,-71-4 61,0 0 0,0 1 0,0 1-1,0 0 1,0 0 0,-1 1 0,12 7-1,-21-10-12,0 0-1,-1-1 1,1 1-1,-1 0 0,0 0 1,1 0-1,-1 0 0,0 0 1,0 0-1,0 0 0,-1 1 1,1-1-1,-1 0 1,1 0-1,-1 1 0,1-1 1,-1 3-1,1 49 49,-1-36-15,3 77-47,-1 19 28,19 117 0,-14-189-24,0-3 19,-1 1-1,-2-1 1,-1 1 0,-6 79-1,2-118-2,1 1-1,0 0 0,-1-1 1,1 1-1,-1-1 0,0 1 1,1-1-1,-1 1 0,0-1 1,0 1-1,0-1 0,0 0 1,0 0-1,0 1 0,0-1 1,-1 0-1,1 0 0,0 0 1,-1 0-1,1 0 0,-1 0 1,1-1-1,-1 1 0,1 0 1,-1-1-1,-2 1 0,-47 3-530,39-5-87</inkml:trace>
</inkml:ink>
</file>

<file path=ppt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8.5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4 2 2449,'0'0'3412,"-5"0"-3124,-22-1-35,14 1-149,-1 0 0,1 0 0,-1 1-1,-18 4 1,27-3-105,0-1 1,-1 1-1,1 1 0,0-1 0,0 1 1,0 0-1,1 0 0,-1 0 0,1 0 1,-1 1-1,1 0 0,0 0 0,1 0 1,-6 8-1,4-3-14,0 0 0,1 0 0,0 1 0,1-1 1,0 1-1,1 0 0,0 0 0,0 0 0,1 0 0,0 0 0,1 0 0,0 0 1,3 18-1,-3-26-5,1 0 0,-1 0 0,1 1-1,0-1 1,0 0 0,-1 0 0,2 0 0,-1 0 0,0 0 0,0-1 0,1 1 0,-1 0 0,0 0 0,1-1 0,0 1 0,-1-1 0,1 0 0,0 1 0,0-1 0,0 0-1,0 0 1,0 0 0,0 0 0,0 0 0,0-1 0,0 1 0,1-1 0,-1 1 0,3-1 0,10 2-47,-1 0 0,1-1 0,19-2 0,-18 1 88,4 0-26,-8-1 9,-1 1 0,1 0 0,0 1 0,-1 0 0,22 6 0,-31-6-5,1 0-1,0 0 1,0 1 0,0-1 0,-1 1 0,1-1 0,-1 1 0,1 0-1,-1 0 1,0 0 0,0 1 0,0-1 0,0 0 0,0 1 0,0-1 0,-1 1-1,1 0 1,-1-1 0,0 1 0,0 0 0,0 0 0,0 0 0,0 0 0,-1 0-1,1 0 1,-1 0 0,0 5 0,2 5 30,-2 1 0,0-1 0,0 1 0,-2-1 0,-2 16-1,2-23-18,0 0-1,0 0 0,-1 0 0,0 0 0,0-1 0,0 1 0,-1-1 1,1 0-1,-1 0 0,-1 0 0,1-1 0,0 1 0,-7 4 0,2-3-1,0 1 0,-1-1 0,0-1-1,1 0 1,-2 0 0,1-1-1,-1 0 1,1-1 0,-1 0-1,-14 1 1,-9 0-73,0-2 0,-35-2 0,25-1-265</inkml:trace>
</inkml:ink>
</file>

<file path=ppt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8.9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 4930,'0'0'865,"13"0"-849,-1 0-16,9 0 0,2 0 0,6 0 16,4 0 0,2 0-16,2-2 0,-2 2-240,-3-2-1569</inkml:trace>
</inkml:ink>
</file>

<file path=ppt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9.4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0 5907,'0'0'1011,"3"-8"-544,5-11-335,-3 17-42,-2 34-7,-2 3-73,10 360-600,-11-377-789</inkml:trace>
</inkml:ink>
</file>

<file path=ppt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47.9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1 416,'0'0'1363,"7"0"-989,23 2 319,-1 2 1,0 1-1,55 17 0,-54-14-897,-3-3 223,0-2-1,1 0 0,-1-2 1,47-4-1,-4 1 24,253-16-24,-225 11-17,98 7 1,-107 2 0,146-15 1,11-16-81,309 5-1,-555 24 79,800 11-158,254-4-810,-580-10 653,145-9 41,2 1-1045,-565 11 845,5-2-631</inkml:trace>
</inkml:ink>
</file>

<file path=ppt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48.4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9 144,'0'0'1009,"123"-4"-689,-82 4-320,3 0 0,-5 0 16,2-2 16,1 0-32,-3-1 0,-2-1 32,-1 0 112,-9 4-144,-9 0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49.3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169,'0'0'741,"3"0"-567,47 0 734,63-1-469,-1 5 0,125 20 0,-197-16-2270,-25-6 345</inkml:trace>
</inkml:ink>
</file>

<file path=ppt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52.2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878 267 1921,'0'0'2745,"29"-16"-1712,10 12-1022,-1 1 1,74 5-1,-30 1 19,369-9 2,82-7 37,160-43-104,-95 13-146,51-8 285,55-2-160,5 27 171,-704 26-104,2-1-29,0 1 1,0 0-1,1 1 1,-1 0 0,0 0-1,14 4 1,-19-4 18,0 0 1,-1 0 0,1 1 0,0-1-1,0 0 1,-1 1 0,1 0 0,-1-1-1,1 1 1,-1 0 0,0-1-1,1 1 1,-1 0 0,0 0 0,0 0-1,-1 0 1,1 0 0,0 0 0,-1 0-1,1 1 1,-1-1 0,1 0 0,-1 0-1,0 0 1,0 1 0,-1 3 0,1 27 22,15 497 109,-5-461-131,2-1 1,26 79-1,10 47 10,-12-26 74,-17-89 21,-3 1 0,6 89 1,17 324 648,-17-331-414,45 162 1,-40-215-305,-5 1 0,-5 1 0,6 204 0,-33 41 10,2-278-32,-2 0 0,-32 115 0,18-108-12,-53 174 46,57-204-37,-2 0 0,-45 79 0,62-126-8,0-1 0,-1 0 0,0-1 0,0 1 0,-1-1 0,0 0 0,0-1 0,0 1 0,0-1 0,-1-1 0,0 0 0,0 0 0,0 0 0,-1-1 0,-16 4 0,-10 1 41,-1-2 1,-59 3-1,44-5-44,-661 15 136,538-19-67,-225-19-11,33 0-46,-1101 16 176,805 5-244,-47 43 71,5 54-113,604-84 55,-1359 145-124,268-125 485,-335-24-528,1450-7 202,-1 4 0,-134 31 0,5 0-5,137-30-173,-95 16 466,55-2-2883,72-13-1846</inkml:trace>
</inkml:ink>
</file>

<file path=ppt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58.9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7 1697,'-1'-2'6346,"3"6"-6321,11 33-30,2-1 0,1 0 1,2-2-1,26 40 0,-17-29-3,33 73 0,-56-107-7,-1 1 0,0-1 1,0 1-1,-1 0 0,-1-1 1,0 1-1,-1 14 0,0-26 79,24-10-138,-7-2 76,-1-1 1,0-1 0,-1 0-1,0-1 1,-1 0-1,-1-1 1,0-1 0,-1 0-1,-1 0 1,-1-2 0,12-28-1,-11 17-27,-1-1-1,-2 1 1,-2-1-1,0-1 1,-2 1-1,0-61 1,-4 69-2013</inkml:trace>
</inkml:ink>
</file>

<file path=ppt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59.5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393,'0'0'1109,"20"1"-1071,308 9 1005,-187-10 2204,-147 0-3904,-11 0-1866</inkml:trace>
</inkml:ink>
</file>

<file path=ppt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00.0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410,'0'0'378,"17"2"-343,368 10 1906,-269-13-1238,-116 9-2018,0 1-315</inkml:trace>
</inkml:ink>
</file>

<file path=ppt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01.8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 153 5202,'0'0'1633,"-19"-11"899,20 7-2570,-1 0 0,1 1 1,0-1-1,0 0 0,0 1 0,0-1 0,1 1 1,-1-1-1,1 1 0,0 0 0,0 0 0,1 0 1,-1 0-1,0 0 0,1 0 0,0 0 0,0 1 1,0-1-1,0 1 0,0 0 0,0 0 1,0 0-1,1 0 0,4-1 0,13-6-201,0 1 0,0 2-1,24-6 1,-22 7 260,10-3-52,0 1-1,1 2 1,66-2 0,-98 8 27,0-1 1,0 0 0,0 1-1,0 0 1,0-1-1,0 1 1,0 0 0,0 0-1,0 0 1,0 0 0,0 0-1,-1 1 1,1-1-1,0 1 1,-1-1 0,1 1-1,-1-1 1,0 1-1,1 0 1,-1 0 0,0-1-1,0 1 1,0 0 0,0 0-1,-1 0 1,1 0-1,0 0 1,-1 1 0,1-1-1,-1 3 1,3 10 0,-1-1-1,-1 1 1,-1 18-1,0-28-3,0 10 8,0-1 0,-1 0 0,-1 0 0,0 0 0,-1 0 0,-1 0 0,0 0 0,-1-1 0,0 0 0,-1 0 0,-1 0 0,0-1 0,0 0 0,-1 0 0,-12 13 0,-11 10-129,-66 55 0,71-68 21,0 1 1,2 1-1,1 0 0,1 2 1,-24 37-1,43-57 97,0-1 1,1 1-1,-1 0 1,2 1-1,-1-1 1,1 0-1,0 0 0,0 1 1,0-1-1,1 1 1,1 9-1,-1-15 6,0 0 0,1-1 1,-1 1-1,0 0 0,1 0 0,-1 0 0,1-1 0,-1 1 0,1 0 0,0-1 1,-1 1-1,1 0 0,0-1 0,-1 1 0,1-1 0,0 1 0,0-1 0,-1 0 1,1 1-1,0-1 0,0 0 0,0 1 0,0-1 0,0 0 0,-1 0 0,1 0 0,0 0 1,0 0-1,0 0 0,1 0 0,35 1-74,-29-1 68,47-3 40,0-2 0,71-17 0,61-6 398,-141 28-2597</inkml:trace>
</inkml:ink>
</file>

<file path=ppt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02.3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5731,'0'0'1558,"0"11"-1286,2 30-327,12 65 1,1 13 88,-12 107 28,-4-145-28,1-78-144,1-1-13,-1 0 1,0 0-1,0 0 0,0 1 1,0-1-1,0 0 0,-1 0 1,1 0-1,-1 0 0,1 0 1,-1 0-1,0 0 0,1 0 1,-1 0-1,0 0 0,-2 2 0</inkml:trace>
</inkml:ink>
</file>

<file path=ppt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03.1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56 4162,'0'0'2158,"-1"-4"-1838,1 3-313,0 0 1,0 0-1,0-1 0,0 1 0,0 0 0,0 0 0,1-1 0,-1 1 0,0 0 0,0 0 0,1 0 0,-1 0 0,1-1 0,-1 1 0,1 0 0,0 0 1,-1 0-1,1 0 0,0 0 0,0 0 0,0 0 0,-1 0 0,1 1 0,0-1 0,0 0 0,2-1 0,39-10 0,-29 9-8,1 0 0,-1 1-1,1 1 1,0 0 0,-1 1 0,16 2 0,-24-1-9,0 0-1,0 0 1,0 1 0,0-1 0,-1 1-1,1 1 1,0-1 0,-1 1-1,0-1 1,1 1 0,-1 0 0,0 1-1,-1-1 1,1 1 0,0 0 0,-1 0-1,0 0 1,0 0 0,3 5-1,-2-2 16,-1 0-1,1 1 0,-1-1 0,-1 1 1,1-1-1,-1 1 0,-1 0 0,0 0 1,0 0-1,0 0 0,-1 0 1,0 0-1,0 0 0,-1 0 0,0-1 1,-4 16-1,1-12 9,0 1 0,-1-1 0,0 0 0,-1 0 0,0 0 0,-1-1 0,0 1 0,-1-2 0,0 1 0,-10 8 0,-49 34 1,8-8-28,59-44-34,34 4-1109,-16-3 1155,-1 1 1,1 1 0,-1 0 0,1 1 0,-1 1-1,0 1 1,-1 1 0,28 14 0,-37-18 1,-1 1 0,1 1 1,-1-1-1,0 1 0,-1 0 0,1 0 1,-1 0-1,0 1 0,0 0 0,0 0 0,-1 0 1,0 1-1,0-1 0,-1 1 0,0 0 1,0 0-1,-1 0 0,1 1 0,-2-1 1,1 0-1,-1 1 0,1 12 0,-2-14 5,-1 1 0,1-1 0,-1 0 0,0 0 0,-1 0 0,1 0 0,-1 0 0,0 0 0,-1 0 0,0 0 0,1-1 0,-2 1 0,1-1 0,-1 0 0,0 0 0,-6 7 0,-1-3 7,0 0-1,0 0 1,-1-1-1,0-1 1,-1 0-1,-17 8 1,12-9-13,0 0 0,-1-1 1,1-1-1,-1-1 1,0 0-1,0-2 1,0 0-1,-20-2 0,37 2-22,-1-2 1,1 1-1,0 0 0,-1 0 0,1-1 0,0 1 0,-1-1 0,1 0 1,0 0-1,0 0 0,0 0 0,0 0 0,-1 0 0,2 0 0,-1-1 0,0 1 1,0-1-1,0 0 0,1 1 0,-1-1 0,1 0 0,-1 0 0,1 0 0,0 0 1,0 0-1,-1 0 0,2 0 0,-1-1 0,0 1 0,0 0 0,1 0 1,-1-1-1,1 1 0,-1-5 0,1-7-1508</inkml:trace>
</inkml:ink>
</file>

<file path=ppt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04.3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5 3249,'0'0'3738,"0"0"-3730,1 0-1,-1 0 1,0 0 0,0 0-1,0 0 1,0 0-1,0 0 1,0 0 0,1 0-1,-1 0 1,0 0-1,0 0 1,0 0 0,0 0-1,0 0 1,0 0-1,1 0 1,-1 0 0,0 0-1,0 0 1,0 0-1,0-1 1,0 1 0,0 0-1,0 0 1,1 0-1,-1 0 1,0 0 0,0 0-1,0 0 1,0-1-1,0 1 1,0 0 0,0 0-1,0 0 1,0 0-1,0 0 1,0 0 0,0-1-1,0 1 1,0 0-1,0 0 1,0 0 0,0 0-1,0 0 1,0 0-1,0-1 1,0 1 0,0 0-1,0 0 1,0 0-1,0 0 1,0 0 0,0 0-1,0-1 1,0 1-1,0 0 1,-1 0 0,1 0-1,0 0 1,0 0-1,0 0 1,0 0 0,0 0-1,0-1 1,87 3 5,-34 0-77,0-2 1,0-2-1,-1-2 1,104-23 0,-155 28 108,0-1 0,0 0 0,-1 1 0,1-1 0,0 1 1,-1-1-1,1 1 0,0-1 0,-1 1 0,1-1 1,-1 1-1,1 0 0,-1-1 0,1 1 0,-1 0 0,1 0 1,-1-1-1,0 1 0,1 0 0,-1 0 0,0 0 0,0-1 1,1 1-1,-1 0 0,0 1 0,8 29-244,-8-27 285,13 73-76,-4 0-1,-3 1 0,-4-1 0,-7 80 0,4-139-31,-1 0 1,-1 0 0,-1-1-1,0 1 1,-1-1 0,-1 0-1,-1-1 1,0 1 0,-1-1-1,-1-1 1,0 1 0,-1-2-1,-14 17 1,19-27 12,0 0-1,-1 0 1,1 0-1,-1-1 1,0 0-1,0 0 1,0 0-1,0-1 1,0 0-1,-1 0 1,-12 1-1,-4 0 37,0-1 0,-24-2 0,25 0-7,12-1-1,0-1 0,0 0 0,0 0 0,1-1 0,-1 0 0,1-1 0,0 0 1,0 0-1,0-1 0,1 0 0,-1 0 0,1-1 0,0-1 0,1 1 0,0-1 1,0 0-1,-10-14 0</inkml:trace>
</inkml:ink>
</file>

<file path=ppt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09.41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684 69 1777,'0'0'3335,"-9"-7"-2943,-2-1-251,0 1 0,0 0 0,-1 1 1,0 0-1,0 1 0,0 0 0,-1 1 0,1 0 0,-1 1 1,0 0-1,-18-1 0,19 4-141,-1 0-1,1 1 1,0 1 0,0 0-1,0 1 1,0 0-1,0 0 1,0 1 0,1 1-1,0 0 1,0 1 0,0 0-1,1 0 1,-15 12 0,-1 2-6,1 0 0,1 2 0,1 1 0,0 1 0,2 0 0,1 2 0,1 1 0,2 0 0,0 1 0,2 1 0,1 0 0,1 1 0,2 0 0,0 1 0,-10 62 0,7 29-11,4 222 1,11-265 11,0-53-2,2 0 0,1 0 0,0-1-1,2 0 1,1 0 0,18 41 0,75 138 2,-97-200 4,16 31-14,2 0 1,2-2-1,1 0 0,1-2 0,38 37 0,-46-53-5,-1 0 0,2-1 0,0-1 0,1-1 1,0-1-1,0 0 0,1-2 0,1 0 0,-1-1 0,2-1 0,25 5 0,-7-5 44,1-2 1,-1-2-1,1-1 1,0-2-1,0-2 0,-1-2 1,1-1-1,-1-2 0,0-2 1,-1-2-1,0-1 0,-1-3 1,0 0-1,50-30 1,-62 28 25,0-2 1,-2 0-1,35-36 1,60-77 158,-78 85-191,-21 23-5,0-1-1,-2-1 0,-1-1 1,-1 0-1,-1-1 1,-1-1-1,-2 0 1,-1-1-1,-1 0 1,-2-1-1,-1 0 0,-1 0 1,-2 0-1,1-55 1,-7 32 76,-2-1 1,-3 2-1,-1-1 1,-3 1-1,-3 0 1,-1 2-1,-3-1 1,-35-68 0,39 95-98,-1 0 1,-2 2-1,-1 0 1,0 0 0,-2 2-1,0 0 1,-42-32-1,7 13 62,-3 2-1,-70-36 1,97 60-39,0 2 0,-56-14 1,44 13-25,33 10-78,0 1 0,0 0 0,-1 1 0,0 0 0,1 0 0,-1 1 0,1 1 0,-1-1 0,1 2 0,-1 0 0,1 0 0,0 0 0,0 2 0,-12 4 0,-8 7-601,1 0-1,0 2 1,-29 24-1,38-26 176,-48 31-2251</inkml:trace>
</inkml:ink>
</file>

<file path=ppt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10.23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49 21 3282,'0'0'2948,"-3"-20"-1484,-87 274-1571,41-107 25,-15 9 48,28-74 68,29-63-1251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1.7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9 0 2353,'0'0'2441,"-5"18"-1878,0 2-476,-5 20 559,-25 65 0,34-105-664,1 1-1,-1 0 1,1 0-1,0 0 0,-1 0 1,1 0-1,0 0 1,0 0-1,0 0 0,-1 0 1,1 0-1,0 0 1,0 0-1,0 0 0,1 0 1,-1 0-1,0 0 1,0-1-1,0 1 0,1 0 1,-1 0-1,0 0 1,1 0-1,-1 0 0,1 0 1,-1 0-1,1-1 1,0 1-1,-1 0 0,1 0 1,0-1-1,-1 1 1,1-1-1,0 1 0,0 0 1,0-1-1,-1 1 1,1-1-1,0 0 0,1 1 1,46 9-107,-34-9 111,112 12-117,132-4 1,-37-3-7,-17 8-1,236 7-361,664-70 621,-962 40-124,315-42 55,-397 40-72,91-11-1197,-137 22 293,-2 0-467</inkml:trace>
</inkml:ink>
</file>

<file path=ppt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11.64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263 12 512,'0'0'3522,"-20"-1"-3026,-150-7 507,116 5-879,1 3-1,0 3 1,0 1 0,0 3-1,-55 14 1,103-19-124,-302 96 24,271-83-20,0 1-1,2 1 0,0 2 1,1 1-1,1 2 1,-39 33-1,61-44-10,0 1 0,0 0 0,1 0 1,1 0-1,0 1 0,0 1 0,1-1 0,1 1 1,0 0-1,1 1 0,1-1 0,0 1 0,-2 20 0,0 20-1,2 0-1,5 74 0,0-53 19,-1-33-8,2 1 0,2-1 0,1 0 0,22 78 1,-15-79-9,3-1 0,1 0 0,3-1 0,0-2 0,3 1 0,34 44 0,-37-58 3,2 0-1,1-2 1,0-1 0,2 0-1,0-2 1,2-1 0,0-1-1,1-1 1,40 19 0,176 64-30,-103-45 12,-99-39-86,2-2 0,0-2 0,1-2 0,-1-2 0,2-2 0,-1-1 0,59-3 0,-82-3 97,1-1-1,-1-1 1,0-2-1,1 0 1,-2-1-1,1 0 1,-1-2-1,0-1 1,22-13-1,24-17 301,74-57-1,-125 85-192,75-55 166,-3-4 0,-3-3 0,-3-4 0,89-111 0,-157 171-186,-1-1-1,-1 0 0,-1 0 1,0-1-1,-1 0 1,-2-1-1,0 0 0,8-35 1,-9 16 142,-1-1 0,-2 1 0,-4-68 0,-2 84-146,0 1 0,-1-1 0,-1 1 1,-1 0-1,-2 0 0,-18-41 0,-4 7-108,-44-66 1,58 99-2,0 2 1,-1-1-1,-1 2 1,-1 1-1,-1 0 1,-1 1-1,0 1 1,-1 1-1,-1 1 1,0 1-1,-1 1 1,-1 1-1,0 2 1,0 0 0,-1 1-1,-50-9 1,-5 6-34,0 4 0,-126 4 1,202 4 65,-16 1-77,0 0-1,-1 2 0,1 1 0,0 0 0,0 2 0,1 0 0,-27 12 0,-12 10-616,-58 38-1,35-18-1400,43-28 33</inkml:trace>
</inkml:ink>
</file>

<file path=ppt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13.17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5 248 2961,'0'0'3298,"-1"-4"-3143,0-4-126,0 0 0,0 0 1,0 0-1,1 0 0,0 0 1,3-14-1,-2 18-20,0 0 0,0 0 0,0 1-1,1-1 1,0 0 0,0 1 0,0-1 0,0 1 0,1-1-1,-1 1 1,1 0 0,0 0 0,0 0 0,0 0 0,5-3-1,13-9 11,1 1-1,0 1 1,0 1-1,2 1 1,-1 1-1,1 2 1,0 0-1,1 1 1,0 1-1,0 2 1,1 0-1,42 0 1,-60 5-16,1-1 1,0 1-1,-1 1 1,1-1-1,-1 1 1,0 1-1,0 0 1,0 0 0,0 0-1,0 1 1,0 1-1,-1-1 1,0 1-1,0 0 1,0 1-1,-1-1 1,0 1 0,0 1-1,0-1 1,-1 1-1,0 0 1,0 0-1,0 1 1,-1-1-1,-1 1 1,1 0 0,-1 0-1,0 0 1,-1 0-1,0 1 1,0-1-1,0 15 1,-1-16 18,-1-1 0,0 1-1,-1-1 1,1 1 0,-1-1 0,-1 1 0,1-1 0,-1 0 0,0 0-1,0 0 1,-1 0 0,0 0 0,0 0 0,0-1 0,-1 1 0,0-1-1,0 0 1,0 0 0,-1 0 0,-5 4 0,-246 208 295,237-196-321,1 1-1,0 0 0,2 1 1,1 1-1,-20 44 0,-15 22 31,15-19-58,35-70 25,-1 0 0,1-1 0,0 1 0,0 0 0,0-1 0,0 1 0,0 0-1,0 0 1,0-1 0,0 1 0,0 0 0,0 0 0,0-1 0,0 1 0,0 0 0,1-1 0,-1 1 0,0 0 0,0-1 0,1 1 0,-1 0 0,1-1 0,-1 1 0,1-1 0,-1 1 0,1-1 0,-1 1 0,1-1 0,-1 1 0,1-1 0,-1 1 0,1-1 0,0 0 0,-1 1 0,1-1 0,0 0 0,-1 1 0,1-1 0,0 0 0,-1 0 0,1 0 0,0 0 0,0 0 0,-1 0 0,2 0 0,44 1-73,-34-2 72,50-3 69,0-3 0,-1-2 0,113-33 1,-42 9 109,-131 33-281,0-1 0,0 1 0,0 0 0,0-1 1,-1 1-1,1-1 0,0 1 0,0-1 0,-1 1 0,1-1 0,0 1 1,-1-1-1,1 0 0,0 1 0,-1-1 0,1 0 0,-1 0 0,1 1 0,-1-1 1,0 0-1,1-1 0</inkml:trace>
</inkml:ink>
</file>

<file path=ppt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34.66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4 544,'2'-13'8808,"-1"13"-8668,672 5-2450,-672-5 2286,-1 1-72,0 0 0,0-1 0,0 1 0,0 0 0,0 0 0,0 0 0,0-1 0,0 1 0,0 0 0,0 0 1,-1-1-1,1 1 0,0 0 0,-1-1 0,1 1 0,0 0 0,-1-1 0,1 1 0,-1 0 0,1-1 0,-1 1 0,1-1 0,-1 1 0,0-1 0,1 1 0,-2 0 0,-18 8-2198</inkml:trace>
</inkml:ink>
</file>

<file path=ppt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34.9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7 5346,'0'0'70,"22"0"82,404-17 1022,-245 28-1302,-143-11-2594</inkml:trace>
</inkml:ink>
</file>

<file path=ppt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35.6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 10 5410,'0'0'1873,"-1"0"-1858,1 0 1,0 0-1,-1-1 0,1 1 0,0 0 0,-1 0 0,1 0 1,0-1-1,0 1 0,-1 0 0,1 0 0,0-1 0,0 1 0,-1 0 1,1 0-1,0-1 0,0 1 0,0 0 0,-1-1 0,1 1 0,0 0 1,0-1-1,0 1 0,0 0 0,0-1 0,0 1 0,0-1 0,0 1 1,0 0-1,0-1 0,8 1-29,1 1 1,-1 1-1,0 0 1,1 0-1,-1 0 1,0 1-1,-1 0 1,1 1-1,0 0 1,10 7-1,14 11 19,30 28-1,-13-11 29,290 198-172,-334-234 126,0 2 0,0-1 0,0 0-1,-1 1 1,0 0 0,1 0 0,-2 0-1,1 1 1,-1 0 0,4 7 0,-6-10 13,0 0 1,0 0-1,0 0 1,0 0 0,-1 0-1,0 0 1,1 0-1,-1 0 1,0 0 0,-1 0-1,1 0 1,0 0-1,-1 0 1,0 0 0,1-1-1,-1 1 1,0 0-1,-1 0 1,1 0 0,0-1-1,-1 1 1,0-1 0,1 1-1,-4 2 1,-40 43 28,-2-2 1,-82 62-1,39-35-83,72-57 29,1 0-1,1 1 1,1 1-1,-15 21 1,-17 42-3198,40-63-214</inkml:trace>
</inkml:ink>
</file>

<file path=ppt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37.4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 2881,'0'-7'5504,"5"36"-5644,1 0-1,11 32 1,6 24 209,-5 23-199,-5 0 0,-2 185 0,-11-292 62,0 0-1,1-1 1,-1 1-1,0 0 0,0 0 1,-1 0-1,1 0 0,0 0 1,0 0-1,0 0 0,0-1 1,-1 1-1,1 0 1,0 0-1,-1 0 0,1 0 1,-1-1-1,1 1 0,-1 0 1,1-1-1,-1 1 0,0 0 1,1-1-1,-1 1 1,0-1-1,1 1 0,-1 0 1,0-1-1,0 0 0,0 1 1,1-1-1,-3 1 0,-13 0-1691</inkml:trace>
</inkml:ink>
</file>

<file path=ppt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38.1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 138 5747,'0'0'341,"10"-17"102,35-53-342,-43 67-99,1 0-1,-1 0 1,1 0-1,-1 1 1,1 0-1,0-1 1,0 1-1,0 0 1,0 0-1,0 1 1,1-1-1,-1 0 1,0 1-1,1 0 1,-1 0-1,1 0 1,0 1-1,-1-1 1,5 0-1,8-1 4,13-3-54,1 1 1,0 2-1,0 1 1,61 5-1,-85-3 20,1 1 0,-1-1 0,1 1 0,-1 0 0,0 0 0,0 0-1,0 1 1,0 0 0,-1 1 0,1-1 0,-1 1 0,1 0 0,-1 0 0,-1 1-1,1-1 1,0 1 0,-1 0 0,0 0 0,-1 1 0,1-1 0,-1 1 0,0 0-1,0 0 1,0 0 0,-1 0 0,0 0 0,-1 1 0,1-1 0,-1 1 0,1 10-1,-1-2 32,-1 1-1,0-1 1,0 0 0,-2 1-1,0-1 1,0 0-1,-2 0 1,0 0-1,-1 0 1,0-1-1,-1 1 1,-8 13-1,0-4 0,0-2-1,-2 1 0,-1-2 1,0 0-1,-2-1 0,0-1 1,-1-1-1,-1 0 1,0-2-1,-2 0 0,0-2 1,0 0-1,-47 18 1,68-30 129,1-2-130,10 0-605,33 0 579,-15-1 34,-1 1 1,1 1 0,46 9 0,-64-8-17,0 1-1,0 0 1,0 0-1,0 1 1,-1 0-1,0 1 1,0 0 0,0 0-1,0 1 1,-1 0-1,0 0 1,0 0-1,-1 1 1,11 14-1,-13-14 15,1-1 0,-1 1-1,0 0 1,0 1-1,-1-1 1,0 1 0,-1-1-1,1 1 1,-1 0 0,-1 0-1,0 0 1,0 0 0,0 0-1,-1 0 1,0 0-1,-1 0 1,0 0 0,0 0-1,-1 0 1,-3 10 0,1-7 11,0 0-1,-1 0 1,-1-1 0,0 1 0,0-1 0,-1-1 0,-1 1 0,1-1 0,-1-1 0,-1 0-1,0 0 1,0 0 0,-11 7 0,6-6 48,-1-1-1,0 0 1,0-1 0,0-1 0,-1 0-1,0-1 1,0-1 0,0 0-1,0-2 1,-1 1 0,1-2-1,-1 0 1,1-1 0,-1-1 0,-27-5-1,35 4 24,1-1 0,0 0-1,0-1 1,0 0-1,1 0 1,-1-1 0,-8-7-1,12 10-92,1-1-1,-1 0 1,1 0 0,-1 0-1,1-1 1,0 1-1,1-1 1,-1 0-1,1 0 1,-1 0-1,1 0 1,0 0-1,1 0 1,-1 0-1,-1-9 1,3 11-102,0 1 1,0-1-1,0 0 1,1 0-1,-1 1 1,1-1-1,-1 0 1,1 1-1,0-1 1,-1 1-1,1-1 1,0 1-1,0-1 1,0 1 0,0-1-1,1 1 1,-1 0-1,0 0 1,1 0-1,-1 0 1,0 0-1,1 0 1,-1 0-1,1 0 1,-1 0-1,1 0 1,0 1-1,-1-1 1,1 1-1,2-1 1,2-2-243,34-15-1887</inkml:trace>
</inkml:ink>
</file>

<file path=ppt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38.4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2 1825,'0'0'4194,"112"0"-4530,-50 0 416,6 0-32,-3-2 64,-7-4-112,-9 4 0,-7 1-160,-11 1-417,-8 0-431</inkml:trace>
</inkml:ink>
</file>

<file path=ppt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38.8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4 144,'0'0'1329,"122"0"-737,-62 0 256,6 0-143,3-4-97,1 0-224,0 1-208,-3 1-176,-7 2 32,-4 0-32,-4 0-528,-3 0-993</inkml:trace>
</inkml:ink>
</file>

<file path=ppt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39.3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15 4402,'21'13'-91,"-18"-11"87,25 14 20,-1 2-1,0 1 0,-2 1 0,44 45 0,-47-35 13,-1 1-1,-1 0 0,27 62 1,-2-3 201,-45-90-209,1 0 0,-1 1-1,0-1 1,0 0 0,1 0 0,-1 1-1,0-1 1,0 0 0,1 0 0,-1 1 0,0-1-1,1 0 1,-1 0 0,0 0 0,1 0-1,-1 0 1,0 0 0,1 1 0,-1-1-1,1 0 1,-1 0 0,0 0 0,1 0-1,-1 0 1,0 0 0,1 0 0,-1 0-1,0 0 1,1-1 0,-1 1 0,1 0 0,-1 0-1,0 0 1,1 0 0,-1 0 0,0-1-1,0 1 1,1 0 0,-1 0 0,0-1-1,1 1 1,-1 0 0,0 0 0,0-1-1,0 1 1,1 0 0,-1-1 0,0 1 0,0 0-1,0-1 1,0 1 0,1 0 0,-1-1-1,10-17 1145,14-42-1126,-3-1 1,-3-1 0,-2-1-1,-3 0 1,8-114 0,-21 176-57,0-1 0,0 1 0,0-1 0,0 1 0,1 0 0,-1-1 0,0 1 0,1-1 0,-1 1 0,0 0 0,1-1 0,0 1 0,-1 0 0,1 0 0,0 0 0,0-1 0,-1 1 0,1 0 0,0 0 1,0 0-1,0 0 0,0 0 0,3-1 0,30-2-1847,-30 4 1647,15 0-1556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2.6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 30 1953,'0'0'2700,"0"-5"-2191,0-19 174,0 24-677,0 0-1,-1 0 0,1 0 0,0 0 1,0 0-1,0 0 0,-1 0 0,1 0 1,0 0-1,0 0 0,0 0 0,-1 0 1,1 0-1,0 0 0,0 0 0,0 0 0,-1 0 1,1 1-1,0-1 0,0 0 0,0 0 1,-1 0-1,1 0 0,0 0 0,0 1 1,0-1-1,0 0 0,0 0 0,0 0 1,0 0-1,-1 1 0,1-1 0,0 0 1,0 0-1,0 0 0,0 1 0,0-1 1,0 0-1,0 0 0,0 0 0,0 1 1,0-1-1,0 0 0,0 0 0,0 1 1,0-1-1,0 0 0,0 0 0,0 0 1,0 1-1,1-1 0,-1 0 0,0 0 1,0 0-1,0 0 0,0 1 0,0-1 0,0 683-218,0-678 198,0 0 0,0 0-1,-1 0 1,0-1 0,0 1 0,0 0-1,0 0 1,-1 0 0,0-1 0,0 1-1,0-1 1,-1 0 0,-3 5 0,6-7-15,0-2 68</inkml:trace>
</inkml:ink>
</file>

<file path=ppt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40.2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7 4034,'0'0'3609,"11"0"-3806,1640-16 152,-1651 19-707,0-2 622,0-1 0,0 1 0,0 0 0,-1-1 0,1 1 0,0 0 0,-1-1 0,1 1 0,-6 4-1171,-16 5-1276</inkml:trace>
</inkml:ink>
</file>

<file path=ppt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41.6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83 80,'7'-6'7447,"0"-10"-6815,-1 2-689,4 2 18,1 0 0,0 1 0,1 0 0,1 1 0,-1 1 0,1 0-1,1 0 1,0 1 0,0 1 0,1 0 0,0 1 0,30-7 0,-19 6-12,0 2 0,0 0 0,1 2 0,-1 1 1,1 2-1,0 0 0,28 5 0,-48-4 38,-1 0-1,0 1 0,0-1 0,0 2 1,-1-1-1,1 0 0,0 1 0,-1 0 1,0 1-1,1-1 0,-1 1 0,-1 0 1,1 0-1,0 0 0,-1 1 0,0 0 1,0 0-1,-1 0 0,1 0 0,-1 0 1,0 1-1,0 0 0,-1-1 0,0 1 1,0 0-1,2 9 0,-2-5-1,0 0-1,-1 0 1,0 0-1,0 0 1,-1 0-1,-1 0 1,1 1-1,-2-1 1,1 0-1,-2 0 1,1-1-1,-1 1 1,-1 0-1,1-1 1,-9 14-1,-22 25-84,-2-2-1,-2-1 1,-2-2-1,-57 47 1,38-36 134,-71 84-1,127-134-34,-48 67 25,47-65-33,1 0 0,0 0-1,0 1 1,0-1 0,1 1-1,0 0 1,1 0 0,-1 0-1,1 0 1,0 7-1,2-13 4,-1 0-1,1-1 0,0 1 0,0 0 0,0-1 0,0 1 0,-1-1 1,1 1-1,0-1 0,0 0 0,0 1 0,0-1 0,0 0 0,0 1 1,0-1-1,0 0 0,0 0 0,0 0 0,0 0 0,0 0 0,1-1 1,32 2-1,-30-1 4,443-15 318,-401 16-664,0 2-1,60 12 1,-96-14-716</inkml:trace>
</inkml:ink>
</file>

<file path=ppt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42.60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4738,'0'0'2772,"50"0"-1715,273 8-2784,-321 37 2277,-3 56-582,-1-19 37,3 1 0,3 0-1,29 150 1,-21-185-5,-3 0 1,-2 1 0,3 90-1,-11-137 24,1 0-1,-1-1 0,0 1 0,1 0 0,-1-1 0,0 1 1,0 0-1,0-1 0,0 1 0,0-1 0,-1 0 0,1 1 1,0-1-1,-1 0 0,1 0 0,-1 0 0,1 0 0,-1 0 1,0 0-1,1 0 0,-1 0 0,0-1 0,1 1 0,-1 0 1,0-1-1,0 0 0,0 1 0,-3-1 0,-57 6 250,60-6-257,-13 1 52,0-2 0,-1 0 1,1 0-1,0-2 0,1 0 0,-1 0 1,0-2-1,-16-6 0,24 8-165,1 0-1,-1-1 1,1 0-1,-1 0 1,1 0-1,0-1 1,1 0-1,-1 0 1,1 0-1,0-1 1,0 0-1,1 0 1,-1 0-1,2 0 1,-1-1-1,0 0 1,1 1-1,-3-13 1,1-13-1725,4-2-897</inkml:trace>
</inkml:ink>
</file>

<file path=ppt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43.0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7 5202,'0'0'192,"147"0"-47,-99 0 63,2-3-160,-7-3 0,-4 0-48,-1 5-80,-7 1-385,-10 0-1151</inkml:trace>
</inkml:ink>
</file>

<file path=ppt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43.41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361,'0'0'3361,"149"20"-3169,-97-14-160,0 5-32,-9-1-656,-12-1-2658</inkml:trace>
</inkml:ink>
</file>

<file path=ppt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23.8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98 2945,'0'0'5035,"2"-36"-4238,4 29-842,1-1-1,0 1 1,1 1-1,-1-1 0,1 1 1,0 1-1,16-9 1,12-9-423,57-53-332,-89 74 842,-3 1 44,-1 42-220,20 343 244,-17-346-102,-1 78-798</inkml:trace>
</inkml:ink>
</file>

<file path=ppt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24.2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5298,'0'0'-93,"19"25"-3,5 2 96,-11-13 3,-1 0 1,-1 1-1,0 0 1,0 1 0,-2 1-1,0-1 1,-1 1-1,7 22 1,12 47 67,-5 1-1,-3 1 1,-5 0-1,-3 2 1,-4-1-1,-8 157 1,0-222-124,-2 1 1,-1-1 0,0 0-1,-2-1 1,-14 37-1,15-46-5,-1 0 0,-1-1 0,0 0 0,-1 0 0,0-1 0,-1 0 0,-1-1 0,1 1 0,-2-2 0,-15 14 0,-2-9-1220,-4-5-1678</inkml:trace>
</inkml:ink>
</file>

<file path=ppt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24.7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3 0 1088,'0'0'465,"-29"170"159,25-75-144,4 4-160,0-1 65,23-2 143,6-5-112,2-3 64,2-6-256,6-4-48,-1-4-80,3-5-80,5-2 0,3-5 0,3-2 0,0 1-32,-13-3-1248</inkml:trace>
</inkml:ink>
</file>

<file path=ppt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07.8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5 3474,'0'0'3316,"0"-6"-2615,0-16 139,0 15-186,0 21-632,5 251 57,0 7-3093,-5-260 928</inkml:trace>
</inkml:ink>
</file>

<file path=ppt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08.2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7475,'0'0'881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3.1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3 2193,'0'0'1518,"7"-5"-1342,8-5-159,1 1-1,0 1 0,1 1 1,0 0-1,0 1 0,33-6 1,-15 5 50,1 2-1,64-1 1,-97 6-67,-1 1-1,1 0 1,-1 0 0,1 0-1,-1 0 1,0 0 0,1 0-1,-1 1 1,0-1 0,0 1-1,0 0 1,0-1 0,0 1-1,0 0 1,-1 0 0,1 0-1,-1 0 1,1 1 0,-1-1-1,0 0 1,0 1 0,0-1-1,0 1 1,0-1 0,0 1 0,-1-1-1,1 4 1,2 7 30,0 0 0,-1 0 0,0 1 0,-1 13 0,10 160 176,-10-83-2082,-1-77-797</inkml:trace>
</inkml:ink>
</file>

<file path=ppt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08.6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 105 2577,'0'0'56,"-1"18"22,-4 64 111,5-70-132,1-1 0,0 1 0,0-1 0,1 1 0,1-1 0,0 0 0,0 0 0,1 0 0,0 0 0,1-1-1,1 0 1,-1 1 0,1-2 0,1 1 0,0-1 0,0 0 0,1-1 0,0 1 0,1-2 0,0 1 0,0-1 0,19 11 0,-24-15-14,1-1-1,-1 1 1,1-1 0,0 0 0,0-1 0,0 1-1,-1-1 1,1 0 0,1 0 0,-1-1-1,0 1 1,0-1 0,0 0 0,0-1-1,0 1 1,0-1 0,0 0 0,0 0-1,0 0 1,0-1 0,0 0 0,-1 0 0,1 0-1,-1-1 1,1 1 0,-1-1 0,0 0-1,0 0 1,0-1 0,0 1 0,-1-1-1,0 0 1,6-7 0,-2-1 79,0 0 1,-1 0-1,0-1 1,-1 0-1,-1 0 1,0 0-1,0-1 1,-2 1-1,1-1 1,-2 1-1,0-21 1,-1 13-41,0 0 0,-2-1 0,-8-39 0,8 55-99,1 0-1,-1 0 1,0 0 0,-1 1 0,1-1-1,-1 0 1,0 1 0,-1 0 0,1 0-1,-1 0 1,0 0 0,0 0 0,0 1-1,-1 0 1,0 0 0,0 0-1,0 1 1,-7-5 0,8 7-10,-1-1 0,1 0-1,-1 1 1,1 0 0,-1 0 0,1 1 0,-1-1 0,0 1-1,0 0 1,1 0 0,-1 0 0,0 1 0,1 0 0,-1 0-1,1 0 1,-1 0 0,1 1 0,-1-1 0,1 1 0,0 1-1,0-1 1,0 0 0,0 1 0,0 0 0,1 0-1,-4 3 1,-8 8-392,1 1 0,1 0-1,0 1 1,-15 27-1,7-11-1930</inkml:trace>
</inkml:ink>
</file>

<file path=ppt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10.9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02 6 3618,'0'0'1587,"-8"-2"-1245,1 1-331,0 0 0,-1 0 0,1 0 0,0 1 0,-1 0 0,1 0 0,0 1 0,0 0 1,-1 1-1,1-1 0,0 1 0,0 0 0,0 1 0,1 0 0,-1 0 0,1 0 1,-7 5-1,-12 14-12,2 1 1,0 1 0,2 1 0,1 1 0,1 1 0,1 0-1,1 2 1,2-1 0,0 2 0,3 0 0,0 1-1,2 0 1,1 1 0,-7 47 0,14-60-5,0-1 0,1 1 0,1 0 0,0-1 0,2 1 0,7 34 0,-7-44-7,1-1 0,0 0-1,1 1 1,0-1 0,0-1 0,1 1 0,0-1 0,0 1 0,1-1 0,0-1 0,0 1 0,0-1 0,1 0 0,0-1 0,0 0 0,11 6 0,-9-6 17,1 0 0,0-1 0,0 0 0,0 0 0,0-1 1,0-1-1,1 0 0,-1 0 0,1-1 0,0-1 0,-1 1 0,1-2 0,0 1 0,-1-2 1,13-2-1,-18 3 5,0 0 1,1-1-1,-1 0 1,0 0-1,0 0 1,0 0-1,-1-1 1,1 0-1,-1 0 1,1 0-1,-1-1 1,0 1 0,0-1-1,-1 0 1,1 0-1,-1-1 1,0 1-1,0 0 1,0-1-1,0 0 1,-1 0-1,0 0 1,0 0-1,0 0 1,-1 0-1,0-1 1,0 1-1,0 0 1,-1-1 0,1-7-1,-2 10-23,1 0 1,-1 0-1,1 0 0,-1 0 1,0 0-1,0 0 0,0 1 1,-1-1-1,1 0 0,0 1 1,-1-1-1,0 1 0,0-1 1,0 1-1,0 0 1,0 0-1,0 0 0,0 0 1,-1 0-1,1 1 0,-1-1 1,1 1-1,-1-1 0,0 1 1,0 0-1,1 0 0,-1 0 1,0 0-1,0 1 0,0-1 1,-4 1-1,0-2-24,-1 1 0,1 1 1,-1-1-1,1 1 0,-1 1 0,1-1 1,0 1-1,-1 1 0,1-1 0,0 1 1,0 0-1,-9 4 0,-40 33-79,53-37-58,0 0 0,0 1 0,1-1 0,-1 1 0,1 0 0,-1 0 0,1 0 0,0 0 0,0 0 0,0 0 0,1 0 0,-1 1 0,1-1 0,-1 1 0,1-1 1,0 4-1</inkml:trace>
</inkml:ink>
</file>

<file path=ppt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11.4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 89 5410,'0'0'283,"-2"9"-352,-2 6 59,1 0 0,1 0 1,1 1-1,0-1 0,1 27 0,1-38 8,-1-1 1,0 1-1,1 0 0,0 0 0,-1-1 0,2 1 0,-1 0 1,0-1-1,1 1 0,-1-1 0,1 0 0,0 1 0,0-1 1,1 0-1,-1 0 0,0 0 0,1-1 0,0 1 0,0 0 1,0-1-1,0 0 0,0 0 0,0 0 0,0 0 0,1 0 1,-1-1-1,1 1 0,0-1 0,-1 0 0,1 0 0,5 0 1,-2 0 36,1 0 0,-1-1 0,0 0 0,1 0 0,-1-1 0,0 0 0,1 0 0,-1-1 0,0 0 0,0 0 0,0-1 0,0 0 0,-1 0 0,1 0 0,-1-1 0,1 0 0,-1 0 0,-1-1 0,1 0 0,-1 0 0,1 0 0,-1 0 0,-1-1 0,1 0 0,-1 0 0,0 0 0,0-1 0,-1 1 0,0-1 1,0 0-1,-1 0 0,0 0 0,0 0 0,0 0 0,-1 0 0,0-1 0,0-12 0,-1 15-33,1 0 0,-1 0 1,0 0-1,-1 0 0,1 0 1,-1 0-1,0 0 0,-1 1 1,1-1-1,-1 0 0,0 1 1,0-1-1,0 1 0,0 0 1,-1-1-1,0 1 0,0 0 1,0 1-1,0-1 0,-1 1 1,1-1-1,-1 1 0,0 0 1,0 0-1,0 0 0,0 1 1,-1 0-1,1-1 0,-1 2 1,-6-3-1,6 2-29,0 0 0,-1 0 0,0 1-1,1 0 1,-1 0 0,0 0 0,0 1 0,0 0 0,0 0 0,1 1 0,-1-1 0,0 1-1,0 0 1,1 1 0,-1-1 0,1 1 0,-1 1 0,1-1 0,0 0 0,0 1 0,0 0-1,-9 8 1,7-5-184,1 1 1,0-1-1,1 1 0,-1 1 0,1-1 0,1 1 1,0 0-1,0 0 0,0 0 0,1 1 0,0-1 1,1 1-1,0 0 0,-2 12 0,1 15-1152</inkml:trace>
</inkml:ink>
</file>

<file path=ppt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11.9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6 1 2785,'0'0'320,"-12"16"-157,-37 53 45,44-62-162,0 1 1,1 0-1,0 0 0,1 1 0,0-1 0,0 1 0,1-1 0,0 1 0,1 0 0,0 0 1,0 0-1,1 0 0,0 0 0,0 0 0,1 0 0,2 9 0,-2-10-29,-1-7-10,1 1 0,-1-1 0,1 1 0,0-1 0,-1 1-1,1-1 1,0 1 0,0-1 0,0 0 0,0 1 0,0-1 0,1 0 0,-1 0 0,0 0 0,0 0 0,1 0 0,-1 0 0,1 0 0,-1 0 0,1-1 0,-1 1 0,1-1 0,-1 1 0,1-1 0,0 1 0,-1-1 0,1 0 0,3 0 0,56 2 235,-47-2-137,-11 0-87,1 0-1,-1-1 1,0 1-1,0 0 1,1-1 0,-1 0-1,0 0 1,0 0-1,0 0 1,0 0-1,0-1 1,0 0-1,0 1 1,-1-1 0,1 0-1,0 0 1,-1 0-1,0-1 1,4-3-1,-2 1 43,-1 0 0,-1 0 0,1 0 0,-1 0 0,0-1 0,0 1 0,0-1 0,-1 1 0,0-1 0,1-10 0,-1 7 1,0 0 0,-1 0 0,-1 0 1,0 0-1,0 0 0,0 0 0,-1 0 1,-1 0-1,0 0 0,0 1 0,0 0 0,-1-1 1,0 1-1,-9-11 0,11 15-88,-1 1 0,0 0-1,0 0 1,-1 0 0,1 0 0,0 1-1,-1-1 1,0 1 0,0 0 0,1 0 0,-1 0-1,0 0 1,-1 1 0,1 0 0,-5-1-1,5 2-111,1 0 0,0 0 0,-1 0 0,1 1-1,0-1 1,-1 1 0,1 0 0,0 0 0,0 0-1,0 1 1,0-1 0,0 1 0,0 0 0,0 0-1,0 0 1,1 0 0,-1 0 0,1 0 0,-1 1-1,-1 2 1,-13 15-1384</inkml:trace>
</inkml:ink>
</file>

<file path=ppt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12.8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5 2993,'0'-1'5083,"-2"-2"-4819,10 19-321,0 0 1,0 0-1,1-1 0,1 0 1,1-1-1,0 0 1,23 22-1,-24-26-369,0-1 1,1 0-1,0-1 0,0 0 0,1-1 1,0 0-1,0-1 0,0 0 1,1-1-1,25 7 0</inkml:trace>
</inkml:ink>
</file>

<file path=ppt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13.1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7 0 2561,'0'0'448,"-87"112"-432,62-77 16,0 3-16,0-3-16,-2-1 48,4-3-16,1-3 0,1-2 0,4-3 0,3-6-64,1-4-32,5-6-1120</inkml:trace>
</inkml:ink>
</file>

<file path=ppt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14.6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4 1889,'0'0'4653,"0"0"-4646,0-1 0,0 1 1,0 0-1,-1 0 1,1 0-1,0-1 0,0 1 1,0 0-1,0 0 1,-1 0-1,1 0 0,0-1 1,0 1-1,0 0 0,-1 0 1,1 0-1,0 0 1,0 0-1,0 0 0,-1 0 1,1 0-1,0-1 1,0 1-1,-1 0 0,1 0 1,0 0-1,0 0 0,-1 0 1,1 0-1,0 0 1,0 1-1,0-1 0,-1 0 1,1 0-1,0 0 1,0 0-1,-1 0 0,1 0 1,0 0-1,0 0 0,0 0 1,-1 1-1,1-1 1,0 0-1,0 0 0,0 0 1,0 0-1,-1 1 1,1-1-1,0 0 0,0 0 1,0 1-1,0-1 0,0 0 1,0 0-1,31 579-31,-29-534-416</inkml:trace>
</inkml:ink>
</file>

<file path=ppt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15.2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6 1793,'0'0'2150,"0"10"-1955,0 419 2318,0-424-2510,0 0 1,0 0-1,0 1 1,1-1-1,0 0 0,0 0 1,0-1-1,1 1 0,-1 0 1,1 0-1,1-1 0,-1 1 1,0-1-1,1 1 1,0-1-1,0 0 0,0 0 1,1-1-1,-1 1 0,1-1 1,0 1-1,0-1 1,0 0-1,0-1 0,1 1 1,-1-1-1,1 0 0,0 0 1,-1 0-1,1 0 1,0-1-1,0 0 0,0 0 1,0 0-1,0-1 0,0 0 1,9 0-1,-7 0 12,0 0 0,1-1 0,-1 0 0,0 0 0,1 0 0,-1-1 0,0 0 0,0-1-1,0 0 1,-1 0 0,1 0 0,0-1 0,-1 0 0,0 0 0,0 0 0,0-1 0,-1 0 0,0 0 0,0 0 0,0-1 0,0 0-1,-1 0 1,0 0 0,0 0 0,-1-1 0,1 1 0,-2-1 0,1 0 0,2-11 0,3-15-19,-1 0 0,-2-1 0,-1 1 0,-2-1 0,-2-35 0,0 54-34,-1-1 0,-1 1 0,0 1 0,-1-1 0,-7-21 0,8 29-19,-1 0 0,0 1 1,0-1-1,0 0 0,-1 1 1,0 0-1,0 0 0,0 0 1,-1 1-1,0-1 0,0 1 1,-1 0-1,-8-6 0,11 10 40,0-1 0,-1 0 0,1 1 0,-1 0 0,0 0 0,1 0 0,-1 0 0,0 1 0,1-1 0,-1 1 0,0 0 0,0 0 0,0 0 0,1 1 0,-1 0-1,0-1 1,1 1 0,-1 0 0,1 1 0,-1-1 0,1 0 0,-7 5 0,-4 2-330,0 1 1,1 1-1,-21 20 0,29-26 144,-20 19-1179</inkml:trace>
</inkml:ink>
</file>

<file path=ppt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15.5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2497,'0'0'2481,"0"92"-3025,0-51 608,0 3-64,0-1 0,0-4 0,0-5 32,0-8-32,0-4 0,0-3-32,0-8-208</inkml:trace>
</inkml:ink>
</file>

<file path=ppt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16.0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 816,'0'0'342,"0"18"111,0 139 671,1-149-1079,-1-1 0,1 0 0,1 1 1,-1-1-1,1 0 0,1 0 0,-1 0 1,1 0-1,6 10 0,-7-14-6,0 0-1,0 0 1,0-1 0,1 1-1,-1-1 1,1 1 0,0-1-1,0 0 1,-1 0 0,1 0-1,1 0 1,-1-1 0,0 1-1,0-1 1,0 0 0,1 0 0,-1 0-1,1-1 1,-1 1 0,1-1-1,-1 1 1,4-1 0,-1-1 1,-1 1 0,0-1 0,1 0 1,-1 0-1,0 0 0,0-1 0,0 0 1,0 0-1,0 0 0,0-1 0,-1 1 1,1-1-1,-1 0 0,0 0 0,0-1 1,0 0-1,0 1 0,0-1 0,-1 0 1,0-1-1,0 1 0,0-1 0,0 1 1,-1-1-1,3-5 0,-1 0 18,0 0 1,-1 0-1,0 0 0,-1 0 0,0-1 0,0 1 1,-1-1-1,-1 1 0,0-1 0,0 1 1,-1-1-1,-2-11 0,2 18-62,-1 0 0,1 0 0,-1 0 0,0 1 0,0-1 0,0 1 1,-1-1-1,1 1 0,-1 0 0,0 0 0,0 0 0,0 0 0,0 0 0,0 1 0,-1-1 0,1 1 0,-1 0 0,1 0 0,-1 0 0,0 1 0,-8-3 1,8 3-102,0-1 0,-1 1 1,0 0-1,1 1 0,-1-1 1,0 1-1,1 0 0,-1 0 1,0 0-1,1 1 0,-1-1 1,0 1-1,1 0 0,-1 1 1,1-1-1,-1 1 0,1 0 1,0 0-1,-5 3 0,-17 20-780,2 4-249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5.8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9 118 2785,'0'0'2706,"-14"-27"-2272,15 25-434,0 0 0,0 0-1,-1-1 1,2 1-1,-1 0 1,0 0-1,0 0 1,1 0-1,-1 0 1,1 1 0,-1-1-1,1 0 1,0 1-1,0-1 1,0 1-1,0-1 1,0 1 0,0 0-1,0 0 1,0 0-1,0 0 1,1 0-1,-1 1 1,3-1 0,63-16 8,-66 17-8,24-4-58,0 2 0,35 1 0,-40 1-72,-19 1 117,1-1 0,-1 1 0,0 0 0,0 0-1,1 0 1,-1 0 0,0 0 0,0 0 0,0 0 0,0 1 0,0-1 0,-1 1 0,1 0 0,0-1 0,-1 1 0,1 0 0,-1 0 0,0 0 0,1 0 0,-1 0 0,0 0 0,0 1 0,-1-1 0,1 0 0,0 0 0,-1 1 0,1-1 0,-1 0 0,0 1 0,0 4 0,2 1 25,-1 1-1,-1 0 0,0 0 1,0 0-1,-1 0 1,0 0-1,-3 12 0,1-13-3,-1 0-1,0 0 1,0 0-1,-1 0 1,0-1-1,-1 1 1,1-1 0,-10 8-1,-61 52 47,33-31-56,37-31 13,-27 25 13,0 0 0,-47 60-1,72-78-22,0-1 0,1 1 0,0 0 0,1 1 0,0 0 0,1 0 0,0 0-1,1 0 1,1 1 0,0 0 0,1-1 0,-1 28 0,3-34-10,-1 1-1,2-1 1,-1 0 0,1 1-1,1-1 1,-1 0 0,1 0 0,0 0-1,1 0 1,-1 0 0,1-1 0,1 1-1,-1-1 1,1 0 0,0 0-1,1 0 1,0 0 0,-1-1 0,2 0-1,-1 0 1,1 0 0,9 6-1,-9-8-21,0 0 0,0 0 0,0-1-1,0 0 1,0 0 0,1-1 0,-1 0 0,0 0-1,1 0 1,-1-1 0,1 0 0,-1 0-1,1-1 1,-1 0 0,0 0 0,1 0-1,-1-1 1,0 0 0,0 0 0,0 0-1,0-1 1,0 0 0,-1 0 0,1-1-1,-1 1 1,0-1 0,0 0 0,0-1-1,-1 1 1,5-7 0,-4 5 30,0-1-1,0 0 1,-1 0 0,0 0-1,-1 0 1,1-1 0,-2 0 0,1 1-1,-1-1 1,0 0 0,0 0-1,-1-1 1,-1 1 0,1 0-1,-1 0 1,0 0 0,-1-1 0,0 1-1,0 0 1,-5-15 0,-1 5-41,0 1 0,-1 0 0,-1 1 1,0 0-1,-1 0 0,-1 1 1,0 0-1,-16-15 0,-56-48-179,61 60 244,2-1 1,0 0-1,1-1 1,-23-33-1,34 40 19,3 8 19,1-2-1,0 1 0,0 0 0,0-1 1,1 0-1,0 1 0,0-1 0,1-1 1,0 1-1,0 0 0,1 0 0,0-1 1,-1-11-1,3 10-65,0 0 0,1 0 1,0 1-1,1-1 0,-1 1 1,2-1-1,-1 1 0,1 0 0,0 0 1,1 1-1,0-1 0,0 1 1,0 0-1,1 0 0,0 1 1,9-8-1,-12 13-149,0 0 0,0 0 0,0 0 0,0 0-1,0 0 1,0 0 0,1 1 0,-1 0 0,0 0 0,0 0 0,0 0 0,0 0 0,1 0 0,-1 1 0,0-1 0,0 1 0,0 0 0,0 0-1,4 3 1,11 7-1353</inkml:trace>
</inkml:ink>
</file>

<file path=ppt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16.8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39 30 896,'0'0'3338,"2"-3"-2810,12-14 1228,-23 7-33,4 10-1738,0 0-1,-1 0 1,1 1-1,0-1 1,-1 1-1,1 1 1,0-1-1,0 1 1,0-1-1,0 1 1,0 1-1,-7 3 1,9-3 8,0 0-1,0-1 0,1 1 1,-1 0-1,1 0 1,0 1-1,0-1 1,0 0-1,0 1 1,1-1-1,-1 1 1,1 0-1,0-1 1,0 1-1,0 0 1,0 0-1,1 0 0,-1 6 1,1-5-46,0 0 0,0 0 0,0 0 1,0 0-1,1 0 0,0 0 0,0 0 0,0 0 0,1 0 1,0-1-1,-1 1 0,2 0 0,-1-1 0,0 0 0,5 6 1,0-2-7,1 0 1,-1-1 0,2 0-1,-1 0 1,1-1-1,11 6 1,-14-8 37,-1 0-1,1 0 1,-1 0 0,0 0-1,-1 1 1,1 0 0,-1 0-1,4 6 1,-7-10 14,0 0 1,-1 0-1,1 1 1,-1-1-1,1 0 0,-1 0 1,1 0-1,-1 0 1,0 1-1,0-1 0,0 0 1,1 0-1,-1 0 1,0 1-1,-1-1 0,1 0 1,0 0-1,0 0 0,-1 3 1,0-3 3,0 1 0,0-1-1,0 0 1,0 0 0,-1 1 0,1-1 0,0 0 0,-1 0-1,1 0 1,-1 0 0,1 0 0,-1-1 0,1 1 0,-1 0-1,1-1 1,-1 1 0,0-1 0,-2 1 0,-13 2 31,0-1 1,0 0-1,0-2 1,-20-1-1,4 1-159,19-1-990</inkml:trace>
</inkml:ink>
</file>

<file path=ppt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17.2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0 1825,'0'0'4226,"-2"0"-3842,21 6-1312,2-4 47,-1-2-1520</inkml:trace>
</inkml:ink>
</file>

<file path=ppt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17.7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4 0 1921,'0'0'3436,"0"30"-3228,2 55-144,1-43 5,-3 0 0,-1 0-1,-7 42 1,6-72-3,1-8-134,1 0 0,-1-1 0,0 1 0,1-1 0,-1 1 0,-1-1 0,1 1 0,-1-1 0,-3 6 0,-8 5-1652</inkml:trace>
</inkml:ink>
</file>

<file path=ppt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32.2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297,'0'0'4073,"0"25"-2720,18 323-1056,-1 5-1533</inkml:trace>
</inkml:ink>
</file>

<file path=ppt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33.0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16 4914,'0'0'528,"1"-5"-373,2-1-150,0 0 1,1 1-1,-1-1 0,1 1 0,0 0 0,0 0 0,0 0 0,1 1 1,0-1-1,0 1 0,0 0 0,0 0 0,1 1 0,-1 0 0,1 0 1,0 0-1,0 1 0,0-1 0,8 0 0,6-4-15,0 2 0,0 0 0,0 1 0,0 2 0,27-1 0,-42 2 9,1 2 0,0-1 0,-1 0 0,1 1 0,0 0 0,-1 1 0,1-1 0,-1 1 0,0 0 0,0 0 0,0 1 0,0 0 0,0-1 0,0 2 0,0-1 0,-1 0 0,0 1 0,1 0 0,-2 0 0,1 0 0,0 1 0,-1-1 0,0 1 0,0 0 0,0 0 0,0 0 0,-1 0 0,0 0 0,0 1 0,-1-1 0,1 1 0,-1-1 0,0 1 0,0 10 0,0 3 64,-1 0-1,-5 37 1,3-47-38,0 0 0,-1-1 0,0 1 0,0-1 0,-1 0 0,0 0 1,0 0-1,-8 10 0,4-6 6,-1-1 0,0 1-1,-1-2 1,0 1 0,-1-1 0,0-1 0,0 0 0,-1-1 0,-1 0 0,1 0 0,-19 7 0,44-17-42,-1 1 1,1 0 0,0 1-1,21 3 1,0-2-5,-23 1 14,0-1 0,0 2 0,0-1 0,0 1 0,-1 1 0,1 0 0,-1 1 0,0 0-1,0 0 1,0 1 0,-1 0 0,0 1 0,0 0 0,12 13 0,-15-15 13,0 1 0,-1 0 0,1 0-1,-1 1 1,0 0 0,-1 0 0,0 0 0,0 0-1,-1 1 1,1-1 0,-2 1 0,1 0 0,-1 0-1,0 0 1,-1 0 0,0 1 0,0-1 0,0 0-1,-1 1 1,-2 10 0,0-14 13,0 1 0,0-1 0,-1 0 0,1 0 0,-1 0 1,-1 0-1,1 0 0,-1 0 0,1-1 0,-1 0 0,-1 0 0,1 0 0,0 0 0,-1-1 0,0 1 0,0-1 0,-7 3 1,-4 3 26,-2-2 0,1 1 0,-1-2 0,-20 5 0,19-7-43,0 0 0,0-1 0,0-2 0,-1 0 0,1 0 0,-1-2 0,1-1 0,0 0 0,0-1 0,-28-9 0,69 3-3417,-18 8 3276,32-5-1405</inkml:trace>
</inkml:ink>
</file>

<file path=ppt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33.3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 47 6867,'0'0'2145,"-6"0"-1694,79-4-539,92-16 0,-92 10-1806,94-3 0</inkml:trace>
</inkml:ink>
</file>

<file path=ppt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33.7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2 4210,'0'0'1329,"126"0"-1233,-78 0 128,8 0-80,8-2-112,4-3-64,5 1-80,-7 4-3330</inkml:trace>
</inkml:ink>
</file>

<file path=ppt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34.3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1 3826,'0'19'74,"-2"106"-65,9 279 1687,24-210-967,-19-134-249,-8-24-2084</inkml:trace>
</inkml:ink>
</file>

<file path=ppt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34.6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32 4322,'0'0'763,"14"-14"-141,48-42-238,-53 48-355,0 2-1,1-1 1,-1 1 0,1 1 0,1 0 0,-1 0 0,1 1 0,0 0-1,0 1 1,0 1 0,0-1 0,0 2 0,1-1 0,-1 2-1,23 0 1,-32 0-34,-1 1 0,1-1 0,0 0-1,0 0 1,-1 1 0,1-1 0,0 1-1,0 0 1,-1 0 0,1-1 0,-1 1 0,1 0-1,-1 0 1,1 0 0,-1 1 0,1-1-1,-1 0 1,0 0 0,0 1 0,1 1-1,2 1 37,-2 1-1,1 0 1,0 0-1,-1 1 1,0-1-1,2 9 0,1 8 166,-2 1 0,2 30 0,-5-47-174,2 14-36,0 0 0,1 0 1,1-1-1,0 1 0,2-1 1,0 0-1,17 33 0,-16-38-1602</inkml:trace>
</inkml:ink>
</file>

<file path=ppt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35.5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03 3922,'0'0'2089,"4"-4"-1985,4-3-32,0 1 0,1-1 0,-1 2 0,2-1 0,-1 1 0,0 0 0,1 1 0,0 1 0,0-1 0,13-2-1,118-19 225,-100 19-263,349-35 46,-84 12-51,137-2-44,-163 17 27,-90 0 6,268-23-21,182-6-1311,-639 43 1236,0 0 0,0 0 0,-1 0-1,1 0 1,0 0 0,0 1 0,0-1 0,0 0 0,0 0 0,0 1 0,-1-1 0,1 0 0,0 1 0,0-1 0,0 1-1,-1-1 1,1 1 0,0 0 0,-1-1 0,1 1 0,0 0 0,-1-1 0,1 1 0,-1 0 0,1 0 0,-1-1-1,1 2 1,3 7-1628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6.3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0 3105,'0'0'353,"0"0"-346,0 0 1,0 0 0,0 0 0,-1 0 0,1 0 0,0 0 0,-1 0-1,1 0 1,0 0 0,0 0 0,-1 0 0,1 0 0,0 0 0,0 0-1,0 0 1,-1 1 0,1-1 0,0 0 0,0 0 0,-1 0 0,1 0-1,0 0 1,0 1 0,0-1 0,-1 0 0,1 0 0,0 0 0,0 0-1,0 1 1,0-1 0,0 0 0,-1 0 0,1 1 0,0-1 0,0 0-1,0 0 1,0 1 0,0-1 0,0 0 0,0 0 0,0 1 0,0-1-1,0 0 1,0 0 0,0 1 0,0-1 0,0 0 0,0 0 0,0 1-1,0-1 1,0 0 0,0 0 0,1 1 0,-3 60 7,0-32-14,2 0 1,1 0-1,7 47 1,6-20-1800</inkml:trace>
</inkml:ink>
</file>

<file path=ppt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37.04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43 53 2689,'0'0'2956,"4"-5"-2641,0 1-255,1 0 0,0 0 0,0 0 0,1 0-1,-1 1 1,1 0 0,-1 0 0,1 1 0,0-1 0,0 1 0,12-2 0,2 1-70,0 0 1,36 1 0,-53 3 7,0-1 0,0 1 0,-1-1-1,1 1 1,0 0 0,0 0 0,-1 0 0,1 0 0,-1 0-1,1 1 1,-1-1 0,0 1 0,1-1 0,-1 1 0,0 0-1,0 0 1,0 0 0,0 0 0,-1 1 0,1-1 0,-1 0 0,1 1-1,-1-1 1,0 1 0,0-1 0,0 1 0,0 0 0,0 0-1,0-1 1,0 5 0,2 11 52,-1-1 0,0 1 0,-1 28 0,-1-39-44,-1 5 17,0 1 0,-1-1 0,0 0 0,-1 0 0,-1 0 0,0-1 0,-10 22 0,-50 79 67,47-84-95,-46 67 3,31-49 47,-36 71-1,60-100-65,0 0-1,2 0 0,0 0 0,1 1 0,1 0 0,1 0 1,0 0-1,0 27 0,3-41 14,0 0 0,0 0 1,0-1-1,1 1 0,-1 0 0,1 0 1,0-1-1,0 1 0,1 0 0,-1-1 1,1 1-1,-1-1 0,1 0 0,0 1 0,1-1 1,-1 0-1,0 0 0,4 2 0,-3-2-1,1 0-1,0-1 1,0 0-1,1 1 1,-1-2-1,0 1 1,1 0-1,-1-1 0,0 0 1,1 0-1,0 0 1,-1-1-1,1 1 1,7-1-1,-6 0 20,0-1 0,-1 0 0,1 1 1,0-2-1,-1 1 0,1-1 0,0 0 0,-1 0 0,0 0 0,0-1 1,0 0-1,0 0 0,0 0 0,0 0 0,-1-1 0,1 0 0,-1 0 1,0 0-1,0 0 0,-1-1 0,1 0 0,-1 0 0,0 0 0,0 0 0,-1 0 1,1 0-1,-1-1 0,-1 1 0,3-10 0,-1 3 12,0 0 0,-1-1-1,-1 1 1,0-1 0,-1 1 0,0 0-1,-1-1 1,0 1 0,-1-1-1,0 1 1,-1 0 0,-1 0 0,-5-12-1,-2 0-163,-2 0-1,0 2 0,-2-1 1,0 2-1,-2 0 1,-18-19-1,4 11 84,0 1-1,-2 2 1,-38-23 0,63 44 93,1 0 0,0-1 0,0 1-1,0-1 1,1-1 0,0 1 0,1-1 0,-1 0 0,1 0-1,0-1 1,-6-12 0,7 8 10,0 0 1,1 0-1,0-1 0,1 1 1,0-1-1,1 1 0,0-21 0,2 31-46,-1 0 0,1 0 0,0-1 0,0 1-1,0 0 1,0 0 0,1 0 0,-1 0-1,0 0 1,1 0 0,-1 1 0,1-1 0,0 0-1,0 1 1,-1-1 0,1 1 0,0 0 0,0-1-1,1 1 1,-1 0 0,0 0 0,0 1-1,0-1 1,4-1 0,60-14-188,89 6-1670,-96 5-730</inkml:trace>
</inkml:ink>
</file>

<file path=ppt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37.4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5715,'0'0'234,"0"18"-284,1 29 78,10 74 0,-8-89-16,-3-25-9,0 0 1,1 0 0,0-1 0,0 1 0,1-1 0,-1 1 0,5 7-1,-6-13 8,0-19-2420,0 0-566</inkml:trace>
</inkml:ink>
</file>

<file path=ppt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37.9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1 2113,'0'0'1793,"6"-8"-1502,22-24 103,-26 30-362,1 0-1,-1 0 0,1 0 0,0 1 1,0 0-1,0-1 0,0 1 0,0 0 1,0 0-1,0 0 0,0 1 1,0-1-1,0 1 0,0 0 0,0 0 1,0 0-1,4 0 0,11-1 9,62-11-202,-78 14 173,0 0 1,0 1 0,-1-1-1,1 1 1,-1 0 0,1 0-1,-1-1 1,0 1 0,0 0-1,0 0 1,-1 0-1,1 0 1,-1 0 0,1 4-1,0-1-15,56 282 714,-54-257-2671,-3-23 507</inkml:trace>
</inkml:ink>
</file>

<file path=ppt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38.6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02 4258,'0'0'1120,"7"-13"-839,26-42-7,-29 52-266,-1 0 0,0 0 0,1 0-1,0 1 1,-1-1 0,1 1 0,0 0-1,0 0 1,0 0 0,1 0 0,-1 1 0,0 0-1,1-1 1,-1 2 0,1-1 0,-1 0-1,1 1 1,-1 0 0,9 1 0,-2-1-20,-1-1-1,1 1-1,0 0 0,0 0 0,-1 1 1,1 1-1,12 2 0,-20-3 16,-1 0-1,1 1 1,0-1 0,-1 0-1,1 1 1,-1-1 0,0 1-1,1 0 1,-1 0 0,0 0-1,0 0 1,0 0 0,0 0-1,0 0 1,-1 1 0,1-1-1,-1 1 1,0-1 0,1 1-1,-1 0 1,0-1 0,-1 1-1,1 0 1,0 0 0,-1 0-1,1-1 1,-1 1 0,0 3-1,0 7 22,0-1-1,-1 1 1,-1-1 0,0 1-1,-1-1 1,0 0-1,0 0 1,-2 0-1,1 0 1,-2-1-1,1 0 1,-1 0-1,-1 0 1,0-1-1,-1 0 1,0 0-1,-15 14 1,-17 12 41,30-27-52,-1 0 0,1 1 0,1 0 0,0 0 0,-11 17 0,19-26-18,1 0-1,0-1 1,-1 1-1,1 0 1,0 0-1,0 0 1,0 0-1,0 0 1,0-1-1,0 1 1,0 0-1,0 0 1,0 0 0,0 0-1,0 0 1,1-1-1,-1 1 1,0 0-1,1 0 1,-1 0-1,0-1 1,1 1-1,-1 0 1,1 0 0,-1-1-1,1 1 1,0 0-1,-1-1 1,1 1-1,0-1 1,-1 1-1,1-1 1,0 1-1,0-1 1,-1 1-1,1-1 1,0 0 0,0 0-1,0 1 1,-1-1-1,1 0 1,1 0-1,44 11-12,-39-10 7,30 4-179,0-1 1,41-3 0,-37-1-1387</inkml:trace>
</inkml:ink>
</file>

<file path=ppt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39.45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7 0 1008,'0'0'4245,"-12"0"-3453,-112 0 1036,120 1-1827,0 0 1,0 0-1,0 0 1,0 1-1,0-1 1,1 1-1,-1 0 1,0 0-1,1 0 0,0 1 1,-1-1-1,1 1 1,0 0-1,0 0 1,1 0-1,-5 5 1,-37 56-19,37-48 2,0-1 1,1 1-1,0 0 1,1 1-1,1-1 1,1 1-1,0 0 1,1 0-1,1 0 0,2 31 1,0-45 10,-1 0 1,1 0-1,0 0 0,1 1 0,-1-1 1,0 0-1,1 0 0,0-1 1,0 1-1,0 0 0,0-1 1,0 1-1,0-1 0,1 1 1,-1-1-1,1 0 0,0 0 1,-1 0-1,1-1 0,5 3 1,4 3-39,0-1 1,0-1-1,25 8 1,-17-8-20,0-2 0,0 0 1,1-1-1,-1-1 0,1 0 0,31-5 0,-34 2-565,0-2 0,0 0 0,0 0 0,21-10 0,-13 3-1327</inkml:trace>
</inkml:ink>
</file>

<file path=ppt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40.1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4338,'0'0'1051,"0"2"-1064,44 274 408,15 117-91,-53-325-274,-2-21-10,11 55-1,-15-101-34,0-1 0,0 0 0,0 1 0,1-1 0,-1 0 0,0 0 0,0 1 0,0-1-1,1 0 1,-1 0 0,0 1 0,0-1 0,1 0 0,-1 0 0,0 0 0,1 1 0,-1-1 0,0 0 0,0 0 0,1 0 0,-1 0 0,0 0-1,1 0 1,-1 0 0,0 0 0,1 0 0,-1 0 0,0 0 0,1 0 0,-1 0 0,0 0 0,1 0 0,-1 0 0,0 0 0,1 0-1,-1 0 1,0 0 0,1 0 0,-1-1 0,0 1 0,0 0 0,1 0 0,-1 0 0,0-1 0,1 1 0,-1 0 0,0 0 0,0-1 0,0 1-1,1 0 1,-1 0 0,0-1 0,0 1 0,0 0 0,0-1 0,0 1 0,0 0 0,1-1 0,-1 1 0,4-9-1703</inkml:trace>
</inkml:ink>
</file>

<file path=ppt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40.5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 6 3057,'0'0'3525,"-30"6"-801,95-5-2917,-22 0-1114,1-1 0,59-8 0,-79 2-1788</inkml:trace>
</inkml:ink>
</file>

<file path=ppt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41.2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8 3265,'0'0'625,"42"-25"-433,-30 24 16,5-1-64,3 0 48,3-2-192,4 0 0,6 1 96,2-3-80,5 2-16,3 1 0,1-3-944,-3-1-1425</inkml:trace>
</inkml:ink>
</file>

<file path=ppt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41.9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3 1024,'0'0'4152,"18"-7"-2253,305-24-1857,-187 6-3253</inkml:trace>
</inkml:ink>
</file>

<file path=ppt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42.2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1 2993,'0'0'2449,"116"0"-2080,-87-2 127,4-2-240,-2-2-32,2 1-80,2-1-144,-1 3 32,3-3-32,-4-2-416,-6-1-689,-8-2-2464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2.2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 13 0,'0'0'1064,"16"-2"-1029,48-8-32,-62 10-2,0 0 0,-1 0-1,1-1 1,0 1 0,0 0 0,-1 0 0,1 1 0,0-1-1,-1 0 1,1 1 0,0-1 0,-1 1 0,1-1 0,0 1 0,-1 0-1,1 0 1,-1-1 0,1 1 0,-1 0 0,0 0 0,1 1-1,-1-1 1,0 0 0,0 0 0,0 1 0,0-1 0,0 0-1,0 1 1,0-1 0,0 1 0,0-1 0,0 3 0,0 2 16,1 0 0,-1 0 0,0 0-1,-1 0 1,1 1 0,-2 7 0,1-8 2,1 2-12,-1-1 1,0 1-1,-1 0 0,0-1 0,0 1 1,-1-1-1,1 1 0,-2-1 0,1 0 1,-1 1-1,0-1 0,-1-1 0,1 1 1,-1 0-1,-1-1 0,1 0 0,-1 0 1,0 0-1,-1-1 0,-7 7 0,7-6 81,-16 18 154,22-23-244,0 0 0,0 0 0,0-1 0,0 1 0,0 0 1,0 0-1,0 0 0,1 0 0,-1 0 0,0-1 1,0 1-1,1 0 0,-1 0 0,1 0 0,-1-1 1,0 1-1,1 0 0,0-1 0,-1 1 0,1 0 1,-1-1-1,1 1 0,0 0 0,-1-1 0,1 1 1,0-1-1,0 0 0,-1 1 0,1-1 0,0 0 0,0 1 1,0-1-1,-1 0 0,1 0 0,1 1 0,7 2 5,0 1 0,-1 0 0,1 1 0,-1 0 0,0 0 0,-1 1-1,1 0 1,-1 0 0,0 1 0,-1 0 0,0 0 0,0 1 0,0-1-1,-1 1 1,0 1 0,0-1 0,-1 1 0,0-1 0,-1 1-1,0 0 1,0 1 0,-1-1 0,0 0 0,-1 1 0,0-1 0,0 1-1,-1-1 1,-2 19 0,1-24 9,0-1 0,-1 0 0,1 1 0,-1-1 1,1 0-1,-1 0 0,0 0 0,0 0 0,-1-1 0,1 1 0,0 0 0,-1-1 0,0 0 0,1 1 0,-1-1 0,0 0 0,0-1 1,0 1-1,0 0 0,-1-1 0,1 0 0,0 1 0,-1-1 0,-3 0 0,-7 3 44,0-1 0,0 0 0,0-1 0,-24 0 0,27-2-69,8 1-65,0 0-1,-1-1 1,1 0-1,-1 0 1,1 0-1,0 0 0,-1-1 1,1 1-1,-1-1 1,1 0-1,-5-2 1,7-5-867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6.8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2 272,'0'0'1267,"22"-3"-1120,34-5-4,68-1 0,-108 8-155,-10 1 48,1 0 0,-1 0-1,1 0 1,0 1-1,-1 0 1,9 3 0,-12-3-16,-1 0 1,1 1 0,-1-1 0,0 1-1,1 0 1,-1-1 0,0 1-1,0 0 1,0 1 0,0-1 0,0 0-1,-1 0 1,1 1 0,-1-1-1,1 1 1,-1-1 0,1 5 0,6 12 173,-2 1 0,-1 0 0,0 0 0,-1 0 0,0 23 0,1 106-924,-5-127 87</inkml:trace>
</inkml:ink>
</file>

<file path=ppt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42.7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2 0 2913,'0'0'411,"-18"3"141,-3 0-178,8 0 43,0-1 0,-1-1-1,-19 0 610,33 19-514,4 33-508,2 0 0,2 0 0,27 90 0,-5-25-12,-14-24 42,5 101 0,-6-38-9,-14-145-27,1-1 0,0 1 0,0-1 0,1 0-1,1 0 1,5 13 0,-7-21-6,0 0 1,0 0 0,0 0-1,0 0 1,1 0-1,-1-1 1,1 1-1,0-1 1,-1 1-1,1-1 1,1 0-1,-1 0 1,0 0-1,0-1 1,1 1-1,-1-1 1,1 0-1,-1 0 1,1 0-1,-1 0 1,1 0-1,0-1 1,4 0 0,69-1-1600,-32-10-145</inkml:trace>
</inkml:ink>
</file>

<file path=ppt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43.4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1 4002,'0'0'2019,"19"-9"-1971,59-30 6,-76 37-50,1 1 0,-1-1 0,0 1 0,0 0 1,1 0-1,-1 0 0,0 0 0,1 0 0,-1 1 0,1-1 0,0 1 1,-1 0-1,1-1 0,-1 1 0,1 0 0,-1 0 0,1 1 0,0-1 1,-1 1-1,1-1 0,-1 1 0,1 0 0,-1 0 0,0 0 0,1 0 1,-1 0-1,0 0 0,4 4 0,-2 0 9,0 0 0,-1 0 0,0 1 1,-1-1-1,1 1 0,-1 0 0,0 0 0,3 11 0,1 6 77,31 93 337,39 224 1,-26 128-211,-49-457-217,0 5 0,0 0 0,-1-1 0,-3 17 0,3-30 2,-1 0 0,0-1-1,0 1 1,0-1-1,0 1 1,0-1-1,-1 1 1,1-1 0,0 0-1,-1 0 1,1 0-1,-1 1 1,1-2 0,-1 1-1,1 0 1,-1 0-1,0 0 1,1-1-1,-1 1 1,0-1 0,0 1-1,1-1 1,-1 0-1,0 1 1,-2-1-1,-53 3 74,51-3-68,-6 0-17,8 0-68,-1 1-1,1-1 1,0 0-1,0 0 1,0 0-1,0-1 1,0 0-1,-1 1 1,1-1-1,0-1 1,0 1-1,1-1 1,-1 1-1,0-1 1,0 0-1,-4-4 1,-7-12-2606</inkml:trace>
</inkml:ink>
</file>

<file path=ppt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44.00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65 0 5683,'0'0'2558,"-20"4"-2344,-68 13-169,79-14-49,0 0 0,1 1 0,-1 0 0,1 1 0,0-1 0,0 1 0,1 1 0,-1 0 0,1 0 1,1 0-1,-1 1 0,1 0 0,0 0 0,1 1 0,-1-1 0,1 1 0,1 1 0,0-1 0,0 0 0,-4 13 0,5-12-8,1-1 0,-1 1 0,1-1 0,0 1 0,1 0 0,0 0 0,1 0 0,0 0 0,0 0 0,1 0 0,0 0 0,3 14 0,-2-17-22,1-1 0,-1 1 0,1-1 0,0 0 1,0 0-1,1 0 0,-1 0 0,1 0 0,0-1 0,0 0 0,1 0 0,-1 0 0,1 0 0,0-1 0,0 0 0,0 0 0,1 0 0,-1 0 0,11 3 0,5-1-366,0 0 0,1-1 1,-1-1-1,1-1 0,43-2 0,-61 0 318,60 0-2458</inkml:trace>
</inkml:ink>
</file>

<file path=ppt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44.8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71 4706,'0'0'-53,"6"17"-33,10 30 187,40 132 481,-54-154 80,-14-37 887,-14-38-929,23 34-720,0 0 0,0-1-1,2 0 1,0 0 0,1 1 0,1-1 0,0 0-1,7-27 1,-6 39 99,0-1-1,1 1 0,-1 0 1,1 0-1,1 1 1,-1-1-1,1 0 0,0 1 1,0 0-1,0 0 1,0 0-1,1 1 0,-1-1 1,1 1-1,0 0 1,9-4-1,-4 3-10,0 0 0,1 0 0,-1 1 0,1 0 0,-1 1 0,1 1 0,20-2 1,-27 4 0,-1 0 1,0 0 0,0 0-1,0 0 1,0 1-1,0-1 1,0 1 0,0 0-1,0-1 1,-1 2 0,1-1-1,-1 0 1,1 0 0,-1 1-1,0-1 1,0 1 0,0 0-1,0-1 1,-1 1 0,1 0-1,-1 0 1,3 7 0,4 10 30,0 0 0,5 25 1,-12-41-23,7 28 41,-1 1 1,-2-1-1,-1 1 1,0 37 309,-4-100-80,0 18-297,0 1-1,1-1 1,1 0 0,0 0-1,1 1 1,0 0 0,1-1-1,0 1 1,0 1 0,2-1-1,-1 0 1,1 1 0,0 0-1,1 1 1,10-11 0,-13 15 16,54-64-56,-51 62 76,-1 1 0,1 0 0,1 0 0,-1 0 0,1 1 0,-1 0 0,13-5 0,-19 10-18,1 0 0,-1 0 0,0 0 0,0 0 0,0 0 0,1 0-1,-1 0 1,0 0 0,0 1 0,0-1 0,0 0 0,0 1 0,1-1 0,-1 1 0,0-1 0,0 1 0,0 0 0,0-1 0,0 1 0,-1 0 0,1 0 0,0 0 0,0 0 0,0 0 0,-1 0 0,1 0 0,0 0 0,-1 0 0,1 0 0,-1 0 0,1 0 0,-1 0 0,1 2 0,14 44 95,-14-42-99,63 288 446,-61-280-470,-3-12-7,0 1 0,0 0 0,0 0 0,0 0 0,1 0 0,-1-1 0,1 1 0,-1 0 0,1 0 0,0-1 0,0 1 0,0-1 0,0 1 0,0 0 0,0-1 0,0 0 0,3 3 0</inkml:trace>
</inkml:ink>
</file>

<file path=ppt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45.3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 5394,'0'0'2065,"0"7"-2033,23-7-32,12 0 161,13 0-129,8 0 80,2-5-112,-2 1-80,-4 4-65,-7 0-1055,-10 0-1649</inkml:trace>
</inkml:ink>
</file>

<file path=ppt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45.7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 7716,'0'0'1470,"0"-4"-1225,3 9-429,12 65 195,-4 2 1,4 92-1,-5-37 27,-4-88-1687</inkml:trace>
</inkml:ink>
</file>

<file path=ppt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44.1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5 4818,'0'0'2871,"0"-1"-2780,0 0 0,0 0-1,0-1 1,0 1 0,0 0 0,0 0 0,0 0 0,0 0 0,0 0-1,0 0 1,1 0 0,-1 0 0,0 0 0,1 1 0,-1-1 0,1 0-1,0-1 1,249-10-1554,-86-7-2623,-135 14 1207</inkml:trace>
</inkml:ink>
</file>

<file path=ppt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44.4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7 3009,'0'0'1697,"118"-13"-1297,-80 7-160,1 4-144,0-1-31,3 1-65,-3 2 16,-2 0-48,-1 0 48,-3 0-16,2 0 0,0 0-369,0 0-495,-8 4-961</inkml:trace>
</inkml:ink>
</file>

<file path=ppt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47.9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25 5 2561,'0'0'3162,"0"0"-3142,0 0 0,0-1 0,0 1 1,0 0-1,0 0 0,0 0 0,0-1 1,0 1-1,0 0 0,0 0 0,0 0 1,0-1-1,-1 1 0,1 0 0,0 0 1,0 0-1,0 0 0,0-1 0,0 1 1,-1 0-1,1 0 0,0 0 0,0 0 1,0 0-1,-1 0 0,1 0 0,0-1 1,0 1-1,0 0 0,-1 0 0,1 0 1,0 0-1,0 0 0,-1 0 0,1 0 1,0 0-1,0 0 0,0 0 0,-1 0 1,1 0-1,0 0 0,0 1 0,0-1 1,-1 0-1,1 0 0,0 0 0,0 0 1,0 0-1,-1 0 0,1 0 0,0 1 1,0-1-1,0 0 0,0 0 0,-1 0 1,1 0-1,0 1 0,0-1 0,0 0 1,0 0-1,0 0 0,0 0 0,0 1 1,0-1-1,-1 1 0,-36 40-204,2 2 0,-55 86 0,64-88 45,25-40 138,-63 93 47,-93 187 0,156-281-50,1 1 0,-1 0 0,1 0 0,-1 0-1,1 0 1,0 0 0,-1 0 0,1 1 0,0-1 0,0 0 0,0 0 0,0 0 0,0 0 0,0 0-1,0 0 1,0 0 0,0 0 0,0 0 0,1 0 0,-1 0 0,0 0 0,1 0 0,-1 0 0,1 0-1,-1 0 1,1 0 0,0 0 0,-1 0 0,1 0 0,0 0 0,-1-1 0,1 1 0,0 0 0,0-1 0,0 1-1,0 0 1,0-1 0,0 1 0,0-1 0,0 0 0,0 1 0,0-1 0,0 0 0,0 1 0,0-1-1,0 0 1,2 0 0,8 2-16,0-1 0,0-1 0,22-1 0,-15 0 41,401-16-1150,-389 12 81,-8-2-673</inkml:trace>
</inkml:ink>
</file>

<file path=ppt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48.3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0 4514,'0'0'267,"-2"11"-2359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7.6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2 49 2449,'0'0'1417,"18"-1"-1313,33-17-37,-40 13-54,0 0 1,1 1-1,20-4 0,-25 7-25,4-1-14,0 0 1,0 1-1,1 0 1,-1 1-1,1 0 1,-1 0-1,19 4 1,-28-2 15,1 0 0,-1-1 0,1 1 0,-1 0 0,0 1 0,1-1 0,-1 0 0,0 0 0,-1 1 0,1 0 0,0-1 0,-1 1 0,0 0 1,1-1-1,-1 1 0,0 0 0,0 0 0,-1 0 0,2 4 0,-1 0 21,0 0 0,0-1 0,-1 1 1,1 0-1,-1 0 0,-1 0 0,-1 12 0,0-16-8,1 0 1,-1 0-1,1 0 0,-1 0 0,0 0 0,0-1 0,0 1 0,-1-1 0,1 0 0,0 1 0,-1-1 0,-4 2 0,-39 25 52,31-20-56,-60 34-121,43-27 90,1 2 1,-39 30 0,67-45 24,1 0 1,-1 0-1,1 0 1,-1 0-1,1 0 1,0 1-1,0-1 1,0 1-1,1-1 1,-1 1-1,1 0 1,0-1-1,0 1 1,1 0-1,-1 0 1,1 0 0,-1 0-1,1 0 1,0 0-1,1 5 1,2-8-14,0 0 1,1 0-1,-1 0 1,0 0-1,0 0 1,0-1 0,1 1-1,-1-1 1,0 0-1,1 0 1,4-1 0,-5 1 11,241 0-1256,-209-2-337</inkml:trace>
</inkml:ink>
</file>

<file path=ppt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48.9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0 2449,'0'0'3415,"0"-7"-2934,0 4-562,0 6-79,2 36 249,7 43-1,2 31 319,-12-44-273,0-42-108,1 1-1,3 29 1,5-43-1680</inkml:trace>
</inkml:ink>
</file>

<file path=ppt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49.5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18 3426,'0'0'816,"9"-16"-306,-6 11-481,4-9 108,1 1 0,0 0 0,1 1 0,0 0 0,1 0 0,0 1 0,1 0 0,12-10-1,-10 12-128,1 0 0,0 0 0,0 1 0,1 1 0,-1 0-1,2 1 1,-1 1 0,1 1 0,-1 0 0,1 0 0,1 2-1,-1 0 1,0 1 0,24 1 0,-36 1-20,1 0 0,-1 0 1,0 0-1,0 1 0,0 0 0,0 0 1,0 0-1,0 0 0,0 0 1,0 1-1,-1 0 0,1-1 0,-1 2 1,0-1-1,0 0 0,0 0 1,0 1-1,-1 0 0,1-1 0,-1 1 1,0 0-1,0 0 0,-1 0 1,1 1-1,-1-1 0,2 6 0,1 10 2,0-1 0,-1 1-1,-1-1 1,0 32 0,-3-33 21,0-1 1,-1 0 0,-1 1-1,-1-1 1,-1 0 0,0-1-1,-1 1 1,0-1 0,-2 0-1,-17 29 1,-8 2 31,-2-2 1,-41 43-1,-36 46 72,111-132-115,0-1 1,0 0-1,1 0 0,-1 0 1,0 0-1,1 0 0,-1 1 1,1-1-1,-1 0 0,1 0 1,-1 1-1,1-1 0,0 0 1,0 1-1,0 1 0,0-3 0,0 1 1,0-1-1,0 1 0,1-1 0,-1 1 0,0-1 0,1 1 0,-1-1 0,0 1 1,1-1-1,-1 1 0,0-1 0,1 0 0,-1 1 0,1-1 0,-1 0 0,1 1 1,-1-1-1,1 0 0,-1 0 0,1 0 0,-1 1 0,1-1 0,-1 0 0,2 0 1,45 0 1,-25-2-2,192 2-2025,-197 0 480</inkml:trace>
</inkml:ink>
</file>

<file path=ppt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50.1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2 3089,'0'0'2906,"-1"-1"-2902,1 1 0,0 0-1,0-1 1,0 1 0,0-1 0,0 1 0,0 0 0,0-1 0,1 1 0,-1-1 0,0 1-1,0 0 1,0-1 0,0 1 0,0 0 0,1-1 0,-1 1 0,0 0 0,0-1-1,0 1 1,1 0 0,-1-1 0,0 1 0,1 0 0,-1 0 0,0-1 0,0 1 0,1 0-1,-1 0 1,0-1 0,1 1 0,-1 0 0,1 0 0,-1 0 0,40-1-12,0 2 1,0 2 0,67 13-1,-73-15 497,-34 30-551,-4 26 67,-2-1 0,-2 1-1,-17 55 1,-3 24 6,12-60 62,9-48-27,1-1-1,2 1 1,-2 39 0,6-66-129,0 0-1,0 0 1,0-1 0,0 1-1,0 0 1,0 0 0,0 0 0,0 0-1,0-1 1,-1 1 0,1 0-1,0 0 1,0-1 0,-1 1 0,1 0-1,-1 0 1,1-1 0,-1 1-1,1 0 1,-1-1 0,1 1 0,-2 0-1</inkml:trace>
</inkml:ink>
</file>

<file path=ppt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50.5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90 4914,'0'0'1937,"125"-54"-1873,-78 48-48,3 1-16,2-1 0,6 3-224,0-3-976,-2-3-1025</inkml:trace>
</inkml:ink>
</file>

<file path=ppt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51.0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7 82 3410,'0'0'2665,"-1"-4"-2364,1 2-294,0 0 0,0 0 0,0 0 0,1 0 0,-1 0 0,0 0 0,1 0 0,0 1 0,-1-1 0,1 0 0,0 0 0,0 0 0,0 0 0,0 1 0,0-1 0,0 1 0,0-1 0,1 1 0,-1-1-1,1 1 1,-1-1 0,3 0 0,2-2 1,0 0-1,0 1 0,0 0 0,0 1 1,1-1-1,12-2 0,5 0-58,0 2 1,0 0-1,26 1 0,-47 3 46,0-1 0,0 1 0,0-1 1,0 1-1,0 0 0,0 0 0,-1 0 0,1 1 0,0-1 0,-1 0 0,1 1 0,-1 0 0,1 0 0,-1 0 0,0 0 0,0 0 0,0 0 0,0 0 1,0 1-1,-1-1 0,1 1 0,-1-1 0,1 1 0,-1 0 0,0-1 0,0 1 0,0 0 0,0 0 0,-1 0 0,1 0 0,0 5 0,1 8 8,-1 0-1,0 0 0,-1 0 0,-3 27 1,0-25-2,-2 0 0,0 0 1,0-1-1,-2 0 1,0 0-1,-1-1 1,-18 28-1,-80 101 105,48-79-104,38-46 17,1 2-1,1 1 1,-22 35 0,39-57-23,1-1-1,0 1 0,0-1 0,-1 1 1,1-1-1,0 1 0,0-1 0,0 1 1,0-1-1,-1 1 0,1-1 0,0 1 1,0-1-1,0 1 0,0-1 0,0 1 1,0-1-1,0 1 0,0-1 0,1 1 1,-1-1-1,0 1 0,0-1 0,0 1 1,1-1-1,-1 1 0,0-1 0,0 1 1,1-1-1,-1 1 0,0-1 1,1 0-1,0 2 0,22 6-91,36-6 39,-52-2 59,211 0-1712,-182 0 277</inkml:trace>
</inkml:ink>
</file>

<file path=ppt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51.8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 4322,'0'0'1900,"24"-1"-1679,197-1-352,-220 2 106,0 0-1,0 0 0,-1 0 1,1 0-1,0 0 1,-1 0-1,1 0 0,0 0 1,0 1-1,-1-1 1,1 0-1,0 1 1,-1-1-1,1 0 0,-1 1 1,1-1-1,0 1 1,-1-1-1,1 1 0,-1-1 1,1 1-1,-1-1 1,1 1-1,-1 0 0,0-1 1,1 1-1,-1 0 1,1 1-1,-1 25-172,-1-20 207,0 0 1,-1-1 0,0 1 0,-1-1-1,0 0 1,-3 8 0,-12 8 41,-1 0 0,-25 24-1,23-26 66,2 0-1,-28 39 1,49-57-126,0-1 1,1 1 0,-1-1 0,1 1-1,0-1 1,-1 0 0,1 0 0,0 0 0,0 0-1,0-1 1,0 1 0,0-1 0,5 0-1,14 5 110,-14-2-99,-1 1-1,0 0 1,0 0-1,0 0 1,-1 1-1,1 0 0,-1 0 1,0 0-1,-1 1 1,1 0-1,-1 0 1,0 0-1,-1 1 0,1 0 1,-1 0-1,-1 0 1,1 0-1,-1 0 1,0 1-1,-1 0 0,0-1 1,0 1-1,-1 0 1,0 0-1,0 0 1,-1 0-1,0 0 0,0 0 1,-1 0-1,-2 12 1,2-16 21,-1 1 0,1-1 0,-1 0 0,0 0 0,0 0 1,-1 0-1,1 0 0,-1 0 0,0-1 0,0 1 0,0-1 0,0 0 1,-1 0-1,1 0 0,-1 0 0,0-1 0,0 0 0,0 1 1,0-1-1,0-1 0,0 1 0,-1 0 0,-7 1 0,-5 1 266,-1 0 0,-1-2 0,1 0 0,-27 0 0</inkml:trace>
</inkml:ink>
</file>

<file path=ppt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52.2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7443,'0'0'689</inkml:trace>
</inkml:ink>
</file>

<file path=ppt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52.8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75 188 3906,'0'0'1694,"-10"15"-1582,-205 274 568,198-266-638,1 0-1,1 2 0,-22 46 1,33-61-35,0 0 1,0 1 0,1 0 0,1-1 0,-1 1-1,2 0 1,0 0 0,0 0 0,1 0 0,0 0-1,1 0 1,4 22 0,-4-30-14,0 0 0,1 0 0,-1 1-1,1-1 1,0 0 0,0 0 0,0 0 0,0-1 0,0 1-1,1 0 1,-1-1 0,1 0 0,0 1 0,-1-1 0,1 0-1,0-1 1,0 1 0,1 0 0,4 1 0,-2-1-3,0 0 0,0 0 0,1-1 1,-1 1-1,0-1 0,1-1 0,-1 0 1,1 1-1,12-3 0,-18 2 17,0-1 0,0 0 0,0 1 0,0-1 0,-1 0 0,1 0 0,0 0 0,0 1 0,0-1 0,-1 0 0,1 0 0,0 0 0,-1 0 0,1 0 0,-1 0 0,1-1 0,-1 1 0,1 0 0,-1 0 0,0 0 0,0 0 0,1-1 0,-1 1 0,0 0 0,0-2 0,1-37 99,-1 34-104,-1-5-4,0 0 1,0 0-1,-1 1 0,-1-1 1,0 1-1,0-1 1,-1 1-1,0 0 0,-1 0 1,0 0-1,-8-9 0,-11-15-47,-47-52 0,-2 0 114,63 71-48,-1 0-1,2-1 0,0-1 1,1 1-1,1-1 0,-10-33 1,15 43-13,0 0 1,1 0-1,0 0 0,1 0 1,-1 0-1,2 0 1,-1 0-1,1-1 0,-1 1 1,2 0-1,-1 0 1,1 1-1,0-1 0,1 0 1,0 1-1,0-1 1,0 1-1,1 0 0,-1 0 1,8-9-1,1 2-54,1 0 0,0 0 0,1 1 0,0 1-1,1 0 1,0 1 0,0 1 0,1 0 0,0 1 0,1 1 0,0 1-1,0 0 1,0 1 0,1 1 0,0 0 0,0 1 0,0 1 0,33 1-1,-20 5-1094,-5 11-1020</inkml:trace>
</inkml:ink>
</file>

<file path=ppt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53.1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0 1 2465,'0'0'414,"0"17"-268,-2 11 225,0 1 0,-2-1 0,-14 55 0,-2-20 164,8-31-394,1 1 0,2 1 0,2 0 0,1 0 1,-3 48-1,9-81-145,0 0 0,1-1 0,-1 1 1,0 0-1,1 0 0,-1-1 0,0 1 1,1 0-1,-1-1 0,1 1 0,-1-1 1,1 1-1,-1 0 0,1-1 0,-1 1 1,1-1-1,0 0 0,-1 1 0,1-1 1,0 1-1,-1-1 0,1 0 0,0 1 1,-1-1-1,1 0 0,0 0 0,0 0 1,0 0-1,-1 0 0,1 1 0,1-2 1,31 3-154,-26-3 132,11 2-72,-3-1-184,0 0-1,0-1 1,0 0-1,16-4 1,4-7-1739</inkml:trace>
</inkml:ink>
</file>

<file path=ppt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53.5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560,'0'0'4525,"1"7"-4965,12 112 655,1 13 217,-11-118-536,0-1 1,1 1-1,0-1 0,1 0 1,1 0-1,0 0 1,11 16-1,-4-12-207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8.4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057,'0'0'310,"3"10"-361,16 53 99,5 10 238,-4 0-1,-3 1 1,10 106-1,-24-142-230,14 70-1,-17-99-1225</inkml:trace>
</inkml:ink>
</file>

<file path=ppt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53.8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4338,'0'0'2369,"5"0"-2382,4 0 14,-1 1 1,0 1-1,0 0 1,0 0-1,-1 1 1,1 0-1,0 0 1,-1 0-1,9 6 1,72 50 88,-49-31-75,35 19-9,-26-17-187,83 68 1</inkml:trace>
</inkml:ink>
</file>

<file path=ppt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54.1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02 0 5250,'0'0'70,"-18"6"-38,4-1 8,-1 0 0,1 0 1,1 1-1,-1 1 0,1 0 0,0 1 1,1 0-1,0 1 0,-20 20 1,-7 14 53,2 2 1,1 2-1,3 1 0,-28 54 1,57-94-401,0 0-1,1 0 1,-1 0 0,2 1 0,-1-1 0,1 1-1,1-1 1,-2 13 0</inkml:trace>
</inkml:ink>
</file>

<file path=ppt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54.5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 0 1505,'0'0'2894,"0"8"-2523,-1 78-343,-1-9 184,3-1 1,3 1-1,17 81 1,7-25 190,-27-117-1644</inkml:trace>
</inkml:ink>
</file>

<file path=ppt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55.1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 22 352,'0'0'862,"-4"17"141,-6 32-115,3 1 1,-1 70-1,8-98-778,2 0 1,0 0-1,1 0 0,2 0 0,0-1 0,10 27 1,-12-39-80,1 0 0,-1-1 0,1 0 1,1 0-1,0 0 0,0 0 0,1 0 1,-1-1-1,2 0 0,-1-1 0,1 1 1,0-1-1,0-1 0,1 1 0,-1-1 1,1 0-1,14 6 0,-20-11 14,0 1-1,0 0 0,1-1 0,-1 1 1,0-1-1,0 0 0,0 1 1,1-1-1,-1 0 0,0 0 1,0-1-1,0 1 0,1 0 1,-1-1-1,0 0 0,0 1 1,0-1-1,0 0 0,0 0 1,0 0-1,0 0 0,0 0 1,0-1-1,-1 1 0,1 0 1,0-1-1,-1 1 0,1-1 1,-1 0-1,0 0 0,1 1 1,-1-1-1,2-4 0,2-6 182,1 0 0,-2 0 0,0-1 0,5-21 0,-6 20-251,4-17 73,-1 0 1,-2 0-1,-1-1 0,-1-52 0,-3 70-89,0 1 0,0-1 0,-2 1 0,1 0 0,-2 0 0,0 0 0,0 0 0,-1 0 0,-1 1 0,0 0 0,-1 0 0,0 0 0,-13-14 0,17 22 14,0 0 0,-1 1 1,0-1-1,0 1 1,0 0-1,0 0 1,-1 1-1,1 0 1,-1-1-1,0 1 0,1 1 1,-1-1-1,0 1 1,0-1-1,0 1 1,0 1-1,0-1 1,0 1-1,0 0 0,0 0 1,-6 1-1,9 0-108,0 0-1,0 1 1,0-1-1,0 1 1,0-1-1,0 1 1,1 0-1,-1-1 1,0 1 0,1 0-1,-1 0 1,1 0-1,0 0 1,0 0-1,0 1 1,0-1-1,0 0 1,-1 3-1,-5 10-1460</inkml:trace>
</inkml:ink>
</file>

<file path=ppt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55.7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64 0 3602,'0'0'194,"-21"5"-156,-68 16 114,82-18-98,0 0 0,0 1 1,0 0-1,1 0 0,-1 0 1,1 1-1,0 0 0,1 0 1,-1 1-1,1-1 0,0 1 0,0 1 1,1-1-1,0 1 0,0-1 1,0 1-1,1 0 0,0 0 1,-4 15-1,4-14-25,-6 17 42,2 0 0,0 0-1,2 0 1,1 1 0,1 0 0,1 0 0,1 0 0,1-1-1,2 1 1,4 27 0,-5-45-67,1-1-1,-1 1 1,1-1-1,1 1 1,-1-1 0,1 0-1,1 0 1,-1 0-1,1 0 1,0-1-1,1 1 1,-1-1 0,1 0-1,1-1 1,-1 1-1,1-1 1,0 0 0,0 0-1,0-1 1,1 0-1,0 0 1,-1 0-1,1-1 1,1 0 0,-1 0-1,0-1 1,1 0-1,-1 0 1,1-1 0,0 0-1,12 0 1,-18-2 10,-1 1 0,1-1 0,-1 1 0,1-1 1,-1 0-1,1 1 0,-1-1 0,0 0 0,1 0 0,-1 0 1,0 0-1,0 0 0,1-1 0,-1 1 0,0 0 0,0-1 0,0 1 1,-1 0-1,1-1 0,0 1 0,0-1 0,-1 1 0,1-1 1,-1 1-1,0-1 0,1 0 0,-1 1 0,0-1 0,0 0 1,0-2-1,3-62 351,-4 55-292,1 7-60,0 1 0,-1-1 0,1 1 0,-1 0 0,0-1-1,0 1 1,0 0 0,-1 0 0,1 0 0,-1 0 0,0 0-1,1 0 1,-1 0 0,-1 0 0,1 1 0,0-1 0,-1 1-1,1-1 1,-1 1 0,0 0 0,0 0 0,1 1 0,-1-1-1,-1 0 1,1 1 0,0 0 0,0-1 0,-6 0 0,5 1-41,0 0 0,0 0 1,0 0-1,0 1 1,-1 0-1,1-1 1,0 2-1,-1-1 1,1 0-1,0 1 1,0 0-1,0 0 0,-1 0 1,1 0-1,0 1 1,0-1-1,1 1 1,-1 0-1,0 0 1,1 1-1,-1-1 1,-5 6-1,-34 48-1986,26-31-182</inkml:trace>
</inkml:ink>
</file>

<file path=ppt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57.5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2 30 3810,'0'0'2073,"-2"-2"-1750,0-1-262,1 1 0,-1 0 1,0 0-1,0 0 1,-1 0-1,1 1 1,0-1-1,0 0 0,-1 1 1,1 0-1,-1-1 1,0 1-1,1 0 1,-1 0-1,0 1 0,1-1 1,-1 1-1,0-1 1,-4 1-1,2 0-42,-1 0 0,0 1 0,1 0 1,-1 0-1,1 0 0,-1 1 0,1 0 0,0 0 0,-9 5 0,7-4-38,1 1 0,0 0 0,0 0 0,0 0 0,1 1 0,-1 0 0,1 0 0,0 0 0,1 1 0,-1 0 0,1 0 0,0 0 0,1 0 0,-1 0 0,1 1 0,-3 11 0,5-14 0,0-1 0,0 1 0,1 0 0,-1 0-1,1-1 1,0 1 0,0 0 0,1 0 0,-1 0 0,1-1 0,0 1 0,0 0 0,0-1-1,0 1 1,1-1 0,-1 1 0,1-1 0,0 0 0,0 1 0,0-1 0,4 4-1,3 0-27,0 0 0,0-1 0,0 0 0,0-1 0,1 0 0,12 4 0,-9-3 106,-7-3 220,3 0-230,-1 1 0,0 0 0,0 0 0,0 1 0,0 0 0,-1 0 0,0 1 0,0 0-1,10 12 1,-12-13-55,-1 0 0,0 1-1,-1-1 1,0 1 0,1 0-1,-2 0 1,1 0-1,-1 0 1,0 1 0,0-1-1,-1 1 1,0-1 0,0 1-1,0 0 1,-1-1-1,0 1 1,-1 9 0,0-13 8,-1 0 1,1 0 0,-1 0 0,1 0-1,-1 0 1,0-1 0,0 1-1,0-1 1,0 1 0,-1-1 0,1 0-1,-1 0 1,1 0 0,-1 0-1,0 0 1,0-1 0,1 1 0,-1-1-1,-5 2 1,-62 20 84,44-18-58,1-1 0,-1-2 0,0 0 0,0-2 0,-29-3-1,54 3-80,0 0-5,1 0-1,-1 0 1,1 0 0,-1 0-1,1 0 1,-1 0-1,1 0 1,-1 0 0,1 0-1,-1 0 1,1 0 0,-1-1-1,1 1 1,-1 0-1,1 0 1,0 0 0,-1 0-1,1-1 1,-1 1-1,1 0 1,-1-1 0,1 1-1,0 0 1,-1-1 0,1 1-1,0 0 1,-1-1-1,1 1 1,0-1 0,0 1-1,0 0 1,-1-1-1,1 1 1,0-1 0,0 1-1,0-1 1,0 1 0,0-1-1,-1 1 1,1-1-1,0 0 1</inkml:trace>
</inkml:ink>
</file>

<file path=ppt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57.9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14 6499,'0'0'1953,"-2"-13"-1953,6 13-192,13 0 112,10 0 16,12 0-641,5 0 17,-1 0-737,-3 0-1104</inkml:trace>
</inkml:ink>
</file>

<file path=ppt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58.2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2 0 5330,'0'0'64,"0"122"-1280,-7-67 1216,-1 5 80,2 2-64,2 1-16,2 2 32,0-5-32,0-6-976</inkml:trace>
</inkml:ink>
</file>

<file path=ppt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00.4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81 624,'0'0'3191,"15"0"-323,60 0-2846,734-27-255,-760 22 218,782-56-290,-682 51-94,202-40-1,-28 1 329,-303 47 73,833-72-54,120 8-584,-956 64 615,377-32-100,354-24 197,-360 43-54,466-28 145,-137-8 826,464 18-2797</inkml:trace>
</inkml:ink>
</file>

<file path=ppt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01.6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87 1489,'0'0'5303,"0"-33"-3555,1 27-1764,0 1 1,0 0-1,1 1 0,-1-1 1,1 0-1,0 0 1,0 1-1,1-1 0,-1 1 1,1-1-1,0 1 0,0 0 1,1 0-1,-1 1 0,1-1 1,0 1-1,0-1 1,0 1-1,0 0 0,0 1 1,1-1-1,6-2 0,7-4-105,0 1 0,0 1 0,1 0-1,28-5 1,-3 5-142,1 2 0,82 2 0,-112 3 180,-11 0 57,-1 0 1,1 0 0,-1 1-1,1-1 1,-1 1 0,1 0 0,-1 0-1,0 0 1,1 0 0,-1 1-1,0-1 1,0 1 0,0 0-1,0 0 1,0 0 0,0 0-1,-1 1 1,1-1 0,-1 1 0,1-1-1,-1 1 1,0 0 0,0 0-1,0 0 1,-1 0 0,1 0-1,1 6 1,-1-4 11,-1-1 0,0 1 1,0 0-1,-1 0 0,1 0 0,-1-1 1,0 1-1,0 0 0,-1 0 0,1 0 0,-1-1 1,0 1-1,-1 0 0,1-1 0,-1 1 0,0 0 1,0-1-1,0 0 0,-5 8 0,-25 25 33,-1-1-1,-2-1 0,-74 56 0,-29 28 3,137-118-23,0 0 0,0 0 0,0 0 0,0 0 0,0 0 0,0 0 1,0 0-1,0 0 0,1 0 0,-1 0 0,0 0 0,1 1 0,-1-1 0,1 0 1,-1 1-1,1-1 0,0 0 0,0 1 0,-1 1 0,2-3-3,-1 1 1,0 0-1,1-1 0,-1 1 0,1 0 0,-1-1 1,1 1-1,-1-1 0,1 1 0,-1 0 0,1-1 1,0 0-1,-1 1 0,1-1 0,0 1 0,0-1 1,-1 0-1,1 1 0,0-1 0,0 0 1,-1 0-1,1 0 0,1 1 0,9 0-5,1-1 0,-1 1-1,18-3 1,-17 1 121,23-3-47,0-1-1,0-3 1,54-17 0,-41 10-90,49-7 0,-57 16-1580,67 0 0,-85 6-1113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8.8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9 3025,'0'0'793,"4"-2"-606,25-8-146,0 1 1,0 1-1,1 2 1,0 1 0,53-2-1,11-3-96,-63 6-51,-7 1-522,0-1 0,37-10 0,-48 8-701</inkml:trace>
</inkml:ink>
</file>

<file path=ppt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02.4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209,'0'0'7886,"0"17"-11407,0-7 1813</inkml:trace>
</inkml:ink>
</file>

<file path=ppt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03.8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745,'0'0'757,"25"10"-316,-6 2-323,1 1 0,-2 1 1,0 1-1,-1 1 1,0 0-1,-1 1 0,18 25 1</inkml:trace>
</inkml:ink>
</file>

<file path=ppt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04.1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83 0 496,'0'0'3906,"-40"90"-3906,22-66 80,-3 0 0,0 0-64,0-1 16,3-5-32,1 1 0,5-2 16,1-2-64,7 0-112,4-2-800,0-4-417</inkml:trace>
</inkml:ink>
</file>

<file path=ppt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04.7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4 93 4162,'0'0'2452,"4"-10"-2295,-2 6-150,0 0 0,0 0 0,0 0 0,0 0 0,1 0 0,-1 0-1,1 0 1,0 1 0,1 0 0,-1-1 0,0 1 0,1 0 0,0 1 0,-1-1 0,1 1 0,0-1 0,1 1 0,-1 0-1,0 1 1,0-1 0,6-1 0,10-1-19,-1 0 0,1 1-1,0 1 1,38 1 0,-52 1-5,0 1 1,-1 0-1,1 0 1,0 0 0,0 1-1,-1 0 1,1 0-1,-1 1 1,8 3 0,-11-4 7,1 0 0,-1 0 0,0 0 1,1 0-1,-1 0 0,0 1 0,0-1 0,-1 1 1,1-1-1,0 1 0,-1 0 0,0 0 1,1-1-1,-1 1 0,0 0 0,-1 0 1,1 0-1,0 6 0,0 4-1,-1-1 0,0 1 0,-1-1 0,-1 1 0,0-1 0,0 0 0,-1 1 0,-1-1 0,0-1 0,-1 1 0,0-1 0,-1 0 0,0 0 1,0 0-1,-16 18 0,-9 8 46,-3-2-1,-67 57 1,32-32 3,50-43-20,13-13-9,-1 1 0,2 0 0,-1 0 0,1 1 0,-1 0 0,2 0 0,-1 0 0,-5 10 0,10-15-13,0-1-1,-1 1 1,1 0 0,0 0-1,0-1 1,0 1-1,-1 0 1,1 0 0,0 0-1,0-1 1,0 1 0,1 0-1,-1 0 1,0 0-1,0 0 1,0-1 0,0 1-1,1 0 1,-1 0-1,0-1 1,1 1 0,-1 0-1,1-1 1,-1 1 0,1 0-1,-1-1 1,1 1-1,-1-1 1,1 1 0,0 0-1,-1-1 1,1 0 0,0 1-1,-1-1 1,1 1-1,0-1 1,0 0 0,-1 1-1,1-1 1,0 0 0,0 0-1,0 0 1,-1 0-1,3 0 1,44 2-206,-34-2 191,75-1 37,159-21 0,-90-4-1887,-79 13-789</inkml:trace>
</inkml:ink>
</file>

<file path=ppt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05.5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4514,'0'0'2495,"11"4"-1578,286 12-4540,-263-15 1241</inkml:trace>
</inkml:ink>
</file>

<file path=ppt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05.9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7 608,'0'0'3282,"122"0"-2658,-87-3-128,3-3-288,-1 2-48,0 1-144,-2 3 0,-4 0-32,-2 0-384,-8 0-1441,-4 0-832</inkml:trace>
</inkml:ink>
</file>

<file path=ppt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25.8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304 320,'0'0'8081,"-4"-23"-6168,4 13-1888,1-1 0,1 1 0,0 0-1,0 0 1,1 0 0,0 0 0,1 1 0,5-10-1,46-78-266,-8 17-646,-47 80 867,0 0 1,0-1-1,0 1 1,0 0-1,0 0 1,0 0-1,0-1 0,0 1 1,0 0-1,0 0 1,0 0-1,1 0 1,-1-1-1,0 1 0,0 0 1,0 0-1,0 0 1,0 0-1,0-1 0,1 1 1,-1 0-1,0 0 1,0 0-1,0 0 1,1 0-1,-1 0 0,0 0 1,0 0-1,0 0 1,0-1-1,1 1 1,-1 0-1,0 0 0,0 0 1,0 0-1,1 0 1,-1 0-1,0 0 1,0 0-1,0 0 0,1 0 1,-1 1-1,0-1 1,0 0-1,0 0 1,1 0-1,-1 0 0,0 0 1,0 0-1,0 0 1,0 0-1,1 1 1,-1-1-1,0 0 0,0 0 1,0 0-1,0 0 1,0 0-1,0 1 1,1-1-1,-1 0 0,0 0 1,0 0-1,0 1 1,0-1-1,0 0 1,0 0-1,0 1 0,9 27-376,3 53 609,-10-68-306,51 381 278,-48-344-186,-5-37-37,0-1 0,1 0 0,1 0 0,0 0 0,1 0 0,0 0 0,1 0 0,7 14 0,-7-20-988</inkml:trace>
</inkml:ink>
</file>

<file path=ppt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26.1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87 0 7027,'0'0'-16,"18"14"-341,-7-6 341,-2-3 15,-1 2 1,1-1 0,-1 1-1,0 0 1,0 1-1,-1 0 1,0 0 0,-1 1-1,0 0 1,0 0 0,0 0-1,-2 1 1,7 15-1,1 17 221,-2 2 0,-1-1 0,3 75 0,-10 136 456,-4-217-669,-1 1-1,-2-1 1,-2 0 0,-2 0 0,0-1 0,-27 61 0,27-76-118,0-1 1,-2 0-1,-1-1 1,0 0 0,-1-1-1,-1 0 1,-1-1-1,-1-1 1,0-1 0,-1 0-1,0-1 1,-30 19-1,4-15-1425,1-12-1055</inkml:trace>
</inkml:ink>
</file>

<file path=ppt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26.5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1 1 2561,'-15'18'208,"-10"15"-161,1 0 0,2 1-1,2 1 1,1 1 0,-18 49-1,24-42 276,2 2-1,2 0 1,-6 87-1,14 139 680,3-232-902,2-1 0,2 1 0,1-1 0,1-1 0,3 1 1,1-2-1,1 1 0,2-2 0,2 0 0,1-1 0,2 0 0,1-2 0,37 44 1,-36-50-168,2-2 0,0-1 0,1-1 1,1-1-1,1-1 0,1-1 1,1-2-1,0-1 0,1-1 0,1-1 1,0-2-1,1-1 0,0-2 0,1-1 1,61 7-1,1-12-1906</inkml:trace>
</inkml:ink>
</file>

<file path=ppt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27.0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6 4082,'0'0'2089,"4"0"-1982,41-5-141,0 3 0,66 3 0,-23 2 104,352-27 10,-439 24-108,-1 0 23,0 0 0,1 0 0,-1 0 0,0 0 0,0 0 0,0 0 0,0 0 1,0 1-1,1-1 0,-1 0 0,0 0 0,0 0 0,0 0 0,0 0 0,1 0 1,-1 0-1,0 0 0,0 0 0,0 0 0,1 0 0,-1 0 0,0 0 0,0 0 1,0 0-1,0 0 0,1 0 0,-1-1 0,0 1 0,0 0 0,0 0 0,0 0 0,1 0 1,-1 0-1,0 0 0,0 0 0,0 0 0,0-1 0,0 1 0,0 0 0,1 0 1,-1 0-1,0 0 0,0 0 0,0-1 0,0 1 0,0 0 0,0 0 0,0 0 1,0-1-1,0 1 0,0 0 0,0 0 0,0 0 0,0 0 0,0-1 0,0 1 1,0 0-1,0 0 0,0 0 0,0-1 0,-5-2-1081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9.7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7 1088,'0'0'905,"25"9"1181,-50-9-1163,33 0-2115,27-2 818,48-9 0,-48 6-423,52-2-1,-75 7 179</inkml:trace>
</inkml:ink>
</file>

<file path=ppt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27.3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9 66 6163,'0'0'3377,"-6"-11"-2638,-20-32-250,19 32-417,34 10-582,-12 2 492,0 1 0,0 0 0,-1 1 0,1 0 1,-1 1-1,0 1 0,17 8 0,-21-9 17,-1 0 0,0 1 1,0 0-1,0 1 0,-1 0 0,0 1 1,0-1-1,0 1 0,-1 1 0,0-1 1,9 14-1,-15-17 3,1-1 0,0 1 0,-1 0 0,0-1 0,0 1 0,0 0 0,0 0 1,0-1-1,-1 1 0,0 0 0,0 0 0,0 0 0,0 0 0,-1 0 0,1 0 0,-1-1 0,0 1 0,0 0 0,0 0 0,-1-1 0,1 1 0,-1-1 0,0 1 1,-3 3-1,-6 9-32,-1-1 0,0-1 1,-28 25-1,-2 4-519,34-33 109,1 0-1,0 0 1,1 0 0,1 1 0,-1-1 0,1 1-1,-6 22 1,8-13-2591</inkml:trace>
</inkml:ink>
</file>

<file path=ppt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27.9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5635,'0'0'2155,"2"20"-2013,26 132-235,8 52 146,-11 254 109,-23-421 50,-1-3-3398</inkml:trace>
</inkml:ink>
</file>

<file path=ppt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28.3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 2289,'0'0'1707,"1"-1"-1591,-1 1 0,1-1 0,0 0 0,0 1 0,-1-1 0,1 1 0,0-1 0,0 1 0,0-1 0,0 1-1,0 0 1,0 0 0,0-1 0,0 1 0,0 0 0,0 0 0,1 0 0,25 1-212,47 9 1,-47-6-303,49 3 0,-66-7-395</inkml:trace>
</inkml:ink>
</file>

<file path=ppt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30.0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576,'0'0'5605,"28"0"-6063,145 0-1252</inkml:trace>
</inkml:ink>
</file>

<file path=ppt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31.68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7 672,'0'0'6289,"22"-2"-6321,141-10-28,-87 8 11,133-24 0,-207 28 46,-2 0-13,-24 3-4975</inkml:trace>
</inkml:ink>
</file>

<file path=ppt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32.1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809,'0'0'3871,"8"0"-3767,79-1-37,118 4-1591,-194-3-50</inkml:trace>
</inkml:ink>
</file>

<file path=ppt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36.5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5 3778,'0'0'3247,"0"-10"-2986,0-34-29,0 33 78,0 19-294,4 92-157,18 100 0,-8-98 244,0 106 1,-12-181-140,3-49-223,5-17 186,-2 17 37,2 2 0,0-1 0,1 1 1,1 1-1,1 0 0,1 1 0,0 0 1,1 1-1,31-26 0,-45 41 26,0 2 1,0-1-1,0 0 0,0 0 0,0 0 0,0 0 0,0 1 0,0-1 1,0 0-1,1 1 0,-1-1 0,0 1 0,0-1 0,1 1 1,-1 0-1,0-1 0,1 1 0,-1 0 0,1 0 0,-1 0 1,0 0-1,1 0 0,-1 1 0,0-1 0,1 0 0,-1 1 0,0-1 1,0 0-1,1 1 0,-1 0 0,0-1 0,0 1 0,0 0 1,1-1-1,-1 1 0,0 0 0,0 0 0,0 0 0,-1 0 0,1 0 1,0 0-1,0 0 0,0 0 0,-1 1 0,1-1 0,0 2 1,3 8-19,0 0 0,-1-1 0,0 1 0,1 20 0,-2-18 86,61 364 289,-57-316-2618,-6-37-1520</inkml:trace>
</inkml:ink>
</file>

<file path=ppt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37.1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88 4594,'0'0'2553,"3"-5"-2270,3 0-272,0 0 0,0 1 0,1-1-1,-1 1 1,1 0 0,0 1 0,0-1 0,0 1 0,0 1-1,10-3 1,88-18 107,-91 21-93,399-42 23,6 34-12,-223 7-78,1066-54-361,-1240 57 172,-36 6-1287,-5 1-214,-11 4-2118</inkml:trace>
</inkml:ink>
</file>

<file path=ppt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39.9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29 51 5010,'0'0'713,"2"-23"338,7 20-1065,0 1 0,0 0 0,0 0 0,0 0 0,1 1 0,-1 1-1,0 0 1,0 0 0,14 2 0,6-1-101,-22-1 42,1 0 1,-1 0 0,0 1-1,0 0 1,1 0 0,-1 0-1,12 5 1,-17-4 64,1-1 1,-1 0-1,0 1 0,0 0 1,0 0-1,0 0 0,0-1 1,0 2-1,0-1 0,0 0 1,-1 0-1,0 1 0,1-1 1,-1 0-1,0 1 0,0-1 0,0 1 1,0 0-1,-1-1 0,1 1 1,-1 0-1,1-1 0,-1 7 1,0-1 17,0 0 1,-1 1-1,0-1 0,0 0 1,0 1-1,-1-1 1,-1 0-1,1 0 1,-1 0-1,-1 0 1,1-1-1,-8 11 0,-6 7 34,-1-1 0,-25 26 0,9-10-10,11-13-20,-15 18 151,-55 85-1,84-115-140,1 0 0,0 1-1,1 0 1,1 0-1,0 0 1,1 1 0,1 0-1,1 0 1,0 0-1,0 24 1,3-37-29,0 0 0,0-1 0,0 1 0,0 0-1,0 0 1,1-1 0,0 1 0,0 0 0,0-1 0,0 1 0,1 0 0,-1-1-1,1 0 1,0 1 0,0-1 0,0 0 0,0 0 0,1 0 0,-1 0 0,1-1 0,0 1-1,-1-1 1,1 1 0,1-1 0,-1 0 0,0 0 0,0 0 0,1-1 0,-1 1-1,1-1 1,-1 0 0,1 0 0,0 0 0,-1 0 0,1-1 0,5 1 0,2 1 14,1 0 0,-1-1 0,0-1 0,0 1 1,0-2-1,1 0 0,-1 0 0,16-4 0,-22 3 3,0 0-1,-1 1 0,0-2 0,1 1 0,-1 0 0,0-1 0,0 0 0,0 0 1,-1 0-1,1 0 0,-1-1 0,0 1 0,1-1 0,-2 0 0,1 0 1,0 0-1,-1 0 0,0 0 0,0-1 0,0 1 0,0-1 0,0-4 0,2-6-21,-2 1-1,1-1 0,-2 1 0,0-1 0,-2-21 0,1 26-88,-1 1-1,0-1 0,-1 1 1,0-1-1,-1 1 0,0 0 1,0 0-1,-1 0 0,-5-10 1,-8-2-302,-1 0 1,-1 1-1,0 2 1,-2 0-1,0 1 1,-30-19-1,-43-35 129,65 45 676,1-2 0,1 0 0,2-2 0,0 0 0,-35-61 1,58 88-308,0-1 0,1 1 1,-1-1-1,0 1 1,1-1-1,0 0 0,0 0 1,0 0-1,0-5 1,1 8-96,0 0 0,0 0 0,1 0 0,-1 0 0,0-1 0,1 1 0,-1 0 0,0 0 0,1 0 0,0 0 0,-1 0 1,1 0-1,0 0 0,-1 0 0,1 0 0,0 0 0,0 1 0,0-1 0,0 0 0,0 0 0,0 1 0,0-1 0,0 1 0,0-1 1,0 1-1,0-1 0,0 1 0,0-1 0,1 1 0,-1 0 0,1 0 0,54-11-415,0 4 0,0 2 0,1 2 0,-1 2 0,88 12 0,-86-3-1644</inkml:trace>
</inkml:ink>
</file>

<file path=ppt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40.3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 1377,'0'0'6277,"0"-4"-5894,0 5-611,2 31 88,1-1 0,2 0 1,2 0-1,12 38 0,-13-48-404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01.51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 208,'0'-5'4020</inkml:trace>
</inkml:ink>
</file>

<file path=ppt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40.73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5 1297,'0'0'3548,"20"-7"-3577,64-21 31,-76 26-22,1 0 0,0 0-1,-1 1 1,1 0 0,0 0-1,0 1 1,17 1 0,3 1-39,-27 1 53,1 1 0,0-1 1,-1 1-1,0 0 0,0 0 1,0 0-1,0 0 0,-1 1 0,2 6 1,-1-6 24,11 40 288,-2 2-1,-1 0 0,3 53 0,-4-29-279,-9-66-836</inkml:trace>
</inkml:ink>
</file>

<file path=ppt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41.1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0 464,'0'0'4490,"12"-11"-4151,41-30-198,-51 39-147,1 0 0,0 0-1,0 0 1,0 1-1,0-1 1,0 1-1,0 0 1,1-1-1,-1 2 1,0-1 0,1 0-1,-1 1 1,0-1-1,1 1 1,-1 0-1,1 0 1,-1 0-1,0 1 1,1-1 0,-1 1-1,0 0 1,1 0-1,-1 0 1,0 0-1,0 1 1,0-1-1,0 1 1,0 0 0,0 0-1,0 0 1,-1 0-1,1 0 1,-1 1-1,1-1 1,2 5-1,-1-1 31,-1 0 0,0 1 0,0-1-1,-1 1 1,1-1 0,-2 1 0,1 0-1,-1 0 1,0 0 0,0 0 0,0 0-1,-1 0 1,-1 0 0,1 0 0,-1 0 0,0-1-1,0 1 1,-1 0 0,-5 13 0,-3 3 98,-2-1 0,0 0 0,-1-1-1,-20 23 1,17-21-91,15-22-30,-1 1 0,1 0 0,-1 0 0,1 0 0,0 0 0,0 0 1,0 0-1,0 0 0,0 0 0,0 1 0,1-1 0,-1 0 0,1 0 1,0 1-1,-1-1 0,1 0 0,0 1 0,0-1 0,1 0 1,-1 3-1,1-3-10,0 0 1,1-1 0,-1 1 0,0-1 0,1 1-1,-1-1 1,1 0 0,-1 0 0,1 0-1,-1 1 1,1-1 0,0-1 0,0 1-1,-1 0 1,1 0 0,0-1 0,0 1 0,0-1-1,0 1 1,0-1 0,0 0 0,0 0-1,2 0 1,127 2-1657,-77-2-653</inkml:trace>
</inkml:ink>
</file>

<file path=ppt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41.5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161,'0'0'192,"0"18"344,1 26-37,2 0 0,12 59 0,-4-37-439,-3 1 0,-3 0-1,-4 77 1,-1-118-488</inkml:trace>
</inkml:ink>
</file>

<file path=ppt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42.3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142 2545,'0'0'3396,"-1"-13"-2859,-1-3-403,1-41 209,2 55-338,0-1 0,0 1 0,1 0 0,-1-1 0,1 1-1,-1 0 1,1 0 0,0 0 0,0 0 0,0 1 0,0-1 0,0 0 0,0 1-1,0 0 1,0-1 0,1 1 0,-1 0 0,1 0 0,-1 0 0,1 0 0,2 0-1,57-14-73,-47 13 41,0 1 0,0 0 0,0 1 0,0 1 0,0 0 0,19 5 0,-30-6 22,0 1 0,0 0 0,0 1 0,-1-1 0,1 1 0,0 0 0,-1 0 0,0 0 0,1 0 0,-1 1 0,0-1 0,0 1-1,0-1 1,-1 1 0,1 0 0,-1 1 0,1-1 0,-1 0 0,0 1 0,0-1 0,-1 1 0,1-1 0,-1 1 0,1 0 0,-1 0 0,0 0 0,-1-1 0,1 9 0,0-3-7,0 0 1,-1 1-1,0-1 0,-1 0 1,-2 16-1,1-20 9,0 0-1,0 0 0,0-1 1,0 1-1,-1-1 1,0 1-1,1-1 0,-2 0 1,1 0-1,0 0 1,-8 6-1,-2 1 97,-1 0 0,0-1-1,-1 0 1,-31 15 0,43-24-71,3 0-29,13 0-37,0 2 28,-1-1 1,1 2 0,-1 0-1,0 0 1,0 1 0,0 0-1,11 8 1,-14-8 12,-1 1 1,1 0-1,-1 0 0,0 1 0,0 0 0,-1 1 1,0-1-1,0 1 0,-1 1 0,0-1 0,0 1 1,-1 0-1,7 16 0,-6-7 16,-1-1 0,-1 1 1,0 0-1,-1 1 0,-1-1 0,-1 33 0,-2-42-4,-1-1 0,1 0-1,-1 0 1,-1 0 0,1 0 0,-1 0 0,-1 0-1,0 0 1,0-1 0,0 0 0,-1 0-1,0 0 1,0-1 0,-1 1 0,-8 7-1,1-2 8,0 0 0,-1-1 0,0 0 1,-1-1-1,0-1 0,-22 10 0,22-15-26,0 0 0,0 0 0,0-2 0,0 0 0,0-1 1,0 0-1,-26-3 0,6 2-983,19 0-1244</inkml:trace>
</inkml:ink>
</file>

<file path=ppt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44.1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585,'0'0'4103,"12"0"-4106,386 14-328,-394-14 284,17 1-764,0-2-1,42-6 1</inkml:trace>
</inkml:ink>
</file>

<file path=ppt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44.5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161,'0'0'1718,"8"0"-1643,404 11 845,-371-11-969,-9 0-1187,48 6 0,-65-3-301</inkml:trace>
</inkml:ink>
</file>

<file path=ppt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45.7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76 768,'0'0'3501,"16"-2"-3171,140-20 275,-68 8-330,128-4 1,602-32-187,-737 42-117,318-16 28,109-12 11,-44-14-316,413-58-495,-108-32 1254,-252 56 111,-152 26-463,321-34 138,-496 69-152,-132 16-210,420-33-1224</inkml:trace>
</inkml:ink>
</file>

<file path=ppt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47.0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20 14 2625,'0'0'1748,"-10"-3"-1335,4 2-365,0-1-3,0 0 1,1 0 0,-1 1-1,0 0 1,0 0 0,0 0 0,0 1-1,1 0 1,-1 0 0,0 1-1,0-1 1,0 1 0,0 1-1,1-1 1,-1 1 0,0 0-1,-10 5 1,-2 8-41,1 0 1,0 0-1,1 2 0,1 0 1,1 1-1,0 0 0,1 1 1,1 0-1,-10 25 0,13-27-2,2 2 1,0-1-1,1 1 0,1-1 0,1 2 0,0-1 0,2 0 0,0 1 0,1-1 0,1 1 1,3 19-1,-2-31 2,1 0 1,0-1-1,0 1 1,1 0 0,0-1-1,0 0 1,1 0-1,0 0 1,0 0 0,1 0-1,0-1 1,0 0-1,0 0 1,1 0 0,0-1-1,0 0 1,7 5-1,-4-4 4,1 0 0,-1-1 0,1 0-1,0 0 1,0-1 0,1-1-1,-1 0 1,1 0 0,0-1 0,-1 0-1,21 0 1,-29-2 1,-1 0 1,0 0-1,1-1 0,-1 1 1,0 0-1,1-1 0,-1 1 1,0 0-1,0-1 1,1 0-1,-1 1 0,0-1 1,0 0-1,0 0 0,0 1 1,0-1-1,0 0 0,0 0 1,0 0-1,0 0 0,0 0 1,1-2-1,-1-1 3,1 0-1,0 0 1,-1 0 0,1 0-1,-1 0 1,0 0-1,0-7 1,0-2-28,0 0 0,-1-1 0,-1 1 0,-2-15 0,2 25 11,0 0-1,0 0 1,0-1 0,0 1-1,-1 0 1,1 0 0,-1 0-1,0 0 1,0 1 0,0-1-1,0 0 1,0 1 0,0-1-1,-1 1 1,1 0 0,-1 0-1,0 0 1,0 0 0,0 0-1,0 1 1,0-1 0,0 1-1,0 0 1,0 0 0,-1 0-1,1 0 1,0 0 0,-5 1-1,1-1 7,0 0 0,0 1 1,0 0-1,0 0 0,-1 1 0,1 0 0,0 0 0,0 0 0,0 1 0,0 0 0,1 1 0,-10 4 0,-5 4-489,1 2 0,0 0 0,1 1 0,1 1 0,0 0 0,-23 27 0,25-20-1197</inkml:trace>
</inkml:ink>
</file>

<file path=ppt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47.3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4 6739,'0'0'2225,"8"-13"-2225</inkml:trace>
</inkml:ink>
</file>

<file path=ppt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47.7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1 0 3169,'0'0'2257,"-15"11"-1848,2-3-366,7-5-38,1 0 1,-1 1-1,1-1 0,0 1 0,1 0 1,-1 0-1,0 0 0,1 1 1,0 0-1,0 0 0,1 0 1,-1 0-1,1 0 0,0 1 0,1-1 1,-3 8-1,-3 21 36,1 1 0,2 0 1,1 0-1,2 1 0,2-1 0,3 39 0,-2-65-39,0 1-1,1 0 1,0-1-1,0 0 0,1 1 1,0-1-1,1 0 1,0 0-1,0-1 1,1 1-1,0-1 1,8 10-1,-9-13-6,1 0 0,0 0 0,0-1 0,0 0 0,0 0 0,1 0 1,0 0-1,-1-1 0,1 0 0,0 0 0,1-1 0,-1 0 0,0 0 0,1 0 0,-1-1 0,1 0 0,0 0 0,9 0 0,-13-1 6,-1 0-1,0 1 0,1-1 0,-1 0 0,1-1 0,-1 1 0,1 0 0,-1-1 0,0 1 0,1-1 0,-1 0 0,0 0 1,1 0-1,-1 0 0,0 0 0,0 0 0,0-1 0,3-2 0,-3 1-22,-1 0 1,1-1-1,-1 1 0,0-1 1,0 1-1,-1-1 0,1 1 1,-1-1-1,1 0 0,-1 1 1,0-1-1,-1-3 0,0 3 16,1 0 0,-1 0 1,0 1-1,-1-1 0,1 1 0,-1-1 0,1 1 0,-1-1 0,0 1 0,0 0 0,-1 0 0,1 0 0,0 0 0,-1 0 0,0 1 0,0-1 0,0 1 0,0-1 0,0 1 0,0 0 1,-1 0-1,1 1 0,-8-3 0,1-1 26,0 1 1,-1 1-1,0 0 1,0 0-1,0 1 1,0 0-1,-12 0 1,17 2-11,1 0 0,0 0 0,-1 1 0,1-1 0,0 1 0,0 0 0,-1 1 1,1-1-1,0 1 0,0 0 0,1 0 0,-8 5 0,9-5-93,1 0-1,0 1 1,-1-1-1,1 1 1,0 0-1,0 0 1,0 0-1,1 0 1,-1 0-1,1 0 1,0 0-1,-1 0 1,1 1-1,1-1 1,-1 0-1,0 1 1,1-1-1,0 1 1,0-1-1,0 5 1,0 2-1657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02.2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81 496,'0'0'1241,"2"-4"-1204,10-25 801,16 23-235,18-7-636,-20 6-226,-1 0 0,1 2-1,48-4 1</inkml:trace>
</inkml:ink>
</file>

<file path=ppt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48.3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 110 5218,'0'0'1743,"5"-15"-1562,20-47-149,-23 60-33,-1-1 0,1 1 0,0 0 0,0 0 0,0 0 0,0 0 1,1 0-1,-1 0 0,0 0 0,1 1 0,0-1 0,-1 1 0,1 0 0,0 0 0,-1 0 0,1 0 0,0 0 1,0 1-1,0-1 0,0 1 0,0 0 0,0-1 0,0 1 0,0 1 0,3-1 0,2 0 4,1 0 13,-3-1-37,-1 1 1,0 0-1,1 0 1,-1 0-1,1 1 1,-1 0-1,7 2 1,-10-2 8,0 0 1,0 0 0,0 0 0,-1 0 0,1 1-1,0-1 1,-1 0 0,1 1 0,-1 0-1,0-1 1,1 1 0,-1 0 0,0 0 0,0 0-1,0 0 1,0 0 0,0 0 0,-1 0-1,1 0 1,-1 0 0,1 4 0,1 5 15,0 0 1,-1 0-1,0 0 1,-1 0-1,0 0 1,0 0-1,-2 0 1,1 0-1,-1 0 0,-1 0 1,0-1-1,-1 1 1,-6 13-1,-4 3 33,-2-1 0,-1-1-1,-27 33 1,19-28-4,-34 58 0,58-87-37,0 0 0,1 1 0,-1-1 0,0 0 0,0 1 0,1-1 0,-1 1 0,1 0 0,-1-1 0,1 1 0,0-1 0,0 1 0,0-1 0,0 1 0,0 0 0,0-1 0,0 1 0,0 0 0,0-1 0,1 1 0,-1-1 0,1 1 0,-1-1 0,1 1 0,0-1 0,-1 1 0,1-1 0,0 0 0,0 1 0,0-1 0,0 0 0,0 0 0,0 0 0,1 0 0,-1 0 0,0 0 0,0 0 0,1 0 0,-1 0 0,1 0 0,-1-1 0,1 1 0,-1-1 0,1 1 0,-1-1 0,1 1 0,-1-1 0,4 0 0,9 3-32,1 0-1,0-2 1,-1 0 0,16-1-1,-24 0 33,21 1-51,0-1-372,-1 0 0,0-2 0,37-6 0,-20-3-1484</inkml:trace>
</inkml:ink>
</file>

<file path=ppt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48.8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4 8 4530,'0'0'1982,"-18"-2"-1691,-58-4-192,73 6-98,-1 1 0,1 0-1,0 0 1,0 0 0,0 0 0,0 0 0,0 1 0,0-1 0,0 1-1,0 0 1,1 0 0,-1 0 0,1 0 0,-1 0 0,1 1 0,0-1-1,0 1 1,0-1 0,0 1 0,0 0 0,0 0 0,-1 5 0,-4 3-2,-7 16 2,0 1 1,2 0-1,1 0 1,2 2 0,0-1-1,2 1 1,1 0 0,2 0-1,1 1 1,1 0 0,1-1-1,8 58 1,-7-83-7,1 0 1,0 0 0,1 0-1,-1 0 1,1 0 0,0 0-1,0-1 1,1 1 0,-1-1-1,1 0 1,0 1 0,0-1-1,1 0 1,-1-1 0,1 1-1,0-1 1,0 1 0,0-1-1,0 0 1,0 0 0,1-1-1,-1 0 1,1 1 0,6 0-1,-1 1-105,1-1 0,0 0 0,0-1 0,0 0 0,1-1 1,-1 0-1,0-1 0,0 0 0,1-1 0,11-2 0,-20 2 97,1 1-1,-1-1 1,0 0 0,0 0-1,-1 0 1,1 0 0,0 0 0,0-1-1,0 0 1,-1 1 0,1-1-1,-1 0 1,0 0 0,1 0 0,-1 0-1,0-1 1,0 1 0,0-1-1,0 1 1,-1-1 0,1 0 0,-1 0-1,0 1 1,0-1 0,0 0-1,0 0 1,0 0 0,0 0-1,-1 0 1,1-1 0,-1 1 0,0 0-1,0 0 1,0 0 0,-1 0-1,1 0 1,-1 0 0,1 0 0,-1 0-1,0 0 1,0 0 0,-1 0-1,1 0 1,-1 0 0,1 1 0,-1-1-1,0 1 1,0-1 0,0 1-1,0 0 1,0-1 0,0 1 0,-5-3-1,-2 0 97,0-1 0,0 1-1,0 0 1,-1 1 0,1 0-1,-1 1 1,0 0 0,-1 0 0,1 1-1,0 1 1,-1 0 0,1 0-1,-1 1 1,-13 1 0,21-1-162,1 1 0,-1-1 0,1 1 0,0 0 0,0-1 0,-1 1 0,1 0 0,0 1 0,0-1 0,0 0 0,0 0 0,0 1 0,1 0 0,-1-1 0,0 1 0,1 0 0,-1-1 0,1 1 0,-1 0 0,1 0 0,0 0 0,0 1 0,0-1 0,0 0 0,0 0 0,0 1 0,1-1 0,-1 0 0,1 1 0,0-1 0,0 0 0,0 3 0</inkml:trace>
</inkml:ink>
</file>

<file path=ppt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49.1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7 6355,'0'0'1473,"0"0"-1470,0 0 1,0-1-1,1 1 1,-1 0 0,0 0-1,0-1 1,0 1-1,0 0 1,0-1 0,0 1-1,0 0 1,1 0-1,-1-1 1,0 1 0,0 0-1,0 0 1,0-1-1,1 1 1,-1 0 0,0 0-1,0 0 1,1-1-1,-1 1 1,0 0 0,0 0-1,1 0 1,-1 0-1,0 0 1,1 0 0,-1-1-1,0 1 1,1 0-1,-1 0 1,0 0 0,0 0-1,1 0 1,-1 0-1,0 0 1,1 0 0,-1 0-1,0 1 1,1-1-1,7 1-14,0 1 0,0 0-1,-1 0 1,1 0-1,-1 1 1,1 1 0,-1-1-1,0 1 1,7 5-1,10 4 17,1-1-28,0 1-1,-1 1 1,0 0 0,-1 2 0,-1 1-1,40 39 1,-60-54-179,0 0-1,0 1 0,-1-1 1,1 1-1,-1-1 1,1 1-1,-1 0 0,0-1 1,0 1-1,0 0 1,0 0-1,0 0 0,-1 0 1,1 0-1,-1 3 1</inkml:trace>
</inkml:ink>
</file>

<file path=ppt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49.5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26 0 2209,'0'0'3089,"-110"67"-2752,86-39-49,3 6-288,-2-1 80,6 1-80,1-2 0,6-4 0,5 0 48,5-4-96,0-4-464</inkml:trace>
</inkml:ink>
</file>

<file path=ppt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49.8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 0 4114,'-1'17'19,"-7"369"1419,9-368-1470,1 0 1,1 0-1,1-1 1,0 0-1,1 1 1,1-2-1,1 1 1,0-1-1,11 17 1</inkml:trace>
</inkml:ink>
</file>

<file path=ppt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50.2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38 189 1088,'0'0'691,"0"20"-13,3 65-344,-3-78-265,1 0 0,1-1 0,-1 1 1,1 0-1,0 0 0,1-1 0,0 1 1,0-1-1,0 0 0,0 0 0,1 0 1,0 0-1,0-1 0,1 0 0,0 1 1,0-2-1,0 1 0,0 0 0,1-1 0,0 0 1,0-1-1,0 1 0,0-1 0,0 0 1,1-1-1,9 4 0,-10-5-45,-1 0-1,0 0 0,1 0 1,-1 0-1,0-1 0,1 0 1,-1 0-1,1 0 0,-1-1 1,1 0-1,-1 0 1,0 0-1,0-1 0,1 0 1,-1 0-1,0 0 0,-1 0 1,1-1-1,0 0 0,-1 0 1,1 0-1,-1-1 1,0 1-1,0-1 0,0 0 1,-1 0-1,0-1 0,1 1 1,-1-1-1,-1 1 0,4-8 1,-2 4-17,-1-1 0,0 0-1,0 0 1,-1-1 0,0 1 0,0 0 0,-1-1 0,-1 1 0,1-1 0,-2 0 0,1 1-1,-1-1 1,-1 1 0,-4-17 0,2 14-3,-1 1-1,0 0 0,-1 0 1,0 0-1,0 1 1,-1 0-1,-1 0 1,0 0-1,0 1 1,-19-15-1,16 14 60,0 2-1,-1-1 1,0 2-1,0-1 1,-1 2-1,0 0 0,-1 0 1,1 1-1,-1 1 1,0 0-1,0 1 1,0 1-1,0 0 1,-1 1-1,1 0 1,-22 2-1,32 0-62,0 0-1,0 0 1,0 1-1,0-1 1,0 1-1,1 0 1,-1 0 0,1 0-1,-1 0 1,1 1-1,0-1 1,0 1 0,0 0-1,0 0 1,0 0-1,1 0 1,-1 1-1,1-1 1,0 1 0,0-1-1,0 1 1,1 0-1,-1-1 1,1 1-1,0 0 1,-1 5 0,0 0-60,-1 0 0,2 1 0,-1-1 0,1 0 0,1 1 1,0-1-1,0 0 0,1 1 0,0-1 0,3 14 0,-3-21-100,0 0 0,0 0 0,0 1 0,1-1 0,-1 0 0,0 0 0,1 0 0,-1 0 0,1 0 0,4 2 0,19 12-3333</inkml:trace>
</inkml:ink>
</file>

<file path=ppt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50.7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 0 4914,'0'0'2689,"-8"0"-2673,18 2-608,15 5 592,8 1-48,7-1-592,5-1 48,1-6-449,1 0-1520</inkml:trace>
</inkml:ink>
</file>

<file path=ppt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51.6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6 88 3249,'0'0'689,"4"-2"-633,1-2 504,0 0 0,1 0 0,-2-1 0,1 1 1,6-9-1,-8 9-580,0 0 0,0 0 0,0 0 0,1 1 0,-1 0 0,1-1 0,0 1 0,0 0 0,0 1 0,0-1 0,0 1 0,1 0 0,-1 0 0,1 0 0,-1 1 0,1-1 0,0 1 0,0 0 0,7 0 0,-10 1-9,-1 0 0,0 0-1,0 0 1,1 0 0,-1 0 0,0 1 0,0-1-1,0 0 1,1 1 0,-1-1 0,0 1-1,0-1 1,0 1 0,0 0 0,0 0-1,0-1 1,0 1 0,0 0 0,0 0-1,0 0 1,-1 0 0,1 0 0,0 0-1,0 1 1,1 1 6,-1 0 0,0 1 0,0-1 0,-1 0 0,1 0 0,0 0 0,-1 0 0,0 1 0,0 4 0,0-1-11,-1 1-1,0-1 0,0 0 1,-1 0-1,0 0 1,0 0-1,-1-1 0,-5 12 1,-41 39-754,38-45 642,-1 0 1,-16 25-1,47-25-3057,28-11 3508,-29-1-267,-16 1-16,0-1-1,0 1 1,0-1-1,0 1 1,-1 0 0,1 0-1,0 0 1,0 0-1,-1 0 1,1 0 0,0 0-1,-1 1 1,1-1 0,-1 1-1,0-1 1,1 1-1,-1-1 1,0 1 0,0 0-1,0 0 1,0-1-1,0 1 1,-1 0 0,1 0-1,-1 0 1,1 0-1,-1 0 1,1 0 0,-1 0-1,0 2 1,2 11-5,-1 0 0,-1 1-1,-1 14 1,1-11 84,-1-14-90,0 0 0,1-1 1,-2 1-1,1 0 0,0-1 0,-1 1 1,0-1-1,0 1 0,0-1 0,-1 0 1,1 0-1,-1 0 0,0 0 0,0 0 1,-1-1-1,1 1 0,-1-1 0,1 0 1,-1 0-1,0 0 0,0-1 0,-1 1 1,-7 2-1,1 1-29,-1-1 1,1-1-1,-1 0 1,-1-1-1,1 0 1,0-1-1,-1 0 0,-14-1 1,20-1-1170</inkml:trace>
</inkml:ink>
</file>

<file path=ppt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52.0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1 1857,'0'0'1128,"1"14"-1069,-12 111 800,11-123-843,0-1 0,-1 1-1,1-1 1,0 1 0,0-1-1,0 1 1,0-1 0,0 1 0,0-1-1,1 1 1,-1-1 0,0 1-1,1-1 1,-1 1 0,1-1 0,0 0-1,-1 1 1,1-1 0,0 0-1,0 1 1,0-1 0,0 0 0,0 0-1,0 0 1,0 0 0,0 0-1,0 0 1,2 1 0,2 0-17,0-1 0,0 0 0,0 0 1,0 0-1,0-1 0,0 1 0,7-2 0,4 2 94,0 0-74,-8 0-347,-1 0 0,0-1-1,1 0 1,-1 0 0,1-1 0,9-2-1,-10-1-829</inkml:trace>
</inkml:ink>
</file>

<file path=ppt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52.33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6 1281,'0'0'5840,"0"-6"-5160,0-13-507,2 20-259,3 35-346,2 8 526,-2-6-438,-1-1 0,-2 55 1,-2-85 155,0 35-1437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07.2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225 347 1153,'0'0'1016,"-9"-9"-725,-59-52 625,60 55-899,-1 0-1,1 0 1,-2 1-1,1 0 0,0 1 1,-1 0-1,0 0 1,-13-3-1,-63-5-102,0 4 0,-124 4-1,154 3 73,0 3-1,0 2 0,0 3 0,-102 26 0,63-4-364,-93 42-1,154-56 148,1 2 0,1 1 0,1 2 0,0 1 0,2 1 0,-30 29 0,-77 76 118,-103 108 1413,185-170-1271,3 1 0,3 3 0,3 2 0,4 2 0,-52 121 0,83-164-27,1 0 0,1 1 0,1 0 0,2 1 0,-2 32 0,4 165 8,5-135-8,-2-84-1,7 253-12,-3-218 11,2-1-1,2 0 0,26 80 0,223 519-22,-189-485 28,-47-102-2,3-2 0,1-1 0,3-1 0,51 71 0,4-22-258,5-3-1,126 107 1,-162-162 259,1-3-1,3-2 0,1-3 1,2-2-1,95 38 0,-39-28 7,3-5 0,135 24-1,150 46 74,-271-69-60,-44-17 30,1-4 0,104 8 0,184-4 154,-184-13-191,-26 1-2,405 13-2,83-28 117,-312-11 358,521-91 1,-761 85-249,-1-5 0,-2-5 0,-1-4 0,-1-4 0,-3-5-1,160-100 1,-183 101-230,126-87 68,-176 113-65,-1-1 0,0 0 1,-1-2-1,-2 0 0,0-2 1,21-33-1,144-272 851,-150 275-836,-3-1 1,36-86 0,-40 73-2,17-76 0,44-161-71,-12 48-54,-65 219 97,7-24-15,-2 0-1,-3-2 0,-2 1 0,1-68 1,-11 61 2,-3-1 0,-20-114 0,13 134-11,-2 0 0,-2 1 1,-2 1-1,-3 0 0,-1 1 0,-3 1 1,-29-45-1,-13-7 75,-3 2 0,-5 4 0,-118-118 0,142 164-8,-1 2 0,-3 3 0,-1 1 0,-61-32 0,-5 5-97,-153-80 148,206 115-276,-2 3 1,-85-24-1,-371-59-25,227 54-28,-27 12 195,14 3 11,205 25 48,-179-8-1,-110 26 21,-232 67-12,174-10-35,292-52 57,113-6-51,1 3 0,-1 1 0,1 2 0,-50 13 1,-197 38 69,204-43-92,1 4 0,-110 35 0,58-4-2129,53-25-464</inkml:trace>
</inkml:ink>
</file>

<file path=ppt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53.56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5 14 1377,'0'0'3729,"-44"-13"-2736,37 13-1087,1 0 1,0 1 0,-1-1-1,1 2 1,0-1 0,-11 4 0,6-2-97,11-2 188,-1-1 0,1 0 0,0 0 0,-1 1 0,1-1 0,0 0 0,-1 1 0,1-1-1,0 0 1,0 1 0,-1-1 0,1 1 0,0-1 0,0 0 0,0 1 0,0-1 0,-1 1 0,1-1 0,0 1 0,0-1 0,0 1 0,0-1 0,0 0 0,0 1 0,0-1 0,0 1 0,0-1 0,0 1 0,0-1 0,1 1 0,-1-1 0,0 0 0,0 1 0,0-1 0,0 1 0,1-1 0,-1 0 0,0 1 0,1-1 0,-1 1 0,12 14-94,52 24-2105,-53-31 173</inkml:trace>
</inkml:ink>
</file>

<file path=ppt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54.1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8 0 2497,'0'0'1249,"-21"30"-1329,-52 67 248,-17 24 64,77-89-1446</inkml:trace>
</inkml:ink>
</file>

<file path=ppt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55.6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5 19 2545,'0'0'3367,"18"0"-3226,67 2-103,-33 0-65,76-7 0,-112 0-82,-15 5 127,-1 0 1,0 0-1,0 0 0,1 0 1,-1 0-1,0 0 0,1 0 0,-1 0 1,0 0-1,1 0 0,-1 0 1,0 0-1,1 0 0,-1-1 1,0 1-1,0 0 0,1 0 1,-1 0-1,0-1 0,0 1 1,1 0-1,-1 0 0,0 0 0,0-1 1,0 1-1,0 0 0,1-1 1,-1 1-1,0 0 0,0 0 1,0-1-1,0 1 0,0 0 1,0-1-1,0 1 0,0 0 0,0-1 1,0 1-1,0 0 0,0 0 1,0-1-1,0 1 0,0 0 1,0-1-1,0 1 0,0 0 1,0-1-1,0 1 0,0 0 1,-1-1-1,1 1-17,0 0 0,0 0 0,0 0 0,-1-1 0,1 1 0,0 0 0,0 0 0,-1 0 0,1 0 0,0 0 0,0 0 0,-1 0 0,1 0 0,0 0 0,0 0 0,-1 0 0,1 0 0,0 0 0,0 0 0,-1 0 1,1 0-1,0 0 0,0 0 0,-1 0 0,1 0 0,0 0 0,0 0 0,0 0 0,-1 0 0,1 0 0,0 1 0,0-1 0,0 0 0,-1 0 0,1 0 0,0 0 0,0 1 0,0-1 0,0 0 0,-1 0 0,1 0 0,0 1 0,0-1 0,0 0 0,0 0 0,0 1 0,0-1 0,0 0 0,0 0 1,0 1-1,0-1 0,0 0 0,0 0 0,0 1 0,0-1 0,-3 17-38,3-16 42,-6 79 12,5 124 0,-2 53 19,2-246-32,0 0 0,-1 0 0,-1-1 0,0 1 0,0 0-1,-1-1 1,0 0 0,0 0 0,-11 17 0,11-22-1,0 0 0,0-1 0,0 0 0,0 1 0,-1-1 0,0-1 0,0 1 0,0-1 0,0 0 0,0 0 0,-1 0 0,1-1 0,-1 1 0,0-1 0,1-1 0,-1 1 0,0-1 0,0 0 0,-8 0 0,0 0 24,-1-1 0,0 0 0,0-1-1,1 0 1,-20-5 0,28 4-24,0 0 0,1 0 0,-1 0 0,0 0 0,1-1 0,0 0 0,-1 0 0,1-1-1,1 1 1,-1-1 0,0 0 0,1 0 0,0-1 0,0 1 0,-7-10 0,7 3-1433</inkml:trace>
</inkml:ink>
</file>

<file path=ppt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55.9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6 15 1713,'0'0'6675,"0"-15"-6435,-8 15-368,-6 4-929,-3 13 113,1-4-641</inkml:trace>
</inkml:ink>
</file>

<file path=ppt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56.5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2 0 496,'0'0'2372,"-7"13"-2345,-20 39-22,26-50-6,0 0-1,0 0 1,1 0-1,-1 0 1,0 0-1,1 0 1,0 0-1,-1 0 1,1 0-1,0 1 1,0-1-1,0 0 1,1 0-1,-1 0 1,0 0-1,1 0 1,0 1-1,-1-1 1,1 0-1,0 0 1,0 0-1,0-1 1,0 1-1,0 0 1,1 0-1,-1-1 1,0 1-1,1 0 1,-1-1-1,1 1 1,0-1 0,2 2-1,5 3-11,0-1 0,0 0 1,0 0-1,20 6 0,-22-9 11,48 12 366,-44-12-204,0 0 0,-1 1 0,1 0 0,19 9-1,-27-9-107,0-1 0,0 1 0,0 0 0,-1 0 0,1 0 0,-1 0 0,0 0 0,0 1 0,0-1 0,0 1 0,0 0 0,-1-1 0,0 1 0,0 0 0,0 0 0,0 0 0,0 0-1,-1 0 1,0 0 0,0 0 0,0 0 0,0 0 0,0-1 0,-1 1 0,0 0 0,0 0 0,0 0 0,0 0 0,-1-1 0,1 1 0,-1 0 0,0-1 0,-4 6 0,-1-3 35,-1 0-1,-1 0 1,1-1 0,-1 1 0,1-2 0,-1 0 0,-1 0 0,1 0 0,-1-1 0,1-1 0,-1 0 0,0 0-1,0 0 1,0-2 0,-12 1 0,-53 9-7,46-3-2668</inkml:trace>
</inkml:ink>
</file>

<file path=ppt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57.3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19 416,'0'0'4373,"18"-22"-2834,5 7-1551,1 1 0,1 1 0,0 1 0,0 2 0,1 0 0,0 2 0,33-7 0,-59 16 4,0-1 0,0 0 0,0 1 0,1-1 0,-1 1 0,0-1 1,0 0-1,0 1 0,0-1 0,0 1 0,0-1 0,0 1 0,0-1 0,0 1 0,0-1 0,0 0 0,0 1 0,0-1 0,0 1 0,0-1 0,0 1 0,-1-1 0,1 0 0,0 1 0,0-1 0,-1 1 0,1-1 1,0 0-1,0 1 0,-1-1 0,1 0 0,0 0 0,-1 1 0,1-1 0,0 0 0,-1 1 0,1-1 0,-1 0 0,1 0 0,-16 20-720,0-5-664</inkml:trace>
</inkml:ink>
</file>

<file path=ppt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02.2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9 62 1617,'0'0'2139,"18"-8"-1634,1 1-378,2-3 183,1 1-1,1 1 1,45-10 0,-63 17-313,1 1-1,-1 0 1,1 0 0,-1 0 0,1 0 0,-1 1 0,0 0 0,1 0 0,-1 0 0,0 1 0,0-1 0,0 1 0,0 1 0,0-1 0,0 1 0,0 0 0,-1 0 0,0 0 0,5 4 0,-6-3 26,0-1 0,0 1-1,0 0 1,-1 0 0,1 0 0,-1 1 0,0-1 0,0 1 0,-1-1 0,1 1 0,-1-1 0,0 1 0,0 0 0,-1 0 0,0-1 0,1 1 0,-1 0 0,-1 0 0,1 0 0,-1-1 0,0 1 0,-1 6-1,-1-4 64,0 1-1,0-1 0,0 1 0,-1-1 1,0 0-1,-1 0 0,1-1 0,-7 7 1,-51 51 233,29-31-141,2-2 49,6-7-108,2 2 0,-32 42 0,49-58-118,0 0 1,1 0 0,0 0-1,0 1 1,1-1-1,1 1 1,0 0 0,0 0-1,1 1 1,0-1-1,0 20 1,2-28-13,0 1 1,1-1-1,-1 0 0,1 0 1,-1 1-1,1-1 0,0 0 1,1 0-1,-1 0 0,0 0 1,1 0-1,0 0 0,-1 0 1,1 0-1,0-1 0,5 6 1,-2-4-21,0 0 0,0-1 1,0 1-1,1-1 0,-1 0 0,1 0 1,0-1-1,10 4 0,-2-2-39,0-1 1,0-1-1,1 0 0,-1-1 0,1 0 0,0-1 0,21-3 1,-33 2 70,1 0 1,-1-1 0,1 1 0,-1-1 0,1 1 0,-1-1 0,0 0 0,0 0 0,0-1 0,0 1 0,0-1 0,-1 1 0,1-1 0,-1 0 0,1 0 0,-1 0 0,0 0 0,0 0 0,-1-1 0,1 1 0,0 0 0,-1-1 0,0 1 0,1-8 0,1-2-3,0 0 1,-1 0 0,-1 0 0,0 0 0,-1-25 0,-2 32-50,1 0 0,-1 0 0,0 0 1,-1 0-1,1 1 0,-1-1 1,0 1-1,-1-1 0,1 1 1,-1 0-1,0 0 0,0 1 1,-1-1-1,1 1 0,-1 0 1,0 0-1,0 1 0,0-1 0,-1 1 1,-10-5-1,-13-5 34,0 1 1,-52-15-1,80 27 18,-21-6 56,-1-1-1,1-1 1,1 0-1,-40-24 1,55 29-27,1-1 0,0 0-1,-1-1 1,2 1 0,-1-1 0,0 0 0,1 0 0,0-1-1,0 1 1,1-1 0,0 0 0,0 0 0,0 0-1,0 0 1,1 0 0,0-1 0,1 1 0,-1-1-1,1 1 1,0-1 0,1-13 0,0 16-17,0 1 0,0-1-1,0 0 1,0 0 0,1 0 0,0 0 0,0 0 0,0 1 0,0-1 0,1 0 0,-1 1 0,1-1-1,0 1 1,3-4 0,-1 2-18,0 1-1,1 1 1,-1-1-1,1 1 0,0-1 1,0 1-1,0 1 1,0-1-1,7-1 1,2-2-67,1 1 0,0 1 0,0 1 0,1 0 0,-1 1 0,28 0 0,-11 2-690,1 2 1,37 7 0,-22 0-1542</inkml:trace>
</inkml:ink>
</file>

<file path=ppt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02.5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5987,'0'0'130,"0"12"-114,5 107 153,-4-103-402,2 0-1,-1-1 0,2 1 0,0-1 1,0 0-1,12 25 0</inkml:trace>
</inkml:ink>
</file>

<file path=ppt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02.9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94 4258,'0'0'1940,"6"-8"-1794,0 0-135,1 1-1,0 0 1,1 1-1,-1 0 1,1 0-1,0 1 1,1-1-1,-1 2 1,1-1-1,0 1 1,0 1-1,0 0 1,0 0-1,12-2 1,-20 5-12,10-2-23,1 0 1,0 0 0,-1 1-1,1 0 1,20 2-1,-30 0 19,-1-1 0,0 1-1,0 0 1,0 0 0,0 0 0,0-1-1,0 1 1,0 0 0,0 0-1,0 0 1,-1 1 0,1-1 0,0 0-1,-1 0 1,1 0 0,-1 1-1,1-1 1,-1 0 0,1 2 0,8 31 40,-7-25-29,7 30 94,3 41-1,4 19 22,-16-97-161,1 0 0,-1 0-1,1-1 1,-1 1-1,1 0 1,0 0-1,0-1 1,0 1 0,0 0-1,0-1 1,0 1-1,0-1 1,0 1 0,1-1-1,-1 0 1,1 0-1,-1 1 1,1-1-1,2 1 1,6 0-1478</inkml:trace>
</inkml:ink>
</file>

<file path=ppt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03.5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26 3265,'0'0'1529,"16"-4"-1406,-7 1-114,7-1-12,-1-1 0,1 2 0,-1 0 1,1 1-1,0 1 0,0 0 0,17 2 1,-31 0-3,0 0 0,1 0 0,-1 0 0,1 0 0,-1 0 0,0 1 0,0-1 0,0 1 0,0-1 0,0 1 0,0 0 0,0 0 0,-1 0 0,1 0 0,-1 0 0,1 0 0,-1 1 0,0-1 0,0 0 0,0 1 1,0-1-1,0 1 0,0-1 0,-1 1 0,1 3 0,1 2 40,-1 0 0,0 0 0,-1 0 0,1 0 0,-2 0 0,1 0 1,-3 10-1,1-10 59,-1 0 0,0 0 0,0-1-1,-1 1 1,0-1 0,0 0 0,0 0 0,-1-1 0,-7 8 0,-60 56 324,15-16-228,52-50-183,1 1-1,-1 0 1,1-1 0,0 1-1,1 1 1,-1-1 0,1 1-1,0-1 1,0 1 0,1 0-1,0 0 1,0 0 0,-3 12-1,6-17-9,0 0-1,0 0 1,0 0-1,-1 0 0,1-1 1,0 1-1,0 0 0,0 0 1,0-1-1,0 1 1,0-1-1,1 1 0,-1-1 1,0 1-1,0-1 0,0 0 1,0 1-1,1-1 1,-1 0-1,0 0 0,0 0 1,3 0-1,34 2 8,-35-2-5,200 6-1399,-167-6-246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10.4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81 38 352,'0'0'1700,"-6"1"-1234,-42 2 1880,42 0-2288,-17 16-49,-32 38 0,0 0-16,-37 28 42,-3-4-1,-173 113 1,257-188 73,10-4-128,0-1-1,-1 0 0,1 0 0,-1 1 1,1-1-1,-1 0 0,0 0 0,1 0 1,-1 0-1,0-1 0,0 1 0,1 0 1,-1-1-1,0 0 0,0 1 1,0-1-1,0 0 0,0 0 0,0 0 1,0 0-1,0 0 0,0 0 0,0 0 1,1-1-1,-1 1 0,0-1 0,0 0 1,0 1-1,0-1 0,1 0 0,-1 0 1,0 0-1,1 0 0,-1 0 0,1 0 1,-3-3-1,-82-48-26,61 38 39,-39-26-1,-145-96-261,55 39 17,106 65 289,-1 3-1,-1 1 1,-2 3-1,0 2 1,-62-18 0,63 31 44,-1 2 0,-1 2 0,1 2 0,-94 6 0,53-1-51,55 2-66,1 1 1,-1 2-1,-70 21 0,13-4-24,64-16 15,0 0 1,1 2-1,-1 2 1,2 0-1,0 2 1,1 1-1,0 2 0,1 0 1,0 2-1,2 1 1,0 1-1,-29 31 1,25-20-120,1-1 139,1 1 0,1 1-1,-25 42 1,23-26-11,-37 90-1,56-115 28,2 0 0,0 1-1,1 0 1,2 1 0,0-1 0,0 36-1,4 7-10,3-1 0,17 103-1,2-35 9,15 65-29,-29-164 36,2 0 0,2 0 0,24 48-1,-20-53 8,2-1-1,1-1 0,2-1 0,0-1 0,2-1 0,44 39 0,-31-34-1,2-2 1,1-1-1,1-2 0,56 26 1,-56-34-16,2-2 0,0-2 1,0-2-1,1-1 1,81 6-1,222-10 150,-304-11-95,-1-2 1,0-1 0,0-2-1,-1-3 1,64-27-1,-16 7 71,-36 12-49,0-2 1,-2-2 0,0-2 0,-2-2-1,-2-2 1,80-71 0,-46 34-11,136-155 0,-195 198-40,-2 0 0,0-2 0,-2-1 0,0 0 0,-2-1 0,-2 0 1,0-1-1,-2-1 0,-2 0 0,11-55 0,-12 27 143,-3-1 0,-3 0 0,-6-81 0,0 125-61,0-1 1,-1 1-1,-1 0 0,-1 0 1,-16-28-1,-3-9 54,22 44-97,0 1 0,0 0 1,-1 0-1,0 0 0,-1 1 0,0-1 0,0 1 0,-1 1 1,1-1-1,-1 1 0,-1 0 0,1 1 0,-1 0 0,-12-6 1,19 10-162,-1 1 0,0 0 0,0 0 1,0 0-1,0 0 0,1 0 1,-1 1-1,0-1 0,0 0 0,0 1 1,1-1-1,-1 1 0,0 0 1,1 0-1,-1 0 0,0-1 0,1 1 1,-1 1-1,1-1 0,-1 0 1,1 0-1,-2 3 0,-5 2-627,-12 7-2023</inkml:trace>
</inkml:ink>
</file>

<file path=ppt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05.1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47 1 368,'0'0'688,"-17"17"-109,3-3-475,-21 23 214,-39 53-1,44-47 53,1 1-1,2 2 0,-28 64 1,42-79-204,2 1 0,0 1-1,3 0 1,0 0 0,3 0 0,-3 46 0,7-52-97,1 1-1,1 0 1,6 34 0,-4-48-51,1 1-1,0-1 1,1-1-1,1 1 1,0-1 0,0 1-1,17 22 1,-7-14 17,1-1 1,0-1-1,2 0 0,1-1 1,0-2-1,27 19 0,-33-26-101,-1-2-1,1 0 0,1-1 0,-1 0 0,1-1 0,1 0 0,-1-2 1,1 0-1,-1 0 0,1-2 0,26 2 0,-11-4-1371,-4 0-990</inkml:trace>
</inkml:ink>
</file>

<file path=ppt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05.5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201,'0'0'2905,"1"22"-2718,39 423 1000,-25-377-2076</inkml:trace>
</inkml:ink>
</file>

<file path=ppt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05.87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 7892,'0'0'608,"0"-4"-752</inkml:trace>
</inkml:ink>
</file>

<file path=ppt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06.2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87 5282,'0'0'406,"-1"20"-313,0 66 102,1-80-183,0 0 1,1 0-1,0 0 1,0 0-1,0 0 0,1 0 1,0 0-1,0-1 1,0 1-1,1-1 0,0 1 1,0-1-1,0 0 0,1 0 1,0 0-1,0-1 1,0 1-1,0-1 0,1 0 1,0 0-1,-1 0 0,2-1 1,7 5-1,-5-4 10,0-1-1,1 0 1,-1 0-1,1-1 0,-1 0 1,1 0-1,0-1 1,-1 0-1,1-1 1,0 0-1,0 0 1,0-1-1,-1 0 1,10-2-1,-13 1-11,1 0 0,-1 0 1,0 0-1,0-1 0,0 1 0,-1-1 0,1 0 0,-1-1 1,1 1-1,-1-1 0,0 0 0,0 0 0,-1 0 1,1 0-1,-1-1 0,0 1 0,0-1 0,0 0 0,-1 0 1,0 0-1,0 0 0,0-1 0,0 1 0,0-9 1,0 6-33,-1 0 1,0 0 0,-1-1 0,0 1-1,0 0 1,-1 0 0,0 0 0,0 0-1,-1 0 1,0 0 0,0 0 0,-1 1-1,0-1 1,-1 1 0,1-1 0,-7-7-1,3 6 3,0 0-1,-1 1 1,0 0-1,0 0 0,-1 1 1,0 0-1,0 0 1,-13-6-1,19 12 21,1-1 0,-1 1 1,1 0-1,-1 0 0,0 0 0,1 0 0,-1 0 0,0 0 0,0 1 0,1-1 1,-1 1-1,0 0 0,0 0 0,0 0 0,0 0 0,1 1 0,-1-1 0,0 1 1,0-1-1,1 1 0,-1 0 0,0 0 0,1 0 0,-1 1 0,1-1 0,-1 0 1,1 1-1,0 0 0,-1 0 0,1-1 0,0 1 0,0 1 0,0-1 0,1 0 1,-1 0-1,0 1 0,-1 2 0,0 1-217,0 1 1,1-1-1,0 1 1,0-1-1,0 1 1,1 0-1,0 0 0,0-1 1,1 11-1,0 0-2414</inkml:trace>
</inkml:ink>
</file>

<file path=ppt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06.82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3 0 4514,'0'0'760,"-12"21"-682,-36 66 61,44-77-99,0-1 0,1 2 1,0-1-1,0 0 1,1 0-1,0 1 1,1 0-1,0-1 1,1 1-1,0-1 0,3 15 1,-2 12 100,-1-31-127,0 1 0,1 0 0,0 0 0,0-1-1,0 1 1,1-1 0,0 1 0,0-1 0,1 0-1,-1 1 1,1-1 0,1-1 0,-1 1-1,1 0 1,0-1 0,0 0 0,1 0 0,-1 0-1,6 4 1,-2-3-16,-1-1-1,1-1 1,0 1 0,0-1-1,1-1 1,-1 0 0,1 0-1,0 0 1,0-1 0,-1 0-1,1-1 1,1 0 0,13 0-1,-22-1 12,8 0-134,-1 0 0,1 0 0,0-1 0,0 0 0,-1-1 0,13-3 0,-19 4 18,1 0 1,-1 0 0,0 0 0,0-1 0,0 1 0,0-1-1,-1 1 1,1-1 0,0 0 0,-1 0 0,1 1 0,-1-1-1,1 0 1,-1-1 0,0 1 0,0 0 0,0 0 0,0 0 0,0-1-1,-1 1 1,1 0 0,-1-1 0,1 1 0,-1-1 0,0 1-1,0 0 1,0-5 0,0 4 127,0-1 0,0 1 0,0 0 0,-1 0 0,1-1 0,-1 1-1,0 0 1,0 0 0,0 0 0,0 0 0,0 0 0,-1 0 0,1 0 0,-1 0 0,0 1-1,0-1 1,0 1 0,-3-4 0,0 2 187,-1 1-1,1-1 1,-1 1-1,0 0 1,1 1 0,-1 0-1,-1 0 1,-9-2-1,9 2-69,1 0 0,-1 1 0,0 0 0,0 0 0,1 1 0,-1 0 0,0 0 0,0 1 0,-9 1 0,14-1-150,0 0 1,-1-1-1,1 1 1,0 0-1,0 0 1,0 0 0,1 0-1,-1 1 1,0-1-1,0 0 1,1 1-1,-1-1 1,1 1-1,-1 0 1,1-1-1,-1 1 1,1 0 0,0 0-1,0 0 1,0 0-1,0 0 1,0 0-1,1 0 1,-1 0-1,1 0 1,-1 0-1,1 1 1,0-1 0,-1 0-1,2 4 1,-2-2-186,1-4 105,0 1 1,0 0-1,0-1 1,0 1-1,0 0 0,0-1 1,0 1-1,0 0 1,0-1-1,0 1 0,0 0 1,0-1-1,0 1 1,1 0-1,-1-1 1,0 1-1,0 0 0,1-1 1,-1 1-1,0-1 1,1 2-1,13-1-2322</inkml:trace>
</inkml:ink>
</file>

<file path=ppt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07.2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3 98 4370,'0'0'384,"0"13"-306,0 42-30,0-52-46,1 0 0,-1 0 0,1-1 0,0 1 1,0 0-1,0-1 0,0 1 0,0 0 0,0-1 1,1 0-1,-1 1 0,1-1 0,0 0 0,-1 0 1,1 0-1,0 0 0,1 0 0,-1 0 0,0 0 1,0-1-1,1 1 0,-1-1 0,1 0 0,-1 0 1,1 1-1,3-1 0,3 2 12,1-1-1,-1 0 1,1-1 0,-1 0-1,14 0 1,-15-1 6,0 0 1,0-1-1,0 0 0,-1 0 1,1 0-1,-1-1 0,1 0 1,-1 0-1,11-6 0,-15 7-8,0-1-1,0-1 1,-1 1-1,1 0 1,0-1-1,-1 1 1,1-1-1,-1 0 0,0 0 1,0 0-1,0 0 1,0 0-1,-1 0 1,1 0-1,-1-1 1,0 1-1,0-1 1,0 1-1,0-1 0,-1 1 1,1-1-1,-1-6 1,0 4 22,-1 0 0,0 0 0,0 1 0,0-1 0,-1 0 0,0 0-1,0 1 1,0-1 0,-1 1 0,1-1 0,-1 1 0,-1 0 0,1 0 0,-1 1 0,0-1 0,0 1 0,0 0 0,-1 0 0,1 0 0,-1 0 0,0 1 0,0 0 0,0 0 0,-1 0 0,-5-2 0,5 2-21,0 1 1,0-1 0,0 1 0,0 0 0,0 1 0,0 0 0,0 0 0,-1 0 0,1 0 0,0 1 0,-1 0-1,1 0 1,0 1 0,0 0 0,-1 0 0,1 1 0,0-1 0,0 1 0,0 1 0,0-1 0,1 1 0,-1 0-1,-9 6 1,9-3-200,-1-1-1,1 1 1,0 1 0,1-1-1,0 1 1,0 0-1,0 0 1,1 1-1,0-1 1,0 1-1,1 0 1,0 0-1,0 0 1,1 0 0,0 1-1,0-1 1,0 15-1,2 4-2105</inkml:trace>
</inkml:ink>
</file>

<file path=ppt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07.6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5 1 4978,'0'0'675,"-8"20"-637,-23 63-9,28-74-13,0 0 0,0 0 0,1 1 0,0 0 0,1-1 0,0 1 0,0 0 0,1 0 0,3 18 0,-2-16 16,0-8-27,0 0 0,0 0 0,0 0 0,1 1 0,0-1 1,0-1-1,0 1 0,0 0 0,1 0 0,-1-1 0,1 1 0,0-1 0,0 0 0,0 0 0,1 0 0,-1-1 0,1 1 1,-1-1-1,1 1 0,0-1 0,0 0 0,0-1 0,0 1 0,8 1 0,-3 0 7,1 0 0,0-1-1,-1 0 1,1-1 0,0 0-1,0 0 1,0-1 0,0-1 0,-1 1-1,12-3 1,-16 1 0,0 0-1,0-1 0,0 1 1,-1-1-1,1 0 0,-1 0 1,0 0-1,0-1 0,0 1 1,0-1-1,-1 0 0,0 0 1,1 0-1,-1-1 0,-1 1 1,1-1-1,-1 1 1,1-1-1,-1 0 0,-1 0 1,1 0-1,0-6 0,1 1 12,-1-1-1,0 1 0,-1-1 1,0 1-1,0-1 0,-1 0 1,-1 1-1,0-1 0,0 0 1,-4-11-1,4 18-24,0 0 0,0 0 0,-1 1-1,1-1 1,-1 0 0,0 1 0,0-1 0,0 1 0,-1 0-1,1-1 1,-1 1 0,1 0 0,-1 1 0,0-1 0,-1 0-1,1 1 1,0 0 0,-1 0 0,1 0 0,-1 0 0,1 0-1,-1 1 1,0-1 0,0 1 0,0 0 0,0 0 0,0 1-1,0-1 1,0 1 0,0 0 0,0 0 0,0 0 0,0 1-1,0-1 1,0 1 0,0 0 0,0 0 0,1 0 0,-1 1-1,0-1 1,0 1 0,1 0 0,-1 0 0,1 0 0,0 1-1,0-1 1,-4 4 0,-14 19-1276,6-3-1102</inkml:trace>
</inkml:ink>
</file>

<file path=ppt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08.0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810,'0'0'165,"19"9"-119,152 81 778,-156-82-780,-1 2-1,0 0 1,-1 1-1,18 17 1,-8-6-2028</inkml:trace>
</inkml:ink>
</file>

<file path=ppt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08.3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26 1 2449,'0'0'2177,"-81"102"-2017,65-70-160,-3-1 96,3 3-64,-1-4-16,3-4 32,-1 0-48,3-5 0,1-5-32,1 3 0,2-6-576,1-4-945</inkml:trace>
</inkml:ink>
</file>

<file path=ppt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08.6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6531,'0'16'-235,"0"55"220,1 177 646,1-225-685,1-1-1,1 0 0,0-1 1,2 1-1,13 33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11.96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8 93 592,'0'0'827,"0"-9"-779,0-45-51,0 25 2909,-40 33-2997,23 4 128,0 0-1,1 1 0,0 1 0,-22 17 1,37-25-40,-1 0 0,0 1 0,0-1 0,1 0 0,0 1 0,-1 0 1,1-1-1,0 1 0,0 0 0,0 0 0,1 0 0,-1-1 0,0 6 1,0 42-63,1-37 52,0-12 3,1 0 1,0-1-1,-1 1 0,1 0 0,0 0 0,-1 0 0,1 0 0,0-1 0,0 1 0,0 0 1,0-1-1,0 1 0,-1 0 0,1-1 0,0 0 0,1 1 0,-1-1 0,0 1 0,0-1 1,0 0-1,0 0 0,0 0 0,0 0 0,2 0 0,32 5-145,-30-5 130,-4 0 27,13 1-57,0 1 0,-1 0 0,1 0 0,13 6-1,-23-7 44,0 1-1,-1-1 0,0 1 0,1 0 0,-1 0 0,0 0 1,0 0-1,0 1 0,0-1 0,0 1 0,-1 0 0,1 0 0,-1 0 1,0 0-1,0 0 0,0 0 0,0 1 0,0-1 0,1 6 1,1 0 36,-1 0 0,-1 1 0,1 0 1,-2-1-1,1 1 0,-1 0 0,-1 0 1,0-1-1,0 1 0,-3 19 0,1-26 10,0 0 0,0 0 1,-1 0-1,1 0 0,-1 0 0,0 0 0,1 0 0,-1-1 0,0 0 0,-1 1 0,1-1 0,-7 3 0,-43 20 70,44-23-85,0 1-1,0-1 0,0-1 0,0 0 1,0 0-1,0-1 0,0 0 1,-13-2-1,-41 3-1490</inkml:trace>
</inkml:ink>
</file>

<file path=ppt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09.1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 70 1665,'0'0'1731,"-1"18"-992,-4 154 1051,5-168-1769,1 0-1,-1 1 0,1-1 1,0 0-1,0 0 1,0 1-1,0-1 0,1 0 1,0 0-1,0 0 0,0-1 1,0 1-1,0 0 0,1-1 1,0 1-1,0-1 1,0 0-1,0 0 0,0 0 1,1 0-1,-1-1 0,1 1 1,-1-1-1,1 0 0,0 0 1,0 0-1,8 2 1,-6-2-5,0-1 1,-1 0 0,1 0-1,0 0 1,0 0 0,0-1-1,0 0 1,-1 0 0,1-1-1,0 1 1,0-1 0,0-1-1,-1 1 1,1-1 0,-1 0-1,1 0 1,-1-1 0,0 1-1,0-1 1,7-5 0,-7 3-1,1 0-1,-1 0 1,0 0 0,-1-1-1,1 0 1,-1 0 0,0 0 0,0 0-1,-1-1 1,0 0 0,0 1 0,3-14-1,-3 5 65,-1 0-1,0 0 0,-1 1 1,-1-1-1,-1-20 0,-1 29-41,1-1 0,-1 1 0,0 0-1,0 0 1,0 0 0,-1 0 0,0 0-1,0 1 1,-1-1 0,0 1 0,0 0 0,0 0-1,0 0 1,-1 1 0,0-1 0,0 1 0,0 0-1,-10-5 1,9 5-77,0 0 1,0 1-1,0-1 0,-1 1 0,0 1 1,0-1-1,0 1 0,0 1 0,0-1 0,0 1 1,0 0-1,0 1 0,0 0 0,-1 0 0,1 0 1,-14 3-1,16 0-182,1 0 1,-1 1 0,0-1-1,1 1 1,0 0-1,0 0 1,0 0-1,0 1 1,1-1-1,0 1 1,0 0 0,0 0-1,0 0 1,1 0-1,-4 10 1,-2 4-3182</inkml:trace>
</inkml:ink>
</file>

<file path=ppt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10.2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 2321,'0'0'4277,"0"-4"-3634,6 246-1438,-6-228-694</inkml:trace>
</inkml:ink>
</file>

<file path=ppt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10.66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82 2849,'0'0'2116,"2"17"-1887,7 54-15,-8-67-206,0 1-1,0 0 1,0 0 0,1-1-1,0 1 1,0-1 0,0 0-1,1 1 1,0-1 0,-1 0-1,1 0 1,1-1 0,-1 1-1,0-1 1,1 1 0,0-1 0,0 0-1,0 0 1,0-1 0,0 1-1,0-1 1,1 0 0,4 2-1,1-1 72,0-1 0,0 0 0,0 0 0,0-1-1,0 0 1,0-1 0,0 0 0,19-2 0,-25 1-31,0 0 1,0-1-1,0 1 1,0-1-1,0 0 1,-1 0-1,1 0 1,-1 0-1,1-1 1,-1 1-1,0-1 1,0 0-1,0 0 1,0 0-1,0 0 1,-1-1-1,1 1 1,-1-1-1,0 1 1,0-1-1,0 0 1,-1 0-1,1 0 1,-1 0-1,1-4 1,1-3-11,-1 0-1,0 0 1,-1 0 0,0 0-1,0 0 1,-1 0 0,-1-1 0,-2-15-1,2 23-45,-1 0 0,1 0 1,-1 0-1,0 0 0,0 1 0,0-1 0,0 0 0,-1 1 0,0 0 0,1-1 0,-1 1 0,0 0 0,-1 0 0,1 1 0,0-1 0,-1 1 1,0 0-1,1-1 0,-1 2 0,0-1 0,0 0 0,0 1 0,0 0 0,0 0 0,-1 0 0,-7-1 0,7 1-55,0 1-1,0 0 1,0-1-1,0 1 1,0 1 0,0-1-1,0 1 1,1 0-1,-1 0 1,0 0-1,0 1 1,1 0-1,-1 0 1,1 0 0,0 0-1,-1 1 1,1-1-1,0 1 1,0 0-1,1 1 1,-1-1-1,1 1 1,-4 4-1,2-1-237,1 1-1,1-1 0,-1 1 0,1 1 0,1-1 0,-4 16 1,3 13-1591</inkml:trace>
</inkml:ink>
</file>

<file path=ppt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11.2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44 9 2369,'0'0'3786,"-9"-2"-3165,-2 0-510,1 0 0,-1 1-1,1 0 1,-1 0-1,-16 2 1,23-1-103,1 1 1,-1 0-1,0 0 1,1 0-1,0 0 1,-1 0-1,1 1 1,0-1-1,-1 1 1,1 0-1,0 0 1,0 0-1,0 1 1,1-1-1,-1 1 1,1-1-1,-1 1 1,1 0-1,0 0 1,0 0-1,0 0 1,0 0-1,-1 5 0,0-2-23,1 0-1,0 1 0,0-1 0,0 0 0,1 1 0,0-1 0,0 1 0,1-1 0,0 1 0,0 0 0,0-1 0,1 1 0,0-1 0,0 1 0,1-1 0,3 10 0,1-3 19,0-1-1,1-1 1,1 1-1,0-1 1,0-1 0,19 20-1,-9-12 14,33 36-15,-47-50 1,-1 1 0,0 0 0,1-1 0,-2 1 0,1 0 0,0 1 0,-1-1 0,0 0 0,2 11 0,-4-15 8,0 0 0,-1 0 0,1 1 0,0-1 0,-1 0 0,1 0 0,-1 0 0,1 0 0,-1 0 0,1 1 0,-1-1 0,0 0-1,0 0 1,1 0 0,-1-1 0,0 1 0,0 0 0,0 0 0,0 0 0,0-1 0,0 1 0,0 0 0,-1-1 0,1 1 0,0-1-1,0 0 1,0 1 0,0-1 0,-1 0 0,1 0 0,0 1 0,0-1 0,-1 0 0,-1 0 0,-54 2 139,49-2-133,-28 2 53,26-1-80,1 0-1,-1 0 1,1-1-1,-1 0 1,1-1-1,-1 0 1,1 0-1,-1-1 1,-10-4-1,10-4-1407</inkml:trace>
</inkml:ink>
</file>

<file path=ppt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11.6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 1809,'0'0'208,"120"-4"-752,-91 4-161</inkml:trace>
</inkml:ink>
</file>

<file path=ppt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12.2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0 6067,'0'0'867,"-2"10"-491,3 39-379,14 94 1,-11-98-1119,-1-29-741</inkml:trace>
</inkml:ink>
</file>

<file path=ppt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12.7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1 0 5891,'0'0'579,"20"21"-579,3 2 7,-9-10-9,-1 0 1,0 2-1,0 0 1,-2 0 0,0 1-1,18 33 1,-16-20 29,-1 0 0,-2 1 0,-1 0 0,-1 0 0,-1 1 0,2 33 0,-4-5 61,-3 0 1,-7 77-1,0-93-71,-2-1 0,-2 1 0,-1-1 1,-3 0-1,-1-1 0,-2-1 0,-2-1 0,-24 41 0,33-65-54,-1-1 0,-1 1 0,0-2 0,0 1 1,-1-2-1,-1 0 0,0 0 0,-17 11 0,-14 0-1116</inkml:trace>
</inkml:ink>
</file>

<file path=ppt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14.7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74 2945,'0'0'2164,"26"0"-918,4-2-1207,1-1 0,-1-1 1,40-11-1,17-3 116,291-28 43,59-11-204,-34-8 105,-281 42-89,237-57 17,-299 65-30,1 3 0,94-6 0,-84 11 1,106-23 0,-60 4 189,2 5 1,0 6-1,206-1 1,-309 16-201,1 1 0,-1 1 0,0 1 1,0 0-1,0 1 0,-1 1 0,1 0 1,16 9-1,-30-13-130,0 1 0,1-1 0,-1 1 0,0 0 0,0 0 0,0 0 0,0 0 1,0 0-1,-1 0 0,1 0 0,0 1 0,-1-1 0,0 0 0,0 1 0,1-1 0,-2 1 0,1 0 1,0-1-1,0 1 0,-1 0 0,1 0 0,-1 4 0,0 2-1610</inkml:trace>
</inkml:ink>
</file>

<file path=ppt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15.3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 592,'0'0'2279,"20"0"-1370,29 0-551,277-4 1483,-193 2-1972,-133 3 68,1-1 1,-1 0-1,0 0 0,1 0 0,-1 0 1,0 0-1,1 0 0,-1 0 0,0 1 1,1-1-1,-1 0 0,0 0 0,3 4-815,-3-3 815,0-1 0,0 0 1,0 1-1,0-1 0,0 0 0,1 1 1,-2-1-1,1 0 0,0 1 0,0-1 1,0 0-1,0 1 0,0 0 0,0 1-299</inkml:trace>
</inkml:ink>
</file>

<file path=ppt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15.7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5250,'0'0'513,"132"10"-465,-88-10-16,3 0 16,5 0-32,-2 0-16,0 0 0,-7 0-112,-10 0-945,-12 0-2384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2.8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6 1 3201,'0'0'24,"0"18"22,0 99-9,0-117-88,42 0-805,-11-1 953,31 2 10,-59-1-106,0 1 0,0 0 1,0-1-1,0 1 0,-1 0 1,1 1-1,0-1 1,-1 0-1,1 1 0,-1 0 1,0-1-1,1 1 0,-1 0 1,0 0-1,0 0 0,0 0 1,0 1-1,1 2 1,2 4 49,0 0 0,-1 0 1,0 1-1,0-1 1,-1 1-1,-1 0 0,1 0 1,-2 0-1,1 0 1,-2 0-1,1 1 0,-1-1 1,-1 0-1,-1 13 1,0-19 3,1 0 0,-1-1 1,0 1-1,0 0 0,0-1 1,0 0-1,-1 1 0,1-1 1,-1 0-1,0 0 0,0 0 1,0-1-1,0 1 0,-1-1 1,1 0-1,-1 0 0,1 0 1,-6 2-1,-4 2 102,-1 0 1,1-1-1,-27 6 0,25-9-179,0 0 0,0-1-1,-18-2 1,13 1-337,7-2-599,1-10-701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12.7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704,'0'0'4848,"19"0"-5801,190 8-2080,-199-8 2379</inkml:trace>
</inkml:ink>
</file>

<file path=ppt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20.87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 30 3554,'0'0'3289,"-5"-4"-2849,0 2-256,3 1-84,0 1 0,0-1 1,0 0-1,0 0 0,0 0 0,0 0 1,1 0-1,-1 0 0,0-1 1,1 1-1,-1-1 0,1 1 0,-3-4 548,7 6-999,0 0 303,1-1-1,-1 1 0,0-1 0,0 0 1,0 0-1,1 0 0,-1 0 0,4-1 0,9-1 36,130-1-250,88 1-1537,-207 7-41</inkml:trace>
</inkml:ink>
</file>

<file path=ppt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21.2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6 944,'0'0'5091,"68"-2"-4755,-20-5-160,6-1 0,4 3-160,-5 1 0,-1-1-16,-6 3-16,-7 0-16,-4 2-416,-8 0-320,-10 0-897</inkml:trace>
</inkml:ink>
</file>

<file path=ppt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23.4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5 3890,'0'0'2780,"0"-22"-649,54 20-2291,297 15-1595,-350-13 1785,-1 0 1,1 0 0,-1 0-1,1 1 1,-1-1-1,1 0 1,-1 1-1,1-1 1,-1 0 0,1 1-1,-1-1 1,0 0-1,1 1 1,-1-1 0,1 1-1,-1-1 1,0 0-1,1 1 1,-1-1-1,0 1 1,0-1 0,1 1-1,-1 0 1,0-1-1,0 1 1,0-1-1,0 1 1,0-1 0,0 1-1,0-1 1,0 1-1,0 0 1,0-1 0,0 1-1,0-1 1,0 1-1,0-1 1,0 1-1,-1 0 1,1-1 0,0 1-1,0-1 1,-1 1-1,1-1 1,0 0 0,-1 1-1,-14 35-386,11-30 475,-55 132-104,-43 152 0,67-159-151</inkml:trace>
</inkml:ink>
</file>

<file path=ppt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23.7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4 6163,'0'0'352,"139"-33"-352,-88 33 0,-1 0-576,-6 0-737,-7 0-1568</inkml:trace>
</inkml:ink>
</file>

<file path=ppt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24.1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4 1 6147,'-2'2'3698,"-1"0"-4051,-1 3-575,-6 1-481,-5-1-848</inkml:trace>
</inkml:ink>
</file>

<file path=ppt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26.1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82 576,'0'0'755,"22"10"-205,-9-4-459,8 4 103,1-1-1,-1 0 0,2-2 0,-1-1 1,46 7-1,-46-11 206,1-1 0,-1-1 0,0-1 0,30-6 0,-41 5-309,-1-1 0,0 0 0,1-1 0,-1 0 0,-1-1 0,1 0 0,-1-1 0,0 1 0,0-2 0,16-14 0,-21 17-59,1-1-1,-1 0 1,0 0-1,0 0 1,-1 0-1,1-1 1,-1 1-1,0-1 1,-1 0-1,1 0 1,-1 0-1,0 0 1,-1 0-1,0-1 1,0 1-1,0-1 1,-1 1-1,1 0 1,-2-1-1,0-8 1,1 13-25,0 1 1,-1-1-1,1 0 0,-1 0 1,1 1-1,-1-1 1,0 0-1,1 1 0,-1-1 1,0 1-1,0-1 0,0 1 1,0-1-1,0 1 1,-1-1-1,1 1 0,0 0 1,-1 0-1,-2-2 1,0 0 10,-1 1 1,1 0-1,-1 0 1,0 0 0,0 1-1,1-1 1,-7 0 0,-3 1 14,-1-1 0,1 2 0,-1 0 0,-17 2 0,25-1-88,0 1 0,0 0 1,0 1-1,0 0 0,0 0 0,0 0 0,1 1 0,0 0 0,-1 0 0,1 0 0,1 1 1,-1 0-1,-6 7 0,-7 10-842,-33 47 1,51-66 828,-21 27-2583</inkml:trace>
</inkml:ink>
</file>

<file path=ppt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26.6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1 65 1985,'0'0'1499,"-8"17"-864,-22 56-331,27-67-250,1 0-1,0 1 1,0-1-1,1 0 1,0 1 0,0 0-1,1-1 1,0 1-1,0-1 1,0 1-1,1-1 1,0 1-1,0-1 1,4 12-1,-3-13-27,1 0-1,-1-1 1,1 1-1,0-1 0,0 0 1,1 0-1,-1 0 1,1 0-1,0 0 1,0-1-1,0 0 1,0 0-1,1 0 1,8 4-1,-1-2 17,-1-1-1,2 0 1,-1-1 0,0 0 0,1-1-1,-1-1 1,1 0 0,-1 0 0,1-1-1,-1-1 1,1 0 0,-1-1-1,16-3 1,-17 1-10,0 1-1,-1-2 0,1 1 1,-1-2-1,0 1 0,0-1 1,-1-1-1,0 0 0,0 0 1,9-10-1,-13 12 22,1-1 0,-1 0-1,0 0 1,-1-1 0,0 1 0,0-1 0,0 0-1,-1 0 1,0 0 0,0-1 0,-1 1 0,1-1 0,-2 0-1,1 1 1,0-13 0,-2 12-35,0 1-1,-1 0 1,1 0-1,-1 0 1,-1 0-1,1 0 1,-1 0-1,-1 0 1,1 1-1,-5-9 1,4 10-13,0 1 0,-1 0 0,1 0 0,-1 0 0,0 0 0,0 1 1,0-1-1,0 1 0,-1 0 0,1 1 0,-1-1 0,0 1 0,1-1 0,-11-1 1,6 1-77,0 1 0,0 0 1,0 1-1,-1 0 0,1 0 1,0 1-1,-1 0 0,1 1 1,-1 0-1,1 1 0,0 0 1,0 0-1,0 1 0,0 0 1,0 0-1,-8 6 0,11-7-3,0 2 0,1-1 1,-1 1-1,1 0 0,0 0 0,0 0 0,0 1 0,1 0 0,0 0 0,-1 0 0,2 0 1,-1 0-1,1 1 0,-1 0 0,2 0 0,-1 0 0,1 0 0,0 0 0,0 0 0,0 1 0,1-1 1,0 1-1,0 9 0,1 2-1386</inkml:trace>
</inkml:ink>
</file>

<file path=ppt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27.1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0 7139,'0'0'-93,"0"28"34,-1-1 89,1-22-33,-1 0 0,1 1 0,0-1 0,0 1 0,1-1 1,0 0-1,2 10 0,-1-13 0,-1 1 0,0-1 0,1 0 0,0 0 0,-1 0 0,1 0 0,0 0 0,0 0 0,0-1 0,0 1 0,0 0 0,1-1 0,-1 0 0,0 0 0,1 1 0,-1-1 0,1-1 0,-1 1 0,6 1 0,63 9-61,-53-9 81,0 0-1,-1 1 1,0 1-1,29 10 1,-42-12-16,0 0 0,-1-1 1,1 2-1,0-1 0,-1 0 1,0 1-1,1-1 0,-1 1 0,0 0 1,-1 0-1,1 0 0,0 1 0,-1-1 1,0 1-1,1-1 0,-1 1 0,-1 0 1,1 0-1,-1 0 0,1 0 0,-1 0 1,0 0-1,-1 0 0,2 7 1,-2-2 7,0 1 1,0 0-1,-1 0 1,0 0-1,0 0 1,-1-1 0,-1 1-1,0 0 1,0-1-1,-1 0 1,0 0 0,0 0-1,-1 0 1,0-1-1,-1 0 1,0 0-1,0 0 1,-1-1 0,0 0-1,0 0 1,0 0-1,-1-1 1,0 0 0,0-1-1,-1 0 1,-16 8-1,13-8 4,-1 1-1,0-1 1,1-1-1,-1 0 1,-1-1-1,1 0 0,0-1 1,-21 0-1,34-2-73,-1 0 0,0 0 0,1 0 0,-1 0-1,0 0 1,1 0 0,-1 0 0,0 0 0,0 0-1,1 0 1,-1 0 0,0 0 0,1-1 0,-1 1 0,1 0-1,-1-1 1,0 1 0,1 0 0,-1-1 0,1 1-1,-1-1 1,1 1 0,-1-1 0,1 1 0,-1-1-1,1 1 1,-1-1 0,1 1 0,0-1 0,-1-1-1,-4-18-3411</inkml:trace>
</inkml:ink>
</file>

<file path=ppt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27.54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2 1857,'0'0'3975,"23"-8"-2865,282-12-2172,-250 16-560</inkml:trace>
</inkml:ink>
</file>

<file path=ppt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28.0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6 16 4210,'0'0'2286,"6"-1"-2214,45-5-2,-35 3-62,0 0 1,0 1 0,-1 1 0,1 1 0,29 3 0,-44-2-13,0 1 0,0 0 0,0 0 0,-1-1 0,1 1 0,-1 0 0,1 0 0,-1 0 0,0 0 0,1-1 0,-1 1 0,0 0 0,0 0 0,-1 0 0,1 0 0,-1 3 0,1 1 37,-1 12-5,0 1 1,-2-1-1,0 1 0,-1-1 0,-11 31 0,-43 84 156,17-42-136,37-80-171,-53 140 579,51-130-1018,0 0 1,2 0-1,1 0 1,0 1-1,1 30 1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13.5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 1 288,'0'0'3821,"0"25"-4171,2 29 465,0-28-71,-2 0 1,-4 39-1,-9-23-105,13-32-1172</inkml:trace>
</inkml:ink>
</file>

<file path=ppt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28.4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5 5795,'0'0'1296,"130"-67"-1296,-84 57 48,-3 5 0,-1 3-96,-5 2 48,-6 0-1136,-6 0-1185</inkml:trace>
</inkml:ink>
</file>

<file path=ppt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29.0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4 138 4594,'0'0'272,"-4"16"-202,-4 26 162,2 0 0,-1 61 0,6-84-47,1 0 1,1 0-1,1 0 1,1 0-1,7 27 1,-8-41-170,-1-1-1,1 0 1,0 0-1,0 0 1,0 0-1,1 0 1,-1 0-1,1-1 1,0 1-1,0-1 1,0 0 0,1 0-1,-1 0 1,1 0-1,0-1 1,-1 1-1,1-1 1,0 0-1,0 0 1,1 0-1,-1-1 1,0 0 0,0 1-1,1-2 1,-1 1-1,1 0 1,-1-1-1,1 0 1,4 0-1,-3 0 8,-1 0-1,0 0 0,0-1 1,1 0-1,-1 0 0,0 0 0,0-1 1,0 1-1,0-1 0,0-1 1,-1 1-1,1-1 0,0 1 1,-1-1-1,7-6 0,-5 3 11,-1 0 0,-1 0-1,1 0 1,-1 0 0,0-1-1,0 0 1,-1 1 0,0-1-1,4-14 1,0-10-42,-1 0 1,-2-1-1,-1 1 1,-1-41-1,-1 45-151,5-143-467,-7 168 648,1 0 0,-1 0 0,1 0 0,-1-1 1,0 1-1,0 0 0,0 0 0,0 0 0,0 0 1,0 1-1,-1-1 0,1 0 0,0 0 0,-1 1 1,0-1-1,1 1 0,-1-1 0,0 1 0,0 0 1,0-1-1,0 1 0,0 0 0,0 0 0,0 1 1,0-1-1,0 0 0,0 1 0,-5-1 0,-4-2-26,-1 1-1,0 0 0,-23 1 1,20 1-51,1 1-1,0 1 1,-1 0 0,1 1-1,0 0 1,0 2 0,-23 9-1,4 2-1658,-56 39-1,54-32-1675</inkml:trace>
</inkml:ink>
</file>

<file path=ppt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29.5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4 0 3105,'0'0'561,"-118"30"-1874,82-21-1040</inkml:trace>
</inkml:ink>
</file>

<file path=ppt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30.1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4194,'0'0'3372,"12"0"-3244,15 19-188,47 44-1,-47-38 111,40 27 0,-57-44-157,2-1-177,-1 0-1,0 2 1,-1-1 0,12 13-1</inkml:trace>
</inkml:ink>
</file>

<file path=ppt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30.5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4 0 3586,'0'0'1200,"-121"118"-992,94-83-192,1 1-16,1-5 80,2-1-80,4-4 0,3-1-48,5-9-560,5-4-1665</inkml:trace>
</inkml:ink>
</file>

<file path=ppt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32.1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4706,'0'0'1289,"0"3"-964,3 59-227,3 0-1,19 83 0,-12-83 287,-3 1 0,3 87 0,-15-120-162,1-22-238,0-1-1,1 1 1,0 0-1,0 0 0,1-1 1,2 15-1,12-20-2015,5-6-1293</inkml:trace>
</inkml:ink>
</file>

<file path=ppt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32.7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 185 1809,'0'0'1206,"-1"21"-265,-6 158 842,6-166-1697,1 0 0,0 0 0,0 0 0,2 0 0,0 0 0,0 0 1,1 0-1,0-1 0,1 1 0,1-1 0,0 0 0,1 0 0,10 17 1,-11-23-40,-1-1 1,1 1 0,-1-1 0,2 0 0,-1 0 0,0 0 0,1-1 0,0 0 0,0 0 0,0 0 0,1-1 0,-1 0 0,9 3 0,-11-5 0,1 0 0,-1 0 0,1 0 0,-1 0 0,1-1 0,0 0 0,-1 0-1,1 0 1,-1 0 0,1-1 0,-1 0 0,1 0 0,-1 0 0,1 0 0,-1-1 0,0 0 0,1 0 0,-1 0 0,0 0 0,0-1 0,4-3 0,4-5-89,0 0 0,-1 0 1,-1-1-1,0-1 1,-1 1-1,0-2 1,-1 1-1,0-1 0,-1-1 1,0 1-1,7-28 1,-8 19-248,-1-1 0,-1 1 1,-1-1-1,-1 0 1,-1 0-1,-2 0 0,-3-28 1,2 40 305,-2-1 0,0 1 0,-1-1 0,0 1 1,0 1-1,-1-1 0,-1 1 0,0 0 0,-1 0 1,0 1-1,0 0 0,-1 0 0,0 1 0,-1 1 1,0-1-1,-1 1 0,1 1 0,-1 0 0,-1 1 1,1 0-1,-16-5 0,24 9-2,0 1 0,0 1 0,0-1 0,0 0 0,0 1 0,0-1 0,0 1 0,0 0 0,0 0 0,0 0 0,0 1 0,0-1 0,0 1 0,0-1 0,0 1 0,0 0 0,0 0 0,0 1 0,0-1 0,0 1 0,1-1 0,-1 1 0,1 0 0,-1 0 0,1 0 1,0 0-1,0 0 0,0 0 0,0 1 0,0-1 0,-2 4 0,-1 5-94,0 1 1,0 0-1,1 0 1,0 0-1,1 1 1,-1 14 0,-1 3-1524,-1-8-2236</inkml:trace>
</inkml:ink>
</file>

<file path=ppt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33.2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0 1505,'0'0'3361,"42"-11"-3297,-22 9 0,1-1-32,4-1-16,2 2-16,-2 0 32,4 2-64,0-2-720,-6-1-1265</inkml:trace>
</inkml:ink>
</file>

<file path=ppt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33.76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1 0 2785,'0'0'2391,"-1"9"-2327,-4 21-45,-1-1 0,-2 0 0,-1-1 0,-1 0 0,-1 0 0,-2-1 0,-30 48 0,43-74-25,-1-1 1,1 1 0,-1 0-1,1-1 1,0 1-1,-1 0 1,1-1 0,0 1-1,-1 0 1,1 0 0,0-1-1,0 1 1,0 0-1,-1 0 1,1-1 0,0 1-1,0 0 1,0 0-1,0 0 1,1-1 0,-1 1-1,0 0 1,0 0-1,0-1 1,1 1 0,-1 0-1,0 0 1,1-1 0,-1 2-1,2-1-22,-1 0-1,0 0 1,1 0-1,-1-1 0,1 1 1,-1 0-1,1-1 1,-1 1-1,1-1 1,-1 1-1,1-1 1,0 0-1,2 1 0,59-3-571,-57 1 625,57-12-751,-51 9 168,1 1 0,0 1 0,0 0 0,13-1 0,-19 3-37</inkml:trace>
</inkml:ink>
</file>

<file path=ppt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34.1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 0 4530,'0'0'2238,"-4"27"-1888,-2 199-873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8:48.559"/>
    </inkml:context>
    <inkml:brush xml:id="br0">
      <inkml:brushProperty name="width" value="0.2" units="cm"/>
      <inkml:brushProperty name="height" value="0.2" units="cm"/>
    </inkml:brush>
  </inkml:definitions>
  <inkml:trace contextRef="#ctx0" brushRef="#br0">1 21 192,'0'0'3436,"9"-21"-1992,22 753-1922,-30-563-1790,-1-187-58</inkml:trace>
</inkml:ink>
</file>

<file path=ppt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35.3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61 15 2225,'0'0'2719,"-12"-3"-2183,-5-1-490,-1 1-1,1 1 1,-1 0 0,1 1 0,-1 1 0,1 1-1,-1 1 1,1 0 0,-1 1 0,1 1 0,-20 6-1,22-3-45,-1 0 0,1 1 0,0 1 0,1 0 0,0 1 0,-16 15 0,24-19-8,1 0 0,0 1 0,0-1 0,1 1 1,-1 0-1,1 0 0,1 0 0,0 1 1,0-1-1,0 1 0,1 0 0,0-1 0,0 1 1,1 0-1,0 12 0,-2 9 98,2 0-1,1 1 1,1-1-1,1 0 1,2 0-1,13 51 1,-16-77-84,1 1 0,0 0 1,1-1-1,-1 0 0,0 1 0,1-1 0,0 0 1,0 0-1,0-1 0,0 1 0,0 0 0,0-1 1,1 0-1,-1 0 0,1 0 0,0 0 0,0-1 1,-1 1-1,1-1 0,0 0 0,0 0 0,0 0 1,0-1-1,7 1 0,-5-1 15,0 0 0,1 0 0,-1 0 0,0-1 0,0 1 0,0-2 0,0 1 0,0-1 0,0 0 0,0 0 0,0 0 0,0-1 0,-1 0 0,0 0 0,8-6 0,-1-3 23,-1 0 1,-1 0 0,0-1-1,0 0 1,-2-1-1,12-22 1,-19 33-36,0 0 1,0 0-1,0-1 1,0 1-1,0 0 1,-1-1-1,1 1 0,-1-1 1,0 1-1,0-1 1,0 1-1,-1 0 0,1-1 1,-1 1-1,0 0 1,0-1-1,0 1 1,0 0-1,-1 0 0,1 0 1,-1 0-1,0 0 1,0 0-1,0 0 0,0 0 1,0 1-1,0-1 1,-1 1-1,0 0 1,1 0-1,-1 0 0,0 0 1,-5-3-1,-8 1-13,0 0-1,0 1 0,-1 1 1,1 0-1,-1 1 1,0 1-1,-31 4 1,31-3 5,13-1-7,0 1 0,1-1-1,-1 1 1,1 0 0,-1 0-1,1 1 1,-1-1 0,1 1-1,0-1 1,0 1 0,-1 0-1,1 0 1,1 0 0,-1 1-1,0-1 1,1 1 0,-1 0-1,1-1 1,0 1 0,-1 0-1,-1 4 1,-3 6-358,1 1 0,0-1 0,-7 28 0,8-23-524,-6 18-2199</inkml:trace>
</inkml:ink>
</file>

<file path=ppt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36.0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47 2913,'0'0'2524,"0"-16"-1900,0-70 11,0 41 2391,17 273-3372,1 6 508,-18-180 4,0-31-4620</inkml:trace>
</inkml:ink>
</file>

<file path=ppt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36.8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90 1 3522,'0'0'1747,"-23"9"-1405,-157 75 52,116-55-361,36-16-34,-1 1 0,2 1 1,-32 22-1,-20 17 65,79-52-70,0-2 36,19 17-70,-10-10 134,1 0 0,-1 1 0,0 0 0,-1 0 0,0 1 0,0 0 0,-1 1 0,0 0 0,-1 0 0,6 11 0,-6-10 30,0 0 0,1 0-1,1-1 1,-1 0 0,1-1-1,1 1 1,0-2 0,15 13-1,-17-17-61,-1-1-1,1 1 1,0-1-1,0 0 0,0-1 1,15 4 522</inkml:trace>
</inkml:ink>
</file>

<file path=ppt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38.0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9 0 1713,'0'0'3463,"-5"20"-1670,-9 68-1787,-5 124 1,15 92 29,4-237-8,-1-30 221,-11 57 1,6-57-213,-2 56 0,8-56 30,0-36 61,8-11-1112,7-9-433,0-8-1883</inkml:trace>
</inkml:ink>
</file>

<file path=ppt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38.3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5170,'0'0'2650,"1"2"-2746,12 20 77,1 0 1,24 28 0,1 2-101,-26-34-44,-6-5-284,1-2 1,1 1-1,0-1 1,20 18-1,-12-18-1586</inkml:trace>
</inkml:ink>
</file>

<file path=ppt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39.0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1 0 6371,'0'0'168,"2"8"-181,-1-3 19,0 1 0,1-1 0,-1 0 0,1 1 0,0-1 0,1 0 1,-1-1-1,1 1 0,0 0 0,0-1 0,0 1 0,1-1 0,0 0 0,0 0 1,0 0-1,0-1 0,0 0 0,1 1 0,0-1 0,-1-1 0,1 1 0,0-1 1,0 0-1,1 0 0,-1 0 0,11 1 0,-13-2-2,2-1 20,0 1 0,0-1 0,1 0 0,-1 0 0,0 0 0,0-1 0,7-1 0,-11 2-25,0-1 0,1 0 0,-1 0 0,0 1 0,0-1 0,0 0 0,0 0 0,1 0 0,-1-1 0,-1 1 0,1 0 0,0 0-1,0 0 1,0-1 0,-1 1 0,1 0 0,0-1 0,-1 1 0,1 0 0,-1-1 0,0 1 0,0-1 0,1 1 0,-1-1 0,0 1 0,0-1 0,0 1 0,-1-3-1,1 1-28,0 0 0,0 0 0,0 0 0,0 0 0,-1 0 0,0 0 0,1 1 0,-1-1 0,0 0-1,0 0 1,-1 1 0,1-1 0,0 0 0,-1 1 0,0 0 0,1-1 0,-1 1 0,0 0 0,0 0-1,-1 0 1,1 0 0,0 0 0,0 0 0,-1 1 0,0-1 0,1 1 0,-1 0 0,1 0 0,-1 0-1,0 0 1,0 0 0,0 0 0,0 1 0,0 0 0,1-1 0,-1 1 0,0 0 0,-6 1 0,5-1 35,0 0 0,0 0 1,0 1-1,0-1 1,0 1-1,0 0 1,0 0-1,1 1 1,-1-1-1,0 1 0,1-1 1,-1 1-1,1 1 1,-1-1-1,1 0 1,0 1-1,-4 4 1,2-2 21,1 0 1,1 1 0,-1-1 0,1 1-1,0 0 1,0 0 0,1 0 0,0 0 0,-3 13-1,1 4 83,2-1 0,0 1 0,1 0 0,2 0 0,3 29 0,1-21 2,2 1 1,11 32 0,-9-39-75,-2 1 0,-1-1 0,-2 1 0,3 29 0,-7-44 23,1 2-66,-1 1 0,0 0 0,-1-1 0,0 1-1,-7 26 1,7-37 68,0 0 0,0 0 0,-1 0 0,1 0 0,-1 0 0,0 0 0,0 0 0,0-1 0,0 1 0,-1-1 0,1 1 0,-1-1 0,1 0 0,-1 0 0,0 0 1,0 0-1,0-1 0,0 1 0,0-1 0,0 0 0,0 0 0,-1 0 0,1 0 0,0 0 0,-1-1 0,1 1 0,0-1 0,-1 0 0,-4-1 0,6 1-15,0 0 0,0 0 0,1 0-1,-1-1 1,0 1 0,0-1 0,1 1 0,-1-1 0,0 0 0,1 1 0,-1-1 0,0 0-1,1 0 1,-1 0 0,1 0 0,0-1 0,-1 1 0,1 0 0,0-1 0,0 1 0,-2-3 0,1 0-23,-1-1 1,1 1-1,0-1 1,0 0 0,1 0-1,-1 0 1,0-9 0,0 0-105,1 0 0,0-1 0,1 0 0,4-27 0,-2 35-41,0 0-1,0 1 0,0-1 1,1 1-1,0 0 0,0-1 1,0 1-1,1 1 1,0-1-1,0 1 0,1-1 1,-1 1-1,1 0 0,0 1 1,0-1-1,1 1 0,6-4 1,5-2-707,-1 1 1,2 1-1,-1 1 1,38-11-1,-20 9-787</inkml:trace>
</inkml:ink>
</file>

<file path=ppt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40.0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0 128 8260,'0'0'571,"0"-1"-569,0 1 1,-1 0-1,1 0 1,0 0-1,0-1 1,0 1-1,0 0 1,0 0-1,-1 0 0,1-1 1,0 1-1,0 0 1,0 0-1,-1 0 1,1 0-1,0 0 1,0 0-1,0 0 1,-1-1-1,1 1 1,0 0-1,0 0 1,-1 0-1,1 0 1,0 0-1,0 0 1,-1 0-1,1 0 1,0 0-1,0 0 1,-1 0-1,1 0 0,0 0 1,0 1-1,0-1 1,-1 0-1,1 0 1,0 0-1,0 0 1,0 0-1,-1 0 1,1 0-1,0 1 1,0-1-1,0 0 1,-1 0-1,1 0 1,0 0-1,0 1 1,0-1-1,0 0 1,0 0-1,0 1 0,0-1 1,-1 0-1,2 48-42,1-24 47,-1 0 0,-2-1 1,0 1-1,-2 0 0,0-1 1,-9 29-1,12-51 4,0 0 37,-14-26 117,11 7-286,0 0 0,2 1 0,0-1-1,1 0 1,1 0 0,4-27 0,-3 35 56,0 0-1,0 1 1,1-1 0,0 0 0,1 1-1,0 0 1,1 0 0,0 0-1,0 1 1,1-1 0,0 1 0,14-14-1,-19 21 65,0 0 0,0 0-1,0 0 1,0 1-1,0-1 1,0 0 0,0 1-1,1-1 1,-1 1-1,0-1 1,0 1-1,0 0 1,1-1 0,-1 1-1,0 0 1,0 0-1,1 0 1,-1 0 0,0 0-1,0 0 1,1 0-1,-1 0 1,0 1 0,3 0-1,-1 0-6,0 1 0,-1-1 0,1 1 0,0 0 0,-1 0-1,1 0 1,-1 1 0,1-1 0,2 5 0,6 8-41,-1 0-1,15 32 0,-20-35 43,3 2 17,-2 1 0,0 0-1,-1 0 1,0 0 0,-2 1 0,1 0-1,-2-1 1,0 1 0,-1 0-1,-1 20 1,0-35 89,2-13 114,2-12-390,1-1 0,2 1 1,0 0-1,2 1 0,0 0 0,2 0 0,0 1 0,1 0 1,2 1-1,0 1 0,1 0 0,1 1 0,34-31 0,-50 49 191,1 1 0,-1-1 0,1 1 0,-1-1 0,1 1-1,-1-1 1,1 1 0,0 0 0,-1-1 0,1 1 0,0 0 0,-1-1-1,1 1 1,0 0 0,-1 0 0,1 0 0,0 0 0,-1 0-1,1 0 1,0 0 0,0 0 0,-1 0 0,1 0 0,0 0 0,0 0-1,-1 0 1,1 1 0,0-1 0,-1 0 0,1 0 0,0 1 0,-1-1-1,1 0 1,0 1 0,1 1-4,-1 0 0,1 0 0,-1 1 0,0-1 0,1 0-1,-1 0 1,0 1 0,0-1 0,-1 1 0,2 3 0,8 74 18,-10-69 71,3 41 202,-1-11-504,8 44 1</inkml:trace>
</inkml:ink>
</file>

<file path=ppt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40.7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 40 4722,'0'0'2617,"31"-22"-2494,-21 18-127,0 1 0,1 0 0,-1 1 0,0 0-1,1 0 1,0 1 0,-1 1 0,1 0 0,-1 0 0,14 2 0,-22-1-4,0 0 1,0 0-1,0 0 1,0 0-1,0 1 0,-1-1 1,1 0-1,0 1 1,-1-1-1,1 1 1,-1 0-1,0 0 1,1-1-1,-1 1 1,0 0-1,0 0 1,0 0-1,0 0 0,-1 0 1,1 0-1,0 0 1,-1 0-1,0 1 1,1-1-1,-1 2 1,4 63-85,-4-59 102,-1-1-26,0 0-1,0 0 1,0 0-1,-1-1 0,0 1 1,0-1-1,0 1 1,-1-1-1,0 0 1,-1 0-1,1 0 0,-1 0 1,0-1-1,-10 11 1,-7 5-122,-1-1 0,-31 22 0,-1 1 32,54-43 105,0 0 1,0 0-1,-1 0 0,1 0 1,0 1-1,0-1 1,0 0-1,-1 0 0,1 0 1,0 0-1,0 1 0,0-1 1,0 0-1,0 0 1,-1 0-1,1 1 0,0-1 1,0 0-1,0 0 0,0 1 1,0-1-1,0 0 1,0 0-1,0 1 0,0-1 1,0 0-1,0 0 0,0 1 1,0-1-1,0 0 1,0 0-1,0 1 0,0-1 1,0 0-1,0 0 0,1 1 1,-1-1-1,0 0 1,0 0-1,0 0 0,0 1 1,13 5-56,18-2-11,-30-4 72,50 1 159,33 3 255,-79-4-534,1 1-1,0 0 0,-1 1 0,0-1 0,1 1 1,-1 0-1,0 1 0,0-1 0,0 1 1,0 0-1,6 5 0</inkml:trace>
</inkml:ink>
</file>

<file path=ppt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46.67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288 3874,'0'0'2318,"4"-8"-2176,34-72-50,-22 42-23,2 0 0,2 1 0,28-38 0,-37 63 484,-8 22 200,-1 4-1024,99 477 426,-97-469-3,-3-15-495,0 0 0,0-1 0,1 1 0,0-1 1,5 12-1</inkml:trace>
</inkml:ink>
</file>

<file path=ppt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47.65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34 49 3714,'0'0'3375,"-6"-1"-2590,5 1-731,0 0-1,0 1 1,0-1 0,0 0-1,-1-1 1,1 1-1,0 0 1,0 0 0,0 0-1,0-1 1,0 1 0,0 0-1,-1-1 1,1 1-1,0-1 1,0 0 0,0 1-1,0-1 1,1 0 0,-1 1-1,0-1 1,0 0-1,0 0 1,1 0 0,-2-1-1,55-5-576,57 0 339,-68 6-240,1-1 1,77-16 0,-119 20 486,1 0 0,-1 0-1,0 0 1,0 1 0,0-1 0,0 0-1,0 1 1,0-1 0,-1 1-1,1-1 1,-1 1 0,0-1 0,1 1-1,-2 3 1,3 6 13,48 187-29,-9-44-14,-38-139-25,-1 0 1,-1 0-1,0 26 1,-2-25 18,1-15 0,-1 0 0,0 0 0,0 1 0,0-1 0,0 0 0,0 0 0,0-1 0,-1 1 0,1 0 0,-1 0 0,1-1 0,-1 1 0,1 0 0,-1-1 0,0 0 0,0 1 0,0-1 0,0 0 0,0 0 0,0 0 0,0 0 0,0-1 0,-1 1 0,-2 0 0,-6 3 20,0-1 1,0-1-1,-20 3 1,4-5 30,0 0 0,-48-8 0,3 0-142,69 8 207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8:56.9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 1 2321,'0'0'2625,"0"8"-2897,0 11-1377,-9 5 49</inkml:trace>
</inkml:ink>
</file>

<file path=ppt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48.10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5 73 368,'0'0'7793,"0"0"-7774,-1-1 0,1 1 0,-1-1 0,1 1 0,0-1 0,-1 1-1,1-1 1,0 0 0,0 1 0,-1-1 0,1 1 0,0-1 0,0 0 0,0 1 0,0-1 0,0 0-1,0 1 1,0-1 0,0 0 0,0 1 0,0-1 0,1-1 0,272-44-1329,-211 36-13,-37 9-2031</inkml:trace>
</inkml:ink>
</file>

<file path=ppt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48.42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42 2689,'0'0'3762,"27"-2"-3650,0-4-32,6 3-64,2-1 64,7 2-80,1-2 32,5-1-80,1 1 48,1 0-720,0-3-1761</inkml:trace>
</inkml:ink>
</file>

<file path=ppt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49.01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60 5955,'0'0'-99,"9"-18"83,30-56 67,-37 69 67,1 0 0,-2-1 0,1 1 0,-1-1 0,0 1 0,0-1 0,0 1 0,-1-11 0,1 7 381,6 19-724,23 54 260,-3 1 0,-2 2-1,-3 0 1,-4 1 0,16 102-1,-28-140-26,2 27 120</inkml:trace>
</inkml:ink>
</file>

<file path=ppt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49.54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0 4706,'0'17'83,"0"27"44,2 0-1,2 0 1,11 51 0,15 1 370,-17-60-205,-2 2 0,-1-1 0,4 42 0,-13-37-2349</inkml:trace>
</inkml:ink>
</file>

<file path=ppt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50.21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318 0 2593,'-19'17'547,"5"-5"-488,-4 5-42,0-1 0,-2 0 0,0-2-1,0 0 1,-34 16 0,9-15 794,35-12-510,0-1 0,1 2 0,-1 0 1,1 0-1,-1 0 0,1 1 0,-13 10 267,61-3-725,-11 0 218,-1 2 0,0 1 0,46 35 1,10 6 93,-78-52-98,1 0 0,-1 1 0,0 0 0,0 0 0,8 11 0,-10-11-177,0-1-1,0 0 1,1 0 0,-1 0 0,1-1-1,0 1 1,0-1 0,0 0 0,0 0-1,1 0 1,-1-1 0,1 1-1,0-1 1,5 2 0,8-3-2935</inkml:trace>
</inkml:ink>
</file>

<file path=ppt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50.66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8 656,'0'0'3463,"11"14"-3409,35 45 50,-41-55-91,-1 0 1,1 0-1,0-1 1,0 0-1,0 0 1,0 0-1,0-1 1,0 1-1,1-1 1,0 0-1,-1-1 1,1 1-1,0-1 1,0 0-1,-1-1 1,1 0-1,0 1 1,0-2-1,0 1 1,8-2-1,10 1 90,-22 1-59,0-1 0,1 1 0,-1 0 0,0-1 0,0 0-1,0 1 1,0-1 0,0 0 0,0 0 0,0 0-1,0-1 1,0 1 0,0 0 0,0-1 0,-1 1-1,1-1 1,0 1 0,-1-1 0,0 0 0,1 0 0,-1 0-1,0 0 1,0 0 0,0 0 0,0 0 0,0 0-1,0 0 1,-1 0 0,1 0 0,-1-1 0,0 1-1,1 0 1,-1 0 0,0-1 0,0 1 0,-1 0 0,1 0-1,0-1 1,-1 1 0,1 0 0,-1 0 0,0 0-1,1 0 1,-3-4 0,0 3-29,1 0-1,-1 1 0,1-1 1,-1 1-1,0-1 1,0 1-1,0 0 1,0 0-1,0 0 1,-1 1-1,1-1 1,0 1-1,-1 0 1,1 0-1,-1 0 1,1 0-1,-1 1 1,-4-1-1,-69-4 572,75 5-543,-2 0-40,1 0 0,0 1 0,0-1-1,0 1 1,-1-1 0,1 1-1,0 0 1,0 0 0,0 1-1,0-1 1,1 0 0,-1 1-1,0 0 1,0 0 0,1 0 0,-1 0-1,1 0 1,0 0 0,0 0-1,-1 1 1,1 0 0,-2 4-1,1-2-256,0 1 0,1 0 0,-1 0-1,1 0 1,0 0 0,1 0 0,0 1 0,0-1-1,0 1 1,1 7 0,0-2-1974</inkml:trace>
</inkml:ink>
</file>

<file path=ppt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51.12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30 1 1681,'0'0'3561,"4"10"-3694,36 94 210,-5 2-1,-4 2 1,28 184 0,-59-291-14,1 0 0,-1 0 1,0 0-1,0 0 0,0 0 0,0 1 1,0-1-1,0 0 0,0 0 1,0 0-1,0 0 0,-1 0 0,1 0 1,0 1-1,-1-1 0,1 0 0,-1 0 1,1 0-1,-1 0 0,1 0 1,-1 0-1,0-1 0,0 1 0,1 0 1,-1 0-1,0 0 0,0-1 0,0 1 1,0 0-1,0-1 0,0 1 1,0-1-1,0 1 0,0-1 0,0 1 1,-2-1-1,-4 1 0,0 0 1,0 0-1,0-1 1,0-1-1,-9 0 1,-8-1 197,20 2-251,-1-1 1,0 0 0,0 0-1,1 0 1,-1 0 0,1-1-1,-1 0 1,1 0 0,0 0 0,0-1-1,0 1 1,0-1 0,0 0-1,0 0 1,1 0 0,-1-1 0,1 1-1,0-1 1,0 0 0,1 0-1,-5-6 1,6 7-20,-1 0-1,0-1 1,1 1-1,-1 0 1,1-1-1,0 1 1,0 0-1,0-1 1,1 1 0,-1-1-1,1 1 1,0-1-1,0 0 1,0 1-1,0-1 1,1 1-1,0-1 1,-1 1-1,1-1 1,0 1 0,1 0-1,-1-1 1,1 1-1,-1 0 1,1 0-1,0 0 1,0 0-1,0 0 1,4-3-1,8-6-472,1 0 0,0 1-1,1 1 1,0 0-1,32-13 1,-18 10-1644</inkml:trace>
</inkml:ink>
</file>

<file path=ppt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52.95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79 3570,'0'0'1977,"21"54"-1345,-14-40-580,0 1 1,-1 0 0,-1 0-1,-1 0 1,0 1-1,2 28 1039,-5-51-1076,0 0 0,-1 0 0,0 1 0,0-1-1,-1 0 1,0 0 0,-2-7 0,-2-24-278,5 16-29,-1 7 118,1-1 1,0 1 0,5-25-1,-4 37 162,-1 0 1,1 1-1,-1-1 0,1 1 0,0-1 0,0 1 0,0-1 0,0 1 0,0-1 1,1 1-1,-1 0 0,1 0 0,0 0 0,-1 0 0,1 0 0,0 0 0,0 0 1,0 1-1,0-1 0,1 1 0,-1-1 0,0 1 0,1 0 0,-1 0 0,1 0 1,-1 0-1,4-1 0,-4 2 5,0 0-1,0 0 1,0 0 0,1 0 0,-1 1 0,0-1-1,0 1 1,-1-1 0,1 1 0,0 0 0,0-1-1,0 1 1,0 0 0,0 0 0,-1 0 0,1 1-1,0-1 1,-1 0 0,1 1 0,-1-1 0,0 0-1,1 1 1,-1 0 0,0-1 0,1 4 0,25 54-265,-15-30 211,2 5 87,-2 0 1,-1 0 0,10 53 0,-18-73-25,-6-52-6,2 0 1,4-50-1,-2 62-276,0 19 246,0 0-1,0-1 1,1 1-1,0 1 1,0-1-1,1 0 1,0 0-1,0 1 1,0 0-1,9-12 1,-10 14 32,1 1-1,0-1 1,-1 1-1,1 0 1,0 0 0,1 1-1,-1-1 1,0 0 0,1 1-1,0 0 1,-1 0-1,1 0 1,0 0 0,0 1-1,0-1 1,0 1-1,0 0 1,0 0 0,6 0-1,-8 2-1,0-1 1,1 1-1,-1 0 0,0 0 0,0 0 0,0 0 0,0 0 1,0 1-1,0-1 0,0 0 0,0 1 0,0-1 0,-1 1 1,1 0-1,-1 0 0,1 0 0,-1 0 0,0 0 1,0 0-1,1 0 0,-1 0 0,-1 0 0,1 0 0,1 3 1,18 66 210,-16-56-97,6 48 237,-10-52-318,0-1 1,2 1-1,-1-1 0,1 0 1,1 0-1,-1 1 0,2-1 0,0-1 1,0 1-1,0-1 0,10 15 1,-4-17-1319</inkml:trace>
</inkml:ink>
</file>

<file path=ppt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53.96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36 2593,'0'0'929,"9"-5"-673,-1 1-221,0-1 54,1 1-1,0 0 0,0 1 0,0 0 1,11-3-1,-18 6-72,0-1 0,0 1 1,1 0-1,-1-1 0,0 1 0,0 0 0,0 1 1,0-1-1,1 0 0,-1 1 0,0-1 0,0 1 0,0-1 1,0 1-1,0 0 0,0 0 0,0 0 0,0 0 1,0 0-1,0 1 0,-1-1 0,1 1 0,0-1 0,-1 1 1,1-1-1,-1 1 0,0 0 0,1 0 0,-1 0 1,0-1-1,1 4 0,2 4 95,-1 0 0,1-1 1,-2 2-1,1-1 0,-1 0 0,-1 0 0,1 14 1,-2-18-54,0-1 1,0 0 0,-1 1-1,0-1 1,1 0-1,-2 0 1,1 1 0,0-1-1,-1 0 1,0 0-1,0-1 1,0 1 0,0 0-1,-1-1 1,0 1 0,1-1-1,-8 6 1,8-6-46,-1 0-1,1 1 1,-1-1 0,1 0-1,0 1 1,1-1 0,-1 1 0,0 0-1,1-1 1,0 1 0,0 0-1,0 0 1,0 0 0,0 7 0,-5 20 20,-14 10 794,20-41-792,0 1-82,1 1 35,0-1 0,0 0 0,0 0 0,-1 0 0,1 0 0,0-1 0,0 1 0,0 0 0,1 0 0,-1-1 0,0 1 0,0 0 0,0-1 0,0 1 0,1-1 0,-1 1 0,0-1 0,1 0 0,-1 0 0,0 1 0,0-1 0,1 0 0,1 0 0,42 0 23,-32-1-56,73 1-1531,-60 0-113</inkml:trace>
</inkml:ink>
</file>

<file path=ppt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54.82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90 1 1024,'0'0'3925,"-12"1"-3370,-7 1-145,0 1 0,0 1 0,0 0 0,1 2 0,-20 8 0,35-13-381,0 0 0,1 1-1,-1-1 1,0 1 0,1 0 0,0 0 0,-1 0 0,1 0 0,0 0 0,0 1 0,0-1 0,0 1 0,0-1 0,1 1 0,-1 0 0,1 0 0,0 0-1,-1-1 1,0 6 0,1-1-53,0 0 0,0 0 0,1 0-1,0 0 1,0 0 0,1 0-1,-1 0 1,3 7 0,-2-12-6,0 1 1,0 0-1,0-1 0,1 1 1,-1-1-1,1 0 1,-1 1-1,1-1 1,0 0-1,0 0 0,0 0 1,0 0-1,0 0 1,1 0-1,-1-1 0,0 1 1,6 2-1,54 21-696,-25-11 798,-25-9-65,0 1 1,-1 0 0,0 1 0,0 0 0,12 12 0,-20-16-3,1 1 0,-1-1 0,0 1 1,-1 0-1,1 0 0,-1 1 0,1-1 1,-1 0-1,-1 1 0,1-1 0,-1 1 1,1 0-1,-1-1 0,0 1 0,-1 0 1,1 0-1,-1 6 0,0-8 1,0 0 0,-1 1 0,1-1 0,0 0 0,-1 0 1,0 1-1,0-1 0,0 0 0,0 0 0,0 0 0,-1 0 0,1 0 0,-1 0 0,0 0 0,0-1 0,0 1 1,0 0-1,0-1 0,-1 0 0,1 0 0,-1 1 0,1-1 0,-1-1 0,0 1 0,0 0 0,0-1 0,0 1 1,-3 0-1,-7 2 10,1-1 0,0-1 1,-1 0-1,1 0 0,-1-1 0,-14-1 1,26 0-59,0-1 0,0 1 0,1 0 0,-1 0 0,0 0 0,0-1 0,0 1 0,1 0 0,-1-1 0,0 1 0,1-1 0,-1 1 0,0-1 0,1 1 0,-1-1 0,0 1 0,1-1-1,-1 0 1,1 1 0,-1-1 0,1 0 0,-1 1 0,1-1 0,0 0 0,-1 0 0,1 1 0,0-1 0,0 0 0,-1 0 0,1 0 0,0-1 0,-2-4-366,-4-8-1086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8:59.36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3 1 16,'0'0'1820,"-44"0"-1212,41 0-550,0 0 0,1-1 0,-1 1 0,0 0 0,0 0 0,1 1 0,-1-1 0,0 1 0,1-1 0,-1 1 1,1 0-1,-1 0 0,1 0 0,-5 2 0,5 0 8,1 0 1,0 0-1,0 0 0,0 1 1,0-1-1,0 0 1,1 0-1,-1 0 0,1 1 1,0-1-1,0 0 1,1 7-1,-1 500 430,1-498-498,0 0-1,1 0 1,5 19-1,-4-19 14,0 0 1,-1 0-1,2 22 0,-2 54 230,0-37-131,-7 82 0,4-126-71,0 0-1,-1 0 0,0 0 0,-1 0 0,-3 7 0,4-9-166,0 0-1,0 0 1,0 0-1,0 1 0,1-1 1,0 1-1,0-1 1,0 8-1</inkml:trace>
</inkml:ink>
</file>

<file path=ppt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55.37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8 5314,'0'0'2818,"4"0"-3280,128-5-1325,-102 3 242</inkml:trace>
</inkml:ink>
</file>

<file path=ppt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56.20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49 1473,'0'0'3489,"10"-10"-3278,13-13-46,0 1-1,34-24 1,-43 36 45,30-19 166,-42 28-388,0 0 0,0 0 1,1 0-1,-1 0 0,1 0 0,-1 0 0,1 1 0,-1-1 0,1 1 0,-1 0 0,1 0 0,0 0 0,-1 0 1,1 0-1,-1 0 0,6 2 0,-7-1 9,0 0 0,0 0 0,0 0 0,0 0 0,0 0 0,0 0 0,0 1 0,0-1 0,-1 0 0,1 0 0,0 1 0,-1-1 0,1 1 0,-1-1 0,0 0 0,1 1 0,-1-1 0,0 1 0,0 1 0,3 36 145,-3-31-134,1 3 2,-1 0-1,-1 1 0,0-1 0,0 0 0,-1 0 0,-1 0 0,0 0 0,0 0 1,-1-1-1,0 1 0,-1-1 0,0 0 0,-1 0 0,0-1 0,-1 1 1,0-1-1,0-1 0,-10 10 0,-27 25-156,32-32 99,1-1 1,0 1-1,0 1 1,1 0-1,-8 14 1,17-25 44,0 0-1,0 0 1,0 1 0,1-1 0,-1 0 0,0 1 0,1-1 0,-1 1-1,1-1 1,-1 0 0,1 1 0,-1 0 0,1-1 0,0 1 0,0-1-1,0 1 1,0-1 0,0 1 0,0-1 0,1 1 0,-1-1 0,0 1-1,1-1 1,-1 1 0,1-1 0,0 1 0,-1-1 0,1 0 0,0 1-1,0-1 1,0 0 0,0 0 0,0 1 0,0-1 0,0 0 0,0 0-1,0 0 1,1 0 0,-1-1 0,0 1 0,1 0 0,-1 0 0,0-1-1,1 1 1,-1-1 0,1 1 0,-1-1 0,1 0 0,-1 0 0,3 1-1,11 1 2,1 0 0,-1-1 0,1 0-1,16-3 1,-14 2 35,53 0 941,-71 0-932</inkml:trace>
</inkml:ink>
</file>

<file path=ppt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5:08.23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50 92 1281,'0'0'2918,"-6"-38"-810,113 14-2631,-1-5 280,-103 28 251,-2 1-48,-3 1-81,0-1-1,0 1 1,1 0-1,-1-1 1,0 1-1,0 0 1,1 0-1,-1 0 1,1 1-1,-1-1 1,1 0-1,0 0 1,-2 3-1,-2 0-383,-24 19-432,5-5 362,0 0 0,-40 22 0,52-34 949,1-1 1,-1-1 0,0 0 0,-1 0 0,-16 2-1,84-18-516,0-3-1,-1-2 0,58-27 0,-109 42-30,-43 4 178,21 3-112,-1 1 0,1 1 0,1 1 0,-1 1 0,-25 15-1,-8 4 391,31-18-45,-8 3 258,31-9-309,19-5-113,-4-2-75,0-1 0,0-1 0,-1 0 0,27-13 0,8-2 9,-15 7 15,-11 3-474,0 2 1,46-9-1,-90 22 352,2 1 0,-1 1 0,1 1 0,-32 19 0,-6 2 272,33-18-8,13-5 49,0-1 1,-1-1-1,0 0 0,1 0 1,-1-1-1,0 0 0,-1-1 1,-10 2 250,57-12-1679,227-91 1601,-383 162-371,-87 45 248,325-187-280,-87 61 50,1 2 0,1 1 0,0 2 0,48-12 0,-134 28 1032,41-3-767,1 1 0,-1 0 0,0 0 1,-14 4-1,17-3-331,-31 9-191,33-8 97,25-6 37,3-2-36,-1-1 0,0-1 0,0 0 0,19-12 0,51-17 307,-88 35-166,-7 2-47,1 0 0,-1 1 1,0-1-1,1 1 0,-1 0 0,1 0 0,0 1 0,0-1 0,-7 6 1,-5 2-145,-31 19 100,-67 34 449,105-60-124,10-5-200,23-13-289,41-22 258,-60 35-6,10-6 9,1 0 0,0 0 1,0 2-1,1 0 1,0 1-1,0 1 1,21-3-1,-37 7 74,-2 1-169,1 0 0,-1 1 0,1-1-1,-1 0 1,1 0 0,-1 0 0,0 0 0,1 0-1,-1 0 1,0 0 0,0 0 0,0 0-1,0 0 1,0 0 0,0 0 0,-2 1 0,-2 2-462,-19 16-2016</inkml:trace>
</inkml:ink>
</file>

<file path=ppt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3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99 2769,'0'0'1740,"34"-3"-174,-26-2-1544,-1 0 1,1-1 0,-1 0 0,0 0-1,0-1 1,-1 1 0,8-11-1,21-21 280,-32 54-206,-1-1 0,0 1 0,-1-1 0,-1 21 0,0 437 129,0-269-2520</inkml:trace>
</inkml:ink>
</file>

<file path=ppt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39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7 29 3506,'0'0'3044,"0"9"-2975,0 520 286,-3-570-214,-1 0 0,-13-55-1,1 10-133,4-1 47,-2-128-1,35 217-421,-11 3 368,0 1-1,-1 0 1,0 1 0,0-1 0,-1 2-1,0-1 1,0 1 0,0 0 0,-1 1-1,-1 0 1,1 0 0,4 11 0,3 5 31,-1 1 1,-1 0-1,12 41 1,-13-24-18,-8-30-14,0 1 1,1-1-1,0-1 0,1 1 0,1-1 0,11 21 1,-16-32-8,0 0 1,0 0-1,0 0 1,0-1-1,0 1 1,0 0-1,0-1 0,0 1 1,0-1-1,0 1 1,0-1-1,0 1 1,0-1-1,0 0 1,0 0-1,1 1 1,-1-1-1,0 0 1,0 0-1,0 0 1,1 0-1,-1 0 1,0-1-1,0 1 0,0 0 1,0 0-1,0-1 1,1 1-1,-1-1 1,0 1-1,0-1 1,0 1-1,0-1 1,1-1-1,31-27 44,-12 2-31,-1 0 1,-1-1-1,-2-1 1,0 0-1,-3-2 1,0 1-1,-2-2 1,12-46-1,-24 77-11,0 1 0,0 0 0,0 0-1,0-1 1,0 1 0,0 0 0,0 0 0,0 0-1,0-1 1,0 1 0,0 0 0,0 0-1,0 0 1,0-1 0,0 1 0,1 0 0,-1 0-1,0 0 1,0-1 0,0 1 0,0 0-1,0 0 1,0 0 0,1 0 0,-1-1 0,0 1-1,0 0 1,0 0 0,0 0 0,1 0 0,-1 0-1,0 0 1,0 0 0,0-1 0,0 1-1,1 0 1,-1 0 0,0 0 0,0 0 0,0 0-1,1 0 1,-1 0 0,0 0 0,0 0 0,1 0-1,-1 0 1,0 0 0,0 0 0,0 0-1,1 0 1,-1 1 0,0-1 0,0 0 0,0 0-1,1 0 1,-1 0 0,0 0 0,11 17-82,6 26 148,-8-13-29,-2 0 0,-1 0 0,-1 1 0,0 35 0,-6 129-172,-1-85-902,2-52-617,0-46 194</inkml:trace>
</inkml:ink>
</file>

<file path=ppt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0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4274,'0'0'1697,"1"14"-1412,48 523 870,-47-517-3657</inkml:trace>
</inkml:ink>
</file>

<file path=ppt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0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12 3169,'0'0'2145,"110"-22"-1840,-83 14-33,0-1-256,-2-1 16,2 1 48,-3 2-80,-3-3 0,0 3-256,-5-2-673,-1-1-527,-5-1-561</inkml:trace>
</inkml:ink>
</file>

<file path=ppt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0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 0 4562,'0'0'2980,"-1"5"-2713,-10 106-144,4 0-1,13 179 1,0-224-3487</inkml:trace>
</inkml:ink>
</file>

<file path=ppt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0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5635,'0'0'42,"14"0"41,272 0 1040,-284 0-1115,1 0 0,-1 1-1,0-1 1,0 0 0,1 1-1,-1-1 1,0 1 0,0 0-1,0 0 1,0 0 0,0 0-1,0 0 1,0 0 0,0 1-1,0-1 1,-1 1 0,1-1-1,0 1 1,-1-1 0,0 1-1,1 0 1,-1 0 0,0 0-1,0 0 1,0 0 0,0 0-1,0 0 1,0 0 0,-1 0-1,1 1 1,-1-1 0,1 0 0,-1 0-1,0 0 1,0 1 0,0-1-1,0 0 1,0 1 0,-1 2-1,0 4 28,0-1-1,0 1 0,-1-1 1,0 1-1,0-1 1,-1 0-1,0 1 0,-1-2 1,-5 12-1,-32 35 12,-2-2 0,-2-1 0,-2-3 0,-57 45 0,88-76-48,33-16 4,1-1 3,37-3 96,0-3 1,69-15-1,-60 9-1081,80-5-1,-103 14-460,2-1 564</inkml:trace>
</inkml:ink>
</file>

<file path=ppt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0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 3602,'0'0'2411,"22"0"-1301,354-3-1425,-376 3 255,0 0-1,0 0 1,1 0-1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03.8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 96,'0'0'1729,"55"-2"336,44 0-1960,107 4 190,-200-1-288,0 0-1,0 1 1,0 0 0,-1 0-1,1 0 1,0 1 0,-1-1-1,1 2 1,-1-1 0,0 0-1,0 1 1,0 0 0,-1 0-1,1 1 1,-1-1 0,0 1-1,0 0 1,-1 0 0,1 0-1,2 6 1,0 0 6,-1-1 0,0 1 1,-1 0-1,-1 1 0,1-1 0,-2 1 0,1-1 1,-2 1-1,1 17 0,-1-20-11,-1-1 0,0 0-1,-1 1 1,0-1 0,-1 0 0,1 1 0,-1-1-1,-1 0 1,0 0 0,0 0 0,0-1-1,-1 1 1,0-1 0,-1 0 0,1 0 0,-1 0-1,-10 9 1,-57 79-312,55-70 136,-1 0 0,0-2-1,-2 0 1,-26 22-1,37-37-135,-1-1 1,0 0-1,-1 0 0,0-1 0,0-1 0,0 1 1,-14 3-1,-11 8 1069,58-26-392,6-1-182,-1 1 0,1 2 1,0 1-1,1 1 1,0 1-1,-1 2 1,57 2-1,-74 2-176,-1 1 0,0 0-1,-1 1 1,1-1 0,0 2 0,-1 0 0,0 0 0,0 0-1,-1 1 1,1 0 0,-1 1 0,11 11 0,-10-6 4,0-1 0,-1 2 0,0-1 0,-1 1 0,0 0 0,-1 0 0,-1 1 0,0-1 0,5 26 0,-3-7 64,-2 0 0,-1 0-1,0 44 1,-4-57-45,0 0 0,-1 0 0,-8 38 1,7-49-21,-1-1 0,0 0 0,0 0 0,0 0 0,-1 0 1,0 0-1,0-1 0,-1 0 0,0 0 0,0 0 0,0 0 1,-1-1-1,-6 5 0,-4 2-6,-1 0 0,0-1 0,0-1-1,-1 0 1,0-2 0,-1 0 0,0-1 0,0-1 0,0-1 0,-1 0 0,0-2-1,0 0 1,0-1 0,-37-2 0,36 1 24,0 1 1,1 1-1,-1 1 1,-21 6-1,35-9-40,1 0 0,0 0 0,0-1 0,-1 0 0,1 0 0,0 0 0,-1-1 0,1 0 0,0 0 0,0-1 0,0 0 0,0 0 0,0 0 0,0-1 0,-6-3 0</inkml:trace>
</inkml:ink>
</file>

<file path=ppt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0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249,'0'0'1969,"110"5"-1536,-79-3-145,6-2-128,5 0 64,3 0-208,1 0-16,1 2 0,-7 4-1921</inkml:trace>
</inkml:ink>
</file>

<file path=ppt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0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7283,'0'0'425,"0"13"-367,43 536 198,-43-549-313,0 0-1,0 1 0,0-1 0,0 1 0,0-1 1,0 0-1,0 1 0,1-1 0,-1 1 0,0-1 1,0 0-1,0 1 0,0-1 0,1 1 1,-1-1-1,0 0 0,0 1 0,1-1 0,-1 0 1,0 1-1,0-1 0,1 0 0,-1 0 0,0 1 1,1-1-1,-1 0 0,0 0 0,1 0 1,-1 1-1,1-1 0,-1 0 0,0 0 0,1 0 1,-1 0-1,1 0 0,-1 0 0,0 0 0,1 0 1,-1 0-1,1 0 0,-1 0 0,1 0 1,-1 0-1,0 0 0,1 0 0,-1 0 0,1 0 1,-1-1-1,1 1 0</inkml:trace>
</inkml:ink>
</file>

<file path=ppt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 6 4306,'0'0'1027,"-2"19"-749,0-4-184,-2 21 276,1-1-1,2 39 1,3-63-333,0 0 1,0 0 0,1 0 0,0-1-1,1 1 1,0-1 0,1 0-1,0 0 1,0 0 0,1-1-1,0 0 1,1 0 0,0 0-1,10 8 1,-10-10-33,0 0 1,1 0-1,0-1 1,0 0-1,0-1 0,1 0 1,0 0-1,0 0 0,0-1 1,1-1-1,-1 0 0,1 0 1,0-1-1,0 0 0,17 1 1,-21-3 33,-1 0 1,1 0-1,0-1 1,-1 1-1,1-1 1,0-1-1,-1 1 1,0-1-1,1 0 1,-1 0-1,0 0 1,0-1-1,0 0 1,0 0-1,0 0 1,-1-1-1,1 1 1,-1-1-1,0 0 1,0 0-1,0-1 1,-1 1-1,0-1 1,0 0-1,5-9 1,-2 3 6,-1-1 0,-1 1 0,1-1 0,-2 0 0,0-1 0,0 1 0,-1 0-1,-1-1 1,0 1 0,0-1 0,-2 0 0,1 1 0,-2-1 0,1 1 0,-5-15 0,4 20-61,0 0-1,0 1 1,0-1 0,-1 1-1,1-1 1,-2 1 0,1 0-1,-1 0 1,0 1 0,0-1 0,0 1-1,-1 0 1,0 0 0,0 0-1,0 1 1,-1-1 0,1 1-1,-1 1 1,0-1 0,0 1-1,-1 0 1,1 0 0,-1 1-1,1 0 1,-1 0 0,0 0-1,1 1 1,-13-1 0,-96 4-445,102-1 256,1 0 1,-1 2 0,1-1-1,-1 2 1,1-1 0,-21 11-1,30-13 69,1 1 0,0-1-1,0 1 1,0-1 0,1 1-1,-1-1 1,0 1 0,0 0-1,1 0 1,-1 0 0,1 0 0,0 0-1,0 0 1,-1 1 0,1-1-1,1 0 1,-1 0 0,0 1-1,1-1 1,-1 1 0,1-1 0,-1 0-1,1 1 1,0-1 0,0 1-1,0-1 1,1 4 0,-1 11-1711</inkml:trace>
</inkml:ink>
</file>

<file path=ppt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47 2 6211,'0'0'251,"-22"-1"-155,-74 0 216,84 2-252,1 1 0,-1 0 0,1 1 0,-1 0 0,1 1 0,0 0 0,0 0 0,1 1 0,-1 1 0,1 0 0,0 0 0,0 1 0,1 1 0,0-1 0,1 1 0,-9 10 0,7-9-80,-3 4 23,1 0 0,1 1 0,0 0 1,0 0-1,2 1 0,0 1 0,0 0 0,2 0 0,0 0 0,-9 34 0,10-25-16,1 1 0,1 0-1,2 0 1,0 1 0,2-1 0,5 48 0,-3-64 6,0-1 1,0 1 0,1-1 0,0 0 0,0 0 0,1 0 0,0 0 0,1-1 0,0 1 0,0-1 0,1 0 0,0-1-1,0 0 1,1 0 0,0 0 0,0 0 0,0-1 0,1-1 0,0 1 0,0-1 0,1 0 0,0-1 0,-1 0 0,1 0-1,1-1 1,-1-1 0,0 1 0,1-1 0,-1-1 0,1 0 0,16 0 0,-22-2 19,0 0 0,1 0 1,-1-1-1,-1 0 0,1 1 0,0-1 1,0-1-1,-1 1 0,1-1 0,-1 1 1,0-1-1,1 0 0,-2 0 1,1 0-1,0-1 0,0 1 0,-1-1 1,0 1-1,0-1 0,0 0 0,0 0 1,-1 0-1,1 0 0,-1 0 0,0 0 1,0 0-1,0-1 0,0-5 1,0 6-3,-1-1 1,1 1-1,-1 0 1,1-1-1,-1 1 1,-1-1-1,1 1 1,0 0-1,-1-1 1,0 1-1,0 0 1,-1 0-1,1-1 1,-1 1-1,1 0 1,-1 1-1,-1-1 1,1 0-1,0 0 1,-1 1-1,0-1 1,0 1-1,0 0 1,0 0-1,-1 0 1,1 0-1,-7-3 1,7 5-34,0 0-1,0 0 1,-1 0 0,1 1 0,0-1 0,0 1-1,-1 0 1,1 0 0,0 0 0,0 0 0,-1 0-1,1 1 1,0 0 0,0 0 0,0-1 0,0 2-1,0-1 1,0 0 0,0 1 0,0-1 0,0 1-1,1 0 1,-1 0 0,-3 3 0,-4 4-372,1 1 0,0 0 0,0 1 1,-9 15-1,-3 6-1836</inkml:trace>
</inkml:ink>
</file>

<file path=ppt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969,'0'0'5056,"3"4"-4907,20 156-48,3 239 1,-26-319-1263</inkml:trace>
</inkml:ink>
</file>

<file path=ppt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2 6355,'0'0'112,"126"4"-112,-91-4 64,5 0-96,3 0 32,3 0 0,-1-2 0,-1-9-32,-7-2-16,-8-2-768,-4 0-1073</inkml:trace>
</inkml:ink>
</file>

<file path=ppt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 0 7043,'0'0'112,"-7"114"176,7-58-288,0 3 128,0 3 17,0-4-129,0-4 64,0-4-80,0-5 0,0-4-16,0-4 16,0-5-193,0-8-543,0-9-1841</inkml:trace>
</inkml:ink>
</file>

<file path=ppt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 1 5106,'0'0'224,"18"0"-189,143 0 608,-157 0-603,4 0-6,-1 0 0,1 0 0,-1 1 0,1 0 0,9 3 0,-15-4-30,-1 1-1,1-1 0,-1 1 0,1 0 0,-1 0 0,0 0 0,1 0 1,-1 0-1,0 0 0,1 0 0,-1 0 0,0 0 0,0 0 0,0 1 1,0-1-1,0 1 0,0-1 0,-1 0 0,1 1 0,0-1 1,-1 1-1,1 0 0,-1-1 0,0 1 0,1-1 0,-1 1 0,0 0 1,0-1-1,0 3 0,-1 8 50,0 0 1,0-1 0,-2 1-1,1-1 1,-1 0-1,-1 1 1,0-1-1,-1-1 1,0 1-1,-1-1 1,0 0-1,0 0 1,-11 13 0,-71 86 22,60-78-105,2 2 0,-37 58 0,111-89-595,-13-1 688,-2 0-17,-1-2-1,1 0 1,59-12-1,-90 12-192,13-4 122</inkml:trace>
</inkml:ink>
</file>

<file path=ppt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4 6339,'0'0'64,"130"-15"-64,-103 7-512,-6-3-3186</inkml:trace>
</inkml:ink>
</file>

<file path=ppt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3 0 784,'0'0'5336,"0"18"-5317,0 11-37,1 45-38,-16 124-1,11-164-370,0 57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04.6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1 1056,'0'0'403,"22"-2"-291,154-24 286,-18 10 106,-15 3-349,-86 9 29</inkml:trace>
</inkml:ink>
</file>

<file path=ppt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4 1889,'10'-11'3668,"-9"10"-3692,-1 1 1,1 0-1,-1-1 0,1 1 0,-1 0 0,1 0 1,0 0-1,-1-1 0,1 1 0,0 0 1,-1 0-1,1 0 0,-1 0 0,1 0 0,0 0 1,-1 0-1,1 0 0,0 1 0,-1-1 0,1 0 1,-1 0-1,1 0 0,0 1 0,-1-1 0,1 0 1,-1 1-1,1-1 0,0 1 0,0 18 161,-1-5-48,-17 341 34,17-302 18,0-19-2697</inkml:trace>
</inkml:ink>
</file>

<file path=ppt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13.34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3 0 1745,'0'0'5882,"0"24"-6140,4 239 263,-11 295 32,-6-373-19,7 0 0,21 220 0,-6 35-19,-7-96-4,23-140 32,-9-90-56,-15-111-41,-1 1 0,0-1 0,1 0 0,-1 1 0,1-1 0,0 0 0,0 0-1,1 1 1,-1-1 0,1 0 0,-1 0 0,1 0 0,0-1 0,0 1 0,0 0 0,1-1 0,-1 1 0,0-1 0,1 0 0,0 0 0,0 0 0,-1 0 0,7 3 0,5-2-2697</inkml:trace>
</inkml:ink>
</file>

<file path=ppt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15.89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57 1921,'0'0'4567,"36"0"-4633,176 2 93,-5 2 61,288-32-1,-342-4-91,-99 19 34,71-9 0,-15 18-42,-75 5 9,0-3 0,62-10 0,-12-3 4,0 3 0,89-1 0,176 13 6,-153 3-4,-74-4 55,290 8-57,638 8 8,-668-18-10,-137 8-3,-84 0 0,257-24-1,-208 2 7,261 12 0,-256 7-57,-211-1-508</inkml:trace>
</inkml:ink>
</file>

<file path=ppt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18.59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0 1008,'0'0'3984,"2"29"-1943,12 135-2032,-1-38-18,4 142 30,7 282 182,-22-427-212,1-35 48,-15 146 0,6-188-67,1 56 0,19-102-1930</inkml:trace>
</inkml:ink>
</file>

<file path=ppt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19.94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3185,'0'0'1743,"0"12"-1554,0 50 207,37 844 1172,0-654-1160,-12-102-200,8 250 0,-35-364-189,-1 0-1,-9 38 1,-2 20 8,9-74-786,2-33-859</inkml:trace>
</inkml:ink>
</file>

<file path=ppt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21.65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 2257,'0'0'1315,"4"25"1036,17 401-1609,-1-73-484,-17-214 26,22 392 347,-13-400-343,-5 1 1,-16 203-1,8-208-271,3-100-7,-2 1 1,0 0-1,-2 0 1,-11 51-1,10-60-359</inkml:trace>
</inkml:ink>
</file>

<file path=ppt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23.32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 896,'0'0'5526,"0"23"-5348,54 813 620,-49-797-796,50 513 73,-47-474-72,-3-37 1,-2 1-1,-2 0 0,-4 48 0,-36 55 61,25 99-1942</inkml:trace>
</inkml:ink>
</file>

<file path=ppt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25.11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2 0 1088,'0'0'2828,"-1"5"-2454,-10 120 2281,11-49-2641,19 149 1,61 283 665,-76-477-660,13 139 11,-16-147-10,-2 1 0,0-1 1,-1 0-1,-2 1 1,-6 26-1,2-12-3,2 0 0,1 1 0,2 0-1,5 73 1,-1-35-35,18-79-3174,-9-5 1198</inkml:trace>
</inkml:ink>
</file>

<file path=ppt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26.82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 1008,'0'0'2562,"0"4"-2245,-1 84 1865,14 341-1122,-9-144-1065,-6-158-20,0 128-295,2-254 285</inkml:trace>
</inkml:ink>
</file>

<file path=ppt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1.86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1 38 2721,'-11'10'4837,"11"37"-4882,0-47 45,1 0-229,0 0 232,-1 0 0,1-1 0,-1 1-1,0 0 1,0 0 0,1-1 0,-1 1 0,0 0 0,1-1 0,-1 1 0,0 0-1,0-1 1,0 1 0,1 0 0,-1-1 0,0 1 0,0 0 0,0-1-1,0 1 1,0-1 0,0 1 0,1 0 0,-1-1 0,0 1 0,0-1 0,0 1-1,-1 0 1,1-1 0,0 1 0,0-1 0,0 1 0,0 0 0,0-1 0,0 1-1,0 0 1,-1-1 0,1 1 0,0-5 483,8 12-361,-8-6-146,0 0 0,1 0 0,-1-1 0,1 1 0,-1 0 0,1-1 1,-1 1-1,1 0 0,-1-1 0,1 1 0,0-1 0,-1 1 0,1-1 1,0 1-1,-1-1 0,1 1 0,0-1 0,0 0 0,-1 1 0,1-1 0,0 0 1,0 0-1,0 0 0,-1 1 0,1-1 0,0 0 0,0 0 0,0 0 1,0 0-1,-1-1 0,1 1 0,0 0 0,0 0 0,0 0 0,-1-1 0,3 0 1,-2 0 20,0-1 0,0 0 0,1 1 0,-1-1 1,-1 0-1,1 0 0,0 0 0,0 0 0,-1 0 0,1 0 1,-1 0-1,1 0 0,-1 0 0,0-3 0,0 1 32,0-1 0,0 1-1,0-1 1,0 1 0,-1-1 0,0 1-1,-2-7 1,3 10-33,-1 0 0,1 0 1,0 0-1,-1 0 0,1 0 0,-1 0 1,0 0-1,1 0 0,-1 0 0,0 0 1,1 0-1,-1 0 0,0 0 0,0 1 1,0-1-1,0 0 0,0 0 0,0 1 0,0-1 1,0 1-1,0-1 0,0 1 0,0 0 1,0-1-1,0 1 0,-2-1 0,-2 15-2955,5-13 2771,0 0 0,0 0 1,0 0-1,0 0 0,0 0 0,1 1 1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05.2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9 16,'0'0'1683,"8"-1"-1392,157-12 1345,79-2-1527,-152 13 62,-88 1-240,0 0 1,1 0 0,-1 0-1,0 0 1,0-1 0,0 0-1,1 0 1,-2 0 0,1 0-1,0-1 1,0 1-1,-1-1 1,0 0 0,1 0-1,3-5 1</inkml:trace>
</inkml:ink>
</file>

<file path=ppt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2.34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6 0 2449,'0'0'1206,"-1"0"-1131,1 0 0,-1 0 0,0 1 0,1-1 0,-1 0 0,0 0-1,1 0 1,-1 0 0,0 1 0,1-1 0,-1 0 0,0 0 0,1 1 0,-1-1 0,1 1 0,-1-1 0,1 0 0,-1 1 0,1-1-1,-1 1 1,1-1 0,-1 1 0,1 0 0,-1 21-63,1 4 22,0 0 0,2 0 0,0 0 0,9 34 0,-11-58-32,0-2 33,1-26 77,0 44 37,5 34-93,4-15-22,-2 0 0,-2 1 0,3 65 0,-9-103-100</inkml:trace>
</inkml:ink>
</file>

<file path=ppt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3.05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0 1905,'0'0'3860,"0"21"-5564,0-3-1573</inkml:trace>
</inkml:ink>
</file>

<file path=ppt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3.39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5 0 5651,'0'0'544,"-4"53"-2641,4-38 848,4 0 65</inkml:trace>
</inkml:ink>
</file>

<file path=ppt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3.72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4818,'33'133'1201,"-35"-133"-801,-2 0-320,2 4-80,0 3-128,2 0-304</inkml:trace>
</inkml:ink>
</file>

<file path=ppt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4.05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5827,'0'0'592,"8"15"-3729,-6-5 1232</inkml:trace>
</inkml:ink>
</file>

<file path=ppt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4.39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 1281,'0'0'80</inkml:trace>
</inkml:ink>
</file>

<file path=ppt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4.72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2545,'0'0'0</inkml:trace>
</inkml:ink>
</file>

<file path=ppt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5.05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1809,'62'88'2529,"-68"-79"-2369,1 2-160,1 2-624,4-2-1137</inkml:trace>
</inkml:ink>
</file>

<file path=ppt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5.39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3 0 1825,'0'0'1110,"-4"17"-988,-5 91 3800,39-108-3959,-7-2-377,5-11-1184</inkml:trace>
</inkml:ink>
</file>

<file path=ppt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5.71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5 1 4866,'0'0'3842,"-12"0"-3826,10 0 16,2 5-704,0 5-241,0-1-575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09.4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119 1185,'0'0'2707,"-1"0"-2653,1-1-1,0 1 0,0-1 0,-1 1 0,1-1 1,0 1-1,0-1 0,0 1 0,0-1 0,0 1 1,0-1-1,0 1 0,0-1 0,0 1 0,0-1 1,0 1-1,0-1 0,0 1 0,0-1 0,0 1 1,0-1-1,1 1 0,-1-1 0,0 1 0,0-1 1,1 1-1,-1-1 0,0 1 0,1 0 0,-1-1 1,0 1-1,1-1 0,0 1 0,430 12-111,105-3-61,-389-10-37,144-13-4,-245 14 160,525-14-6,55-9-2,-509 21 11,297-30-20,-7 1-17,-45 24 80</inkml:trace>
</inkml:ink>
</file>

<file path=ppt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6.05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2497,'0'0'1275,"0"13"-1259,0 94 2087,28-89-1607,13-11-1278,-15-6-1493</inkml:trace>
</inkml:ink>
</file>

<file path=ppt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36.19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87 48,'0'0'6854,"44"0"-7060,145 3 203,145-3-2,-234-12 33,-66 6-25,58-2 1,-68 7-3,-1-2 0,1-1-1,-1 0 1,38-14 0,32-5 38,-86 22-167,-6 1 65,0 0 1,0 0 0,0 0-1,0 0 1,1 0 0,-1 0-1,0 0 1,0 0 0,0 0 0,0-1-1,0 1 1,0 0 0,0-1-1,0 1 1,0-1 0,0 1-1,-1-1 1,1 1 0,0-1-1,0 0 1,0 1 0,-1-1-1,1 0 1,1-1 0</inkml:trace>
</inkml:ink>
</file>

<file path=ppt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37.32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3 144,'0'0'4936,"0"-13"-2663,4 82-2269,4 0 1,2 0-1,23 78 0,15 104 5,-39-167-3,17 110 66,-22-159-66,5 12 108,-6-36-243,-3-11 44,0 1 0,0 0-1,0 0 1,0 0 0,0-1 0,0 1 0,0 0 0,0 0-1,1 0 1,-1-1 0,0 1 0,1 0 0,-1 0 0,1-1-1,-1 1 1,1 0 0,-1-1 0,1 1 0,-1 0 0,1-1-1,-1 1 1,1-1 0,0 1 0,-1-1 0,1 0 0,0 1-1,0-1 1,-1 1 0,3-1 0</inkml:trace>
</inkml:ink>
</file>

<file path=ppt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38.49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2689,'0'0'4576,"0"14"-4470,0 767-26,6-769-852</inkml:trace>
</inkml:ink>
</file>

<file path=ppt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39.34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 75 1921,'0'0'416,"-1"4"-355,1-3 19,0-1 0,0 1 0,0-1 0,0 1 0,-1 0 0,1-1 0,0 1-1,0-1 1,0 1 0,1 0 0,-1-1 0,0 1 0,0-1 0,0 1 0,0 0-1,0-1 1,1 1 0,-1-1 0,0 1 0,1-1 0,-1 1 0,0-1 0,1 1-1,-1-1 1,1 1 0,-1-1 0,0 1 0,1-1 0,-1 0 0,1 1 0,-1-1-1,2 1 1,29-1 1063,-30 0-1275,177-17 289,81-6-92,-229 22-55,6 0 11,-1-2-1,48-9 1,50-15 432,-132 27-599,0 0-1,1-1 1,-1 1-1,0-1 1,0 1-1,0-1 0,0 1 1,0-1-1,1 0 1,-1 0-1,-1 0 1,1 1-1,0-1 0,0 0 1,0 0-1,1-2 1</inkml:trace>
</inkml:ink>
</file>

<file path=ppt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6.39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5827,'0'0'0</inkml:trace>
</inkml:ink>
</file>

<file path=ppt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6.72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 6131,'0'0'1440,"2"0"-1520,0 0-128,0 13-160,5 3-560,-5-1-1073</inkml:trace>
</inkml:ink>
</file>

<file path=ppt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7.06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48 0 3394,'0'0'1808,"-33"95"-1792,25-76 112,4-2-128,2-2 64,2 0-64,0-2 0,0-4 0,0 2 0,6-1-80,11 3-16,-3 5-416,-2 1-528,-1 3 31,-5 1-1056</inkml:trace>
</inkml:ink>
</file>

<file path=ppt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7.37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3394,'0'0'4290,"0"7"-4723,0 7 33,4 0-752</inkml:trace>
</inkml:ink>
</file>

<file path=ppt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7.70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 4226,'0'0'64</inkml:trace>
  <inkml:trace contextRef="#ctx0" brushRef="#br0" timeOffset="1">0 1 672,'33'117'1297,"-33"-110"-49,0 3-559,0-5 447,0 5-319,0-5-209,-2 3-256,-4 1-336,2-2 32,2 1-48,0-2 32,2-1-96,0-1-448,22-4-3234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1.18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7 1 352,'0'0'3306,"-4"0"-2978,-4 1-259,1-1 1,0 1-1,-1 1 0,1 0 1,0 0-1,0 0 0,0 1 1,0 0-1,1 0 0,-1 0 1,1 1-1,0 0 1,0 1-1,0-1 0,1 1 1,-1 0-1,-7 10 0,4-3-71,0 1 1,0 0-1,1 1 0,1 0 0,1 0 0,0 1 0,0 0 0,2 0 0,0 0 0,-4 29 0,3 3-10,3 0-1,3 60 1,1-95-12,0 0 1,1 0-1,1 0 0,0-1 1,1 0-1,0 0 1,0 0-1,1 0 0,0-1 1,1 0-1,1 0 1,-1 0-1,1-1 0,1-1 1,0 1-1,0-1 1,1-1-1,11 8 0,-17-13 14,1-1 0,0 1 0,0-1-1,0 1 1,0-1 0,0-1 0,0 1-1,0-1 1,0 0 0,0 0 0,0 0-1,0-1 1,0 1 0,0-1 0,0-1-1,0 1 1,-1-1 0,1 1 0,0-1-1,-1-1 1,1 1 0,-1-1 0,0 0-1,0 0 1,0 0 0,0 0 0,0-1-1,-1 1 1,1-1 0,-1 0 0,4-6-1,-1 0-52,0 0 0,0 0 0,-1 0 0,-1-1 0,1 0 0,-2 0 0,1 0 0,-2 0 0,0 0 0,0-1 0,-1 1 0,0-1 0,-1 0 0,0 1 0,-2-13 0,1 21 53,1 1 0,-1 0 1,1 0-1,-1 0 0,0 0 1,0 0-1,0 0 0,0 0 0,0 0 1,0 0-1,0 0 0,-1 1 1,1-1-1,-1 0 0,1 1 0,-1-1 1,0 1-1,0 0 0,-3-2 1,1 0-5,-1 1 1,0 0-1,-1 0 1,1 0-1,0 1 1,0 0-1,-12-1 1,7 1-46,0 1 0,0 0 0,-1 1 0,1 0 0,0 0 0,0 1 0,0 1 0,-12 3 1,-1 6-333,1 1 1,0 0 0,1 2 0,-22 20 0,28-22-218</inkml:trace>
</inkml:ink>
</file>

<file path=ppt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8.06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 5651,'0'0'0</inkml:trace>
</inkml:ink>
</file>

<file path=ppt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8.39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1681,'0'0'512,"8"10"-608</inkml:trace>
</inkml:ink>
</file>

<file path=ppt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59.02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34 2849,'0'0'1841,"1"-4"-1710,3-25 2796</inkml:trace>
</inkml:ink>
</file>

<file path=ppt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59.360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1056</inkml:trace>
</inkml:ink>
</file>

<file path=ppt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00.258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46 133 1056,'19'-74'705,"-18"72"-500,-1 1 1,1-1-1,-1 1 1,0-1-1,1 1 1,-1-1-1,0 1 1,0-1-1,0 1 1,0-1-1,0 1 1,-1-1-1,1 1 1,-1-3-1,1 4-169,-1 0-1,1-1 0,0 1 1,-1 0-1,1-1 0,0 1 0,-1 0 1,1 0-1,0 0 0,-1-1 1,1 1-1,0 0 0,-1 0 0,1 0 1,-1 0-1,1-1 0,0 1 1,-1 0-1,1 0 0,-1 0 0,1 0 1,-1 0-1,1 0 0,0 0 1,-1 1-1,1-1 0,-1 0 0,1 0 1,-1 0-1,-23 15 20,-5 18 684,72-33-923,-1 0 261,3 1-44,1-2 1,-1-2 0,46-9-1,127-14-22,-42 6-6,-148 15-47,-4 0-71,1 2 0,27-1 0,-52 30-2318</inkml:trace>
</inkml:ink>
</file>

<file path=ppt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00.988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23 80 2257,'0'0'2372,"-21"-43"-190,21 41-2169,-1 1-1,1-1 1,0 0-1,0 0 0,0 1 1,0-1-1,0 0 1,0 0-1,0 1 1,0-1-1,1 0 1,-1 0-1,1 1 1,0-4-1,0 5-11,-1-1 0,1 0 0,-1 1 0,1-1 0,0 1 0,-1-1 1,1 1-1,0 0 0,-1-1 0,1 1 0,0-1 0,-1 1 0,1 0 0,0 0 0,0-1 0,-1 1 0,1 0 0,0 0 0,0 0 0,0 0 0,-1 0 0,3 0 0,3 1-5,1 1 0,0 0 0,-1 0-1,0 1 1,1-1 0,6 5 0,51 27 70,-64-34-44,1 1 0,-1-1-1,1 1 1,0 0 0,-1-1 0,0 1-1,1 0 1,-1-1 0,1 1 0,-1 0-1,0 0 1,1-1 0,-1 1-1,0 0 1,0 0 0,0 0 0,1 0-1,-1-1 1,0 1 0,0 0 0,0 0-1,0 0 1,-1 0 0,1-1 0,0 1-1,0 0 1,0 0 0,-1 0-1,0 0 1,-11 27-170,8-21 135,-15 38-1321,5-23-368</inkml:trace>
</inkml:ink>
</file>

<file path=ppt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01.613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08 2 1921,'1'-1'4381,"-9"14"-4351,0 1 0,-1-1 0,-12 12 1,15-18-133,0-1 0,0 1 0,0 0 0,1 1 0,0-1 0,1 1 0,0 0 0,0 0 0,0 1 0,1-1 0,1 1 0,-1 0 0,1-1 0,0 12 0,2-4-1718</inkml:trace>
</inkml:ink>
</file>

<file path=ppt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03.415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22 120 384,'0'0'1134,"6"-6"-1054,4 0-40,-7 4 4,0 0-1,0 0 1,0 0-1,0 0 1,-1-1 0,1 1-1,0-1 1,3-4-1,-25 19 3799,13-9-3846,1 0 0,0 0 0,0 1 0,0-1 0,0 1 0,1 0 0,-8 8 0,12-12-26,0 0 0,0 1 1,0-1-1,0 0 0,0 1 0,-1-1 1,1 0-1,0 1 0,0-1 0,0 0 1,0 1-1,0-1 0,0 0 0,0 1 0,0-1 1,0 0-1,0 1 0,0-1 0,0 0 1,0 1-1,1-1 0,-1 0 0,0 1 1,0-1-1,0 0 0,0 0 0,1 1 0,-1-1 1,0 0-1,0 0 0,0 1 0,1-1 1,-1 0-1,0 0 0,0 1 0,1-1 0,-1 0 1,0 0-1,1 0 0,-1 0 0,0 1 1,1-1-1,-1 0 0,0 0 0,0 0 1,1 0-1,-1 0 0,0 0 0,1 0 0,0 0 1,23 1-61,-19-1 169,111 2 1733,110-3-1836,-178-6 33,75-19 1,-85 16-8,0 1 1,0 3 0,64-4-1,8 0 94,-110 10-109,-25-11-470,16 9 483,-10-3 143,-1-1 1,1 0-1,1-2 0,0 0 0,-21-12 0,39 20-130,0 0 0,0 0 0,0 0 0,0 0 0,-1 1 0,1-1 1,0 0-1,0 0 0,0 0 0,0 0 0,0 0 0,0 1 0,0-1 0,0 0 0,0 0 0,0 0 0,0 0 0,0 0 0,0 0 1,-1 1-1,1-1 0,0 0 0,0 0 0,0 0 0,0 0 0,0 0 0,0 0 0,-1 0 0,1 0 0,0 0 0,0 0 0,0 0 0,0 0 1,0 0-1,-1 0 0,1 1 0,0-1 0,0 0 0,0 0 0,0-1 0,0 1 0,-1 0 0,1 0 0,0 0 0,0 0 0,0 0 1,0 0-1,0 0 0,-1 0 0,1 0 0,1 14-77,0 3-422,-2 0 1,0 0-1,-1 0 1,-1 0-1,-5 16 1,0-3-1983</inkml:trace>
</inkml:ink>
</file>

<file path=ppt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04.629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32 22 1409,'0'0'1766,"-31"0"-1659,86 0-897,-51-1 1599,-35 1-226,17 2-850,26 2 38,27 3 168,398-17 336,-295 1-112,-76 3-62,59 1 547,-116 2-363,-5 3-378,-3 9-528,-1 5-166</inkml:trace>
</inkml:ink>
</file>

<file path=ppt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06.693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06 90 976,'0'-2'4867,"-2"2"-4890,0 0 0,-1 1 0,1-1 0,-1 0 0,1 1 0,0 0 1,0-1-1,-1 1 0,1 0 0,0 0 0,0 0 0,0 0 0,0 1 0,-4 2 0,-4 3 60,6-5-14,0 0 0,0 1 0,0-2-1,-1 1 1,1 0 0,-1-1 0,1 0 0,-1 0 0,0 0 0,1-1 0,-6 1 0,10-2-27,0 1 1,1 0-1,-1 0 0,1 0 1,-1 0-1,0 0 1,1 0-1,-1 0 1,1 1-1,-1-1 1,0 0-1,1 0 0,-1 0 1,0 0-1,1 0 1,-1 0-1,0 1 1,1-1-1,-1 0 1,0 0-1,1 1 0,-1-1 1,0 0-1,0 0 1,1 1-1,-1-1 1,0 0-1,0 1 1,0-1-1,1 0 0,-1 1 1,0-1-1,0 0 1,0 1-1,0-1 1,0 0-1,0 1 0,0-1 1,0 1-1,0-1 1,0 0-1,0 1 1,0-1-1,0 0 1,0 1-1,0-1 0,0 1 1,0-1-1,0 0 1,0 1-1,-1-1 1,1 0-1,0 1 1,0-1-1,0 0 0,-1 1 1,1-1-1,0 0 1,0 0-1,-1 1 1,1-1-1,0 0 1,-1 0-1,1 1 0,0-1 1,-1 0-1,1 0 1,-1 0-1,31 3-235,54-1 1,-42-3-24,-41 1 372,-36 1 240,26-2-330,-90 1 1034,104-1-1115,1 0 55,-1 0 1,0 1 0,1-1-1,-1 1 1,1 1-1,10 1 1,6-1 11,45-5 34,0-2 1,79-19-1,71-7 7,-113 26-1109,-103 6 1064,-1 0 0,0 0 0,0 0 0,1 0-1,-1-1 1,0 1 0,0 0 0,1 0 0,-1-1 0,0 1-1,0 0 1,0 0 0,1-1 0,-1 1 0,0 0 0,0-1 0,0 1-1,0 0 1,0-1 0,0 1 0,0 0 0,1 0 0,-1-1-1,0 1 1,0 0 0,0-1 0,0 1 0,0 0 0,-1-1-1,1 1 1,0 0 0,0-1 0,0 1 0,0 0 0,0-1 0,0 1-1,0 0 1,-1 0 0,1-1 0,0 1 0,0 0 0,0-1-1,-1 1 1,1 0 0,0 0 0,0 0 0,-1-1 0,-10-14 13,-26-3-22,30 16 91,0-1 0,0-1 1,0 1-1,1-1 1,-8-6-1,22 10 189,-3 0-266,-1 0 0,1 0 0,-1 0-1,1 0 1,-1 1 0,1 0-1,-1 0 1,7 2 0,4 5-7,-12-7 2,0 1 0,0-1 1,1 1-1,-1 0 0,0 0 0,0 1 0,-1-1 0,1 0 0,0 1 0,2 4 1,-4-6-3,-1 0 0,1 0 0,-1 0 0,0 0 0,0 0 0,1 0 0,-1 0 0,0 1 0,0-1 0,0 0 0,0 0 0,-1 0 0,1 0 0,0 0 0,0 0 0,-1 1 0,1-1 0,0 0 0,-1 0 0,1 0 0,-1 0 0,1 0 0,-1 0 0,0 0 0,-1 1 0,-24 24 12,12-13-8,5 0-364,0 0 0,-12 26 0,19-35 199,-11 19-1843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3.2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4 768,'0'0'3218,"5"-4"-2994,-1-1-224,5 1 0,7-4 0,12-2 16,8 0-16,7-1-48,3 5-512,0 0-1057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1.5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072,'0'0'6275</inkml:trace>
</inkml:ink>
</file>

<file path=ppt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08.859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19 0 496,'0'0'3186,"-46"0"-1610,44 0-1549,2 0-24,9 13-1852,-8-13 1838,-1 0 0,0 1 1,1-1-1,-1 1 1,0-1-1,0 1 0,1-1 1,-1 1-1,0-1 1,0 1-1,0-1 0,0 1 1,0 0-1,0-1 1,1 1-1,-1-1 1,0 1-1,-1-1 0,1 1 1,0 0-1,0-1 1,0 1-1,0-1 0,0 1 1,0-1-1,-1 1 1,1-1-1,0 1 1,-1-1-1,1 1 0,0-1 1,-1 1-1,1-1 1,-1 1-1,-9 3 296,1-1 0,-1 0 0,0-1 0,0 0 0,-18 1 0,27-3-247,3 1-419,0 0 287,0-1-1,0 1 1,0 0-1,0 0 0,0 0 1,0 0-1,-1 1 1,1-1-1,0 0 0,-1 1 1,3 2-1,-3-3 178,0 0-1,0 0 0,-1 0 1,1 0-1,0 0 0,0 0 1,0 0-1,0 0 0,0-1 1,0 1-1,0 0 0,0-1 1,0 1-1,0-1 0,0 1 1,0-1-1,1 0 1,-1 1-1,0-1 0,0 0 1,1 0-1,0 0 0,35 2-417,-23-3 492,371 0 134,-143-2-110,-65 5 697,-183-3-859,-1 0 0,1-1 0,1 0 1,-1 0-1,0-1 0,0 1 1,-5-5-1,-22-8 107,10 1 76,22 12-119,-1 1 1,-1-1-1,1 1 1,0-1 0,0 1-1,-1 0 1,1 0-1,0 0 1,-1 0 0,1 0-1,-1 0 1,-3 0-1,6 1-109,0 4-292,0 0 302,0 0-1,0 0 1,-1 1 0,1-1 0,-1 0 0,0 0-1,0 0 1,0 0 0,-1-1 0,0 1 0,-2 5-1,0-5 21,0 1 1,0-1-1,-1-1 0,1 1 0,-1 0 0,0-1 0,0 0 1,-7 3-1,-10 6-76,14-8 83,0 0 0,0 1 0,0 0 0,0 0 0,-12 12 0,18-14-159,-1 0-1,1 0 1,0 1-1,0-1 1,1 0-1,-1 1 1,0 0-1,1-1 1,0 1-1,0 0 1,0-1-1,1 1 1,-1 0-1,1 0 1,0 0-1,0 0 1,1 6-1,0 3-1420</inkml:trace>
</inkml:ink>
</file>

<file path=ppt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09.89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2 106 1056,'0'0'4757,"-8"-6"-3391,8 6-1367,0 0 1,0 0-1,0 0 1,0 0-1,-1 0 0,1 0 1,0 0-1,0 0 1,0 0-1,0 0 1,0 0-1,-1 0 1,1 0-1,0-1 1,0 1-1,0 0 0,0 0 1,0 0-1,0 0 1,-1 0-1,1 0 1,0 0-1,0 0 1,0-1-1,0 1 0,0 0 1,0 0-1,0 0 1,0 0-1,0 0 1,0-1-1,0 1 1,0 0-1,0 0 0,-1 0 1,1 0-1,0 0 1,0-1-1,0 1 1,0 0-1,0 0 1,1 0-1,-1 0 1,0-1-1,0 1 0,0 0 1,0 0-1,0 0 1,0 0-1,0 0 1,0 0-1,0-1 1,0 1-1,0 0 0,0 0 1,0 0-1,1 0 1,-1 0-1,0 0 1,0 0-1,0-1 1,59 2-53,0-3 0,-1-3 1,109-23-1,-85 4 73,48-11 48,-129 35-160,1 0-1,-1 0 1,0 0 0,0 0 0,0 0 0,0 1 0,0-1-1,0 0 1,0 0 0,1 1 0,-1-1 0,0 1-1,0-1 1,0 1 0,0-1 0,0 1 0,-1-1-1,1 1 1,0 0 0,0 0 0,0-1 0,0 1-1,-1 0 1,1 0 0,0 0 0,-1 0 0,2 2-1,-2-2-16,1 0 0,0 1-1,0-1 1,0 0-1,0 0 1,0 0-1,0 0 1,0 0-1,1 0 1,-1 0 0,0 0-1,1 0 1,-1 0-1,0-1 1,1 1-1,2 0 1,6 0-758</inkml:trace>
</inkml:ink>
</file>

<file path=ppt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10.996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4 66 400,'-4'0'5485,"505"-24"-5271,-394 13-139,117-17 58,-194 26-1648,-38 2 101</inkml:trace>
</inkml:ink>
</file>

<file path=ppt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11.595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90 1265,'0'0'3801,"30"-17"-3115,112-41-882,-118 49-510,-8 3-1343</inkml:trace>
</inkml:ink>
</file>

<file path=ppt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1.3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2 88 2561,'0'0'2497,"0"-1"-2414,0-1-70,-1 84-96,2 96 118,0-171-35,1 1 0,-1-1 0,1 1-1,0-1 1,1 0 0,0 0 0,0 0 0,0 0-1,1-1 1,0 1 0,0-1 0,1 0-1,0 0 1,0-1 0,0 1 0,1-1-1,-1 0 1,1-1 0,1 1 0,-1-1 0,1 0-1,-1-1 1,12 5 0,-1-1 5,0-1 1,0-1 0,0 0-1,1-1 1,0-1 0,-1-1-1,1 0 1,34-3 0,-44 0-5,-1 0 0,0-1 0,1 0 0,-1 0 0,0-1 0,0 0 0,-1 0 0,1-1 0,-1 0 0,1 0 0,-1 0 0,0-1 1,-1 0-1,1 0 0,6-9 0,-5 7 8,-1-1 0,0 0 0,0 0 1,-1-1-1,0 0 0,-1 0 0,0 0 1,0 0-1,-1-1 0,0 0 0,1-10 1,-1 0-8,-1 0 0,0-1-1,-2 1 1,-1 0 0,0 0 0,-1-1 0,-9-32 0,9 45-14,-1 0 0,0 1 0,0-1 0,-1 1 0,0 0 0,-1 0 0,1 0 0,-1 0 0,0 1 0,-1 0 0,1 0 0,-1 0 0,-1 1 0,1-1 0,-1 2 0,0-1 1,0 1-1,0 0 0,-1 0 0,1 1 0,-13-4 0,-9 1-189,0 1-1,0 1 1,-1 2 0,1 1 0,-41 4 0,5-2-81,54-1 220,1 0 0,-1 1 0,1 0 0,-1 1 0,1 0 0,0 1 0,-1 0 0,1 0 0,1 1 0,-18 9 0,22-9-35,0-1-1,1 1 0,-1 0 0,1 0 0,0 0 1,0 0-1,0 1 0,1 0 0,-1 0 1,1 0-1,0 0 0,1 0 0,-1 1 1,1-1-1,0 1 0,0 0 0,1-1 1,0 1-1,0 0 0,-1 8 0,2 14-710</inkml:trace>
</inkml:ink>
</file>

<file path=ppt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1.8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 35 1361,'0'0'4119,"0"-6"-3676,-3-18-4,1 19-58,1 20-326,2 6-246,0 0 1,1 0-1,1 0 1,1 0-1,1 0 1,1-1-1,0 0 1,2 0-1,10 19 1,-6-20-1646</inkml:trace>
</inkml:ink>
</file>

<file path=ppt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2.3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4994,'0'0'-93,"9"16"-195,10 15 308,-1 0 1,20 55-1,-34-75-203,-1 0 0,0 1 0,0-1 0,-1 1 0,-1-1 0,0 16 1</inkml:trace>
</inkml:ink>
</file>

<file path=ppt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2.6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15 0 1377,'0'0'2710,"-21"5"-2638,-17 5 250,0 1 0,-69 32 0,79-29-23,15-9-186,1 1 0,1 0 0,-1 1 0,-16 13 0,27-19-118,1 0-1,-1-1 1,1 1-1,-1 0 1,1 0-1,-1 0 1,1 0 0,-1 0-1,1 0 1,0 0-1,-1 0 1,1 0-1,0 0 1,0 0-1,0 0 1,0 0-1,0 0 1,0 0-1,0 0 1,0 0-1,0 0 1,0 0-1,1 0 1,-1 0-1,0-1 1,1 1-1,-1 0 1,1 0-1,-1 0 1,1 0-1,-1 0 1,1 0-1,0-1 1,-1 1-1,1 0 1,0-1-1,-1 1 1,1 0-1,0-1 1,0 1-1,0-1 1,0 1-1,0-1 1,1 1-1,42 23-5,-44-24 11,25 10-263,1-1 0,-1-1 0,2-2 0,-1 0 0,1-2 0,38 2 0,-32-5-2506</inkml:trace>
</inkml:ink>
</file>

<file path=ppt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3.0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3 5891,'0'0'544,"0"3"-586,0-1 24,0 1 0,1 0-1,-1 0 1,0-1 0,1 1 0,0 0 0,0-1 0,2 5 0,0-1 8,0-1 0,1 1 1,0-1-1,0 0 0,0 0 1,0 0-1,1-1 1,0 0-1,0 0 0,0 0 1,1 0-1,-1-1 0,1 0 1,0 0-1,0 0 1,0-1-1,0 0 0,0 0 1,0 0-1,1-1 0,-1 0 1,0 0-1,1-1 1,-1 0-1,1 0 0,-1 0 1,9-2-1,-13 1 20,1 0 0,-1 0 0,1-1 0,-1 1 0,0 0 0,0-1 0,1 1 0,-1-1 0,0 0 1,0 0-1,0 0 0,-1 0 0,1 0 0,0 0 0,-1 0 0,1 0 0,-1-1 0,2-3 0,-1 1 21,0-1 0,0 0 1,0 1-1,-1-1 0,0 0 0,0 0 0,0 0 1,-1-10-1,0 12-20,0 0 0,0 0 0,-1 0 1,0 0-1,0 0 0,0 0 0,0 0 1,0 1-1,-1-1 0,0 0 0,0 1 1,-3-6-1,3 7-19,1 1 0,0-1-1,-1 1 1,0 0 0,1-1 0,-1 1 0,0 0 0,1 0-1,-1 0 1,0 0 0,0 0 0,0 1 0,0-1 0,0 1-1,0-1 1,0 1 0,0 0 0,0-1 0,0 1 0,0 0-1,0 0 1,0 1 0,0-1 0,0 0 0,-3 1 0,3 0-45,0 0 1,0 0 0,0 0 0,0 0 0,0 0 0,0 1 0,0-1 0,0 1 0,1-1-1,-1 1 1,0-1 0,1 1 0,0 0 0,-1 0 0,1 0 0,0 0 0,0 0 0,0 0 0,0 0-1,-1 4 1,0 0-338,0 0 1,0 1-1,1-1 0,0 1 0,0 11 0,1-7-1518</inkml:trace>
</inkml:ink>
</file>

<file path=ppt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3.6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6 43 768,'0'0'1030,"0"17"-918,1 52-69,0-66-40,-1-1 1,1 1 0,-1-1-1,1 0 1,0 1-1,0-1 1,0 0-1,0 0 1,1 1-1,-1-1 1,0 0 0,1 0-1,0-1 1,-1 1-1,1 0 1,0 0-1,0-1 1,0 1-1,0-1 1,0 0-1,0 1 1,1-1 0,3 1-1,1 1 132,0-1 1,0-1-1,0 1 0,0-1 0,12 0 0,-7-1-17,0 0 1,0-1-1,0 0 0,-1-1 0,1 0 0,0-1 1,15-6-1,-22 8-130,0-2 1,0 1-1,0 0 1,0-1 0,0 0-1,-1 0 1,1-1-1,-1 1 1,0-1-1,0 0 1,0 0 0,-1 0-1,1-1 1,-1 1-1,0-1 1,0 0-1,0 0 1,2-6 0,-5 9-16,1 0 1,0 0-1,0-1 1,-1 1 0,1 0-1,-1-1 1,0 1-1,0 0 1,0-1 0,0 1-1,0-1 1,0 1 0,-1 0-1,1-1 1,-1 1-1,1 0 1,-1-1 0,0 1-1,0 0 1,0 0-1,0 0 1,-1 0 0,1 0-1,-2-2 1,-1 0 20,0 1 1,0 1-1,0-1 1,0 0-1,0 1 0,0 0 1,-1 0-1,1 0 1,-1 1-1,0 0 1,-6-2-1,-12 0 102,0 1 1,0 0-1,0 2 0,-24 3 0,40-3-91,0 1 0,0 0 0,1 0-1,-1 1 1,0 0 0,1 0 0,0 1-1,-1 0 1,1 0 0,0 0 0,0 0-1,1 1 1,-1 0 0,-9 9 0,9-6-8,0 1 0,1-1 0,-1 1 0,2 0 0,-1 0 0,1 1 0,0-1 0,1 1 0,-5 15 0,2 12-2,1 0-1,1 0 1,2 0 0,4 53-1,-2-71 23,1-5-13,1 1 1,0-1-1,1 1 0,0-1 0,1 0 0,1 0 0,7 15 1,-10-22-18,1-1 1,-1 0 0,1 0-1,0 0 1,1 0 0,-1 0-1,1-1 1,0 1 0,0-1-1,1 0 1,-1 0 0,1-1-1,0 1 1,0-1-1,0 0 1,0 0 0,0-1-1,1 0 1,5 2 0,10-3-85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2.2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 13 0,'0'0'1064,"16"-2"-1029,48-8-32,-62 10-2,0 0 0,-1 0-1,1-1 1,0 1 0,0 0 0,-1 0 0,1 1 0,0-1-1,-1 0 1,1 1 0,0-1 0,-1 1 0,1-1 0,0 1 0,-1 0-1,1 0 1,-1-1 0,1 1 0,-1 0 0,0 0 0,1 1-1,-1-1 1,0 0 0,0 0 0,0 1 0,0-1 0,0 0-1,0 1 1,0-1 0,0 1 0,0-1 0,0 3 0,0 2 16,1 0 0,-1 0 0,0 0-1,-1 0 1,1 1 0,-2 7 0,1-8 2,1 2-12,-1-1 1,0 1-1,-1 0 0,0-1 0,0 1 1,-1-1-1,1 1 0,-2-1 0,1 0 1,-1 1-1,0-1 0,-1-1 0,1 1 1,-1 0-1,-1-1 0,1 0 0,-1 0 1,0 0-1,-1-1 0,-7 7 0,7-6 81,-16 18 154,22-23-244,0 0 0,0 0 0,0-1 0,0 1 0,0 0 1,0 0-1,0 0 0,1 0 0,-1 0 0,0-1 1,0 1-1,1 0 0,-1 0 0,1 0 0,-1-1 1,0 1-1,1 0 0,0-1 0,-1 1 0,1 0 1,-1-1-1,1 1 0,0 0 0,-1-1 0,1 1 1,0-1-1,0 0 0,-1 1 0,1-1 0,0 0 0,0 1 1,0-1-1,-1 0 0,1 0 0,1 1 0,7 2 5,0 1 0,-1 0 0,1 1 0,-1 0 0,0 0 0,-1 1-1,1 0 1,-1 0 0,0 1 0,-1 0 0,0 0 0,0 1 0,0-1-1,-1 1 1,0 1 0,0-1 0,-1 1 0,0-1 0,-1 1-1,0 0 1,0 1 0,-1-1 0,0 0 0,-1 1 0,0-1 0,0 1-1,-1-1 1,-2 19 0,1-24 9,0-1 0,-1 0 0,1 1 0,-1-1 1,1 0-1,-1 0 0,0 0 0,0 0 0,-1-1 0,1 1 0,0 0 0,-1-1 0,0 0 0,1 1 0,-1-1 0,0 0 0,0-1 1,0 1-1,0 0 0,-1-1 0,1 0 0,0 1 0,-1-1 0,-3 0 0,-7 3 44,0-1 0,0 0 0,0-1 0,-24 0 0,27-2-69,8 1-65,0 0-1,-1-1 1,1 0-1,-1 0 1,1 0-1,0 0 0,-1-1 1,1 1-1,-1-1 1,1 0-1,-5-2 1,7-5-867</inkml:trace>
</inkml:ink>
</file>

<file path=ppt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4.0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8 608,'0'0'649,"5"19"-487,14 58 14,-17-72-139,-1 0-1,1 1 0,1-1 0,-1 0 1,1 0-1,0 0 0,0 0 1,1-1-1,-1 1 0,1-1 0,0 0 1,0 0-1,0 0 0,1 0 0,-1-1 1,1 0-1,0 0 0,9 4 0,-11-6 42,1 1 0,-1-2-1,1 1 1,-1 0-1,1-1 1,-1 1-1,1-1 1,-1 0-1,1 0 1,-1 0-1,1-1 1,-1 1-1,1-1 1,-1 0 0,0 0-1,1 0 1,-1 0-1,0-1 1,0 1-1,1-1 1,-1 0-1,-1 0 1,1 0-1,0 0 1,0-1-1,3-3 1,2-5-38,0 0 0,0-1 1,-1 1-1,-1-1 0,0-1 0,-1 1 0,0-1 1,-1 0-1,0 0 0,-1 0 0,-1-1 1,0 1-1,0-26 0,-2 21-1475</inkml:trace>
</inkml:ink>
</file>

<file path=ppt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4.6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3 304,'0'0'865,"0"17"-673,0 53-27,0-65-114,1 0 0,-1-1 0,1 1 1,0-1-1,0 1 0,0-1 0,1 0 0,0 1 0,0-1 1,0 0-1,0 0 0,0 0 0,1 0 0,0-1 0,0 1 0,0-1 1,0 1-1,0-1 0,1 0 0,-1 0 0,1-1 0,0 1 0,0-1 1,0 0-1,0 0 0,0 0 0,1 0 0,-1-1 0,8 2 1,2 0 92,1-1 0,-1 0 1,0-1-1,0 0 0,1-2 1,-1 1-1,23-5 0,-20 0-100,1-1 0,-1 0-1,-1-1 1,1-1-1,-1 0 1,0-1 0,-1-1-1,0-1 1,-1 0 0,0 0-1,-1-2 1,0 0 0,13-18-1,-23 28-54,-1 0-1,1 0 1,-1-1-1,0 1 1,0-1-1,-1 0 1,1 0 0,-1 1-1,0-1 1,0 0-1,0 0 1,0 0-1,-1 0 1,1-1-1,-1 1 1,0 0-1,0 0 1,-1 0 0,0 0-1,0-5 1,-1 6 25,1 1 0,-1-1 0,0 0 0,0 1 1,0-1-1,0 1 0,0 0 0,-1-1 0,1 1 0,0 0 1,-1 0-1,0 1 0,1-1 0,-1 1 0,0-1 1,0 1-1,0 0 0,0 0 0,0 0 0,0 0 0,0 1 1,-1-1-1,1 1 0,0 0 0,-5 0 0,4 0-6,0-1-1,1 1 1,-1 0-1,0 0 1,0 1-1,0-1 1,1 1-1,-1 0 0,0 0 1,1 0-1,-1 0 1,1 1-1,-1-1 1,1 1-1,-1 0 1,1 0-1,-5 4 1,5-2-15,0 0 1,0 1 0,1-1 0,-1 1-1,1 0 1,0-1 0,0 1 0,1 0 0,-1 0-1,1 0 1,0 1 0,0 9 0,-4 44 36,8 114 1,-1-147 3,2 0-1,1-1 1,1 0 0,1 0-1,1 0 1,1-1 0,15 27-1,-23-49-61,0 0 0,0 0 0,0 0 0,0 0 0,1 0 0,-1 0 0,0-1 0,1 1 0,0-1 0,-1 1 0,1-1 0,0 0 0,-1 1 0,1-1-1,0 0 1,0 0 0,0 0 0,0-1 0,0 1 0,0 0 0,0-1 0,1 1 0,-1-1 0,3 1 0,23-1-1632</inkml:trace>
</inkml:ink>
</file>

<file path=ppt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4.9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 0 1008,'0'0'449,"-8"116"-257,8-83-32,4-1-48,12-6-80,1-2-32,2-5 32,1-2-32,3-8 0,2-3 0,4-6 0,0 0 0,-6-4-993</inkml:trace>
</inkml:ink>
</file>

<file path=ppt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5.2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8 2017,'0'0'2177,"126"-2"-3778,-70-9 1601,0-4-944</inkml:trace>
</inkml:ink>
</file>

<file path=ppt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5.6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0 0 4178,'0'0'101,"-7"7"-293,5-5 186,0 0-1,0-1 0,0 0-1,0 1 1,0 0 0,1-1-1,-1 1 1,1 0 0,-1 0-1,1 0 1,0 0 0,0 0 0,0 0-1,0 0 1,0 0 0,0 1-1,1-1 1,-1 0 0,1 0-1,-1 1 1,1-1 0,0 0 0,0 1-1,0-1 1,0 0 0,0 1-1,1-1 1,-1 0 0,1 1 0,-1-1-1,1 0 1,0 0 0,0 0-1,0 1 1,2 2 0,47 57-52,-36-48 57,-1 1 0,16 25 0,-26-35 12,0 0 0,0 1-1,-1 0 1,0-1 0,0 1 0,0 0 0,0 0 0,-1 0 0,0 0 0,-1 1 0,1-1 0,-1 7 0,-1-10 0,0-1 0,1 1 1,-1 0-1,-1-1 0,1 1 1,0-1-1,-1 1 0,1-1 1,-1 1-1,1-1 0,-1 0 1,0 0-1,0 0 0,0 0 1,0 0-1,-5 2 0,-46 30 106,32-22-82,-91 56-1450,86-53-599</inkml:trace>
</inkml:ink>
</file>

<file path=ppt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5.9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6 1 4690,'0'0'635,"-13"20"-488,-41 68-182,51-82 35,0 1 0,0-1 0,1 1 0,0 0 0,0 0 0,1 0 0,0 0 0,0-1 0,1 1 0,0 1 0,0-1 0,0 0 0,1 0 0,3 13 0,-3-12 0,1 0-3,0 0 0,0-1 0,1 1 0,0-1 0,0 0 0,1 0 0,0 0 0,0 0 0,1-1 0,0 1 0,0-1 0,0 0 0,0-1 0,1 1 0,0-1 0,1-1 0,-1 1 0,12 5 0,-9-4 1,1-2-1,0 1 0,0-2 0,1 1 0,-1-1 1,1-1-1,0 0 0,-1 0 0,1-1 0,0-1 0,0 1 1,21-4-1,-29 2 14,-1 1 1,0-1-1,1 0 1,-1 0-1,0 0 1,0-1-1,1 1 1,-1-1-1,0 1 1,0-1-1,-1 0 1,1 1-1,0-1 1,-1 0-1,1 0 1,-1 0-1,1 0 1,-1-1-1,0 1 1,0 0-1,0-1 1,0 1 0,0 0-1,0-4 1,0 4-6,-1 0 1,1 0-1,-1 0 1,0 1 0,1-1-1,-1 0 1,0 0 0,0 0-1,0 0 1,0 0 0,-1 0-1,1 0 1,-1 0-1,1 0 1,-1 0 0,1 1-1,-1-1 1,0 0 0,0 0-1,0 1 1,0-1 0,0 0-1,0 1 1,-1-1 0,1 1-1,0 0 1,-1-1-1,1 1 1,-1 0 0,-2-2-1,-5 0 6,0 1 0,0 0-1,0 0 1,0 0 0,0 1-1,0 1 1,-1-1 0,1 1-1,-10 2 1,16-2-89,-1 0 0,0 0 0,0 1 0,1 0 0,-1-1 1,1 1-1,-1 0 0,1 1 0,-1-1 0,1 1 0,-1-1 0,1 1 0,0 0 0,0 0 0,0 0 0,0 1 1,0-1-1,1 1 0,-1 0 0,1-1 0,0 1 0,-1 0 0,1 0 0,-2 6 0,3 1-1969</inkml:trace>
</inkml:ink>
</file>

<file path=ppt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6.2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9 784,'0'0'859,"18"-2"-837,28-3-100,215-16 1639,-261 51-1363,-1-21-23,0 0 0,-1-1 0,0 1 0,-1-1 0,1 0 0,-2 0 0,1 0 0,-1 0 0,0-1 0,-7 9 0,5-7-139,1 1 0,-1 0 0,2 0 0,-1 0 0,1 1 0,-3 13 0,6-18-47,0 0 1,0 1 0,1-1-1,0 0 1,0 0 0,2 12-1,-2-16-53,1 0 1,-1-1-1,1 1 0,0 0 0,-1-1 0,1 1 0,0-1 0,0 1 0,0-1 0,0 0 0,0 1 0,0-1 0,0 0 0,1 0 0,-1 0 0,0 0 1,1 0-1,-1 0 0,1 0 0,-1 0 0,1-1 0,-1 1 0,1 0 0,0-1 0,-1 1 0,1-1 0,0 0 0,2 1 0,26 0-1787</inkml:trace>
</inkml:ink>
</file>

<file path=ppt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6.68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54 480,'0'0'1833,"20"12"-1505,63 33-64,-77-43-215,0 1 0,-1-1 0,1 0 0,0 0 0,1 0 0,-1-1 0,0 0 0,0 0-1,0-1 1,1 0 0,-1 0 0,0 0 0,1-1 0,6-1 0,0 0 15,-5 1-30,0-1 0,0 0 0,-1 0 0,1-1 0,-1 0 0,0 0 0,0 0 0,0-1 0,0 0 0,0-1 0,-1 1 0,0-1 1,0-1-1,6-6 0,-10 9-15,0 1 0,0-1 0,0 1 1,0-1-1,-1 0 0,0 0 1,1 0-1,-1 0 0,0 0 0,0 0 1,-1 0-1,1 0 0,-1 0 1,1 0-1,-1 0 0,0-1 0,0 1 1,-1 0-1,1 0 0,0 0 0,-1 0 1,0 0-1,0 0 0,0 0 1,0 0-1,0 0 0,-1 0 0,1 0 1,-1 1-1,0-1 0,0 0 1,0 1-1,0 0 0,0-1 0,0 1 1,-1 0-1,-3-2 0,0-2 1,-1 0 0,0 1 0,-1 0 0,0 1-1,1-1 1,-2 1 0,1 1 0,0-1 0,-1 2 0,1-1 0,-16-2-1,19 4-123,-1 1 0,1 0-1,-1 0 1,1 0 0,-1 0-1,1 1 1,0 0 0,-1 0-1,1 1 1,0-1 0,0 1-1,0 0 1,0 1-1,0-1 1,0 1 0,1 0-1,-1 0 1,1 0 0,-8 8-1,-5 9-1119</inkml:trace>
</inkml:ink>
</file>

<file path=ppt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7.4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81 1 96,'0'0'1334,"-17"11"-1171,-59 39 146,69-45-244,1-1-1,-1 2 1,1-1-1,0 0 1,0 1-1,1 0 1,0 1 0,0-1-1,1 1 1,-1 0-1,1 0 1,1 0-1,-5 14 1,5-8-54,0 1-1,1 0 1,0 0 0,2 0 0,1 25 0,-1-35-11,0-1 0,0 0 0,1 1 1,0-1-1,0 0 0,0 0 1,0 1-1,0-1 0,0 0 0,1 0 1,0 0-1,-1-1 0,1 1 0,0 0 1,0-1-1,1 1 0,4 4 1,-2-3 6,1 0 0,0-1 1,0 1-1,1-1 1,-1 0-1,0-1 0,1 0 1,8 3-1,12-1 77,0 0 0,0-1 0,39-2 0,-63-1-67,27-1 37,0-1-1,-1-1 1,1-2 0,35-10 0,-48 10-40,0 0-1,-1-1 1,0-1 0,0-1-1,0 0 1,-1-1 0,-1 0-1,23-20 1,-35 27 21,1 0 1,-1 0-1,0 0 1,0-1-1,0 1 1,-1-1-1,1 1 1,0-1-1,-1 0 1,0 1-1,1-1 1,-1 0-1,0 0 1,-1 0-1,1 0 1,0 0-1,-1 0 1,0 0-1,0 0 0,0 0 1,0 0-1,0 0 1,0 0-1,-1 0 1,0 0-1,0-3 1,-1 1 19,0 1 1,-1-1-1,1 1 1,-1 0-1,0 0 1,0 0-1,0 1 1,-1-1 0,1 1-1,-1-1 1,0 1-1,1 0 1,-2 1-1,1-1 1,-6-2-1,-4-2-91,0 1 0,-1 1 0,1 1 0,-2 0 0,1 0 0,0 2 1,0 0-1,-1 0 0,1 2 0,-1 0 0,1 0 0,-1 2 0,1 0 0,-1 1 0,1 0 0,0 1 0,0 1 0,1 0 0,0 1 0,-21 12 0,8-2-2213,20-13 792</inkml:trace>
</inkml:ink>
</file>

<file path=ppt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7.7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4274,'0'0'240,"5"19"-365,15 100 206,-4 1 0,-1 171-1,-15-254-13,-2-17-55,2 0-1,1 0 0,5 31 1,-1-39-554,4-5-1355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2.8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6 1 3201,'0'0'24,"0"18"22,0 99-9,0-117-88,42 0-805,-11-1 953,31 2 10,-59-1-106,0 1 0,0 0 1,0-1-1,0 1 0,-1 0 1,1 1-1,0-1 1,-1 0-1,1 1 0,-1 0 1,0-1-1,1 1 0,-1 0 1,0 0-1,0 0 0,0 0 1,0 1-1,1 2 1,2 4 49,0 0 0,-1 0 1,0 1-1,0-1 1,-1 1-1,-1 0 0,1 0 1,-2 0-1,1 0 1,-2 0-1,1 1 0,-1-1 1,-1 0-1,-1 13 1,0-19 3,1 0 0,-1-1 1,0 1-1,0 0 0,0-1 1,0 0-1,-1 1 0,1-1 1,-1 0-1,0 0 0,0 0 1,0-1-1,0 1 0,-1-1 1,1 0-1,-1 0 0,1 0 1,-6 2-1,-4 2 102,-1 0 1,1-1-1,-27 6 0,25-9-179,0 0 0,0-1-1,-18-2 1,13 1-337,7-2-599,1-10-701</inkml:trace>
</inkml:ink>
</file>

<file path=ppt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8.1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 6131,'0'0'912,"8"-7"-1136,-4 7-368,1 2-32,1 7-417</inkml:trace>
</inkml:ink>
</file>

<file path=ppt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8.4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 0 2081,'0'0'4058,"-2"4"-3818,-3 23-240,1 0 1,1-1-1,1 1 0,2 0 1,3 36-1,-1 9 38,-2-58-129,2 44 263,-1-55-239,-1-1 1,0 1 0,1-1-1,0 1 1,-1-1-1,1 1 1,0-1-1,0 0 1,0 1-1,1-1 1,-1 0-1,0 0 1,1 0-1,0 0 1,-1 0-1,1 0 1,0-1 0,3 4-1,6-4-1792</inkml:trace>
</inkml:ink>
</file>

<file path=ppt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8.7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8 4114,'0'0'1803,"1"-1"-1808,-1 1-1,1-1 0,-1 1 0,0-1 0,1 1 0,-1-1 0,1 1 1,-1-1-1,1 1 0,0 0 0,-1-1 0,1 1 0,0 0 0,-1-1 1,1 1-1,-1 0 0,1 0 0,0 0 0,-1-1 0,1 1 1,0 0-1,0 0 0,-1 0 0,1 0 0,1 1 0,62-1 53,127 18 0,-189-17-49,-1-1 1,1 1-1,-1 0 0,1 0 1,-1 0-1,1 0 1,-1 0-1,0 0 0,0 0 1,0 1-1,0-1 1,0 0-1,0 0 1,0 1-1,0-1 0,0 1 1,0-1-1,-1 1 1,1-1-1,-1 1 0,1 0 1,-1-1-1,1 1 1,-1 0-1,0-1 1,0 3-1,2 52-57,-2-44 54,-3 305-566,3-305-1457</inkml:trace>
</inkml:ink>
</file>

<file path=ppt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9.10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801,'0'0'2145,"2"0"-2145,-2 2-16,0 5 16,0-1-304</inkml:trace>
</inkml:ink>
</file>

<file path=ppt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0.0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4 46 2225,'0'0'2697,"-3"-7"-1984,1 0-491,2 5-121,-1 0 0,1-1 0,-1 1 0,0 0 0,0 0 0,0 0 0,0-1 0,0 1-1,0 0 1,0 0 0,-1 1 0,1-1 0,-3-2 267,0 15-502,-3 223-223,6-77-3005,1-128 1487</inkml:trace>
</inkml:ink>
</file>

<file path=ppt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0.6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2 123 2177,'0'0'1307,"-4"19"-821,3-13-475,-5 23 181,1 0 0,0 39 0,4-58-149,1 0 0,1 0 0,0-1 1,0 1-1,1-1 0,0 1 0,0-1 1,1 0-1,0 1 0,1-1 1,0-1-1,1 1 0,5 8 0,-6-11-37,0-1-1,0 1 1,0-1-1,1 0 1,0-1-1,-1 1 0,2-1 1,-1 0-1,0 0 1,1 0-1,0-1 1,0 0-1,0 0 0,0-1 1,0 0-1,1 0 1,-1 0-1,1 0 1,-1-1-1,1 0 1,-1-1-1,1 0 0,0 0 1,-1 0-1,13-2 1,-16 1 17,0-1-1,0 1 1,0-1 0,0 1 0,0-1 0,0 0 0,0 0 0,0 0-1,-1-1 1,1 1 0,-1-1 0,0 1 0,1-1 0,-1 0 0,0 1 0,-1-1-1,1 0 1,-1-1 0,1 1 0,-1 0 0,0 0 0,0-1 0,1-4-1,1-6 18,0 0 0,-1-1-1,-1 1 1,0-17 0,0 23-86,-1 0 1,-1 0-1,1 0 0,-1 0 1,-1 0-1,1 1 1,-1-1-1,-1 0 0,1 1 1,-1-1-1,-1 1 1,1 0-1,-1 0 1,-1 0-1,1 1 0,-1-1 1,0 1-1,0 0 1,-1 1-1,0-1 0,0 1 1,-11-7-1,-10-7 235,-16-14 476,41 31-653,1 0 0,-1-1 0,0 0 0,0 1 1,1-1-1,0 0 0,-1 0 0,1 0 0,0 1 1,0-1-1,1 0 0,-1-1 0,1 1 0,-1 0 1,1-4-1,1 6-13,-1 0-1,1 0 1,-1 0 0,1 0 0,-1 0 0,1 0 0,0 0 0,-1 1-1,1-1 1,0 0 0,0 0 0,0 1 0,-1-1 0,1 1 0,0-1-1,0 1 1,0-1 0,0 1 0,0-1 0,0 1 0,0 0 0,2-1-1,30-7 6,-27 7-11,58-9 19,0 2 0,70 1 0,8 0-811,-81 0-793</inkml:trace>
</inkml:ink>
</file>

<file path=ppt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1.1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62 1 1985,'-9'17'2174,"-8"14"-1907,-58 103-16,61-112-189,-1 0 1,-1 0-1,-1-2 1,-21 21-1,30-33-1,-1-1 1,0 1-1,0-1 0,-1-1 1,0 0-1,0 0 0,-1-1 1,0 0-1,0-1 1,0 0-1,0-1 0,0 0 1,-1-1-1,1 0 0,-1-1 1,0 0-1,-14-1 0,24 0-59,0 0-1,0 0 0,0-1 1,0 1-1,0-1 0,0 0 0,1 1 1,-1-1-1,0 0 0,0 0 0,1 0 1,-1 0-1,0 0 0,1 0 1,-1-1-1,1 1 0,0-1 0,-1 1 1,1-1-1,-2-2 0,1 0-7,-1-1 0,1 0 0,0 0 0,0 0 1,1 0-1,-1-1 0,0-7 0,0-4-17,1-1 0,1 0 0,2-29 0,-1 42 17,0 1 0,0 0 0,1-1-1,-1 1 1,1 0 0,0-1 0,0 1 0,0 0-1,1 0 1,-1 1 0,1-1 0,0 1-1,0-1 1,0 1 0,1 0 0,-1 0-1,1 0 1,-1 0 0,1 1 0,0-1-1,0 1 1,0 0 0,1 1 0,-1-1 0,0 1-1,1-1 1,-1 1 0,1 1 0,6-2-1,-1 1 1,-1 0-1,1 1 1,-1 0 0,1 0-1,-1 1 1,1 0-1,-1 0 1,1 2-1,-1-1 1,0 1-1,0 0 1,0 1-1,10 5 1,9 11 8,0 2 0,-1 0 1,30 35-1,-29-29 34,0-1 0,41 28 0,-65-52-205,-1-1 0,1 1-1,0-1 1,0 0 0,0 0 0,0-1-1,0 1 1,0-1 0,0 0-1,9 1 1</inkml:trace>
</inkml:ink>
</file>

<file path=ppt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1.7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 134 5923,'0'0'336,"4"16"-467,3 5 129,3 8 32,-2 0 0,-1 0-1,-1 1 1,2 31 101,-12-73-276,-1 0-1,0 0 1,-10-17-1,-8-18-312,17 28 338,1 0 0,1 0 1,1-1-1,0 0 0,1 1 1,2-32-1,0 49 123,0 0 1,0 0-1,1 0 1,-1 0-1,1 0 0,-1 0 1,1 0-1,0 0 1,0 0-1,-1 0 0,1 0 1,1 0-1,-1 1 1,0-1-1,0 0 0,1 1 1,-1-1-1,1 1 1,1-2-1,1 0 16,1 0 0,-1 0 0,1 1-1,0-1 1,0 1 0,0 1 0,7-3 0,5 0 40,0 1-1,1 1 1,27 0 0,-39 2-57,-1 0 1,1 1 0,-1-1-1,0 1 1,1 0 0,-1 1-1,0-1 1,0 1 0,0 0-1,0 0 1,0 1 0,0-1-1,-1 1 1,1 0 0,-1 0-1,7 7 1,-5-4 5,-1 1 0,0 0 0,0 0 0,0 1 0,-1-1 0,0 1 0,-1 0 0,0 0 0,4 13 0,0 14 66,-1 0-1,-2 1 1,-2-1 0,-2 39-1,0-58-17,0 28-1371</inkml:trace>
</inkml:ink>
</file>

<file path=ppt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2.0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6 1 2257,'0'0'352,"-15"20"-109,-44 68 149,54-80-329,1 1 0,-1 0 0,2 0 0,-1 0 0,2 1 0,-1-1 0,1 1 0,0-1 0,1 1 0,0 0 0,1-1 0,0 1 0,3 18 0,-2 7 24,-1-28-68,0 0 1,1 0-1,0 0 1,0 0-1,0-1 1,1 1-1,0 0 1,0-1-1,0 1 1,1-1-1,0 1 1,1-1-1,5 8 1,-6-10-44,1-1 0,-1 1 0,1-1-1,0 0 1,0 0 0,0 0 0,0 0 0,1-1 0,-1 0 0,1 0 0,-1 0 0,1 0 0,0-1 0,0 0 0,0 0 0,-1 0 0,1 0 0,0-1 0,6 0-1,10 0-1514</inkml:trace>
</inkml:ink>
</file>

<file path=ppt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2.4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1 5843,'0'0'688,"63"-9"-848,-24 9 160,6 0 0,-1 0 80,2 0-80,-3 0-736,-4-2-1265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3.2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4 768,'0'0'3218,"5"-4"-2994,-1-1-224,5 1 0,7-4 0,12-2 16,8 0-16,7-1-48,3 5-512,0 0-1057</inkml:trace>
</inkml:ink>
</file>

<file path=ppt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2.7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5346,'0'0'96,"19"6"-168,7 2 74,-1 1-1,1 2 0,-2 0 1,0 2-1,0 1 0,-2 0 1,26 21-1,-25-14-141,-1 0 0,-1 1 1,-1 1-1,-1 1 0,-1 1 0,28 51 0</inkml:trace>
</inkml:ink>
</file>

<file path=ppt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3.0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2 1 4626,'0'0'288,"-72"117"-16,55-83-112,1 3-160,-1 0 96,-2 1-63,5-1-33,-3-3 0,3-1-177,-1-7-991,5-5-1393</inkml:trace>
</inkml:ink>
</file>

<file path=ppt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3.43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 35 4434,'0'16'-144,"-1"-5"135,4 73 12,-2-76 11,1 0 0,0 0 0,0 0 0,1 0 1,-1-1-1,2 1 0,-1-1 0,1 0 0,0 0 0,6 8 0,-7-11-15,-1-1 0,1 0 0,0 0 0,0 0 0,0 0 0,0 0 0,1 0 0,-1-1 0,1 0 0,-1 1-1,1-1 1,0-1 0,0 1 0,0-1 0,0 1 0,0-1 0,0 0 0,1-1 0,-1 1 0,0-1 0,0 1-1,1-1 1,4-1 0,-4 0 25,-1-1 0,1 0 0,-1 1-1,1-1 1,-1-1 0,0 1-1,0-1 1,0 0 0,0 1 0,0-2-1,-1 1 1,0 0 0,1-1-1,-1 0 1,0 1 0,-1-1 0,1 0-1,-1-1 1,1 1 0,1-6 0,-1 3-19,0 0 0,-1-1 0,1 1 0,-1-1 0,-1 0 0,1 0 0,-2 1 0,1-1 0,-1 0 0,0 0 0,0 0 0,-1 0 0,-4-15 0,4 18-25,-1 0 0,0 1-1,0-1 1,0 1 0,0-1 0,-1 1-1,0 0 1,0 0 0,0 0 0,0 0-1,-1 1 1,0-1 0,1 1 0,-1 0 0,0 0-1,-1 0 1,1 0 0,0 1 0,-1 0-1,1 0 1,-1 0 0,-9-2 0,9 3-75,0 0-1,0 0 1,-1 0 0,1 0 0,0 1 0,0 0-1,-1 0 1,1 0 0,0 1 0,0 0 0,-1 0-1,1 0 1,0 1 0,0 0 0,0-1 0,0 2 0,1-1-1,-1 1 1,0-1 0,1 1 0,0 0 0,0 1-1,0-1 1,-6 8 0,-2 8-649</inkml:trace>
</inkml:ink>
</file>

<file path=ppt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3.7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 0 496,'0'0'881,"0"16"-471,-2 1-289,0-4-15,1-1-1,0 1 1,1-1-1,0 1 1,1 0-1,4 17 1,-4-26-61,0 0 0,0 0 0,1-1 0,-1 1 0,1-1 0,0 1 0,0-1 0,1 0-1,-1 1 1,0-1 0,1 0 0,0-1 0,0 1 0,0 0 0,0-1 0,0 0 0,0 1 0,1-1 0,-1 0 0,1-1 0,-1 1 0,1-1 0,0 0 0,0 0 0,0 0 0,-1 0 0,1 0 0,0-1 0,0 0 0,0 0 0,0 0 0,0 0 0,0-1 0,0 1 0,0-1 0,5-2 0,-2 1 10,1 0 0,-1-1 0,0 1 1,-1-2-1,1 1 0,0-1 0,-1 0 0,0 0 0,0-1 0,0 0 0,-1 0 0,1 0 0,-1-1 0,0 1 0,-1-1 0,0 0 0,0-1 0,5-9 0,-6 7-204,-1 0 1,0 0-1,-1 0 1,0 0-1,0 0 0,-2-13 1,1 15-463,0-12-2839</inkml:trace>
</inkml:ink>
</file>

<file path=ppt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4.0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48,'0'0'1075,"5"17"-453,0-2-486,6 20 447,30 65 0,-40-96-521,1-1 0,-1 1 0,1-1 0,-1 1 0,1-1 0,1 0 1,-1 0-1,0 0 0,1 0 0,-1-1 0,1 1 0,0-1 0,0 1 0,0-1 1,0 0-1,0 0 0,0 0 0,1-1 0,-1 1 0,1-1 0,-1 0 0,1 1 1,-1-2-1,1 1 0,0 0 0,-1-1 0,8 0 0,-9-2 7,1 0 1,-1-1-1,0 1 0,0-1 0,0 0 1,0 0-1,0 0 0,0 0 0,-1 0 1,0 0-1,1 0 0,-1 0 0,0-4 0,5-8 19,5-3-231,1 1 1,0 0-1,1 1 1,23-23-1,-24 27-385,18-19-1673</inkml:trace>
</inkml:ink>
</file>

<file path=ppt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4.5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2 1809,'0'0'2524,"7"-7"-1676,19-20-256,-19 20-322,-6 30-267,2 1 0,0-1 0,9 30 0,0 0 35,39 139 96,-50-168-2223</inkml:trace>
</inkml:ink>
</file>

<file path=ppt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5.18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0 0 592,'0'0'897,"-17"17"-116,-114 109 1146,130-125-1905,0-1 0,0 1 1,0 0-1,1 0 1,-1-1-1,0 1 0,1 0 1,-1 0-1,0 0 0,1 0 1,-1 0-1,1 0 1,-1-1-1,1 1 0,0 0 1,-1 1-1,1-1 1,0 0-1,0 0 0,-1 1 1,2-1-19,-1-1 0,0 1 0,1 0 0,-1-1 0,0 1 0,1 0 0,-1-1-1,1 1 1,-1 0 0,1-1 0,0 1 0,-1-1 0,1 1 0,-1-1 0,1 0 0,0 1 0,-1-1 0,1 1 0,0-1 0,0 0 0,0 1 0,54 8-53,-34-7 373,-5 3-275,-1 0 0,0 0 0,0 2 1,0 0-1,-1 0 0,0 1 0,0 1 0,-1 0 1,20 19-1,-27-23-34,0 0 1,-1 0 0,1 1 0,-1 0-1,0 1 1,-1-1 0,1 1 0,-1-1-1,0 1 1,-1 1 0,0-1-1,0 0 1,-1 1 0,0 0 0,0-1-1,0 1 1,-1 0 0,0 0 0,-1 0-1,0 0 1,-1 11 0,-2-14 69,1-1 0,-1 0-1,0 0 1,0 0 0,0 0 0,-1 0 0,1-1 0,-1 0 0,0 1 0,0-1 0,-8 4 0,-6 6 54,14-9-156,-25 19 153,-41 46 0,64-63-249,0 1-1,0 0 1,1 0 0,0 1-1,0-1 1,1 1-1,0 0 1,0 1-1,1-1 1,0 0-1,1 1 1,-3 16-1,5-9-1737</inkml:trace>
</inkml:ink>
</file>

<file path=ppt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5.9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105,'0'0'398,"4"10"-561,4 11 171,8 20 477,-2 1-1,16 78 1,-30-119-465,0-1-1,0 0 1,0 0-1,0 0 1,0 1-1,0-1 1,0 0-1,0 0 1,0 0 0,0 0-1,0 1 1,0-1-1,0 0 1,0 0-1,0 0 1,0 0-1,0 1 1,0-1-1,1 0 1,-1 0-1,0 0 1,0 0-1,0 1 1,0-1-1,0 0 1,0 0 0,0 0-1,1 0 1,-1 0-1,0 0 1,0 1-1,0-1 1,0 0-1,0 0 1,1 0-1,-1 0 1,0 0-1,0 0 1,0 0-1,1 0 1,-1 0-1,0 0 1,0 0 0,0 0-1,0 0 1,1 0-1,-1 0 1,0 0-1,9-10 310,13-28-502,-13 22 213,8-13-216,29-36 0,-40 58 153,0 0 0,0 1 0,0 0 1,1 0-1,-1 0 0,2 0 0,-1 1 0,0 1 0,1-1 1,14-5-1,-20 9 17,0 1 1,0 0-1,0-1 1,0 1 0,0 0-1,0 0 1,0 0-1,0 0 1,0 1-1,0-1 1,0 0-1,0 1 1,0 0 0,0-1-1,-1 1 1,1 0-1,0 0 1,0 0-1,-1 0 1,1 0-1,0 0 1,-1 1-1,1-1 1,-1 0 0,0 1-1,1-1 1,-1 1-1,0 0 1,0-1-1,0 1 1,0 0-1,0 0 1,0 0 0,0 3-1,5 9 12,-1 1 1,0 0-1,3 25 0,-4-18 32,-1-13-56,2 17 78,2 0 1,16 36-1,-21-56-90,0-1 0,0 0 1,1 0-1,0 0 0,0 0 0,0 0 0,1-1 1,0 0-1,0 1 0,0-1 0,0-1 0,0 1 1,1-1-1,0 1 0,0-1 0,0 0 0,0-1 1,5 3-1,22-1-2342</inkml:trace>
</inkml:ink>
</file>

<file path=ppt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6.6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53 0 1793,'0'0'459,"-6"18"288,-3 9-384,-2-1-1,-1 0 1,-1-1 0,-1 0 0,-1-2 0,-20 26 0,25-38-322,-1-1 0,1 0 0,-1-1 0,-1 0 0,0-1 0,0-1 0,-1 1 0,0-2 0,0 0 0,0-1 0,-1 0 1,0 0-1,0-2 0,0 0 0,0-1 0,0 0 0,-1-1 0,1 0 0,-29-3 0,41 1-40,0 1-1,0 0 1,0-1 0,0 0-1,0 1 1,0-1-1,0 0 1,0 0 0,1 0-1,-1 0 1,0 0-1,1 0 1,-1-1 0,0 1-1,1 0 1,0-1-1,-1 0 1,1 1 0,0-1-1,-2-2 1,1 0-53,0-1 0,0 1 1,0-1-1,1 0 0,0 1 0,0-1 1,0 0-1,0-7 0,0 5-65,1 0 1,0 0-1,0 1 1,1-1-1,0 0 0,0 1 1,1-1-1,-1 1 1,1-1-1,1 1 1,-1 0-1,6-10 0,-4 12 74,-1 1 0,1-1 0,0 0 0,0 1 0,1 0 0,-1 0 0,1 0 0,-1 0 0,1 1 0,0 0 0,0 0 0,0 0 0,0 0 0,0 1 0,6-1-1,7 0 46,0 1-1,0 1 0,21 2 0,-21-1-2,-11 0 6,0-1 1,0 1 0,0 0-1,-1 1 1,1 0-1,0 0 1,-1 0 0,0 1-1,1 0 1,-1 0 0,0 1-1,-1-1 1,1 1 0,-1 1-1,1-1 1,-1 1-1,0 0 1,-1 0 0,1 0-1,4 8 1,-2-1 13,0 1-1,-1 0 1,-1 1-1,0-1 1,0 1-1,-2 0 1,1 0 0,1 26-1,-5-38-58,0 1-1,0-1-1,0 0 1,0 0-1,0 1 0,1-1 1,-1 0-1,1 0 0,-1 1 1,1-1-1,0 0 0,0 0 1,-1 0-1,2 0 1,-1 0-1,0 0 0,0 0 1,1-1-1,-1 1 0,1 0 1,-1-1-1,1 1 1,0-1-1,-1 1 0,4 0 1,8 0-1846</inkml:trace>
</inkml:ink>
</file>

<file path=ppt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7.1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2 46 3185,'0'172'411,"2"-149"158,-1-36 1003,-6-38-805,1 40-786,0 1 0,1-1-1,0 1 1,1-1 0,1 0-1,-1 0 1,2 0 0,-1 0-1,2 0 1,-1 0 0,3-12-1,-2 21 14,1 0 0,-1 0 0,0 0 0,1 0 0,-1 0 1,1 1-1,-1-1 0,1 0 0,0 1 0,0-1 0,0 1 0,0 0 0,0 0 0,0-1 0,0 1 0,0 1 0,0-1 0,1 0 0,-1 0 0,0 1 0,1-1 0,2 1 0,57-4 45,-55 4-45,-2 0 6,0 1 1,0 0-1,0 0 0,-1 1 0,1-1 1,0 1-1,-1 0 0,1 0 0,-1 0 1,1 1-1,-1 0 0,0 0 0,0 0 1,-1 0-1,1 0 0,0 1 0,-1 0 1,0-1-1,0 1 0,0 1 0,-1-1 0,4 6 1,6 14 5,0 1 0,16 51 0,-13-34-3,3-6-1116,-10-25-992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3.6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6,'0'0'261,"21"18"-159,140 127 263,-149-132-198,-4-4-96,0 0-1,1-1 1,0 0-1,0-1 0,1 0 1,0 0-1,0-1 0,16 7 1,-23-11-58,-3-2-72</inkml:trace>
</inkml:ink>
</file>

<file path=ppt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7.5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7 3105,'0'0'-45,"5"18"37,20 57 19,-23-70-6,1 1 0,-1-1 0,1 0 0,0-1 0,0 1 0,0 0 0,0-1 0,1 0 0,0 0 0,0 0 0,0 0 0,1 0 0,-1-1 0,1 0 0,0 0 0,0 0 0,0-1 0,0 1 0,0-1 0,6 1 0,2 0 15,0-1 0,0 0 0,0-1 0,-1-1 0,1 0 0,20-2 0,-28 1-3,-1 1-1,1-1 0,0 0 1,-1-1-1,1 1 0,-1-1 1,1 0-1,-1 0 0,0 0 1,0-1-1,0 1 0,0-1 1,0 0-1,0 0 0,-1-1 1,0 1-1,1-1 0,-1 1 1,-1-1-1,6-8 0,-5 6 46,0-1 0,-1 1 0,0 0 0,0-1 0,0 0 0,-1 1 0,0-1 0,0 0 0,0 0 0,-1 0 0,0 0 0,-1 0 0,0 1 0,-1-10 0,0 10 21,-1 1 0,1-1-1,-1 1 1,0 0 0,0 0 0,0 0 0,-1 0 0,0 0 0,0 1 0,0 0-1,0 0 1,-1 0 0,0 0 0,0 1 0,0-1 0,0 1 0,0 1 0,-1-1-1,-9-3 1,10 4-86,0 0-1,0 1 1,1-1-1,-1 1 1,-1 0-1,1 0 1,0 0-1,0 1 1,0 0-1,0 0 1,0 0-1,0 1 1,-1 0-1,1 0 1,0 0-1,0 0 1,1 1-1,-1 0 1,0 0-1,0 0 1,1 0-1,-8 6 0,5-1-260,0 0 0,0 0 0,1 0 0,1 1 0,-1 0 0,1 0 0,0 0 0,1 1-1,0-1 1,0 1 0,-2 10 0,5-1-1315</inkml:trace>
</inkml:ink>
</file>

<file path=ppt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21 0 3874,'0'0'-43,"-17"20"48,-52 65 67,65-80-51,0 0-1,1 0 1,-1 1-1,1-1 0,1 1 1,-1 0-1,1-1 1,0 1-1,0 1 1,0-1-1,1 0 0,0 0 1,0 0-1,1 1 1,0-1-1,0 0 0,1 10 1,0 8 6,0-19-25,-1-1 0,0 1 0,1-1 0,0 1 0,0-1 0,1 1 0,-1-1 0,1 0 0,0 1 0,0-1 0,0 0 0,1 0 0,-1-1 0,1 1 0,0 0 0,0-1 0,0 0 0,1 1 0,-1-1 0,1-1 0,0 1 0,-1 0 0,1-1 0,1 0 0,-1 0 0,0 0 0,0 0 0,7 1 0,3 1 4,0-1 0,0 0 0,0-1 0,1-1 0,-1 0 0,1-1 0,-1 0 0,15-3 0,-28 3 4,0 0-1,1 0 0,-1 0 0,0-1 0,1 1 1,-1 0-1,0-1 0,0 1 0,1-1 0,-1 1 1,0-1-1,0 0 0,0 1 0,0-1 0,0 0 1,0 0-1,0 0 0,0 0 0,0 0 0,0 0 1,0 0-1,-1 0 0,1 0 0,0 0 0,-1-1 1,1 1-1,-1 0 0,1 0 0,-1-1 0,0 1 1,1 0-1,-1 0 0,0-1 0,0 1 1,0 0-1,0-3 0,-1 2 16,1 0 1,0 0 0,-1 0-1,0 0 1,1 0-1,-1 0 1,0 0-1,0 0 1,0 0 0,0 0-1,0 1 1,-1-1-1,1 0 1,0 1-1,-1-1 1,0 1-1,1-1 1,-1 1 0,0 0-1,1 0 1,-1 0-1,-2-1 1,-10-2-61,-1 1 1,1 0 0,0 1-1,-1 0 1,0 1-1,-23 2 1,13-1-1681</inkml:trace>
</inkml:ink>
</file>

<file path=ppt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8.3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4834,'0'0'51,"9"5"-107,-7-4 54,1 0 2,0 0-1,-1 1 1,1 0 0,0-1-1,-1 1 1,1 0 0,-1 0-1,1 0 1,-1 1 0,0-1-1,0 0 1,0 1 0,0 0-1,0-1 1,-1 1 0,1 0-1,-1 0 1,1 0 0,-1 0-1,0 0 1,-1 0 0,1 0-1,0 0 1,-1 0 0,0 6-1,-1 53 47,2 42 109,0-97-147,0-1-1,0 1 1,0 0 0,1 0 0,0 0-1,1-1 1,-1 1 0,1-1 0,0 0-1,1 0 1,6 9 0,5-3-331,2-7-1217</inkml:trace>
</inkml:ink>
</file>

<file path=ppt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8.7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82 1 5539,'0'0'-553,"-7"17"476,1-3 104,0 0 0,-1 0 0,-1 0 0,0-1 0,-1 0 0,0-1 0,-1 1-1,0-2 1,-20 17 0,22-21-60,0-2 0,0 1 1,-1-1-1,1 0 0,-1-1 0,-1 0 0,1-1 0,0 1 0,-1-2 0,0 0 0,1 0 0,-1 0 0,0-1 0,0-1 0,0 0 0,0 0 0,0-1 0,0 0 0,-13-3 0,18 2 14,1 0-1,0 0 0,0-1 0,0 1 1,0-1-1,0 0 0,0 0 0,1 0 0,-1-1 1,1 1-1,0-1 0,0 0 0,1 0 1,-1 0-1,1 0 0,-1 0 0,1 0 1,1-1-1,-1 1 0,-1-6 0,2 7-8,0 0-1,1 0 0,-1 0 1,1 0-1,-1 0 1,1-1-1,0 1 0,0 0 1,0 0-1,1 0 1,-1 0-1,1-1 0,0 1 1,-1 0-1,1 0 1,1 0-1,-1 0 0,0 1 1,1-1-1,0 0 1,-1 0-1,1 1 0,0-1 1,0 1-1,1 0 1,-1 0-1,0-1 0,1 1 1,-1 1-1,5-3 0,0 0 31,1 0 0,0 1 0,0 0 0,0 1 0,0-1 0,0 2 0,1-1-1,-1 1 1,0 0 0,1 1 0,-1 0 0,1 0 0,-1 1 0,0 0 0,1 1-1,-1 0 1,0 0 0,0 0 0,0 1 0,0 0 0,0 1 0,-1 0 0,0 0-1,0 1 1,0 0 0,0 0 0,-1 0 0,1 1 0,-1 0 0,-1 0 0,1 1-1,-1-1 1,0 1 0,-1 0 0,0 1 0,6 12 0,6 17-11,-11-22 58,1-1 1,1 0-1,0-1 0,13 20 1,-16-29-81,-1 0 1,0-1 0,1 1 0,0-1-1,0 0 1,0 0 0,0 0 0,1 0-1,-1-1 1,1 0 0,-1 0 0,1 0-1,0 0 1,0-1 0,0 0 0,0 0-1,9 1 1,25-1-1653</inkml:trace>
</inkml:ink>
</file>

<file path=ppt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9.0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8 1 6259,'0'0'-336,"-11"17"-51,5-10 388,-5 9-7,0 0 1,0 0-1,2 1 1,0 1-1,1-1 1,-10 36 0,15-40 6,0 1 1,1-1 0,1 1 0,0 0 0,1-1 0,1 1-1,4 26 1,-4-36-7,0 0-1,0 0 0,0-1 0,1 1 1,-1 0-1,1 0 0,0-1 1,1 1-1,-1-1 0,0 0 0,1 0 1,0 0-1,-1 0 0,1 0 0,1 0 1,-1-1-1,0 0 0,0 1 1,1-1-1,0 0 0,-1-1 0,1 1 1,0-1-1,0 1 0,0-1 0,0-1 1,0 1-1,0 0 0,0-1 0,5 0 1,-7 1-2,1-1-1,-1 0 1,1 0 0,-1 0-1,1 0 1,-1-1 0,1 1 0,-1-1-1,1 1 1,-1-1 0,0 0 0,1 0-1,-1 0 1,0 0 0,0 0 0,0-1-1,4-2 1,-5 2-9,0 1 1,1-1-1,-1 0 1,0 0 0,-1 0-1,1 0 1,0 0-1,-1-1 1,1 1-1,-1 0 1,1 0-1,-1 0 1,0-1-1,0 1 1,0 0-1,0 0 1,-1 0-1,1-1 1,-1 1-1,0-4 1,-1 4 1,1-1 0,-1 1 0,1-1 1,-1 1-1,0 0 0,0 0 0,0-1 1,0 1-1,0 0 0,0 1 0,-1-1 1,1 0-1,-1 1 0,1-1 1,-1 1-1,0 0 0,1 0 0,-1 0 1,0 0-1,0 0 0,-5 0 0,-64-8-6,53 7-93,-73 1 264,86 1-275,0 1-1,0 0 1,0 0-1,1 0 1,-1 1-1,0 0 1,1 0 0,-1 0-1,1 0 1,0 1-1,0 0 1,-8 6-1,5 1-1860</inkml:trace>
</inkml:ink>
</file>

<file path=ppt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9.5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5987,'0'0'-163,"0"17"-144,1 55 313,-2-69-8,1 0 0,0 0 0,1 0 0,-1 0 0,0 0 0,1 0 0,0 0 1,-1 0-1,1 0 0,0-1 0,1 1 0,-1 0 0,0-1 0,1 1 1,0 0-1,-1-1 0,3 3 0,-2-4-2,-1-1 0,0 1 0,1-1 0,-1 1 0,0-1 0,1 0 0,-1 1 0,0-1 0,1 0 0,-1 0 0,1 0 0,-1 0 0,1 0 0,-1 0 0,0 0 0,1-1 0,-1 1 0,0 0 0,1-1 0,-1 1 0,0-1 0,1 0 0,-1 1-1,1-2 1,9-5-37,0-1 0,-1 0 0,-1-1 0,0 0 0,10-12 0,-15 18 24,9-13-59,-8 10 156,0-1 0,1 1-1,0 0 1,0 0 0,1 1-1,9-7 1,-14 11-77,-1 0-1,1 0 1,0 1-1,-1-1 1,1 1-1,0 0 1,0-1-1,0 1 1,-1 0-1,1 0 1,0 0 0,0 0-1,0 0 1,0 0-1,-1 1 1,1-1-1,0 1 1,0-1-1,-1 1 1,1-1-1,0 1 1,-1 0 0,1 0-1,-1 0 1,1 0-1,-1 0 1,1 0-1,-1 1 1,0-1-1,1 0 1,-1 1-1,0-1 1,0 1 0,0-1-1,1 3 1,5 8-18,0 0 1,0 1 0,-2 0-1,1 0 1,-2 0 0,1 1 0,-2-1-1,0 1 1,-1 0 0,0 0-1,-1 0 1,0 0 0,-3 18 0,-1-4-1163</inkml:trace>
</inkml:ink>
</file>

<file path=ppt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0.5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88 401 3650,'0'0'507,"-9"9"-454,1-2-7,0 1-1,1 0 1,0 1 0,1 0-1,0 0 1,0 0 0,1 1-1,0-1 1,0 1 0,1 1-1,1-1 1,0 0 0,0 1-1,1 0 1,0 0 0,0 17-1,1-23-42,1 0 0,0 0 0,0 0 0,0 1 0,1-1-1,0 0 1,0 0 0,0 0 0,0 0 0,1 0 0,0 0-1,0 0 1,0-1 0,1 1 0,0-1 0,-1 1 0,1-1 0,1 0-1,-1 0 1,1 0 0,0-1 0,-1 1 0,1-1 0,1 0-1,-1 0 1,0 0 0,1-1 0,0 0 0,6 3 0,0 0 9,1-1 0,0 0 0,0-1 0,0-1 0,0 0 0,0 0 1,0-1-1,1 0 0,-1-1 0,1-1 0,15-2 0,-23 2 14,0 0 0,0 0 0,-1 0 0,1-1 0,0 0 0,-1 1 0,1-2 1,-1 1-1,1 0 0,-1-1 0,0 0 0,0 0 0,0 0 0,-1 0 0,1-1 0,-1 0 0,0 1 0,0-1 0,0 0 0,0-1 0,-1 1 0,0 0 0,1-1 0,-2 1 0,1-1 0,0 0 0,-1 1 0,0-1 0,0 0 0,0-8 0,0 7-20,-1 0 1,1 0-1,-1 0 0,0-1 0,-1 1 1,0 0-1,0 0 0,0 0 0,-1 0 1,1 0-1,-2 0 0,1 1 1,-1-1-1,1 0 0,-1 1 0,-1 0 1,1 0-1,-1 0 0,0 0 0,0 0 1,0 1-1,-10-8 0,-19-11-32,-1 0 0,-39-18-1,-43-28-63,103 60 92,0-1 1,0-1-1,1 0 1,0-1-1,-19-26 0,27 33-5,0 0 0,1-1 0,0 1-1,0-1 1,0 0 0,0 0 0,1 0-1,0 0 1,1 0 0,-1-1 0,1 1-1,0 0 1,1-1 0,0 1 0,0-1-1,0 1 1,1-1 0,-1 1-1,2-1 1,-1 1 0,1 0 0,0 0-1,0 0 1,0 0 0,1 0 0,0 0-1,0 1 1,1-1 0,0 1 0,0 0-1,0 0 1,0 0 0,1 1 0,0-1-1,0 1 1,0 0 0,0 0 0,1 1-1,-1 0 1,1 0 0,0 0-1,0 1 1,0 0 0,7-2 0,7 0-229,0 2 0,1 0 1,-1 1-1,1 1 0,27 3 1,4 5-1349</inkml:trace>
</inkml:ink>
</file>

<file path=ppt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0.9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6227,'0'0'80,"19"99"-80,-17-69 0,2 2 0,-2-1 0,4 5 48,1-3-48,3-1 0,5 0 48,1-3-96,7-2 48,2-9-48,6-7-224,4-11-1201,2 0-1824</inkml:trace>
</inkml:ink>
</file>

<file path=ppt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1.2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9 131 6307,'0'0'149,"-6"14"-255,-15 48 74,21-60 30,-1-1 1,1 1-1,0 0 1,0 0-1,0 0 1,0 0 0,0-1-1,0 1 1,0 0-1,0 0 1,1 0-1,-1-1 1,1 1 0,-1 0-1,1 0 1,0-1-1,-1 1 1,1-1 0,0 1-1,0 0 1,0-1-1,1 0 1,-1 1-1,0-1 1,0 0 0,1 1-1,-1-1 1,1 0-1,-1 0 1,1 0-1,0 0 1,-1-1 0,1 1-1,0 0 1,-1-1-1,4 1 1,3 2-16,1-1 0,0-1 0,-1 0 0,1 0 0,11 0 0,-15-1 18,0 0 0,1-1-1,-1 1 1,1-1 0,-1 0 0,0-1 0,0 1 0,0-1 0,0 0 0,0 0-1,0-1 1,0 1 0,0-1 0,-1 0 0,0 0 0,1-1 0,-1 1 0,0-1-1,-1 0 1,1 0 0,-1 0 0,4-6 0,-4 3-20,1 0-1,-1 0 1,0-1 0,0 1-1,-1-1 1,0 0 0,-1 1-1,1-1 1,-2 0 0,1 0 0,-1 0-1,0 0 1,-1 0 0,-2-14-1,2 18-15,0 1 0,0-1 0,0 0 0,-1 1 0,1-1 0,-1 1 0,0 0-1,0 0 1,0-1 0,-1 1 0,1 0 0,-1 1 0,0-1 0,0 0 0,1 1-1,-2 0 1,1 0 0,0-1 0,0 2 0,-1-1 0,-5-2 0,-1 0-18,0 1 1,0 1 0,0 0-1,-1 0 1,1 1 0,-19-1-1,28 3-6,0-1-1,-1 0 1,1 0 0,0 1-1,0-1 1,0 1-1,-1-1 1,1 1 0,0 0-1,0-1 1,0 1-1,0 0 1,0 0 0,0 0-1,0 0 1,0 0-1,1 0 1,-1 0-1,0 0 1,1 0 0,-1 0-1,0 0 1,1 0-1,-1 0 1,1 1 0,0-1-1,-1 0 1,1 0-1,0 1 1,0-1 0,0 0-1,0 0 1,0 1-1,0-1 1,0 0 0,0 1-1,0-1 1,1 0-1,-1 0 1,0 0 0,1 1-1,-1-1 1,1 0-1,1 2 1,12 2-1142</inkml:trace>
</inkml:ink>
</file>

<file path=ppt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1.5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1 1393</inkml:trace>
  <inkml:trace contextRef="#ctx0" brushRef="#br0" timeOffset="1">1 81 1393,'151'-80'720,"-147"87"-528,5 8 112,3 7 144,0 6-111,-1-2 31,3 2-96,1-2-128,-1-3-64,7-1-64,0-3 96,8-4-96,2-6-16,4-9-432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4.0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0 1 3185,'0'0'193,"-119"125"-17,92-98-176,2-3 64,2 1-16,0 0-48,5-3 0,4 1-16,3-5-16,4-3 16,5-1-385,2-4-623</inkml:trace>
</inkml:ink>
</file>

<file path=ppt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1.9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30 549 3121,'-5'17'123,"-13"56"-88,18-71-33,0-1 0,0 1 0,0 0 0,0 0 0,0 0 0,1-1 0,-1 1 0,0 0 0,1-1 0,-1 1 0,1 0 0,0-1 0,0 1 0,0 0 0,-1-1 0,1 1 0,1-1 0,-1 0 0,0 1 1,0-1-1,0 0 0,1 0 0,-1 1 0,1-1 0,2 1 0,40 13 197,-36-13-126,6 2-3,1-1 0,0-1 0,0-1 0,0 0 0,0 0 0,1-2 0,-1 0-1,0-1 1,0 0 0,-1-1 0,23-7 0,-30 7-45,-1 1-1,0-1 1,0 0 0,0 0 0,0-1-1,0 0 1,-1 0 0,0 0 0,1 0-1,-2-1 1,1 0 0,0 0 0,-1 0-1,0-1 1,-1 0 0,1 1 0,-1-1-1,0 0 1,0-1 0,-1 1 0,0 0-1,0-1 1,0 1 0,-1-1-1,0 0 1,0 0 0,-1-10 0,0 12-3,-1-1-1,0 0 1,0 1 0,-1-1 0,0 1 0,0 0 0,0-1 0,-1 1-1,1 0 1,-1 0 0,0 1 0,-1-1 0,1 0 0,-1 1 0,0 0-1,0 0 1,0 0 0,0 1 0,-8-6 0,-12-7 82,-1 1 1,-44-19-1,39 20-99,-35-17 19,34 18 153,1-2 0,0-1 0,1-1 0,-37-29 0,64 45-167,0 0 0,0-1 0,0 1 0,0-1 0,0 0 0,0 0 0,0 1 0,1-1 0,-1 0 0,1-1 0,-1 1 0,1 0 0,0 0 0,0-1 0,0 1 0,0 0 0,0-1 0,1 1 0,-1-1 0,1 1 0,0-1 0,-1 1 0,1-1-1,0 1 1,0-1 0,1 0 0,-1 1 0,0-1 0,1 1 0,0-1 0,0 1 0,-1 0 0,1-1 0,1 1 0,-1 0 0,0 0 0,0-1 0,1 1 0,-1 0 0,1 0 0,0 0 0,0 1 0,4-4 0,6-5-35,0 1 1,1 1-1,0 0 0,1 1 1,28-11-1,-7 5-141,1 1 1,0 2-1,1 2 0,0 1 0,40-2 0,2 8-1400</inkml:trace>
</inkml:ink>
</file>

<file path=ppt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2.26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 51 6739,'-2'16'-120,"0"-4"89,-2 8-16,0 0-1,2 0 1,1 0 0,1 30 0,1-46 42,0 0-1,0 0 0,0 0 1,0 0-1,1 0 1,0 0-1,0 0 0,0 0 1,0-1-1,1 1 1,-1-1-1,1 1 0,0-1 1,0 0-1,0 0 1,0-1-1,0 1 0,1 0 1,0-1-1,-1 0 1,1 0-1,0 0 0,0-1 1,0 1-1,0-1 1,5 2-1,7 0-25,0 0 0,0 0-1,0-2 1,0 0 0,25-1-1,-35-1 16,0 0 0,-1 0-1,1-1 1,-1 1 0,1-1-1,-1-1 1,0 1 0,0-1-1,0 1 1,0-2-1,0 1 1,-1 0 0,1-1-1,-1 0 1,0 0 0,0 0-1,0-1 1,-1 1 0,0-1-1,1 0 1,-2 0 0,1 0-1,0 0 1,-1 0-1,0-1 1,-1 1 0,1-1-1,-1 1 1,0-1 0,0 0-1,-1 1 1,1-1 0,-1 0-1,-1 0 1,1 1 0,-1-1-1,-2-10 1,0 9 43,1 1 1,-1 0 0,-1 0-1,1 0 1,-1 1 0,0-1-1,0 1 1,0 0 0,-1 0-1,0 0 1,0 1 0,0-1-1,-1 1 1,1 0 0,-11-4-1,1-1 110,0 1 1,-1 0-1,0 2 0,-33-10 0,48 16-168,0 0 1,0-1-1,0 1 0,0 0 0,0 0 0,0 0 0,0 0 0,1 0 1,-1 1-1,0-1 0,0 0 0,0 0 0,0 0 0,0 1 0,1-1 0,-1 1 1,0-1-1,0 0 0,1 1 0,-1-1 0,0 1 0,0 0 0,1-1 1,-1 1-1,1-1 0,-1 1 0,1 0 0,-1 0 0,1-1 0,-1 1 0,1 0 1,-1 0-1,1 0 0,0-1 0,0 1 0,-1 0 0,1 0 0,0 0 1,0 0-1,0 0 0,0 0 0,0-1 0,0 1 0,0 0 0,0 0 1,0 0-1,0 0 0,1 0 0,-1-1 0,0 1 0,1 0 0,-1 0 0,1 0 1,-1-1-1,0 1 0,1 0 0,0 0 0,-1-1 0,1 1 0,-1 0 1,1-1-1,0 1 0,-1-1 0,3 2 0,16 4-1794</inkml:trace>
</inkml:ink>
</file>

<file path=ppt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2.5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4322,'0'0'1897,"20"8"-1948,18 9 49,0 2 1,57 39-1,-33-6 33,-43-36-22,-1 0-1,2-1 0,0-1 0,33 18 0,-30-28-1035</inkml:trace>
</inkml:ink>
</file>

<file path=ppt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2.9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28 46 3169,'0'0'0,"-91"128"80,70-89 481,2 4-337,-1 2-144,-1 0 16,0-4-80,5-6 32,3-1-48,7-10-416,6-11-817</inkml:trace>
  <inkml:trace contextRef="#ctx0" brushRef="#br0" timeOffset="1">640 1 6323,'0'0'0,"-8"123"-1153,8-91 1153,0 3 32,0 2-32,0-5 0,0-6-1248</inkml:trace>
</inkml:ink>
</file>

<file path=ppt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3.2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5939,'0'0'-96,"1"17"-206,0-16 301,2 37 24,1-1-1,12 41 1,-4-25 32,-10-38-23,1-1 0,0 0 1,1 0-1,11 25 0,-14-38-38,0 0 0,-1 0 1,1-1-1,0 1 0,0 0 0,-1-1 1,1 1-1,0 0 0,0-1 0,0 1 1,0-1-1,0 1 0,0-1 0,0 0 1,0 1-1,0-1 0,0 0 0,0 0 1,0 0-1,0 0 0,0 0 0,0 0 1,0 0-1,1 0 0,-1 0 0,0 0 1,0-1-1,0 1 0,0 0 0,0-1 1,0 1-1,0-1 0,0 1 0,-1-1 1,1 1-1,0-1 0,1 0 0,32-26-42,-8 2-106,-1-1 0,-1-1-1,-1-1 1,-2-2 0,34-61-1,-41 60-2219</inkml:trace>
</inkml:ink>
</file>

<file path=ppt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3.5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0 176,'0'0'1505,"-5"116"-1409,10-85-64,3 1 112,2-4-112,3-6-16,3-1-16,3-6 0,8-10 0,4-5-192</inkml:trace>
</inkml:ink>
</file>

<file path=ppt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3.9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47 6259,'0'0'579,"-1"10"-670,0-1 93,1 1 1,1-1-1,-1 1 1,2-1-1,-1 0 1,1 0-1,1 0 0,4 13 1,-5-17-10,0 0 1,0-1 0,0 1 0,1-1 0,-1 1-1,1-1 1,0 0 0,1 0 0,-1 0-1,1-1 1,-1 1 0,1-1 0,0 0-1,1 0 1,-1 0 0,0-1 0,1 1-1,-1-1 1,1 0 0,6 2 0,-3-3-111,0 0 0,0 0 1,0-1-1,0 0 0,0 0 1,0-1-1,0 0 0,0-1 1,0 1-1,0-1 0,0-1 1,10-4-1,-12 4-30,-1 1 1,1-1-1,-1-1 0,1 1 1,-1-1-1,0 1 0,-1-2 1,1 1-1,-1 0 0,1-1 1,-1 0-1,-1 0 0,1 0 1,-1 0-1,0-1 1,11-27 4402,-3 61-4164,-9-23-89,1 0-1,-1 0 0,1 0 0,1 0 1,-1-1-1,1 0 0,-1 1 0,1-1 1,7 5-1,-9-8-3,0 0 1,-1 0-1,1-1 0,-1 1 1,1-1-1,0 1 0,-1-1 1,1 1-1,0-1 1,0 0-1,-1 0 0,1 0 1,0 0-1,0 0 0,-1 0 1,1 0-1,0-1 0,0 1 1,-1-1-1,1 1 0,-1-1 1,1 0-1,0 1 0,-1-1 1,1 0-1,-1 0 0,1 0 1,-1 0-1,0 0 1,0-1-1,1 1 0,-1 0 1,0-1-1,1-1 0,9-8-276,-2-1-1,1 0 1,-1 0-1,-1-1 1,0 0-1,-1-1 1,-1 1 0,9-27-1,-7-1-2091</inkml:trace>
</inkml:ink>
</file>

<file path=ppt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4.2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5 101 3298,'0'0'3329,"-83"-98"-2865,81 96-368,13 4-2049,14 14 1825,4 3-1088,-3-2-1569</inkml:trace>
</inkml:ink>
</file>

<file path=ppt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4.57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55 48,'0'0'411,"8"18"37,27 56-120,-12-38 23,-23-35-325,1 0-1,0 0 1,0 0 0,-1-1 0,1 1-1,0 0 1,0-1 0,0 1 0,11 2 2545,-4-18-173,-2 2-2357,-1 0 1,2 0-1,0 1 0,0 0 1,1 0-1,0 1 0,1 0 1,1 1-1,16-15 1,5 0-297,1 2 1,38-22 0,17-7-1510</inkml:trace>
</inkml:ink>
</file>

<file path=ppt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4.8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5186,'0'0'1900,"3"12"-2015,20 33 62,-13-28 68,0 1-1,-2 1 1,13 37 0,-8 10 23,-8-41-15,0 0 1,9 25 0,-13-50-37,0 1 0,-1 0 0,1-1-1,0 1 1,0-1 0,-1 1 0,1-1 0,0 0 0,0 1 0,0-1 0,0 0-1,0 0 1,0 1 0,0-1 0,-1 0 0,1 0 0,0 0 0,0 0 0,0 0 0,0 0-1,0 0 1,0 0 0,0-1 0,0 1 0,0 0 0,0-1 0,1 1 0,25-10-759,9-13-906,6-7-2223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4.4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209,'0'0'739,"2"20"-694,35 365 1327,-34-349-1334,-3 46 0,-1-39-2619</inkml:trace>
</inkml:ink>
</file>

<file path=ppt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5.2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3 1 4162,'0'0'32,"-19"9"-208,-146 77 256,148-77 58,-42 26 332,56-32-453,-1-1 0,0 1 1,0 0-1,1 0 0,0 1 0,-1-1 1,1 1-1,1-1 0,-1 1 0,-4 7 1,7-9-22,-1 0 1,1-1-1,0 1 1,-1 0 0,1-1-1,0 1 1,0 0-1,0-1 1,0 1 0,0 0-1,0-1 1,1 1-1,-1 0 1,1-1 0,-1 1-1,1 0 1,0-1-1,-1 1 1,1-1-1,0 1 1,0-1 0,0 0-1,0 1 1,0-1-1,0 0 1,1 0 0,-1 0-1,0 1 1,0-1-1,1 0 1,-1-1 0,1 1-1,-1 0 1,4 1-1,5 2-12,1 1-1,0-2 0,22 6 1,-25-8 4,43 7-26,-1-2 1,1-2-1,68-5 0,-100 1-75,46-2-1408</inkml:trace>
</inkml:ink>
</file>

<file path=ppt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5.5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05 5170,'0'0'-835,"2"17"577,10 51 250,-11-65 5,0 1 0,1 0 0,-1-1 0,1 0 1,0 1-1,0-1 0,0 0 0,1 0 0,-1 0 1,1 0-1,0 0 0,0 0 0,0-1 0,0 1 1,0-1-1,0 0 0,0 0 0,1 0 0,-1-1 1,1 1-1,0-1 0,5 2 0,5 0-13,-1-1 0,1 0 0,-1-1 0,22-1 0,-26 0 14,-3 0 85,0-1 1,0 0-1,0 0 0,-1-1 1,1 1-1,0-1 0,-1-1 1,0 1-1,1-1 1,-1 0-1,0 0 0,0 0 1,0-1-1,-1 1 0,0-1 1,1-1-1,-1 1 0,0 0 1,-1-1-1,1 0 1,-1 0-1,0 0 0,0 0 1,-1 0-1,1-1 0,-1 1 1,0-1-1,-1 0 1,0 1-1,1-1 0,-2 0 1,1 0-1,-1 0 0,0 0 1,0 0-1,0 0 1,-1 0-1,0 1 0,-3-12 1,1 11-64,-1 1 1,1-1 0,-1 1-1,0 0 1,0 0-1,0 0 1,-1 0 0,0 1-1,0 0 1,0 0-1,0 0 1,-1 1 0,0 0-1,1 0 1,-1 0 0,0 0-1,0 1 1,-1 0-1,1 1 1,0-1 0,-1 1-1,1 0 1,-1 1 0,1 0-1,-1 0 1,1 0-1,0 0 1,-1 1 0,1 1-1,-1-1 1,1 1 0,0 0-1,0 0 1,0 0-1,0 1 1,-11 7 0,11-5-249,-1 1 1,1-1 0,0 2-1,0-1 1,1 0 0,0 1-1,0 0 1,0 0 0,1 1-1,0-1 1,1 1 0,0 0-1,-4 11 1,6-1-1953</inkml:trace>
</inkml:ink>
</file>

<file path=ppt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5.9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96 320,'0'0'742,"20"1"-427,63 3-89,-78-4-176,1 0 0,0-1-1,-1 0 1,1 0-1,-1-1 1,1 1-1,-1-1 1,0 0-1,1-1 1,-1 1 0,0-1-1,-1 0 1,1 0-1,0 0 1,-1-1-1,0 0 1,0 0-1,0 0 1,0 0 0,3-6-1,-5 8-13,0-1-1,-1 1 1,1 0-1,-1-1 1,0 1-1,1-1 1,-1 0-1,0 1 1,-1-1-1,1 0 1,0 0-1,-1 1 1,0-1-1,1 0 1,-1 0-1,0 0 1,-1 0-1,1 1 1,0-1-1,-1 0 1,1 0-1,-1 0 1,0 1-1,0-1 1,0 1-1,-1-1 1,1 0 0,0 1-1,-1 0 1,0-1-1,1 1 1,-1 0-1,0 0 1,-4-3-1,-1-1 33,0 1 1,-1-1-1,0 2 1,-1-1-1,1 1 0,-1 0 1,1 1-1,-1 0 0,0 0 1,0 1-1,-1 0 0,1 1 1,0 0-1,0 0 1,-13 1-1,20 1-69,0 0 1,0 0 0,0 0-1,0 0 1,0 0-1,0 0 1,0 0-1,0 1 1,1-1-1,-1 1 1,1 0 0,-1-1-1,1 1 1,-1 0-1,1 0 1,0 0-1,0 0 1,0 0-1,0 0 1,0 0-1,0 0 1,1 0 0,-1 1-1,0 3 1,-8 57-37,8-41 36,-2 9 1,1 1 0,2 0 0,2 0 1,6 44-1,-6-68 15,1 0 1,0 0 0,0-1-1,0 1 1,1-1-1,0 1 1,1-1-1,0 0 1,0-1-1,7 8 1,-9-11-71,0 0 0,0 0 0,0-1 0,0 1 0,1-1 1,-1 0-1,1 0 0,-1 0 0,1-1 0,0 1 0,0-1 0,0 0 0,0 0 1,0 0-1,0 0 0,0-1 0,0 0 0,0 0 0,0 0 0,0 0 0,0 0 1,7-2-1,11-8-2843</inkml:trace>
</inkml:ink>
</file>

<file path=ppt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6.32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225,'0'0'96,"3"16"-67,-1-3-17,2 14 37,2 0-1,0-1 0,17 44 0,-20-62 1,1-1 0,0 1 0,1 0 0,0-1 0,0 0 0,0 0 0,10 9 0,-11-13-1,-1 0-1,1 0 1,0-1 0,0 1 0,0-1 0,0 0 0,0 0 0,1 0 0,-1-1 0,0 1 0,1-1 0,-1 0 0,1 0 0,0-1 0,6 1 0,-7-2 38,0 1 0,0-1 0,0 0 0,0 0 0,0 0 1,0 0-1,-1-1 0,1 1 0,0-1 0,-1 0 0,1 0 1,-1-1-1,1 1 0,-1-1 0,0 0 0,0 1 0,0-1 1,-1 0-1,1-1 0,-1 1 0,0 0 0,0-1 0,0 0 0,0 1 1,0-1-1,1-7 0,5-11-16,-2 1 0,-1-2-1,4-35 1,-6 38 86,5 0-1613</inkml:trace>
</inkml:ink>
</file>

<file path=ppt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6.9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 0 176,'0'0'576,"-3"16"-368,1-4-169,-7 56 130,9-63-143,0 1-1,0-1 0,0 0 1,1 0-1,0 0 0,0 1 1,1-1-1,-1 0 1,1-1-1,0 1 0,0 0 1,1 0-1,4 6 0,1-3 69,0 0-1,0 0 0,1-1 1,0-1-1,0 1 0,0-2 1,1 1-1,0-1 0,0 0 1,1-1-1,-1-1 0,1 1 1,0-2-1,-1 1 0,1-2 1,0 1-1,15-1 0,-18 0-78,0-1-1,0 0 0,1-1 1,-1 0-1,0 0 1,0-1-1,0 0 0,0 0 1,0-1-1,0 0 0,-1 0 1,1-1-1,-1 0 1,0 0-1,0-1 0,0 0 1,-1 0-1,1 0 0,-1-1 1,-1 0-1,1 0 1,-1-1-1,7-11 0,-10 16 0,-1-1 0,1 1-1,-1-1 1,0 0 0,0 1-1,0-1 1,0 0 0,-1 0-1,1 0 1,-1 0-1,0 1 1,1-1 0,-1 0-1,0 0 1,-1 0 0,1 0-1,-1 0 1,1 0 0,-1 0-1,0 1 1,0-1 0,0 0-1,0 1 1,-3-6 0,2 6 21,-1 0 1,1 0 0,0 0 0,-1 0 0,0 0 0,1 1 0,-1-1 0,0 1 0,0-1 0,0 1 0,0 0 0,0 0-1,0 1 1,0-1 0,0 1 0,0-1 0,0 1 0,0 0 0,0 0 0,0 0 0,-1 1 0,1-1 0,-3 2 0,4-1-34,0 0 1,0 0-1,0 0 1,0 1-1,0-1 1,1 1 0,-1-1-1,0 1 1,1-1-1,0 1 1,-1 0-1,1 0 1,0 0 0,0 0-1,0 0 1,0 0-1,0 0 1,0 0 0,1 1-1,-1-1 1,1 0-1,-1 3 1,-6 52 4,5-34 18,2-1 1,0 0-1,2 1 0,0-1 0,1 0 0,2 0 1,0 0-1,14 36 0,-10-33 38,-8-19-50,1-1 1,-1 0-1,1 0 1,1 0-1,-1 0 1,6 8-1,-7-12-51,1 0 0,-1 0-1,1-1 1,-1 1 0,1-1-1,-1 0 1,1 1 0,0-1-1,-1 0 1,1 0 0,-1 0-1,1 0 1,0 0 0,-1 0-1,4-1 1,1 1-285,18-2-758</inkml:trace>
</inkml:ink>
</file>

<file path=ppt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7.3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5923,'0'0'-475,"2"18"395,7 59 64,-8-73-5,-1 0-1,1 0 1,0 0 0,0 0 0,0 0 0,0 0-1,1 0 1,0-1 0,-1 1 0,2-1 0,-1 1-1,0-1 1,0 0 0,1 0 0,0 0-1,0 0 1,0 0 0,0 0 0,0-1 0,0 1-1,1-1 1,-1 0 0,1 0 0,0-1 0,-1 1-1,1-1 1,0 1 0,0-1 0,0-1 0,0 1-1,0 0 1,0-1 0,0 0 0,0 0 0,5 0-1,-1-1-183,-1 0-1,0 0 0,0 0 0,0-1 1,0 0-1,0-1 0,0 1 1,0-1-1,-1-1 0,1 1 0,-1-1 1,0 0-1,0-1 0,0 1 1,-1-1-1,9-10 0,-13 14 241,-1 1 1,0-1-1,0 1 0,0-1 0,1 1 0,-1-1 1,0 1-1,1-1 0,-1 1 0,0 0 1,1-1-1,-1 1 0,1 0 0,-1-1 0,1 1 1,-1 0-1,1-1 0,-1 1 0,1 0 1,-1 0-1,1-1 0,-1 1 0,1 0 0,-1 0 1,1 0-1,-1 0 0,1 0 0,-1 0 0,1 0 1,0 0-1,-1 0 0,1 0 0,-1 0 1,1 0-1,-1 0 0,1 1 0,-1-1 0,1 0 1,-1 0-1,1 0 0,-1 1 0,1-1 0,-1 0 1,1 1-1,-1-1 0,1 0 0,-1 1 1,0-1-1,1 1 0,-1-1 0,0 1 0,1 0 1,16 34-306,-11-21 455,-3-7-126,1-1 0,-1 0 0,1 0-1,0 0 1,1-1 0,0 1-1,-1-1 1,2 0 0,8 7 0,-12-11-5,1 0 1,-1 0-1,0 0 1,0 0-1,1 0 1,-1-1 0,0 1-1,1-1 1,-1 1-1,0-1 1,1 0-1,-1 0 1,1 0-1,-1-1 1,0 1 0,1 0-1,-1-1 1,0 0-1,1 1 1,-1-1-1,0 0 1,0 0 0,0 0-1,0 0 1,0-1-1,0 1 1,0-1-1,0 1 1,0-1-1,-1 1 1,1-1 0,2-3-1,6-6-138,0-1 1,-1 0-1,0-1 0,-1 0 1,0 0-1,-1-1 0,7-19 0,-2-5-2010</inkml:trace>
</inkml:ink>
</file>

<file path=ppt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7.7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826,'0'0'2369,"27"80"-3314,-17-40 465,1-3-1073</inkml:trace>
</inkml:ink>
</file>

<file path=ppt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8.0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1 1249,'0'0'904,"18"17"-517,128 123 355,-126-120-449,-13-12-147,0 0-1,0-1 1,1 0-1,-1-1 1,1 0-1,1 0 1,-1 0-1,24 0 3448,-26-31-3614,-5 16 309,5-11-273,1 0 1,0 1 0,2 0-1,0 0 1,17-24 0,-18 30-714,2 1 1,-1 0-1,2 1 1,18-18-1,9 2-3098</inkml:trace>
</inkml:ink>
</file>

<file path=ppt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8.3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7 1 3265,'0'0'2794,"-18"0"-2482,-59 2-200,74-1-112,0 0 0,1-1 0,-1 1 0,0 0 0,1 1 0,-1-1-1,1 0 1,-1 1 0,1-1 0,0 1 0,0 0 0,-1 0 0,1 0 0,1 0 0,-1 0 0,0 0 0,0 1 0,1-1 0,-1 0-1,1 1 1,0 0 0,0-1 0,0 1 0,0-1 0,0 1 0,0 5 0,-3 3-9,-3 13 5,1 1-1,2-1 0,0 1 1,1 0-1,2 0 0,1 1 1,3 26-1,-3-48-1,0 0 1,0 0-1,1 0 0,0 0 1,0-1-1,0 1 0,0 0 1,1 0-1,-1-1 0,1 1 1,0-1-1,0 0 0,0 1 1,0-1-1,1 0 1,0 0-1,-1-1 0,1 1 1,0 0-1,0-1 0,0 0 1,4 3-1,0-2-167,0 1 0,0-1 1,1-1-1,-1 1 0,1-1 0,-1-1 1,1 1-1,0-1 0,0-1 0,8 1 1,21-1-1464</inkml:trace>
</inkml:ink>
</file>

<file path=ppt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8.6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68 6403,'0'0'0,"114"0"-912,-50-2 815,9-5 97,-1-3-624,-10-3-1041</inkml:trace>
  <inkml:trace contextRef="#ctx0" brushRef="#br0" timeOffset="1">512 0 4594,'0'0'1025,"-2"110"-1362,6-85 337,4-5 0,2-1-48,7-6-48,0-13-1825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5.1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 103 1297,'0'0'514,"-1"19"-457,-4 161 786,4-165-712,1 0 0,1 0 0,1-1 0,0 1 0,0 0 0,10 27 0,-10-37-112,1 0 0,-1 0-1,1-1 1,0 1 0,1-1-1,-1 0 1,1 0 0,-1 0-1,1 0 1,0 0 0,1-1-1,-1 0 1,1 0 0,-1 0-1,1 0 1,0-1 0,0 0-1,0 0 1,0 0 0,0-1 0,1 1-1,7 0 1,-3 0 8,1-1 0,-1 0 0,0 0 1,0-1-1,0 0 0,1-1 0,-1 0 0,17-4 1,-20 2-9,-1 1 1,0-1 0,1 0 0,-1-1 0,-1 1 0,1-1 0,0-1 0,-1 1-1,0-1 1,0 1 0,0-2 0,-1 1 0,7-10 0,-1-2-18,-2 1 1,0-2-1,-1 1 1,0-1-1,-2 0 1,0 0-1,-1-1 1,-1 1-1,0-1 1,-2 0-1,0 0 1,-1 0-1,-1 1 1,-4-23-1,4 34-13,0 0 1,-1 1-1,0-1 1,0 1-1,-1 0 0,0 0 1,0 0-1,0 0 0,-1 0 1,1 0-1,-2 1 0,1 0 1,0 0-1,-1 0 0,0 0 1,0 1-1,-1 0 0,1 0 1,-1 0-1,0 1 0,0 0 1,0 0-1,0 0 0,-11-2 1,-8-2-86,-1 2 0,1 2-1,-1 0 1,0 1 0,-26 2 0,48 0 58,0 0 0,0 1 0,0-1 0,0 1 0,0-1 0,0 1 0,0 1 0,0-1 0,1 0 0,-1 1-1,0 0 1,1 0 0,-1 0 0,1 0 0,0 0 0,0 1 0,0 0 0,0-1 0,0 1 0,1 0 0,-1 0 0,1 1 0,0-1 0,0 0 0,0 1 0,-3 6 0,1 1-146,1 0-1,0 0 1,1 1 0,0-1 0,1 0 0,0 1 0,0-1 0,2 12 0,1-3-891</inkml:trace>
</inkml:ink>
</file>

<file path=ppt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9.0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570,'0'0'0</inkml:trace>
</inkml:ink>
</file>

<file path=ppt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9.3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78 96,'0'0'376,"12"17"-176,54 79 262,-48-82 1339,-18-14-1730,1 0-1,-1 0 0,1 0 0,-1 0 1,1 0-1,-1 0 0,1 0 0,-1 0 1,1 0-1,-1 0 0,1 0 1,-1-1-1,0 1 0,1 0 0,-1 0 1,1 0-1,-1-1 0,1 1 0,-1 0 1,0-1-1,1 1 0,-1 0 0,0-1 1,1 1-1,0-1 0,13-41 2406,-4 11-2895,-2 16-52,2 1 1,-1 1-1,2 0 1,17-17-1,-24 25 82,32-32-3432</inkml:trace>
</inkml:ink>
</file>

<file path=ppt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9.7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13 1 1857,'0'0'107,"-13"18"-86,-44 57 43,52-70 6,0 1 0,0-1 1,-1-1-1,0 1 0,0-1 0,0 0 0,0 0 1,0 0-1,-1-1 0,1 0 0,-1 0 1,0-1-1,-10 3 0,0-3 170,0 0 1,-1 0 0,-29-3-1,19 1-163,22 0-74,1 0-1,-1 0 1,0-1-1,1 0 1,-1 0-1,0 0 0,1 0 1,0-1-1,-1 0 1,1 0-1,0-1 1,0 1-1,0-1 1,-7-6-1,8 6-44,1 0 0,0-1 0,0 0 0,1 1 0,-1-1 0,1 0-1,0 0 1,0-1 0,0 1 0,1 0 0,-1-1 0,1 1 0,0-1 0,0 1 0,1-1 0,-1 0-1,1 1 1,0-6 0,1 8 32,-1 0-1,1 0 0,0 0 1,0 0-1,0 0 0,0 1 1,0-1-1,0 0 1,0 0-1,0 1 0,1-1 1,-1 1-1,0-1 0,1 1 1,0-1-1,-1 1 1,1 0-1,0 0 0,0 0 1,0 0-1,-1 0 0,1 0 1,0 0-1,0 1 0,0-1 1,0 1-1,0-1 1,1 1-1,-1 0 0,2 0 1,73-5 60,-70 5-59,-1 0 14,1 0 1,-1 1-1,0 0 0,0 0 0,0 1 1,1-1-1,-1 1 0,-1 0 1,1 1-1,0 0 0,-1 0 0,1 0 1,9 8-1,-2 1 22,1 1 1,-2 1-1,16 19 1,29 32 17,-55-63-53,0-1 0,0 1 0,0-1 0,0 0 0,0 0 0,0 0-1,0 0 1,0-1 0,0 1 0,0 0 0,1-1 0,-1 0 0,0 1-1,0-1 1,1 0 0,-1 0 0,3 0 0,13 0-726</inkml:trace>
</inkml:ink>
</file>

<file path=ppt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00.0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94 2561,'0'0'32,"3"116"-16,-1-90 48,2 0-48,2-3-16,2-3 32,3-1 0,3-8-64,1-4-64,1-7-1873</inkml:trace>
  <inkml:trace contextRef="#ctx0" brushRef="#br0" timeOffset="1">479 1 8244,'0'0'832,"0"15"-2945,0 16 1937,0 7-416,0-3-1121</inkml:trace>
</inkml:ink>
</file>

<file path=ppt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00.37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 0 2289,'0'0'2305,"-4"21"-2305,-2-12 0,-1 1-512</inkml:trace>
</inkml:ink>
</file>

<file path=ppt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01.2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31 2289,'0'0'2196,"0"-17"-1327,0-154 1218,0 170-2089,0 0 1,0-1 0,0 1-1,0 0 1,1-1 0,-1 1-1,1 0 1,-1 0 0,1-1-1,-1 1 1,1 0 0,0 0-1,-1 0 1,1-1 0,0 1-1,0 0 1,0 0 0,0 0-1,0 1 1,0-1 0,2-2-1,1 1-6,-1 1 0,1-1-1,0 0 1,0 1 0,0 0-1,0 0 1,6-1 0,11 0-32,0 1 1,27 1 0,-29 1 37,13-2-13,-1 2 0,0 2 0,35 6 0,-56-7-4,0 1 0,-1 0 0,1 0 1,-1 1-1,0 0 0,0 1 0,-1-1 1,1 2-1,-1-1 0,0 1 0,-1 1 0,1-1 1,-1 1-1,7 9 0,-11-11 16,0-1-1,0 0 0,-1 1 1,0 0-1,0-1 1,0 1-1,0 0 1,-1 0-1,1 0 0,-1 0 1,-1 0-1,1 0 1,-1 1-1,0-1 1,0 0-1,0 0 0,-1 0 1,0 0-1,0 1 1,-3 8-1,-1-2 13,0 1 1,0-1-1,-2-1 0,1 1 0,-1-1 0,-17 19 0,-123 133 88,-47 58-311,188-214 197,1 0 0,-1 0 0,2 1-1,-1-1 1,1 1 0,0 0 0,0 1 0,1-1 0,0 1 0,1-1-1,0 1 1,0 0 0,-1 16 0,7-24-2,0 0 0,0 0 0,0 0 0,0-1 0,0 1 1,0-1-1,0 0 0,8-1 0,-8 1 8,526-32 203,-519 31-274,-5 1-54,0 0-1,0-1 0,0 0 1,0 0-1,0-1 0,7-2 1</inkml:trace>
</inkml:ink>
</file>

<file path=ppt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01.9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 2065,'0'0'3212,"0"-4"-2710,14 294-559,1 45 175,-15-246 42,4-82-779</inkml:trace>
</inkml:ink>
</file>

<file path=ppt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02.86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8 1008,'0'0'1313,"7"-3"-1260,9-3-31,0 2 0,0-1 0,0 2 0,0 0 0,29 0 0,97 3 116,-72 1 145,-64-1-278,-1 0 1,0 0-1,0 0 1,0 1-1,0 0 1,0 0-1,0 0 1,0 0-1,0 1 1,0 0-1,0 0 1,-1 1-1,1-1 1,-1 1 0,0 0-1,5 3 1,-7-2-7,1-1 0,-1 0 1,0 1-1,0-1 0,0 1 1,0-1-1,-1 1 0,1 0 1,-1 0-1,0 0 0,0 0 1,-1 0-1,1 0 0,-1 0 1,0 0-1,0 0 0,0 0 1,0 0-1,-1 0 0,-2 7 1,1-4 31,0 0 1,-1 0-1,0-1 1,0 0-1,-1 0 1,1 0-1,-2 0 1,1 0-1,0-1 1,-1 1 0,0-1-1,0-1 1,-7 6-1,-13 9 140,-43 25-1,60-39-149,-28 16 306,-1-2 0,-66 23 1,103-42-330,-1 0 1,1 0 0,0 0 0,-1 0-1,1 1 1,-1-1 0,1 0 0,0 0-1,-1 0 1,1 0 0,0 1 0,-1-1-1,1 0 1,0 0 0,-1 0 0,1 1 0,0-1-1,0 0 1,-1 1 0,1-1 0,0 0-1,0 1 1,0-1 0,-1 0 0,1 1-1,0-1 1,0 0 0,0 1 0,0-1-1,0 0 1,0 1 0,0-1 0,-1 1 0,1-1-1,0 0 1,0 1 0,1-1 0,-1 0-1,0 1 1,0-1 0,0 1 0,0-1-1,0 0 1,0 1 0,0-1 0,1 0 0,-1 1-1,0-1 1,0 0 0,0 1 0,1-1-1,-1 0 1,0 0 0,1 1 0,-1-1-1,0 0 1,0 0 0,1 1 0,-1-1-1,0 0 1,1 0 0,-1 0 0,1 0 0,-1 1-1,0-1 1,1 0 0,24 12-146,10-4 189,56 8 0,-64-13-14,0 1 0,0 2 0,0 0 0,34 14 0,-52-16-35,0 0 0,0 1 0,-1-1 0,1 1-1,-1 1 1,0 0 0,-1 0 0,12 13 0,-15-14 8,0 0 0,-1 0 0,1 1 1,-2 0-1,1 0 0,-1 0 1,1 0-1,-2 0 0,1 0 0,-1 0 1,0 1-1,0-1 0,0 0 1,-1 10-1,0-12 8,-1-1 0,1 0 0,-1 1 0,1-1 0,-1 0 0,0 1 0,-1-1 0,1 0 0,0 0 1,-1 0-1,0 0 0,1 0 0,-1 0 0,0-1 0,-4 4 0,0 0 11,0 0 1,0-1-1,-1 0 1,0 0-1,-15 7 0,1-2 6,-1-1-1,-1-1 0,-36 8 0,-14-1-443,-138 8 1,193-23-1088</inkml:trace>
</inkml:ink>
</file>

<file path=ppt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13.34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3 0 1745,'0'0'5882,"0"24"-6140,4 239 263,-11 295 32,-6-373-19,7 0 0,21 220 0,-6 35-19,-7-96-4,23-140 32,-9-90-56,-15-111-41,-1 1 0,0-1 0,1 0 0,-1 1 0,1-1 0,0 0 0,0 0-1,1 1 1,-1-1 0,1 0 0,-1 0 0,1 0 0,0-1 0,0 1 0,0 0 0,1-1 0,-1 1 0,0-1 0,1 0 0,0 0 0,0 0 0,-1 0 0,7 3 0,5-2-2697</inkml:trace>
</inkml:ink>
</file>

<file path=ppt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15.89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57 1921,'0'0'4567,"36"0"-4633,176 2 93,-5 2 61,288-32-1,-342-4-91,-99 19 34,71-9 0,-15 18-42,-75 5 9,0-3 0,62-10 0,-12-3 4,0 3 0,89-1 0,176 13 6,-153 3-4,-74-4 55,290 8-57,638 8 8,-668-18-10,-137 8-3,-84 0 0,257-24-1,-208 2 7,261 12 0,-256 7-57,-211-1-508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5.5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570,'0'0'619,"0"15"-673,0 283-778,1-287-313,3-5-309</inkml:trace>
</inkml:ink>
</file>

<file path=ppt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18.59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0 1008,'0'0'3984,"2"29"-1943,12 135-2032,-1-38-18,4 142 30,7 282 182,-22-427-212,1-35 48,-15 146 0,6-188-67,1 56 0,19-102-1930</inkml:trace>
</inkml:ink>
</file>

<file path=ppt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19.94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3185,'0'0'1743,"0"12"-1554,0 50 207,37 844 1172,0-654-1160,-12-102-200,8 250 0,-35-364-189,-1 0-1,-9 38 1,-2 20 8,9-74-786,2-33-859</inkml:trace>
</inkml:ink>
</file>

<file path=ppt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21.65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 2257,'0'0'1315,"4"25"1036,17 401-1609,-1-73-484,-17-214 26,22 392 347,-13-400-343,-5 1 1,-16 203-1,8-208-271,3-100-7,-2 1 1,0 0-1,-2 0 1,-11 51-1,10-60-359</inkml:trace>
</inkml:ink>
</file>

<file path=ppt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23.32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 896,'0'0'5526,"0"23"-5348,54 813 620,-49-797-796,50 513 73,-47-474-72,-3-37 1,-2 1-1,-2 0 0,-4 48 0,-36 55 61,25 99-1942</inkml:trace>
</inkml:ink>
</file>

<file path=ppt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25.11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2 0 1088,'0'0'2828,"-1"5"-2454,-10 120 2281,11-49-2641,19 149 1,61 283 665,-76-477-660,13 139 11,-16-147-10,-2 1 0,0-1 1,-1 0-1,-2 1 1,-6 26-1,2-12-3,2 0 0,1 1 0,2 0-1,5 73 1,-1-35-35,18-79-3174,-9-5 1198</inkml:trace>
</inkml:ink>
</file>

<file path=ppt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26.82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 1008,'0'0'2562,"0"4"-2245,-1 84 1865,14 341-1122,-9-144-1065,-6-158-20,0 128-295,2-254 285</inkml:trace>
</inkml:ink>
</file>

<file path=ppt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1.86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1 38 2721,'-11'10'4837,"11"37"-4882,0-47 45,1 0-229,0 0 232,-1 0 0,1-1 0,-1 1-1,0 0 1,0 0 0,1-1 0,-1 1 0,0 0 0,1-1 0,-1 1 0,0 0-1,0-1 1,0 1 0,1 0 0,-1-1 0,0 1 0,0 0 0,0-1-1,0 1 1,0-1 0,0 1 0,1 0 0,-1-1 0,0 1 0,0-1 0,0 1-1,-1 0 1,1-1 0,0 1 0,0-1 0,0 1 0,0 0 0,0-1 0,0 1-1,0 0 1,-1-1 0,1 1 0,0-5 483,8 12-361,-8-6-146,0 0 0,1 0 0,-1-1 0,1 1 0,-1 0 0,1-1 1,-1 1-1,1 0 0,-1-1 0,1 1 0,0-1 0,-1 1 0,1-1 1,0 1-1,-1-1 0,1 1 0,0-1 0,0 0 0,-1 1 0,1-1 0,0 0 1,0 0-1,0 0 0,-1 1 0,1-1 0,0 0 0,0 0 0,0 0 1,0 0-1,-1-1 0,1 1 0,0 0 0,0 0 0,0 0 0,-1-1 0,3 0 1,-2 0 20,0-1 0,0 0 0,1 1 0,-1-1 1,-1 0-1,1 0 0,0 0 0,0 0 0,-1 0 0,1 0 1,-1 0-1,1 0 0,-1 0 0,0-3 0,0 1 32,0-1 0,0 1-1,0-1 1,0 1 0,-1-1 0,0 1-1,-2-7 1,3 10-33,-1 0 0,1 0 1,0 0-1,-1 0 0,1 0 0,-1 0 1,0 0-1,1 0 0,-1 0 0,0 0 1,1 0-1,-1 0 0,0 0 0,0 1 1,0-1-1,0 0 0,0 0 0,0 1 0,0-1 1,0 1-1,0-1 0,0 1 0,0 0 1,0-1-1,0 1 0,-2-1 0,-2 15-2955,5-13 2771,0 0 0,0 0 1,0 0-1,0 0 0,0 0 0,1 1 1</inkml:trace>
</inkml:ink>
</file>

<file path=ppt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2.34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6 0 2449,'0'0'1206,"-1"0"-1131,1 0 0,-1 0 0,0 1 0,1-1 0,-1 0 0,0 0-1,1 0 1,-1 0 0,0 1 0,1-1 0,-1 0 0,0 0 0,1 1 0,-1-1 0,1 1 0,-1-1 0,1 0 0,-1 1 0,1-1-1,-1 1 1,1-1 0,-1 1 0,1 0 0,-1 21-63,1 4 22,0 0 0,2 0 0,0 0 0,9 34 0,-11-58-32,0-2 33,1-26 77,0 44 37,5 34-93,4-15-22,-2 0 0,-2 1 0,3 65 0,-9-103-100</inkml:trace>
</inkml:ink>
</file>

<file path=ppt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3.05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0 1905,'0'0'3860,"0"21"-5564,0-3-1573</inkml:trace>
</inkml:ink>
</file>

<file path=ppt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3.39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5 0 5651,'0'0'544,"-4"53"-2641,4-38 848,4 0 65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5.9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 0 0,'0'0'1358,"0"20"-902,1 47-166,-3 173 1093,-2-213-2021,0-18-1010</inkml:trace>
</inkml:ink>
</file>

<file path=ppt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3.72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4818,'33'133'1201,"-35"-133"-801,-2 0-320,2 4-80,0 3-128,2 0-304</inkml:trace>
</inkml:ink>
</file>

<file path=ppt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4.05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5827,'0'0'592,"8"15"-3729,-6-5 1232</inkml:trace>
</inkml:ink>
</file>

<file path=ppt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4.39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 1281,'0'0'80</inkml:trace>
</inkml:ink>
</file>

<file path=ppt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4.72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2545,'0'0'0</inkml:trace>
</inkml:ink>
</file>

<file path=ppt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5.05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1809,'62'88'2529,"-68"-79"-2369,1 2-160,1 2-624,4-2-1137</inkml:trace>
</inkml:ink>
</file>

<file path=ppt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5.39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3 0 1825,'0'0'1110,"-4"17"-988,-5 91 3800,39-108-3959,-7-2-377,5-11-1184</inkml:trace>
</inkml:ink>
</file>

<file path=ppt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5.71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5 1 4866,'0'0'3842,"-12"0"-3826,10 0 16,2 5-704,0 5-241,0-1-575</inkml:trace>
</inkml:ink>
</file>

<file path=ppt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6.05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2497,'0'0'1275,"0"13"-1259,0 94 2087,28-89-1607,13-11-1278,-15-6-1493</inkml:trace>
</inkml:ink>
</file>

<file path=ppt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36.19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87 48,'0'0'6854,"44"0"-7060,145 3 203,145-3-2,-234-12 33,-66 6-25,58-2 1,-68 7-3,-1-2 0,1-1-1,-1 0 1,38-14 0,32-5 38,-86 22-167,-6 1 65,0 0 1,0 0 0,0 0-1,0 0 1,1 0 0,-1 0-1,0 0 1,0 0 0,0 0 0,0-1-1,0 1 1,0 0 0,0-1-1,0 1 1,0-1 0,0 1-1,-1-1 1,1 1 0,0-1-1,0 0 1,0 1 0,-1-1-1,1 0 1,1-1 0</inkml:trace>
</inkml:ink>
</file>

<file path=ppt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37.32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3 144,'0'0'4936,"0"-13"-2663,4 82-2269,4 0 1,2 0-1,23 78 0,15 104 5,-39-167-3,17 110 66,-22-159-66,5 12 108,-6-36-243,-3-11 44,0 1 0,0 0-1,0 0 1,0 0 0,0-1 0,0 1 0,0 0 0,0 0-1,1 0 1,-1-1 0,0 1 0,1 0 0,-1 0 0,1-1-1,-1 1 1,1 0 0,-1-1 0,1 1 0,-1 0 0,1-1-1,-1 1 1,1-1 0,0 1 0,-1-1 0,1 0 0,0 1-1,0-1 1,-1 1 0,3-1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3.6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6,'0'0'261,"21"18"-159,140 127 263,-149-132-198,-4-4-96,0 0-1,1-1 1,0 0-1,0-1 0,1 0 1,0 0-1,0-1 0,16 7 1,-23-11-58,-3-2-72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7.9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1 1585,'0'0'2838,"6"0"-1819,89 2-1077,-44 0 42,0-1 0,78-11 0,-83 4-2305</inkml:trace>
</inkml:ink>
</file>

<file path=ppt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38.49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2689,'0'0'4576,"0"14"-4470,0 767-26,6-769-852</inkml:trace>
</inkml:ink>
</file>

<file path=ppt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39.34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 75 1921,'0'0'416,"-1"4"-355,1-3 19,0-1 0,0 1 0,0-1 0,0 1 0,-1 0 0,1-1 0,0 1-1,0-1 1,0 1 0,1 0 0,-1-1 0,0 1 0,0-1 0,0 1 0,0 0-1,0-1 1,1 1 0,-1-1 0,0 1 0,1-1 0,-1 1 0,0-1 0,1 1-1,-1-1 1,1 1 0,-1-1 0,0 1 0,1-1 0,-1 0 0,1 1 0,-1-1-1,2 1 1,29-1 1063,-30 0-1275,177-17 289,81-6-92,-229 22-55,6 0 11,-1-2-1,48-9 1,50-15 432,-132 27-599,0 0-1,1-1 1,-1 1-1,0-1 1,0 1-1,0-1 0,0 1 1,0-1-1,1 0 1,-1 0-1,-1 0 1,1 1-1,0-1 0,0 0 1,0 0-1,1-2 1</inkml:trace>
</inkml:ink>
</file>

<file path=ppt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6.39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5827,'0'0'0</inkml:trace>
</inkml:ink>
</file>

<file path=ppt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6.72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 6131,'0'0'1440,"2"0"-1520,0 0-128,0 13-160,5 3-560,-5-1-1073</inkml:trace>
</inkml:ink>
</file>

<file path=ppt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7.06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48 0 3394,'0'0'1808,"-33"95"-1792,25-76 112,4-2-128,2-2 64,2 0-64,0-2 0,0-4 0,0 2 0,6-1-80,11 3-16,-3 5-416,-2 1-528,-1 3 31,-5 1-1056</inkml:trace>
</inkml:ink>
</file>

<file path=ppt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7.37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3394,'0'0'4290,"0"7"-4723,0 7 33,4 0-752</inkml:trace>
</inkml:ink>
</file>

<file path=ppt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7.70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 4226,'0'0'64</inkml:trace>
  <inkml:trace contextRef="#ctx0" brushRef="#br0" timeOffset="1">0 1 672,'33'117'1297,"-33"-110"-49,0 3-559,0-5 447,0 5-319,0-5-209,-2 3-256,-4 1-336,2-2 32,2 1-48,0-2 32,2-1-96,0-1-448,22-4-3234</inkml:trace>
</inkml:ink>
</file>

<file path=ppt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8.06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 5651,'0'0'0</inkml:trace>
</inkml:ink>
</file>

<file path=ppt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8.39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1681,'0'0'512,"8"10"-608</inkml:trace>
</inkml:ink>
</file>

<file path=ppt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59.02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34 2849,'0'0'1841,"1"-4"-1710,3-25 2796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8.6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1 0 1153,'0'0'1608,"-1"0"-1603,0 1 1,1-1-1,-1 0 0,1 1 0,-1-1 1,1 1-1,-1-1 0,1 1 0,-1-1 1,1 1-1,0-1 0,-1 1 0,1-1 1,-1 1-1,1 0 0,0-1 0,0 1 0,-1 0 1,1-1-1,0 1 0,0-1 0,0 1 1,0 0-1,0-1 0,0 2 0,-9 74-24,3 81 1,-2 17 47,-11 160-39,19-333-24,1-1 1,-1 0 0,0 1 0,0-1 0,0 0 0,0 0-1,0 1 1,0-1 0,0 0 0,1 1 0,-1-1-1,0 0 1,0 0 0,0 0 0,1 1 0,-1-1-1,0 0 1,0 0 0,1 0 0,-1 1 0,0-1 0,0 0-1,1 0 1,-1 0 0,0 0 0,0 0 0,1 0-1,-1 0 1,0 1 0,1-1 0,-1 0 0,0 0-1,1 0 1,-1 0 0,0 0 0,0 0 0,1-1 0,-1 1-1,0 0 1,1 0 0,-1 0 0,0 0 0,1 0-1,2 0-101,9 0-636</inkml:trace>
</inkml:ink>
</file>

<file path=ppt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59.360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1056</inkml:trace>
</inkml:ink>
</file>

<file path=ppt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00.258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46 133 1056,'19'-74'705,"-18"72"-500,-1 1 1,1-1-1,-1 1 1,0-1-1,1 1 1,-1-1-1,0 1 1,0-1-1,0 1 1,0-1-1,0 1 1,-1-1-1,1 1 1,-1-3-1,1 4-169,-1 0-1,1-1 0,0 1 1,-1 0-1,1-1 0,0 1 0,-1 0 1,1 0-1,0 0 0,-1-1 1,1 1-1,0 0 0,-1 0 0,1 0 1,-1 0-1,1-1 0,0 1 1,-1 0-1,1 0 0,-1 0 0,1 0 1,-1 0-1,1 0 0,0 0 1,-1 1-1,1-1 0,-1 0 0,1 0 1,-1 0-1,-23 15 20,-5 18 684,72-33-923,-1 0 261,3 1-44,1-2 1,-1-2 0,46-9-1,127-14-22,-42 6-6,-148 15-47,-4 0-71,1 2 0,27-1 0,-52 30-2318</inkml:trace>
</inkml:ink>
</file>

<file path=ppt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00.988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23 80 2257,'0'0'2372,"-21"-43"-190,21 41-2169,-1 1-1,1-1 1,0 0-1,0 0 0,0 1 1,0-1-1,0 0 1,0 0-1,0 1 1,0-1-1,1 0 1,-1 0-1,1 1 1,0-4-1,0 5-11,-1-1 0,1 0 0,-1 1 0,1-1 0,0 1 0,-1-1 1,1 1-1,0 0 0,-1-1 0,1 1 0,0-1 0,-1 1 0,1 0 0,0 0 0,0-1 0,-1 1 0,1 0 0,0 0 0,0 0 0,0 0 0,-1 0 0,3 0 0,3 1-5,1 1 0,0 0 0,-1 0-1,0 1 1,1-1 0,6 5 0,51 27 70,-64-34-44,1 1 0,-1-1-1,1 1 1,0 0 0,-1-1 0,0 1-1,1 0 1,-1-1 0,1 1 0,-1 0-1,0 0 1,1-1 0,-1 1-1,0 0 1,0 0 0,0 0 0,1 0-1,-1-1 1,0 1 0,0 0 0,0 0-1,0 0 1,-1 0 0,1-1 0,0 1-1,0 0 1,0 0 0,-1 0-1,0 0 1,-11 27-170,8-21 135,-15 38-1321,5-23-368</inkml:trace>
</inkml:ink>
</file>

<file path=ppt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01.613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08 2 1921,'1'-1'4381,"-9"14"-4351,0 1 0,-1-1 0,-12 12 1,15-18-133,0-1 0,0 1 0,0 0 0,1 1 0,0-1 0,1 1 0,0 0 0,0 0 0,0 1 0,1-1 0,1 1 0,-1 0 0,1-1 0,0 12 0,2-4-1718</inkml:trace>
</inkml:ink>
</file>

<file path=ppt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03.415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22 120 384,'0'0'1134,"6"-6"-1054,4 0-40,-7 4 4,0 0-1,0 0 1,0 0-1,0 0 1,-1-1 0,1 1-1,0-1 1,3-4-1,-25 19 3799,13-9-3846,1 0 0,0 0 0,0 1 0,0-1 0,0 1 0,1 0 0,-8 8 0,12-12-26,0 0 0,0 1 1,0-1-1,0 0 0,0 1 0,-1-1 1,1 0-1,0 1 0,0-1 0,0 0 1,0 1-1,0-1 0,0 0 0,0 1 0,0-1 1,0 0-1,0 1 0,0-1 0,0 0 1,0 1-1,1-1 0,-1 0 0,0 1 1,0-1-1,0 0 0,0 0 0,1 1 0,-1-1 1,0 0-1,0 0 0,0 1 0,1-1 1,-1 0-1,0 0 0,0 1 0,1-1 0,-1 0 1,0 0-1,1 0 0,-1 0 0,0 1 1,1-1-1,-1 0 0,0 0 0,0 0 1,1 0-1,-1 0 0,0 0 0,1 0 0,0 0 1,23 1-61,-19-1 169,111 2 1733,110-3-1836,-178-6 33,75-19 1,-85 16-8,0 1 1,0 3 0,64-4-1,8 0 94,-110 10-109,-25-11-470,16 9 483,-10-3 143,-1-1 1,1 0-1,1-2 0,0 0 0,-21-12 0,39 20-130,0 0 0,0 0 0,0 0 0,0 0 0,-1 1 0,1-1 1,0 0-1,0 0 0,0 0 0,0 0 0,0 0 0,0 1 0,0-1 0,0 0 0,0 0 0,0 0 0,0 0 0,0 0 0,0 0 1,-1 1-1,1-1 0,0 0 0,0 0 0,0 0 0,0 0 0,0 0 0,0 0 0,-1 0 0,1 0 0,0 0 0,0 0 0,0 0 0,0 0 1,0 0-1,-1 0 0,1 1 0,0-1 0,0 0 0,0 0 0,0-1 0,0 1 0,-1 0 0,1 0 0,0 0 0,0 0 0,0 0 1,0 0-1,0 0 0,-1 0 0,1 0 0,1 14-77,0 3-422,-2 0 1,0 0-1,-1 0 1,-1 0-1,-5 16 1,0-3-1983</inkml:trace>
</inkml:ink>
</file>

<file path=ppt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04.629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32 22 1409,'0'0'1766,"-31"0"-1659,86 0-897,-51-1 1599,-35 1-226,17 2-850,26 2 38,27 3 168,398-17 336,-295 1-112,-76 3-62,59 1 547,-116 2-363,-5 3-378,-3 9-528,-1 5-166</inkml:trace>
</inkml:ink>
</file>

<file path=ppt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06.693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06 90 976,'0'-2'4867,"-2"2"-4890,0 0 0,-1 1 0,1-1 0,-1 0 0,1 1 0,0 0 1,0-1-1,-1 1 0,1 0 0,0 0 0,0 0 0,0 0 0,0 1 0,-4 2 0,-4 3 60,6-5-14,0 0 0,0 1 0,0-2-1,-1 1 1,1 0 0,-1-1 0,1 0 0,-1 0 0,0 0 0,1-1 0,-6 1 0,10-2-27,0 1 1,1 0-1,-1 0 0,1 0 1,-1 0-1,0 0 1,1 0-1,-1 0 1,1 1-1,-1-1 1,0 0-1,1 0 0,-1 0 1,0 0-1,1 0 1,-1 0-1,0 1 1,1-1-1,-1 0 1,0 0-1,1 1 0,-1-1 1,0 0-1,0 0 1,1 1-1,-1-1 1,0 0-1,0 1 1,0-1-1,1 0 0,-1 1 1,0-1-1,0 0 1,0 1-1,0-1 1,0 0-1,0 1 0,0-1 1,0 1-1,0-1 1,0 0-1,0 1 1,0-1-1,0 0 1,0 1-1,0-1 0,0 1 1,0-1-1,0 0 1,0 1-1,-1-1 1,1 0-1,0 1 1,0-1-1,0 0 0,-1 1 1,1-1-1,0 0 1,0 0-1,-1 1 1,1-1-1,0 0 1,-1 0-1,1 1 0,0-1 1,-1 0-1,1 0 1,-1 0-1,31 3-235,54-1 1,-42-3-24,-41 1 372,-36 1 240,26-2-330,-90 1 1034,104-1-1115,1 0 55,-1 0 1,0 1 0,1-1-1,-1 1 1,1 1-1,10 1 1,6-1 11,45-5 34,0-2 1,79-19-1,71-7 7,-113 26-1109,-103 6 1064,-1 0 0,0 0 0,0 0 0,1 0-1,-1-1 1,0 1 0,0 0 0,1 0 0,-1-1 0,0 1-1,0 0 1,0 0 0,1-1 0,-1 1 0,0 0 0,0-1 0,0 1-1,0 0 1,0-1 0,0 1 0,0 0 0,1 0 0,-1-1-1,0 1 1,0 0 0,0-1 0,0 1 0,0 0 0,-1-1-1,1 1 1,0 0 0,0-1 0,0 1 0,0 0 0,0-1 0,0 1-1,0 0 1,-1 0 0,1-1 0,0 1 0,0 0 0,0-1-1,-1 1 1,1 0 0,0 0 0,0 0 0,-1-1 0,-10-14 13,-26-3-22,30 16 91,0-1 0,0-1 1,0 1-1,1-1 1,-8-6-1,22 10 189,-3 0-266,-1 0 0,1 0 0,-1 0-1,1 0 1,-1 1 0,1 0-1,-1 0 1,7 2 0,4 5-7,-12-7 2,0 1 0,0-1 1,1 1-1,-1 0 0,0 0 0,0 1 0,-1-1 0,1 0 0,0 1 0,2 4 1,-4-6-3,-1 0 0,1 0 0,-1 0 0,0 0 0,0 0 0,1 0 0,-1 0 0,0 1 0,0-1 0,0 0 0,0 0 0,-1 0 0,1 0 0,0 0 0,0 0 0,-1 1 0,1-1 0,0 0 0,-1 0 0,1 0 0,-1 0 0,1 0 0,-1 0 0,0 0 0,-1 1 0,-24 24 12,12-13-8,5 0-364,0 0 0,-12 26 0,19-35 199,-11 19-1843</inkml:trace>
</inkml:ink>
</file>

<file path=ppt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08.859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19 0 496,'0'0'3186,"-46"0"-1610,44 0-1549,2 0-24,9 13-1852,-8-13 1838,-1 0 0,0 1 1,1-1-1,-1 1 1,0-1-1,0 1 0,1-1 1,-1 1-1,0-1 1,0 1-1,0-1 0,0 1 1,0 0-1,0-1 1,1 1-1,-1-1 1,0 1-1,-1-1 0,1 1 1,0 0-1,0-1 1,0 1-1,0-1 0,0 1 1,0-1-1,-1 1 1,1-1-1,0 1 1,-1-1-1,1 1 0,0-1 1,-1 1-1,1-1 1,-1 1-1,-9 3 296,1-1 0,-1 0 0,0-1 0,0 0 0,-18 1 0,27-3-247,3 1-419,0 0 287,0-1-1,0 1 1,0 0-1,0 0 0,0 0 1,0 0-1,-1 1 1,1-1-1,0 0 0,-1 1 1,3 2-1,-3-3 178,0 0-1,0 0 0,-1 0 1,1 0-1,0 0 0,0 0 1,0 0-1,0 0 0,0-1 1,0 1-1,0 0 0,0-1 1,0 1-1,0-1 0,0 1 1,0-1-1,1 0 1,-1 1-1,0-1 0,0 0 1,1 0-1,0 0 0,35 2-417,-23-3 492,371 0 134,-143-2-110,-65 5 697,-183-3-859,-1 0 0,1-1 0,1 0 1,-1 0-1,0-1 0,0 1 1,-5-5-1,-22-8 107,10 1 76,22 12-119,-1 1 1,-1-1-1,1 1 1,0-1 0,0 1-1,-1 0 1,1 0-1,0 0 1,-1 0 0,1 0-1,-1 0 1,-3 0-1,6 1-109,0 4-292,0 0 302,0 0-1,0 0 1,-1 1 0,1-1 0,-1 0 0,0 0-1,0 0 1,0 0 0,-1-1 0,0 1 0,-2 5-1,0-5 21,0 1 1,0-1-1,-1-1 0,1 1 0,-1 0 0,0-1 0,0 0 1,-7 3-1,-10 6-76,14-8 83,0 0 0,0 1 0,0 0 0,0 0 0,-12 12 0,18-14-159,-1 0-1,1 0 1,0 1-1,0-1 1,1 0-1,-1 1 1,0 0-1,1-1 1,0 1-1,0 0 1,0-1-1,1 1 1,-1 0-1,1 0 1,0 0-1,0 0 1,1 6-1,0 3-1420</inkml:trace>
</inkml:ink>
</file>

<file path=ppt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09.89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2 106 1056,'0'0'4757,"-8"-6"-3391,8 6-1367,0 0 1,0 0-1,0 0 1,0 0-1,-1 0 0,1 0 1,0 0-1,0 0 1,0 0-1,0 0 1,0 0-1,-1 0 1,1 0-1,0-1 1,0 1-1,0 0 0,0 0 1,0 0-1,0 0 1,-1 0-1,1 0 1,0 0-1,0 0 1,0-1-1,0 1 0,0 0 1,0 0-1,0 0 1,0 0-1,0 0 1,0-1-1,0 1 1,0 0-1,0 0 0,-1 0 1,1 0-1,0 0 1,0-1-1,0 1 1,0 0-1,0 0 1,1 0-1,-1 0 1,0-1-1,0 1 0,0 0 1,0 0-1,0 0 1,0 0-1,0 0 1,0 0-1,0-1 1,0 1-1,0 0 0,0 0 1,0 0-1,1 0 1,-1 0-1,0 0 1,0 0-1,0-1 1,59 2-53,0-3 0,-1-3 1,109-23-1,-85 4 73,48-11 48,-129 35-160,1 0-1,-1 0 1,0 0 0,0 0 0,0 0 0,0 1 0,0-1-1,0 0 1,0 0 0,1 1 0,-1-1 0,0 1-1,0-1 1,0 1 0,0-1 0,0 1 0,-1-1-1,1 1 1,0 0 0,0 0 0,0-1 0,0 1-1,-1 0 1,1 0 0,0 0 0,-1 0 0,2 2-1,-2-2-16,1 0 0,0 1-1,0-1 1,0 0-1,0 0 1,0 0-1,0 0 1,0 0-1,1 0 1,-1 0 0,0 0-1,1 0 1,-1 0-1,0-1 1,1 1-1,2 0 1,6 0-758</inkml:trace>
</inkml:ink>
</file>

<file path=ppt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10.996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4 66 400,'-4'0'5485,"505"-24"-5271,-394 13-139,117-17 58,-194 26-1648,-38 2 101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9.1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 1 1425,'0'0'1632,"0"16"-1578,-7 756 661,14-782-2924</inkml:trace>
</inkml:ink>
</file>

<file path=ppt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11.595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90 1265,'0'0'3801,"30"-17"-3115,112-41-882,-118 49-510,-8 3-1343</inkml:trace>
</inkml:ink>
</file>

<file path=ppt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1.3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2 88 2561,'0'0'2497,"0"-1"-2414,0-1-70,-1 84-96,2 96 118,0-171-35,1 1 0,-1-1 0,1 1-1,0-1 1,1 0 0,0 0 0,0 0 0,0 0-1,1-1 1,0 1 0,0-1 0,1 0-1,0 0 1,0-1 0,0 1 0,1-1-1,-1 0 1,1-1 0,1 1 0,-1-1 0,1 0-1,-1-1 1,12 5 0,-1-1 5,0-1 1,0-1 0,0 0-1,1-1 1,0-1 0,-1-1-1,1 0 1,34-3 0,-44 0-5,-1 0 0,0-1 0,1 0 0,-1 0 0,0-1 0,0 0 0,-1 0 0,1-1 0,-1 0 0,1 0 0,-1 0 0,0-1 1,-1 0-1,1 0 0,6-9 0,-5 7 8,-1-1 0,0 0 0,0 0 1,-1-1-1,0 0 0,-1 0 0,0 0 1,0 0-1,-1-1 0,0 0 0,1-10 1,-1 0-8,-1 0 0,0-1-1,-2 1 1,-1 0 0,0 0 0,-1-1 0,-9-32 0,9 45-14,-1 0 0,0 1 0,0-1 0,-1 1 0,0 0 0,-1 0 0,1 0 0,-1 0 0,0 1 0,-1 0 0,1 0 0,-1 0 0,-1 1 0,1-1 0,-1 2 0,0-1 1,0 1-1,0 0 0,-1 0 0,1 1 0,-13-4 0,-9 1-189,0 1-1,0 1 1,-1 2 0,1 1 0,-41 4 0,5-2-81,54-1 220,1 0 0,-1 1 0,1 0 0,-1 1 0,1 0 0,0 1 0,-1 0 0,1 0 0,1 1 0,-18 9 0,22-9-35,0-1-1,1 1 0,-1 0 0,1 0 0,0 0 1,0 0-1,0 1 0,1 0 0,-1 0 1,1 0-1,0 0 0,1 0 0,-1 1 1,1-1-1,0 1 0,0 0 0,1-1 1,0 1-1,0 0 0,-1 8 0,2 14-710</inkml:trace>
</inkml:ink>
</file>

<file path=ppt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1.8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 35 1361,'0'0'4119,"0"-6"-3676,-3-18-4,1 19-58,1 20-326,2 6-246,0 0 1,1 0-1,1 0 1,1 0-1,1 0 1,1-1-1,0 0 1,2 0-1,10 19 1,-6-20-1646</inkml:trace>
</inkml:ink>
</file>

<file path=ppt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2.3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4994,'0'0'-93,"9"16"-195,10 15 308,-1 0 1,20 55-1,-34-75-203,-1 0 0,0 1 0,0-1 0,-1 1 0,-1-1 0,0 16 1</inkml:trace>
</inkml:ink>
</file>

<file path=ppt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2.6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15 0 1377,'0'0'2710,"-21"5"-2638,-17 5 250,0 1 0,-69 32 0,79-29-23,15-9-186,1 1 0,1 0 0,-1 1 0,-16 13 0,27-19-118,1 0-1,-1-1 1,1 1-1,-1 0 1,1 0-1,-1 0 1,1 0 0,-1 0-1,1 0 1,0 0-1,-1 0 1,1 0-1,0 0 1,0 0-1,0 0 1,0 0-1,0 0 1,0 0-1,0 0 1,0 0-1,0 0 1,0 0-1,1 0 1,-1 0-1,0-1 1,1 1-1,-1 0 1,1 0-1,-1 0 1,1 0-1,-1 0 1,1 0-1,0-1 1,-1 1-1,1 0 1,0-1-1,-1 1 1,1 0-1,0-1 1,0 1-1,0-1 1,0 1-1,0-1 1,1 1-1,42 23-5,-44-24 11,25 10-263,1-1 0,-1-1 0,2-2 0,-1 0 0,1-2 0,38 2 0,-32-5-2506</inkml:trace>
</inkml:ink>
</file>

<file path=ppt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3.0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3 5891,'0'0'544,"0"3"-586,0-1 24,0 1 0,1 0-1,-1 0 1,0-1 0,1 1 0,0 0 0,0-1 0,2 5 0,0-1 8,0-1 0,1 1 1,0-1-1,0 0 0,0 0 1,0 0-1,1-1 1,0 0-1,0 0 0,0 0 1,1 0-1,-1-1 0,1 0 1,0 0-1,0 0 1,0-1-1,0 0 0,0 0 1,0 0-1,1-1 0,-1 0 1,0 0-1,1-1 1,-1 0-1,1 0 0,-1 0 1,9-2-1,-13 1 20,1 0 0,-1 0 0,1-1 0,-1 1 0,0 0 0,0-1 0,1 1 0,-1-1 0,0 0 1,0 0-1,0 0 0,-1 0 0,1 0 0,0 0 0,-1 0 0,1 0 0,-1-1 0,2-3 0,-1 1 21,0-1 0,0 0 1,0 1-1,-1-1 0,0 0 0,0 0 0,0 0 1,-1-10-1,0 12-20,0 0 0,0 0 0,-1 0 1,0 0-1,0 0 0,0 0 0,0 0 1,0 1-1,-1-1 0,0 0 0,0 1 1,-3-6-1,3 7-19,1 1 0,0-1-1,-1 1 1,0 0 0,1-1 0,-1 1 0,0 0 0,1 0-1,-1 0 1,0 0 0,0 0 0,0 1 0,0-1 0,0 1-1,0-1 1,0 1 0,0 0 0,0-1 0,0 1 0,0 0-1,0 0 1,0 1 0,0-1 0,0 0 0,-3 1 0,3 0-45,0 0 1,0 0 0,0 0 0,0 0 0,0 0 0,0 1 0,0-1 0,0 1 0,1-1-1,-1 1 1,0-1 0,1 1 0,0 0 0,-1 0 0,1 0 0,0 0 0,0 0 0,0 0 0,0 0-1,-1 4 1,0 0-338,0 0 1,0 1-1,1-1 0,0 1 0,0 11 0,1-7-1518</inkml:trace>
</inkml:ink>
</file>

<file path=ppt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3.6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6 43 768,'0'0'1030,"0"17"-918,1 52-69,0-66-40,-1-1 1,1 1 0,-1-1-1,1 0 1,0 1-1,0-1 1,0 0-1,0 0 1,1 1-1,-1-1 1,0 0 0,1 0-1,0-1 1,-1 1-1,1 0 1,0 0-1,0-1 1,0 1-1,0-1 1,0 0-1,0 1 1,1-1 0,3 1-1,1 1 132,0-1 1,0-1-1,0 1 0,0-1 0,12 0 0,-7-1-17,0 0 1,0-1-1,0 0 0,-1-1 0,1 0 0,0-1 1,15-6-1,-22 8-130,0-2 1,0 1-1,0 0 1,0-1 0,0 0-1,-1 0 1,1-1-1,-1 1 1,0-1-1,0 0 1,0 0 0,-1 0-1,1-1 1,-1 1-1,0-1 1,0 0-1,0 0 1,2-6 0,-5 9-16,1 0 1,0 0-1,0-1 1,-1 1 0,1 0-1,-1-1 1,0 1-1,0 0 1,0-1 0,0 1-1,0-1 1,0 1 0,-1 0-1,1-1 1,-1 1-1,1 0 1,-1-1 0,0 1-1,0 0 1,0 0-1,0 0 1,-1 0 0,1 0-1,-2-2 1,-1 0 20,0 1 1,0 1-1,0-1 1,0 0-1,0 1 0,0 0 1,-1 0-1,1 0 1,-1 1-1,0 0 1,-6-2-1,-12 0 102,0 1 1,0 0-1,0 2 0,-24 3 0,40-3-91,0 1 0,0 0 0,1 0-1,-1 1 1,0 0 0,1 0 0,0 1-1,-1 0 1,1 0 0,0 0 0,0 0-1,1 1 1,-1 0 0,-9 9 0,9-6-8,0 1 0,1-1 0,-1 1 0,2 0 0,-1 0 0,1 1 0,0-1 0,1 1 0,-5 15 0,2 12-2,1 0-1,1 0 1,2 0 0,4 53-1,-2-71 23,1-5-13,1 1 1,0-1-1,1 1 0,0-1 0,1 0 0,1 0 0,7 15 1,-10-22-18,1-1 1,-1 0 0,1 0-1,0 0 1,1 0 0,-1 0-1,1-1 1,0 1 0,0-1-1,1 0 1,-1 0 0,1-1-1,0 1 1,0-1-1,0 0 1,0 0 0,0-1-1,1 0 1,5 2 0,10-3-850</inkml:trace>
</inkml:ink>
</file>

<file path=ppt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4.0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8 608,'0'0'649,"5"19"-487,14 58 14,-17-72-139,-1 0-1,1 1 0,1-1 0,-1 0 1,1 0-1,0 0 0,0 0 1,1-1-1,-1 1 0,1-1 0,0 0 1,0 0-1,0 0 0,1 0 0,-1-1 1,1 0-1,0 0 0,9 4 0,-11-6 42,1 1 0,-1-2-1,1 1 1,-1 0-1,1-1 1,-1 1-1,1-1 1,-1 0-1,1 0 1,-1 0-1,1-1 1,-1 1-1,1-1 1,-1 0 0,0 0-1,1 0 1,-1 0-1,0-1 1,0 1-1,1-1 1,-1 0-1,-1 0 1,1 0-1,0 0 1,0-1-1,3-3 1,2-5-38,0 0 0,0-1 1,-1 1-1,-1-1 0,0-1 0,-1 1 0,0-1 1,-1 0-1,0 0 0,-1 0 0,-1-1 1,0 1-1,0-26 0,-2 21-1475</inkml:trace>
</inkml:ink>
</file>

<file path=ppt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4.6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3 304,'0'0'865,"0"17"-673,0 53-27,0-65-114,1 0 0,-1-1 0,1 1 1,0-1-1,0 1 0,0-1 0,1 0 0,0 1 0,0-1 1,0 0-1,0 0 0,0 0 0,1 0 0,0-1 0,0 1 0,0-1 1,0 1-1,0-1 0,1 0 0,-1 0 0,1-1 0,0 1 0,0-1 1,0 0-1,0 0 0,0 0 0,1 0 0,-1-1 0,8 2 1,2 0 92,1-1 0,-1 0 1,0-1-1,0 0 0,1-2 1,-1 1-1,23-5 0,-20 0-100,1-1 0,-1 0-1,-1-1 1,1-1-1,-1 0 1,0-1 0,-1-1-1,0-1 1,-1 0 0,0 0-1,-1-2 1,0 0 0,13-18-1,-23 28-54,-1 0-1,1 0 1,-1-1-1,0 1 1,0-1-1,-1 0 1,1 0 0,-1 1-1,0-1 1,0 0-1,0 0 1,0 0-1,-1 0 1,1-1-1,-1 1 1,0 0-1,0 0 1,-1 0 0,0 0-1,0-5 1,-1 6 25,1 1 0,-1-1 0,0 0 0,0 1 1,0-1-1,0 1 0,0 0 0,-1-1 0,1 1 0,0 0 1,-1 0-1,0 1 0,1-1 0,-1 1 0,0-1 1,0 1-1,0 0 0,0 0 0,0 0 0,0 0 0,0 1 1,-1-1-1,1 1 0,0 0 0,-5 0 0,4 0-6,0-1-1,1 1 1,-1 0-1,0 0 1,0 1-1,0-1 1,1 1-1,-1 0 0,0 0 1,1 0-1,-1 0 1,1 1-1,-1-1 1,1 1-1,-1 0 1,1 0-1,-5 4 1,5-2-15,0 0 1,0 1 0,1-1 0,-1 1-1,1 0 1,0-1 0,0 1 0,1 0 0,-1 0-1,1 0 1,0 1 0,0 9 0,-4 44 36,8 114 1,-1-147 3,2 0-1,1-1 1,1 0 0,1 0-1,1 0 1,1-1 0,15 27-1,-23-49-61,0 0 0,0 0 0,0 0 0,0 0 0,1 0 0,-1 0 0,0-1 0,1 1 0,0-1 0,-1 1 0,1-1 0,0 0 0,-1 1 0,1-1-1,0 0 1,0 0 0,0 0 0,0-1 0,0 1 0,0 0 0,0-1 0,1 1 0,-1-1 0,3 1 0,23-1-1632</inkml:trace>
</inkml:ink>
</file>

<file path=ppt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4.9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 0 1008,'0'0'449,"-8"116"-257,8-83-32,4-1-48,12-6-80,1-2-32,2-5 32,1-2-32,3-8 0,2-3 0,4-6 0,0 0 0,-6-4-993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9.8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3474,'0'0'-297,"13"1"356,245 6 918,-258-7-956,0 1 22,-1 5-44,0 0 1,0 0 0,0 0-1,-1 0 1,0 0 0,0 0 0,-1-1-1,1 1 1,-1-1 0,-1 0-1,1 1 1,-8 7 0,-58 59 122,47-50-83,-2 2-26,2-4 19,1 2 1,1 0 0,2 1-1,-19 28 1,37-51-34,-1 1 0,1-1 0,0 1 0,-1-1 0,1 1 0,0-1 0,0 1 0,0-1 0,0 1 0,-1-1 0,1 1 0,0-1 0,0 1 0,0-1 0,0 1 0,0-1 0,0 1 0,0-1 0,0 1 0,0-1 0,1 1 0,-1-1 0,0 1 0,0-1 0,0 1 0,1-1 0,-1 1 0,0-1 0,0 0 0,1 1 0,-1-1 0,0 1 0,1-1 0,0 1 0,21 6-80,40-8-78,-50 0 146,72-8-30,16 0-213,-84 9-1233</inkml:trace>
</inkml:ink>
</file>

<file path=ppt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5.2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8 2017,'0'0'2177,"126"-2"-3778,-70-9 1601,0-4-944</inkml:trace>
</inkml:ink>
</file>

<file path=ppt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5.6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0 0 4178,'0'0'101,"-7"7"-293,5-5 186,0 0-1,0-1 0,0 0-1,0 1 1,0 0 0,1-1-1,-1 1 1,1 0 0,-1 0-1,1 0 1,0 0 0,0 0 0,0 0-1,0 0 1,0 0 0,0 1-1,1-1 1,-1 0 0,1 0-1,-1 1 1,1-1 0,0 0 0,0 1-1,0-1 1,0 0 0,0 1-1,1-1 1,-1 0 0,1 1 0,-1-1-1,1 0 1,0 0 0,0 0-1,0 1 1,2 2 0,47 57-52,-36-48 57,-1 1 0,16 25 0,-26-35 12,0 0 0,0 1-1,-1 0 1,0-1 0,0 1 0,0 0 0,0 0 0,-1 0 0,0 0 0,-1 1 0,1-1 0,-1 7 0,-1-10 0,0-1 0,1 1 1,-1 0-1,-1-1 0,1 1 1,0-1-1,-1 1 0,1-1 1,-1 1-1,1-1 0,-1 0 1,0 0-1,0 0 0,0 0 1,0 0-1,-5 2 0,-46 30 106,32-22-82,-91 56-1450,86-53-599</inkml:trace>
</inkml:ink>
</file>

<file path=ppt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5.9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6 1 4690,'0'0'635,"-13"20"-488,-41 68-182,51-82 35,0 1 0,0-1 0,1 1 0,0 0 0,0 0 0,1 0 0,0 0 0,0-1 0,1 1 0,0 1 0,0-1 0,0 0 0,1 0 0,3 13 0,-3-12 0,1 0-3,0 0 0,0-1 0,1 1 0,0-1 0,0 0 0,1 0 0,0 0 0,0 0 0,1-1 0,0 1 0,0-1 0,0 0 0,0-1 0,1 1 0,0-1 0,1-1 0,-1 1 0,12 5 0,-9-4 1,1-2-1,0 1 0,0-2 0,1 1 0,-1-1 1,1-1-1,0 0 0,-1 0 0,1-1 0,0-1 0,0 1 1,21-4-1,-29 2 14,-1 1 1,0-1-1,1 0 1,-1 0-1,0 0 1,0-1-1,1 1 1,-1-1-1,0 1 1,0-1-1,-1 0 1,1 1-1,0-1 1,-1 0-1,1 0 1,-1 0-1,1 0 1,-1-1-1,0 1 1,0 0-1,0-1 1,0 1 0,0 0-1,0-4 1,0 4-6,-1 0 1,1 0-1,-1 0 1,0 1 0,1-1-1,-1 0 1,0 0 0,0 0-1,0 0 1,0 0 0,-1 0-1,1 0 1,-1 0-1,1 0 1,-1 0 0,1 1-1,-1-1 1,0 0 0,0 0-1,0 1 1,0-1 0,0 0-1,0 1 1,-1-1 0,1 1-1,0 0 1,-1-1-1,1 1 1,-1 0 0,-2-2-1,-5 0 6,0 1 0,0 0-1,0 0 1,0 0 0,0 1-1,0 1 1,-1-1 0,1 1-1,-10 2 1,16-2-89,-1 0 0,0 0 0,0 1 0,1 0 0,-1-1 1,1 1-1,-1 0 0,1 1 0,-1-1 0,1 1 0,-1-1 0,1 1 0,0 0 0,0 0 0,0 0 0,0 1 1,0-1-1,1 1 0,-1 0 0,1-1 0,0 1 0,-1 0 0,1 0 0,-2 6 0,3 1-1969</inkml:trace>
</inkml:ink>
</file>

<file path=ppt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6.2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9 784,'0'0'859,"18"-2"-837,28-3-100,215-16 1639,-261 51-1363,-1-21-23,0 0 0,-1-1 0,0 1 0,-1-1 0,1 0 0,-2 0 0,1 0 0,-1 0 0,0-1 0,-7 9 0,5-7-139,1 1 0,-1 0 0,2 0 0,-1 0 0,1 1 0,-3 13 0,6-18-47,0 0 1,0 1 0,1-1-1,0 0 1,0 0 0,2 12-1,-2-16-53,1 0 1,-1-1-1,1 1 0,0 0 0,-1-1 0,1 1 0,0-1 0,0 1 0,0-1 0,0 0 0,0 1 0,0-1 0,0 0 0,1 0 0,-1 0 0,0 0 1,1 0-1,-1 0 0,1 0 0,-1 0 0,1-1 0,-1 1 0,1 0 0,0-1 0,-1 1 0,1-1 0,0 0 0,2 1 0,26 0-1787</inkml:trace>
</inkml:ink>
</file>

<file path=ppt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6.68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54 480,'0'0'1833,"20"12"-1505,63 33-64,-77-43-215,0 1 0,-1-1 0,1 0 0,0 0 0,1 0 0,-1-1 0,0 0 0,0 0-1,0-1 1,1 0 0,-1 0 0,0 0 0,1-1 0,6-1 0,0 0 15,-5 1-30,0-1 0,0 0 0,-1 0 0,1-1 0,-1 0 0,0 0 0,0 0 0,0-1 0,0 0 0,0-1 0,-1 1 0,0-1 1,0-1-1,6-6 0,-10 9-15,0 1 0,0-1 0,0 1 1,0-1-1,-1 0 0,0 0 1,1 0-1,-1 0 0,0 0 0,0 0 1,-1 0-1,1 0 0,-1 0 1,1 0-1,-1 0 0,0-1 0,0 1 1,-1 0-1,1 0 0,0 0 0,-1 0 1,0 0-1,0 0 0,0 0 1,0 0-1,0 0 0,-1 0 0,1 0 1,-1 1-1,0-1 0,0 0 1,0 1-1,0 0 0,0-1 0,0 1 1,-1 0-1,-3-2 0,0-2 1,-1 0 0,0 1 0,-1 0 0,0 1-1,1-1 1,-2 1 0,1 1 0,0-1 0,-1 2 0,1-1 0,-16-2-1,19 4-123,-1 1 0,1 0-1,-1 0 1,1 0 0,-1 0-1,1 1 1,0 0 0,-1 0-1,1 1 1,0-1 0,0 1-1,0 0 1,0 1-1,0-1 1,0 1 0,1 0-1,-1 0 1,1 0 0,-8 8-1,-5 9-1119</inkml:trace>
</inkml:ink>
</file>

<file path=ppt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7.4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81 1 96,'0'0'1334,"-17"11"-1171,-59 39 146,69-45-244,1-1-1,-1 2 1,1-1-1,0 0 1,0 1-1,1 0 1,0 1 0,0-1-1,1 1 1,-1 0-1,1 0 1,1 0-1,-5 14 1,5-8-54,0 1-1,1 0 1,0 0 0,2 0 0,1 25 0,-1-35-11,0-1 0,0 0 0,1 1 1,0-1-1,0 0 0,0 0 1,0 1-1,0-1 0,0 0 0,1 0 1,0 0-1,-1-1 0,1 1 0,0 0 1,0-1-1,1 1 0,4 4 1,-2-3 6,1 0 0,0-1 1,0 1-1,1-1 1,-1 0-1,0-1 0,1 0 1,8 3-1,12-1 77,0 0 0,0-1 0,39-2 0,-63-1-67,27-1 37,0-1-1,-1-1 1,1-2 0,35-10 0,-48 10-40,0 0-1,-1-1 1,0-1 0,0-1-1,0 0 1,-1-1 0,-1 0-1,23-20 1,-35 27 21,1 0 1,-1 0-1,0 0 1,0-1-1,0 1 1,-1-1-1,1 1 1,0-1-1,-1 0 1,0 1-1,1-1 1,-1 0-1,0 0 1,-1 0-1,1 0 1,0 0-1,-1 0 1,0 0-1,0 0 0,0 0 1,0 0-1,0 0 1,0 0-1,-1 0 1,0 0-1,0-3 1,-1 1 19,0 1 1,-1-1-1,1 1 1,-1 0-1,0 0 1,0 0-1,0 1 1,-1-1 0,1 1-1,-1-1 1,0 1-1,1 0 1,-2 1-1,1-1 1,-6-2-1,-4-2-91,0 1 0,-1 1 0,1 1 0,-2 0 0,1 0 0,0 2 1,0 0-1,-1 0 0,1 2 0,-1 0 0,1 0 0,-1 2 0,1 0 0,-1 1 0,1 0 0,0 1 0,0 1 0,1 0 0,0 1 0,-21 12 0,8-2-2213,20-13 792</inkml:trace>
</inkml:ink>
</file>

<file path=ppt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7.7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4274,'0'0'240,"5"19"-365,15 100 206,-4 1 0,-1 171-1,-15-254-13,-2-17-55,2 0-1,1 0 0,5 31 1,-1-39-554,4-5-1355</inkml:trace>
</inkml:ink>
</file>

<file path=ppt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8.1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 6131,'0'0'912,"8"-7"-1136,-4 7-368,1 2-32,1 7-417</inkml:trace>
</inkml:ink>
</file>

<file path=ppt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8.4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 0 2081,'0'0'4058,"-2"4"-3818,-3 23-240,1 0 1,1-1-1,1 1 0,2 0 1,3 36-1,-1 9 38,-2-58-129,2 44 263,-1-55-239,-1-1 1,0 1 0,1-1-1,0 1 1,-1-1-1,1 1 1,0-1-1,0 0 1,0 1-1,1-1 1,-1 0-1,0 0 1,1 0-1,0 0 1,-1 0-1,1 0 1,0-1 0,3 4-1,6-4-1792</inkml:trace>
</inkml:ink>
</file>

<file path=ppt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8.7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8 4114,'0'0'1803,"1"-1"-1808,-1 1-1,1-1 0,-1 1 0,0-1 0,1 1 0,-1-1 0,1 1 1,-1-1-1,1 1 0,0 0 0,-1-1 0,1 1 0,0 0 0,-1-1 1,1 1-1,-1 0 0,1 0 0,0 0 0,-1-1 0,1 1 1,0 0-1,0 0 0,-1 0 0,1 0 0,1 1 0,62-1 53,127 18 0,-189-17-49,-1-1 1,1 1-1,-1 0 0,1 0 1,-1 0-1,1 0 1,-1 0-1,0 0 0,0 0 1,0 1-1,0-1 1,0 0-1,0 0 1,0 1-1,0-1 0,0 1 1,0-1-1,-1 1 1,1-1-1,-1 1 0,1 0 1,-1-1-1,1 1 1,-1 0-1,0-1 1,0 3-1,2 52-57,-2-44 54,-3 305-566,3-305-1457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1.4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19 1617,'-1'-9'5275,"4"-33"-5441,1 37 128,0 0 0,1 0 0,0 0 0,0 1 0,0 0 1,0 0-1,1 1 0,-1-1 0,1 1 0,0 0 0,0 0 0,0 1 1,0 0-1,1 0 0,7-1 0,8-1-72,0 1 0,0 1 0,26 0 0,-46 2 104,0 1 0,0-1 0,0 1 0,0-1 1,0 1-1,0 0 0,-1 0 0,1 0 0,0 0 0,0 0 0,-1 0 1,1 0-1,-1 0 0,1 1 0,-1-1 0,0 1 0,1-1 0,-1 1 1,0 0-1,0-1 0,0 1 0,0 0 0,0 0 0,-1-1 0,1 1 1,0 0-1,-1 0 0,1 0 0,-1 0 0,0 0 0,0 2 0,2 11 17,0 0-1,-2 30 0,0-32-16,0-8 11,-1 0 0,1 0-1,-1 0 1,0 0 0,-1-1 0,1 1-1,-1 0 1,0 0 0,0-1-1,0 1 1,-1-1 0,0 0 0,-5 7-1,-5 4-49,-1-1 0,-20 16 1,22-21-36,2 1 0,-1 0 1,2 0-1,-17 22 0,15-15-59,7-11 43,0 0-1,0 0 0,0 0 1,1 1-1,0 0 0,0 0 1,1-1-1,0 1 1,0 1-1,1-1 0,0 0 1,-1 15-1,41-22 169,203-2 403</inkml:trace>
</inkml:ink>
</file>

<file path=ppt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9.10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801,'0'0'2145,"2"0"-2145,-2 2-16,0 5 16,0-1-304</inkml:trace>
</inkml:ink>
</file>

<file path=ppt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0.0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4 46 2225,'0'0'2697,"-3"-7"-1984,1 0-491,2 5-121,-1 0 0,1-1 0,-1 1 0,0 0 0,0 0 0,0 0 0,0-1 0,0 1-1,0 0 1,0 0 0,-1 1 0,1-1 0,-3-2 267,0 15-502,-3 223-223,6-77-3005,1-128 1487</inkml:trace>
</inkml:ink>
</file>

<file path=ppt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0.6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2 123 2177,'0'0'1307,"-4"19"-821,3-13-475,-5 23 181,1 0 0,0 39 0,4-58-149,1 0 0,1 0 0,0-1 1,0 1-1,1-1 0,0 1 0,0-1 1,1 0-1,0 1 0,1-1 1,0-1-1,1 1 0,5 8 0,-6-11-37,0-1-1,0 1 1,0-1-1,1 0 1,0-1-1,-1 1 0,2-1 1,-1 0-1,0 0 1,1 0-1,0-1 1,0 0-1,0 0 0,0-1 1,0 0-1,1 0 1,-1 0-1,1 0 1,-1-1-1,1 0 1,-1-1-1,1 0 0,0 0 1,-1 0-1,13-2 1,-16 1 17,0-1-1,0 1 1,0-1 0,0 1 0,0-1 0,0 0 0,0 0 0,0 0-1,-1-1 1,1 1 0,-1-1 0,0 1 0,1-1 0,-1 0 0,0 1 0,-1-1-1,1 0 1,-1-1 0,1 1 0,-1 0 0,0 0 0,0-1 0,1-4-1,1-6 18,0 0 0,-1-1-1,-1 1 1,0-17 0,0 23-86,-1 0 1,-1 0-1,1 0 0,-1 0 1,-1 0-1,1 1 1,-1-1-1,-1 0 0,1 1 1,-1-1-1,-1 1 1,1 0-1,-1 0 1,-1 0-1,1 1 0,-1-1 1,0 1-1,0 0 1,-1 1-1,0-1 0,0 1 1,-11-7-1,-10-7 235,-16-14 476,41 31-653,1 0 0,-1-1 0,0 0 0,0 1 1,1-1-1,0 0 0,-1 0 0,1 0 0,0 1 1,0-1-1,1 0 0,-1-1 0,1 1 0,-1 0 1,1-4-1,1 6-13,-1 0-1,1 0 1,-1 0 0,1 0 0,-1 0 0,1 0 0,0 0 0,-1 1-1,1-1 1,0 0 0,0 0 0,0 1 0,-1-1 0,1 1 0,0-1-1,0 1 1,0-1 0,0 1 0,0-1 0,0 1 0,0 0 0,2-1-1,30-7 6,-27 7-11,58-9 19,0 2 0,70 1 0,8 0-811,-81 0-793</inkml:trace>
</inkml:ink>
</file>

<file path=ppt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1.1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62 1 1985,'-9'17'2174,"-8"14"-1907,-58 103-16,61-112-189,-1 0 1,-1 0-1,-1-2 1,-21 21-1,30-33-1,-1-1 1,0 1-1,0-1 0,-1-1 1,0 0-1,0 0 0,-1-1 1,0 0-1,0-1 1,0 0-1,0-1 0,0 0 1,-1-1-1,1 0 0,-1-1 1,0 0-1,-14-1 0,24 0-59,0 0-1,0 0 0,0-1 1,0 1-1,0-1 0,0 0 0,1 1 1,-1-1-1,0 0 0,0 0 0,1 0 1,-1 0-1,0 0 0,1 0 1,-1-1-1,1 1 0,0-1 0,-1 1 1,1-1-1,-2-2 0,1 0-7,-1-1 0,1 0 0,0 0 0,0 0 1,1 0-1,-1-1 0,0-7 0,0-4-17,1-1 0,1 0 0,2-29 0,-1 42 17,0 1 0,0 0 0,1-1-1,-1 1 1,1 0 0,0-1 0,0 1 0,0 0-1,1 0 1,-1 1 0,1-1 0,0 1-1,0-1 1,0 1 0,1 0 0,-1 0-1,1 0 1,-1 0 0,1 1 0,0-1-1,0 1 1,0 0 0,1 1 0,-1-1 0,0 1-1,1-1 1,-1 1 0,1 1 0,6-2-1,-1 1 1,-1 0-1,1 1 1,-1 0 0,1 0-1,-1 1 1,1 0-1,-1 0 1,1 2-1,-1-1 1,0 1-1,0 0 1,0 1-1,10 5 1,9 11 8,0 2 0,-1 0 1,30 35-1,-29-29 34,0-1 0,41 28 0,-65-52-205,-1-1 0,1 1-1,0-1 1,0 0 0,0 0 0,0-1-1,0 1 1,0-1 0,0 0-1,9 1 1</inkml:trace>
</inkml:ink>
</file>

<file path=ppt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1.7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 134 5923,'0'0'336,"4"16"-467,3 5 129,3 8 32,-2 0 0,-1 0-1,-1 1 1,2 31 101,-12-73-276,-1 0-1,0 0 1,-10-17-1,-8-18-312,17 28 338,1 0 0,1 0 1,1-1-1,0 0 0,1 1 1,2-32-1,0 49 123,0 0 1,0 0-1,1 0 1,-1 0-1,1 0 0,-1 0 1,1 0-1,0 0 1,0 0-1,-1 0 0,1 0 1,1 0-1,-1 1 1,0-1-1,0 0 0,1 1 1,-1-1-1,1 1 1,1-2-1,1 0 16,1 0 0,-1 0 0,1 1-1,0-1 1,0 1 0,0 1 0,7-3 0,5 0 40,0 1-1,1 1 1,27 0 0,-39 2-57,-1 0 1,1 1 0,-1-1-1,0 1 1,1 0 0,-1 1-1,0-1 1,0 1 0,0 0-1,0 0 1,0 1 0,0-1-1,-1 1 1,1 0 0,-1 0-1,7 7 1,-5-4 5,-1 1 0,0 0 0,0 0 0,0 1 0,-1-1 0,0 1 0,-1 0 0,0 0 0,4 13 0,0 14 66,-1 0-1,-2 1 1,-2-1 0,-2 39-1,0-58-17,0 28-1371</inkml:trace>
</inkml:ink>
</file>

<file path=ppt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2.0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6 1 2257,'0'0'352,"-15"20"-109,-44 68 149,54-80-329,1 1 0,-1 0 0,2 0 0,-1 0 0,2 1 0,-1-1 0,1 1 0,0-1 0,1 1 0,0 0 0,1-1 0,0 1 0,3 18 0,-2 7 24,-1-28-68,0 0 1,1 0-1,0 0 1,0 0-1,0-1 1,1 1-1,0 0 1,0-1-1,0 1 1,1-1-1,0 1 1,1-1-1,5 8 1,-6-10-44,1-1 0,-1 1 0,1-1-1,0 0 1,0 0 0,0 0 0,0 0 0,1-1 0,-1 0 0,1 0 0,-1 0 0,1 0 0,0-1 0,0 0 0,0 0 0,-1 0 0,1 0 0,0-1 0,6 0-1,10 0-1514</inkml:trace>
</inkml:ink>
</file>

<file path=ppt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2.4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1 5843,'0'0'688,"63"-9"-848,-24 9 160,6 0 0,-1 0 80,2 0-80,-3 0-736,-4-2-1265</inkml:trace>
</inkml:ink>
</file>

<file path=ppt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2.7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5346,'0'0'96,"19"6"-168,7 2 74,-1 1-1,1 2 0,-2 0 1,0 2-1,0 1 0,-2 0 1,26 21-1,-25-14-141,-1 0 0,-1 1 1,-1 1-1,-1 1 0,-1 1 0,28 51 0</inkml:trace>
</inkml:ink>
</file>

<file path=ppt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3.0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2 1 4626,'0'0'288,"-72"117"-16,55-83-112,1 3-160,-1 0 96,-2 1-63,5-1-33,-3-3 0,3-1-177,-1-7-991,5-5-1393</inkml:trace>
</inkml:ink>
</file>

<file path=ppt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3.43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 35 4434,'0'16'-144,"-1"-5"135,4 73 12,-2-76 11,1 0 0,0 0 0,0 0 0,1 0 1,-1-1-1,2 1 0,-1-1 0,1 0 0,0 0 0,6 8 0,-7-11-15,-1-1 0,1 0 0,0 0 0,0 0 0,0 0 0,0 0 0,1 0 0,-1-1 0,1 0 0,-1 1-1,1-1 1,0-1 0,0 1 0,0-1 0,0 1 0,0-1 0,0 0 0,1-1 0,-1 1 0,0-1 0,0 1-1,1-1 1,4-1 0,-4 0 25,-1-1 0,1 0 0,-1 1-1,1-1 1,-1-1 0,0 1-1,0-1 1,0 0 0,0 1 0,0-2-1,-1 1 1,0 0 0,1-1-1,-1 0 1,0 1 0,-1-1 0,1 0-1,-1-1 1,1 1 0,1-6 0,-1 3-19,0 0 0,-1-1 0,1 1 0,-1-1 0,-1 0 0,1 0 0,-2 1 0,1-1 0,-1 0 0,0 0 0,0 0 0,-1 0 0,-4-15 0,4 18-25,-1 0 0,0 1-1,0-1 1,0 1 0,0-1 0,-1 1-1,0 0 1,0 0 0,0 0 0,0 0-1,-1 1 1,0-1 0,1 1 0,-1 0 0,0 0-1,-1 0 1,1 0 0,0 1 0,-1 0-1,1 0 1,-1 0 0,-9-2 0,9 3-75,0 0-1,0 0 1,-1 0 0,1 0 0,0 1 0,0 0-1,-1 0 1,1 0 0,0 1 0,0 0 0,-1 0-1,1 0 1,0 1 0,0 0 0,0-1 0,0 2 0,1-1-1,-1 1 1,0-1 0,1 1 0,0 0 0,0 1-1,0-1 1,-6 8 0,-2 8-649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6.0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0 2897,'-1'0'2794,"0"0"-2802,337 22 127,-1 0-1871,-331-23 1634,-3 1 50,-1 0 1,1 0 0,0 0-1,-1-1 1,1 1 0,0 0-1,0 0 1,-1 0 0,1 0-1,0 0 1,-1 0 0,1 0-1,0 1 1,0-1 0,-1 0-1,1 0 1,0 0 0,-1 1-1,1-1 1,0 0 0,-1 1-1,1-1 1,-1 1 0,1-1 0,-1 0-1,1 1 1,-1-1 0,1 1-1,-1 0 1,1-1 0,-1 1-1,1-1 1,-1 1 0,0 0-1,1-1 1,-1 2 0,0 4-1198</inkml:trace>
</inkml:ink>
</file>

<file path=ppt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3.7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 0 496,'0'0'881,"0"16"-471,-2 1-289,0-4-15,1-1-1,0 1 1,1-1-1,0 1 1,1 0-1,4 17 1,-4-26-61,0 0 0,0 0 0,1-1 0,-1 1 0,1-1 0,0 1 0,0-1 0,1 0-1,-1 1 1,0-1 0,1 0 0,0-1 0,0 1 0,0 0 0,0-1 0,0 0 0,0 1 0,1-1 0,-1 0 0,1-1 0,-1 1 0,1-1 0,0 0 0,0 0 0,0 0 0,-1 0 0,1 0 0,0-1 0,0 0 0,0 0 0,0 0 0,0 0 0,0-1 0,0 1 0,0-1 0,5-2 0,-2 1 10,1 0 0,-1-1 0,0 1 1,-1-2-1,1 1 0,0-1 0,-1 0 0,0 0 0,0-1 0,0 0 0,-1 0 0,1 0 0,-1-1 0,0 1 0,-1-1 0,0 0 0,0-1 0,5-9 0,-6 7-204,-1 0 1,0 0-1,-1 0 1,0 0-1,0 0 0,-2-13 1,1 15-463,0-12-2839</inkml:trace>
</inkml:ink>
</file>

<file path=ppt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4.0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48,'0'0'1075,"5"17"-453,0-2-486,6 20 447,30 65 0,-40-96-521,1-1 0,-1 1 0,1-1 0,-1 1 0,1-1 0,1 0 1,-1 0-1,0 0 0,1 0 0,-1-1 0,1 1 0,0-1 0,0 1 0,0-1 1,0 0-1,0 0 0,0 0 0,1-1 0,-1 1 0,1-1 0,-1 0 0,1 1 1,-1-2-1,1 1 0,0 0 0,-1-1 0,8 0 0,-9-2 7,1 0 1,-1-1-1,0 1 0,0-1 0,0 0 1,0 0-1,0 0 0,0 0 0,-1 0 1,0 0-1,1 0 0,-1 0 0,0-4 0,5-8 19,5-3-231,1 1 1,0 0-1,1 1 1,23-23-1,-24 27-385,18-19-1673</inkml:trace>
</inkml:ink>
</file>

<file path=ppt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4.5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2 1809,'0'0'2524,"7"-7"-1676,19-20-256,-19 20-322,-6 30-267,2 1 0,0-1 0,9 30 0,0 0 35,39 139 96,-50-168-2223</inkml:trace>
</inkml:ink>
</file>

<file path=ppt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5.18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0 0 592,'0'0'897,"-17"17"-116,-114 109 1146,130-125-1905,0-1 0,0 1 1,0 0-1,1 0 1,-1-1-1,0 1 0,1 0 1,-1 0-1,0 0 0,1 0 1,-1 0-1,1 0 1,-1-1-1,1 1 0,0 0 1,-1 1-1,1-1 1,0 0-1,0 0 0,-1 1 1,2-1-19,-1-1 0,0 1 0,1 0 0,-1-1 0,0 1 0,1 0 0,-1-1-1,1 1 1,-1 0 0,1-1 0,0 1 0,-1-1 0,1 1 0,-1-1 0,1 0 0,0 1 0,-1-1 0,1 1 0,0-1 0,0 0 0,0 1 0,54 8-53,-34-7 373,-5 3-275,-1 0 0,0 0 0,0 2 1,0 0-1,-1 0 0,0 1 0,0 1 0,-1 0 1,20 19-1,-27-23-34,0 0 1,-1 0 0,1 1 0,-1 0-1,0 1 1,-1-1 0,1 1 0,-1-1-1,0 1 1,-1 1 0,0-1-1,0 0 1,-1 1 0,0 0 0,0-1-1,0 1 1,-1 0 0,0 0 0,-1 0-1,0 0 1,-1 11 0,-2-14 69,1-1 0,-1 0-1,0 0 1,0 0 0,0 0 0,-1 0 0,1-1 0,-1 0 0,0 1 0,0-1 0,-8 4 0,-6 6 54,14-9-156,-25 19 153,-41 46 0,64-63-249,0 1-1,0 0 1,1 0 0,0 1-1,0-1 1,1 1-1,0 0 1,0 1-1,1-1 1,0 0-1,1 1 1,-3 16-1,5-9-1737</inkml:trace>
</inkml:ink>
</file>

<file path=ppt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5.9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105,'0'0'398,"4"10"-561,4 11 171,8 20 477,-2 1-1,16 78 1,-30-119-465,0-1-1,0 0 1,0 0-1,0 0 1,0 1-1,0-1 1,0 0-1,0 0 1,0 0 0,0 0-1,0 1 1,0-1-1,0 0 1,0 0-1,0 0 1,0 0-1,0 1 1,0-1-1,1 0 1,-1 0-1,0 0 1,0 0-1,0 1 1,0-1-1,0 0 1,0 0 0,0 0-1,1 0 1,-1 0-1,0 0 1,0 1-1,0-1 1,0 0-1,0 0 1,1 0-1,-1 0 1,0 0-1,0 0 1,0 0-1,1 0 1,-1 0-1,0 0 1,0 0 0,0 0-1,0 0 1,1 0-1,-1 0 1,0 0-1,9-10 310,13-28-502,-13 22 213,8-13-216,29-36 0,-40 58 153,0 0 0,0 1 0,0 0 1,1 0-1,-1 0 0,2 0 0,-1 1 0,0 1 0,1-1 1,14-5-1,-20 9 17,0 1 1,0 0-1,0-1 1,0 1 0,0 0-1,0 0 1,0 0-1,0 0 1,0 1-1,0-1 1,0 0-1,0 1 1,0 0 0,0-1-1,-1 1 1,1 0-1,0 0 1,0 0-1,-1 0 1,1 0-1,0 0 1,-1 1-1,1-1 1,-1 0 0,0 1-1,1-1 1,-1 1-1,0 0 1,0-1-1,0 1 1,0 0-1,0 0 1,0 0 0,0 3-1,5 9 12,-1 1 1,0 0-1,3 25 0,-4-18 32,-1-13-56,2 17 78,2 0 1,16 36-1,-21-56-90,0-1 0,0 0 1,1 0-1,0 0 0,0 0 0,0 0 0,1-1 1,0 0-1,0 1 0,0-1 0,0-1 0,0 1 1,1-1-1,0 1 0,0-1 0,0 0 0,0-1 1,5 3-1,22-1-2342</inkml:trace>
</inkml:ink>
</file>

<file path=ppt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6.6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53 0 1793,'0'0'459,"-6"18"288,-3 9-384,-2-1-1,-1 0 1,-1-1 0,-1 0 0,-1-2 0,-20 26 0,25-38-322,-1-1 0,1 0 0,-1-1 0,-1 0 0,0-1 0,0-1 0,-1 1 0,0-2 0,0 0 0,0-1 0,-1 0 1,0 0-1,0-2 0,0 0 0,0-1 0,0 0 0,-1-1 0,1 0 0,-29-3 0,41 1-40,0 1-1,0 0 1,0-1 0,0 0-1,0 1 1,0-1-1,0 0 1,0 0 0,1 0-1,-1 0 1,0 0-1,1 0 1,-1-1 0,0 1-1,1 0 1,0-1-1,-1 0 1,1 1 0,0-1-1,-2-2 1,1 0-53,0-1 0,0 1 1,0-1-1,1 0 0,0 1 0,0-1 1,0 0-1,0-7 0,0 5-65,1 0 1,0 0-1,0 1 1,1-1-1,0 0 0,0 1 1,1-1-1,-1 1 1,1-1-1,1 1 1,-1 0-1,6-10 0,-4 12 74,-1 1 0,1-1 0,0 0 0,0 1 0,1 0 0,-1 0 0,1 0 0,-1 0 0,1 1 0,0 0 0,0 0 0,0 0 0,0 0 0,0 1 0,6-1-1,7 0 46,0 1-1,0 1 0,21 2 0,-21-1-2,-11 0 6,0-1 1,0 1 0,0 0-1,-1 1 1,1 0-1,0 0 1,-1 0 0,0 1-1,1 0 1,-1 0 0,0 1-1,-1-1 1,1 1 0,-1 1-1,1-1 1,-1 1-1,0 0 1,-1 0 0,1 0-1,4 8 1,-2-1 13,0 1-1,-1 0 1,-1 1-1,0-1 1,0 1-1,-2 0 1,1 0 0,1 26-1,-5-38-58,0 1-1,0-1-1,0 0 1,0 0-1,0 1 0,1-1 1,-1 0-1,1 0 0,-1 1 1,1-1-1,0 0 0,0 0 1,-1 0-1,2 0 1,-1 0-1,0 0 0,0 0 1,1-1-1,-1 1 0,1 0 1,-1-1-1,1 1 1,0-1-1,-1 1 0,4 0 1,8 0-1846</inkml:trace>
</inkml:ink>
</file>

<file path=ppt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7.1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2 46 3185,'0'172'411,"2"-149"158,-1-36 1003,-6-38-805,1 40-786,0 1 0,1-1-1,0 1 1,1-1 0,1 0-1,-1 0 1,2 0 0,-1 0-1,2 0 1,-1 0 0,3-12-1,-2 21 14,1 0 0,-1 0 0,0 0 0,1 0 0,-1 0 1,1 1-1,-1-1 0,1 0 0,0 1 0,0-1 0,0 1 0,0 0 0,0 0 0,0-1 0,0 1 0,0 1 0,0-1 0,1 0 0,-1 0 0,0 1 0,1-1 0,2 1 0,57-4 45,-55 4-45,-2 0 6,0 1 1,0 0-1,0 0 0,-1 1 0,1-1 1,0 1-1,-1 0 0,1 0 0,-1 0 1,1 1-1,-1 0 0,0 0 0,0 0 1,-1 0-1,1 0 0,0 1 0,-1 0 1,0-1-1,0 1 0,0 1 0,-1-1 0,4 6 1,6 14 5,0 1 0,16 51 0,-13-34-3,3-6-1116,-10-25-992</inkml:trace>
</inkml:ink>
</file>

<file path=ppt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7.5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7 3105,'0'0'-45,"5"18"37,20 57 19,-23-70-6,1 1 0,-1-1 0,1 0 0,0-1 0,0 1 0,0 0 0,0-1 0,1 0 0,0 0 0,0 0 0,0 0 0,1 0 0,-1-1 0,1 0 0,0 0 0,0 0 0,0-1 0,0 1 0,0-1 0,6 1 0,2 0 15,0-1 0,0 0 0,0-1 0,-1-1 0,1 0 0,20-2 0,-28 1-3,-1 1-1,1-1 0,0 0 1,-1-1-1,1 1 0,-1-1 1,1 0-1,-1 0 0,0 0 1,0-1-1,0 1 0,0-1 1,0 0-1,0 0 0,-1-1 1,0 1-1,1-1 0,-1 1 1,-1-1-1,6-8 0,-5 6 46,0-1 0,-1 1 0,0 0 0,0-1 0,0 0 0,-1 1 0,0-1 0,0 0 0,0 0 0,-1 0 0,0 0 0,-1 0 0,0 1 0,-1-10 0,0 10 21,-1 1 0,1-1-1,-1 1 1,0 0 0,0 0 0,0 0 0,-1 0 0,0 0 0,0 1 0,0 0-1,0 0 1,-1 0 0,0 0 0,0 1 0,0-1 0,0 1 0,0 1 0,-1-1-1,-9-3 1,10 4-86,0 0-1,0 1 1,1-1-1,-1 1 1,-1 0-1,1 0 1,0 0-1,0 1 1,0 0-1,0 0 1,0 0-1,0 1 1,-1 0-1,1 0 1,0 0-1,0 0 1,1 1-1,-1 0 1,0 0-1,0 0 1,1 0-1,-8 6 0,5-1-260,0 0 0,0 0 0,1 0 0,1 1 0,-1 0 0,1 0 0,0 0 0,1 1-1,0-1 1,0 1 0,-2 10 0,5-1-1315</inkml:trace>
</inkml:ink>
</file>

<file path=ppt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21 0 3874,'0'0'-43,"-17"20"48,-52 65 67,65-80-51,0 0-1,1 0 1,-1 1-1,1-1 0,1 1 1,-1 0-1,1-1 1,0 1-1,0 1 1,0-1-1,1 0 0,0 0 1,0 0-1,1 1 1,0-1-1,0 0 0,1 10 1,0 8 6,0-19-25,-1-1 0,0 1 0,1-1 0,0 1 0,0-1 0,1 1 0,-1-1 0,1 0 0,0 1 0,0-1 0,0 0 0,1 0 0,-1-1 0,1 1 0,0 0 0,0-1 0,0 0 0,1 1 0,-1-1 0,1-1 0,0 1 0,-1 0 0,1-1 0,1 0 0,-1 0 0,0 0 0,0 0 0,7 1 0,3 1 4,0-1 0,0 0 0,0-1 0,1-1 0,-1 0 0,1-1 0,-1 0 0,15-3 0,-28 3 4,0 0-1,1 0 0,-1 0 0,0-1 0,1 1 1,-1 0-1,0-1 0,0 1 0,1-1 0,-1 1 1,0-1-1,0 0 0,0 1 0,0-1 0,0 0 1,0 0-1,0 0 0,0 0 0,0 0 0,0 0 1,0 0-1,-1 0 0,1 0 0,0 0 0,-1-1 1,1 1-1,-1 0 0,1 0 0,-1-1 0,0 1 1,1 0-1,-1 0 0,0-1 0,0 1 1,0 0-1,0-3 0,-1 2 16,1 0 1,0 0 0,-1 0-1,0 0 1,1 0-1,-1 0 1,0 0-1,0 0 1,0 0 0,0 0-1,0 1 1,-1-1-1,1 0 1,0 1-1,-1-1 1,0 1-1,1-1 1,-1 1 0,0 0-1,1 0 1,-1 0-1,-2-1 1,-10-2-61,-1 1 1,1 0 0,0 1-1,-1 0 1,0 1-1,-23 2 1,13-1-1681</inkml:trace>
</inkml:ink>
</file>

<file path=ppt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8.3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4834,'0'0'51,"9"5"-107,-7-4 54,1 0 2,0 0-1,-1 1 1,1 0 0,0-1-1,-1 1 1,1 0 0,-1 0-1,1 0 1,-1 1 0,0-1-1,0 0 1,0 1 0,0 0-1,0-1 1,-1 1 0,1 0-1,-1 0 1,1 0 0,-1 0-1,0 0 1,-1 0 0,1 0-1,0 0 1,-1 0 0,0 6-1,-1 53 47,2 42 109,0-97-147,0-1-1,0 1 1,0 0 0,1 0 0,0 0-1,1-1 1,-1 1 0,1-1 0,0 0-1,1 0 1,6 9 0,5-3-331,2-7-1217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6.3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92,'0'0'694,"23"0"-289,396 0 1831,-150 2-3108,-252-2-198</inkml:trace>
</inkml:ink>
</file>

<file path=ppt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8.7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82 1 5539,'0'0'-553,"-7"17"476,1-3 104,0 0 0,-1 0 0,-1 0 0,0-1 0,-1 0 0,0-1 0,-1 1-1,0-2 1,-20 17 0,22-21-60,0-2 0,0 1 1,-1-1-1,1 0 0,-1-1 0,-1 0 0,1-1 0,0 1 0,-1-2 0,0 0 0,1 0 0,-1 0 0,0-1 0,0-1 0,0 0 0,0 0 0,0-1 0,0 0 0,-13-3 0,18 2 14,1 0-1,0 0 0,0-1 0,0 1 1,0-1-1,0 0 0,0 0 0,1 0 0,-1-1 1,1 1-1,0-1 0,0 0 0,1 0 1,-1 0-1,1 0 0,-1 0 0,1 0 1,1-1-1,-1 1 0,-1-6 0,2 7-8,0 0-1,1 0 0,-1 0 1,1 0-1,-1 0 1,1-1-1,0 1 0,0 0 1,0 0-1,1 0 1,-1 0-1,1-1 0,0 1 1,-1 0-1,1 0 1,1 0-1,-1 0 0,0 1 1,1-1-1,0 0 1,-1 0-1,1 1 0,0-1 1,0 1-1,1 0 1,-1 0-1,0-1 0,1 1 1,-1 1-1,5-3 0,0 0 31,1 0 0,0 1 0,0 0 0,0 1 0,0-1 0,0 2 0,1-1-1,-1 1 1,0 0 0,1 1 0,-1 0 0,1 0 0,-1 1 0,0 0 0,1 1-1,-1 0 1,0 0 0,0 0 0,0 1 0,0 0 0,0 1 0,-1 0 0,0 0-1,0 1 1,0 0 0,0 0 0,-1 0 0,1 1 0,-1 0 0,-1 0 0,1 1-1,-1-1 1,0 1 0,-1 0 0,0 1 0,6 12 0,6 17-11,-11-22 58,1-1 1,1 0-1,0-1 0,13 20 1,-16-29-81,-1 0 1,0-1 0,1 1 0,0-1-1,0 0 1,0 0 0,0 0 0,1 0-1,-1-1 1,1 0 0,-1 0 0,1 0-1,0 0 1,0-1 0,0 0 0,0 0-1,9 1 1,25-1-1653</inkml:trace>
</inkml:ink>
</file>

<file path=ppt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9.0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8 1 6259,'0'0'-336,"-11"17"-51,5-10 388,-5 9-7,0 0 1,0 0-1,2 1 1,0 1-1,1-1 1,-10 36 0,15-40 6,0 1 1,1-1 0,1 1 0,0 0 0,1-1 0,1 1-1,4 26 1,-4-36-7,0 0-1,0 0 0,0-1 0,1 1 1,-1 0-1,1 0 0,0-1 1,1 1-1,-1-1 0,0 0 0,1 0 1,0 0-1,-1 0 0,1 0 0,1 0 1,-1-1-1,0 0 0,0 1 1,1-1-1,0 0 0,-1-1 0,1 1 1,0-1-1,0 1 0,0-1 0,0-1 1,0 1-1,0 0 0,0-1 0,5 0 1,-7 1-2,1-1-1,-1 0 1,1 0 0,-1 0-1,1 0 1,-1-1 0,1 1 0,-1-1-1,1 1 1,-1-1 0,0 0 0,1 0-1,-1 0 1,0 0 0,0 0 0,0-1-1,4-2 1,-5 2-9,0 1 1,1-1-1,-1 0 1,0 0 0,-1 0-1,1 0 1,0 0-1,-1-1 1,1 1-1,-1 0 1,1 0-1,-1 0 1,0-1-1,0 1 1,0 0-1,0 0 1,-1 0-1,1-1 1,-1 1-1,0-4 1,-1 4 1,1-1 0,-1 1 0,1-1 1,-1 1-1,0 0 0,0 0 0,0-1 1,0 1-1,0 0 0,0 1 0,-1-1 1,1 0-1,-1 1 0,1-1 1,-1 1-1,0 0 0,1 0 0,-1 0 1,0 0-1,0 0 0,-5 0 0,-64-8-6,53 7-93,-73 1 264,86 1-275,0 1-1,0 0 1,0 0-1,1 0 1,-1 1-1,0 0 1,1 0 0,-1 0-1,1 0 1,0 1-1,0 0 1,-8 6-1,5 1-1860</inkml:trace>
</inkml:ink>
</file>

<file path=ppt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9.5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5987,'0'0'-163,"0"17"-144,1 55 313,-2-69-8,1 0 0,0 0 0,1 0 0,-1 0 0,0 0 0,1 0 0,0 0 1,-1 0-1,1 0 0,0-1 0,1 1 0,-1 0 0,0-1 0,1 1 1,0 0-1,-1-1 0,3 3 0,-2-4-2,-1-1 0,0 1 0,1-1 0,-1 1 0,0-1 0,1 0 0,-1 1 0,0-1 0,1 0 0,-1 0 0,1 0 0,-1 0 0,1 0 0,-1 0 0,0 0 0,1-1 0,-1 1 0,0 0 0,1-1 0,-1 1 0,0-1 0,1 0 0,-1 1-1,1-2 1,9-5-37,0-1 0,-1 0 0,-1-1 0,0 0 0,10-12 0,-15 18 24,9-13-59,-8 10 156,0-1 0,1 1-1,0 0 1,0 0 0,1 1-1,9-7 1,-14 11-77,-1 0-1,1 0 1,0 1-1,-1-1 1,1 1-1,0 0 1,0-1-1,0 1 1,-1 0-1,1 0 1,0 0 0,0 0-1,0 0 1,0 0-1,-1 1 1,1-1-1,0 1 1,0-1-1,-1 1 1,1-1-1,0 1 1,-1 0 0,1 0-1,-1 0 1,1 0-1,-1 0 1,1 0-1,-1 1 1,0-1-1,1 0 1,-1 1-1,0-1 1,0 1 0,0-1-1,1 3 1,5 8-18,0 0 1,0 1 0,-2 0-1,1 0 1,-2 0 0,1 1 0,-2-1-1,0 1 1,-1 0 0,0 0-1,-1 0 1,0 0 0,-3 18 0,-1-4-1163</inkml:trace>
</inkml:ink>
</file>

<file path=ppt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0.5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88 401 3650,'0'0'507,"-9"9"-454,1-2-7,0 1-1,1 0 1,0 1 0,1 0-1,0 0 1,0 0 0,1 1-1,0-1 1,0 1 0,1 1-1,1-1 1,0 0 0,0 1-1,1 0 1,0 0 0,0 17-1,1-23-42,1 0 0,0 0 0,0 0 0,0 1 0,1-1-1,0 0 1,0 0 0,0 0 0,0 0 0,1 0 0,0 0-1,0 0 1,0-1 0,1 1 0,0-1 0,-1 1 0,1-1 0,1 0-1,-1 0 1,1 0 0,0-1 0,-1 1 0,1-1 0,1 0-1,-1 0 1,0 0 0,1-1 0,0 0 0,6 3 0,0 0 9,1-1 0,0 0 0,0-1 0,0-1 0,0 0 0,0 0 1,0-1-1,1 0 0,-1-1 0,1-1 0,15-2 0,-23 2 14,0 0 0,0 0 0,-1 0 0,1-1 0,0 0 0,-1 1 0,1-2 1,-1 1-1,1 0 0,-1-1 0,0 0 0,0 0 0,0 0 0,-1 0 0,1-1 0,-1 0 0,0 1 0,0-1 0,0 0 0,0-1 0,-1 1 0,0 0 0,1-1 0,-2 1 0,1-1 0,0 0 0,-1 1 0,0-1 0,0 0 0,0-8 0,0 7-20,-1 0 1,1 0-1,-1 0 0,0-1 0,-1 1 1,0 0-1,0 0 0,0 0 0,-1 0 1,1 0-1,-2 0 0,1 1 1,-1-1-1,1 0 0,-1 1 0,-1 0 1,1 0-1,-1 0 0,0 0 0,0 0 1,0 1-1,-10-8 0,-19-11-32,-1 0 0,-39-18-1,-43-28-63,103 60 92,0-1 1,0-1-1,1 0 1,0-1-1,-19-26 0,27 33-5,0 0 0,1-1 0,0 1-1,0-1 1,0 0 0,0 0 0,1 0-1,0 0 1,1 0 0,-1-1 0,1 1-1,0 0 1,1-1 0,0 1 0,0-1-1,0 1 1,1-1 0,-1 1-1,2-1 1,-1 1 0,1 0 0,0 0-1,0 0 1,0 0 0,1 0 0,0 0-1,0 1 1,1-1 0,0 1 0,0 0-1,0 0 1,0 0 0,1 1 0,0-1-1,0 1 1,0 0 0,0 0 0,1 1-1,-1 0 1,1 0 0,0 0-1,0 1 1,0 0 0,7-2 0,7 0-229,0 2 0,1 0 1,-1 1-1,1 1 0,27 3 1,4 5-1349</inkml:trace>
</inkml:ink>
</file>

<file path=ppt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0.9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6227,'0'0'80,"19"99"-80,-17-69 0,2 2 0,-2-1 0,4 5 48,1-3-48,3-1 0,5 0 48,1-3-96,7-2 48,2-9-48,6-7-224,4-11-1201,2 0-1824</inkml:trace>
</inkml:ink>
</file>

<file path=ppt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1.2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9 131 6307,'0'0'149,"-6"14"-255,-15 48 74,21-60 30,-1-1 1,1 1-1,0 0 1,0 0-1,0 0 1,0 0 0,0-1-1,0 1 1,0 0-1,0 0 1,1 0-1,-1-1 1,1 1 0,-1 0-1,1 0 1,0-1-1,-1 1 1,1-1 0,0 1-1,0 0 1,0-1-1,1 0 1,-1 1-1,0-1 1,0 0 0,1 1-1,-1-1 1,1 0-1,-1 0 1,1 0-1,0 0 1,-1-1 0,1 1-1,0 0 1,-1-1-1,4 1 1,3 2-16,1-1 0,0-1 0,-1 0 0,1 0 0,11 0 0,-15-1 18,0 0 0,1-1-1,-1 1 1,1-1 0,-1 0 0,0-1 0,0 1 0,0-1 0,0 0 0,0 0-1,0-1 1,0 1 0,0-1 0,-1 0 0,0 0 0,1-1 0,-1 1 0,0-1-1,-1 0 1,1 0 0,-1 0 0,4-6 0,-4 3-20,1 0-1,-1 0 1,0-1 0,0 1-1,-1-1 1,0 0 0,-1 1-1,1-1 1,-2 0 0,1 0 0,-1 0-1,0 0 1,-1 0 0,-2-14-1,2 18-15,0 1 0,0-1 0,0 0 0,-1 1 0,1-1 0,-1 1 0,0 0-1,0 0 1,0-1 0,-1 1 0,1 0 0,-1 1 0,0-1 0,0 0 0,1 1-1,-2 0 1,1 0 0,0-1 0,0 2 0,-1-1 0,-5-2 0,-1 0-18,0 1 1,0 1 0,0 0-1,-1 0 1,1 1 0,-19-1-1,28 3-6,0-1-1,-1 0 1,1 0 0,0 1-1,0-1 1,0 1-1,-1-1 1,1 1 0,0 0-1,0-1 1,0 1-1,0 0 1,0 0 0,0 0-1,0 0 1,0 0-1,1 0 1,-1 0-1,0 0 1,1 0 0,-1 0-1,0 0 1,1 0-1,-1 0 1,1 1 0,0-1-1,-1 0 1,1 0-1,0 1 1,0-1 0,0 0-1,0 0 1,0 1-1,0-1 1,0 0 0,0 1-1,0-1 1,1 0-1,-1 0 1,0 0 0,1 1-1,-1-1 1,1 0-1,1 2 1,12 2-1142</inkml:trace>
</inkml:ink>
</file>

<file path=ppt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1.5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1 1393</inkml:trace>
  <inkml:trace contextRef="#ctx0" brushRef="#br0" timeOffset="1">1 81 1393,'151'-80'720,"-147"87"-528,5 8 112,3 7 144,0 6-111,-1-2 31,3 2-96,1-2-128,-1-3-64,7-1-64,0-3 96,8-4-96,2-6-16,4-9-432</inkml:trace>
</inkml:ink>
</file>

<file path=ppt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1.9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30 549 3121,'-5'17'123,"-13"56"-88,18-71-33,0-1 0,0 1 0,0 0 0,0 0 0,0 0 0,1-1 0,-1 1 0,0 0 0,1-1 0,-1 1 0,1 0 0,0-1 0,0 1 0,0 0 0,-1-1 0,1 1 0,1-1 0,-1 0 0,0 1 1,0-1-1,0 0 0,1 0 0,-1 1 0,1-1 0,2 1 0,40 13 197,-36-13-126,6 2-3,1-1 0,0-1 0,0-1 0,0 0 0,0 0 0,1-2 0,-1 0-1,0-1 1,0 0 0,-1-1 0,23-7 0,-30 7-45,-1 1-1,0-1 1,0 0 0,0 0 0,0-1-1,0 0 1,-1 0 0,0 0 0,1 0-1,-2-1 1,1 0 0,0 0 0,-1 0-1,0-1 1,-1 0 0,1 1 0,-1-1-1,0 0 1,0-1 0,-1 1 0,0 0-1,0-1 1,0 1 0,-1-1-1,0 0 1,0 0 0,-1-10 0,0 12-3,-1-1-1,0 0 1,0 1 0,-1-1 0,0 1 0,0 0 0,0-1 0,-1 1-1,1 0 1,-1 0 0,0 1 0,-1-1 0,1 0 0,-1 1 0,0 0-1,0 0 1,0 0 0,0 1 0,-8-6 0,-12-7 82,-1 1 1,-44-19-1,39 20-99,-35-17 19,34 18 153,1-2 0,0-1 0,1-1 0,-37-29 0,64 45-167,0 0 0,0-1 0,0 1 0,0-1 0,0 0 0,0 0 0,0 1 0,1-1 0,-1 0 0,1-1 0,-1 1 0,1 0 0,0 0 0,0-1 0,0 1 0,0 0 0,0-1 0,1 1 0,-1-1 0,1 1 0,0-1 0,-1 1 0,1-1-1,0 1 1,0-1 0,1 0 0,-1 1 0,0-1 0,1 1 0,0-1 0,0 1 0,-1 0 0,1-1 0,1 1 0,-1 0 0,0 0 0,0-1 0,1 1 0,-1 0 0,1 0 0,0 0 0,0 1 0,4-4 0,6-5-35,0 1 1,1 1-1,0 0 0,1 1 1,28-11-1,-7 5-141,1 1 1,0 2-1,1 2 0,0 1 0,40-2 0,2 8-1400</inkml:trace>
</inkml:ink>
</file>

<file path=ppt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2.26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 51 6739,'-2'16'-120,"0"-4"89,-2 8-16,0 0-1,2 0 1,1 0 0,1 30 0,1-46 42,0 0-1,0 0 0,0 0 1,0 0-1,1 0 1,0 0-1,0 0 0,0 0 1,0-1-1,1 1 1,-1-1-1,1 1 0,0-1 1,0 0-1,0 0 1,0-1-1,0 1 0,1 0 1,0-1-1,-1 0 1,1 0-1,0 0 0,0-1 1,0 1-1,0-1 1,5 2-1,7 0-25,0 0 0,0 0-1,0-2 1,0 0 0,25-1-1,-35-1 16,0 0 0,-1 0-1,1-1 1,-1 1 0,1-1-1,-1-1 1,0 1 0,0-1-1,0 1 1,0-2-1,0 1 1,-1 0 0,1-1-1,-1 0 1,0 0 0,0 0-1,0-1 1,-1 1 0,0-1-1,1 0 1,-2 0 0,1 0-1,0 0 1,-1 0-1,0-1 1,-1 1 0,1-1-1,-1 1 1,0-1 0,0 0-1,-1 1 1,1-1 0,-1 0-1,-1 0 1,1 1 0,-1-1-1,-2-10 1,0 9 43,1 1 1,-1 0 0,-1 0-1,1 0 1,-1 1 0,0-1-1,0 1 1,0 0 0,-1 0-1,0 0 1,0 1 0,0-1-1,-1 1 1,1 0 0,-11-4-1,1-1 110,0 1 1,-1 0-1,0 2 0,-33-10 0,48 16-168,0 0 1,0-1-1,0 1 0,0 0 0,0 0 0,0 0 0,0 0 0,1 0 1,-1 1-1,0-1 0,0 0 0,0 0 0,0 0 0,0 1 0,1-1 0,-1 1 1,0-1-1,0 0 0,1 1 0,-1-1 0,0 1 0,0 0 0,1-1 1,-1 1-1,1-1 0,-1 1 0,1 0 0,-1 0 0,1-1 0,-1 1 0,1 0 1,-1 0-1,1 0 0,0-1 0,0 1 0,-1 0 0,1 0 0,0 0 1,0 0-1,0 0 0,0 0 0,0-1 0,0 1 0,0 0 0,0 0 1,0 0-1,0 0 0,1 0 0,-1-1 0,0 1 0,1 0 0,-1 0 0,1 0 1,-1-1-1,0 1 0,1 0 0,0 0 0,-1-1 0,1 1 0,-1 0 1,1-1-1,0 1 0,-1-1 0,3 2 0,16 4-1794</inkml:trace>
</inkml:ink>
</file>

<file path=ppt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2.5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4322,'0'0'1897,"20"8"-1948,18 9 49,0 2 1,57 39-1,-33-6 33,-43-36-22,-1 0-1,2-1 0,0-1 0,33 18 0,-30-28-1035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7.1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6 15 3330,'0'0'1984,"0"-2"-1546,0-8-254,0 8-136,13 3-216,7 8 158,1 1-1,-2 0 1,1 1-1,-2 1 1,28 23-1,-5-4 21,-17-15-29,4 3-8,-1 0 0,-1 2-1,-1 1 1,38 42 0,-60-61-18,-1 0 0,0 0 0,-1 1 1,1-1-1,-1 0 0,1 1 0,-1-1 0,0 1 1,0-1-1,-1 1 0,1 0 0,-1-1 0,0 1 0,1 0 1,-2-1-1,1 1 0,0 0 0,-1-1 0,0 1 0,0 0 1,0-1-1,0 1 0,0-1 0,-1 0 0,1 1 1,-1-1-1,0 0 0,0 0 0,-4 5 0,-175 160 185,-31 26-16,182-173-111,21-16-8,1 1-1,-1 0 1,1 0 0,0 1 0,1 0 0,0 0 0,0 1 0,-6 8-1,13-14-122,-1 0-1,0 0 0,1 0 0,-1 0 0,1 0 1,0 1-1,0-1 0,0 0 0,0 0 0,0 0 1,0 0-1,1 0 0,-1 0 0,1 3 0,9-4-1513</inkml:trace>
</inkml:ink>
</file>

<file path=ppt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2.9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28 46 3169,'0'0'0,"-91"128"80,70-89 481,2 4-337,-1 2-144,-1 0 16,0-4-80,5-6 32,3-1-48,7-10-416,6-11-817</inkml:trace>
  <inkml:trace contextRef="#ctx0" brushRef="#br0" timeOffset="1">640 1 6323,'0'0'0,"-8"123"-1153,8-91 1153,0 3 32,0 2-32,0-5 0,0-6-1248</inkml:trace>
</inkml:ink>
</file>

<file path=ppt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3.2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5939,'0'0'-96,"1"17"-206,0-16 301,2 37 24,1-1-1,12 41 1,-4-25 32,-10-38-23,1-1 0,0 0 1,1 0-1,11 25 0,-14-38-38,0 0 0,-1 0 1,1-1-1,0 1 0,0 0 0,-1-1 1,1 1-1,0 0 0,0-1 0,0 1 1,0-1-1,0 1 0,0-1 0,0 0 1,0 1-1,0-1 0,0 0 0,0 0 1,0 0-1,0 0 0,0 0 0,0 0 1,0 0-1,1 0 0,-1 0 0,0 0 1,0-1-1,0 1 0,0 0 0,0-1 1,0 1-1,0-1 0,0 1 0,-1-1 1,1 1-1,0-1 0,1 0 0,32-26-42,-8 2-106,-1-1 0,-1-1-1,-1-1 1,-2-2 0,34-61-1,-41 60-2219</inkml:trace>
</inkml:ink>
</file>

<file path=ppt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3.5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0 176,'0'0'1505,"-5"116"-1409,10-85-64,3 1 112,2-4-112,3-6-16,3-1-16,3-6 0,8-10 0,4-5-192</inkml:trace>
</inkml:ink>
</file>

<file path=ppt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3.9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47 6259,'0'0'579,"-1"10"-670,0-1 93,1 1 1,1-1-1,-1 1 1,2-1-1,-1 0 1,1 0-1,1 0 0,4 13 1,-5-17-10,0 0 1,0-1 0,0 1 0,1-1 0,-1 1-1,1-1 1,0 0 0,1 0 0,-1 0-1,1-1 1,-1 1 0,1-1 0,0 0-1,1 0 1,-1 0 0,0-1 0,1 1-1,-1-1 1,1 0 0,6 2 0,-3-3-111,0 0 0,0 0 1,0-1-1,0 0 0,0 0 1,0-1-1,0 0 0,0-1 1,0 1-1,0-1 0,0-1 1,10-4-1,-12 4-30,-1 1 1,1-1-1,-1-1 0,1 1 1,-1-1-1,0 1 0,-1-2 1,1 1-1,-1 0 0,1-1 1,-1 0-1,-1 0 0,1 0 1,-1 0-1,0-1 1,11-27 4402,-3 61-4164,-9-23-89,1 0-1,-1 0 0,1 0 0,1 0 1,-1-1-1,1 0 0,-1 1 0,1-1 1,7 5-1,-9-8-3,0 0 1,-1 0-1,1-1 0,-1 1 1,1-1-1,0 1 0,-1-1 1,1 1-1,0-1 1,0 0-1,-1 0 0,1 0 1,0 0-1,0 0 0,-1 0 1,1 0-1,0-1 0,0 1 1,-1-1-1,1 1 0,-1-1 1,1 0-1,0 1 0,-1-1 1,1 0-1,-1 0 0,1 0 1,-1 0-1,0 0 1,0-1-1,1 1 0,-1 0 1,0-1-1,1-1 0,9-8-276,-2-1-1,1 0 1,-1 0-1,-1-1 1,0 0-1,-1-1 1,-1 1 0,9-27-1,-7-1-2091</inkml:trace>
</inkml:ink>
</file>

<file path=ppt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4.2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5 101 3298,'0'0'3329,"-83"-98"-2865,81 96-368,13 4-2049,14 14 1825,4 3-1088,-3-2-1569</inkml:trace>
</inkml:ink>
</file>

<file path=ppt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4.57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55 48,'0'0'411,"8"18"37,27 56-120,-12-38 23,-23-35-325,1 0-1,0 0 1,0 0 0,-1-1 0,1 1-1,0 0 1,0-1 0,0 1 0,11 2 2545,-4-18-173,-2 2-2357,-1 0 1,2 0-1,0 1 0,0 0 1,1 0-1,0 1 0,1 0 1,1 1-1,16-15 1,5 0-297,1 2 1,38-22 0,17-7-1510</inkml:trace>
</inkml:ink>
</file>

<file path=ppt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4.8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5186,'0'0'1900,"3"12"-2015,20 33 62,-13-28 68,0 1-1,-2 1 1,13 37 0,-8 10 23,-8-41-15,0 0 1,9 25 0,-13-50-37,0 1 0,-1 0 0,1-1-1,0 1 1,0-1 0,-1 1 0,1-1 0,0 0 0,0 1 0,0-1 0,0 0-1,0 0 1,0 1 0,0-1 0,-1 0 0,1 0 0,0 0 0,0 0 0,0 0 0,0 0-1,0 0 1,0 0 0,0-1 0,0 1 0,0 0 0,0-1 0,1 1 0,25-10-759,9-13-906,6-7-2223</inkml:trace>
</inkml:ink>
</file>

<file path=ppt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5.2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3 1 4162,'0'0'32,"-19"9"-208,-146 77 256,148-77 58,-42 26 332,56-32-453,-1-1 0,0 1 1,0 0-1,1 0 0,0 1 0,-1-1 1,1 1-1,1-1 0,-1 1 0,-4 7 1,7-9-22,-1 0 1,1-1-1,0 1 1,-1 0 0,1-1-1,0 1 1,0 0-1,0-1 1,0 1 0,0 0-1,0-1 1,1 1-1,-1 0 1,1-1 0,-1 1-1,1 0 1,0-1-1,-1 1 1,1-1-1,0 1 1,0-1 0,0 0-1,0 1 1,0-1-1,0 0 1,1 0 0,-1 0-1,0 1 1,0-1-1,1 0 1,-1-1 0,1 1-1,-1 0 1,4 1-1,5 2-12,1 1-1,0-2 0,22 6 1,-25-8 4,43 7-26,-1-2 1,1-2-1,68-5 0,-100 1-75,46-2-1408</inkml:trace>
</inkml:ink>
</file>

<file path=ppt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5.5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05 5170,'0'0'-835,"2"17"577,10 51 250,-11-65 5,0 1 0,1 0 0,-1-1 0,1 0 1,0 1-1,0-1 0,0 0 0,1 0 0,-1 0 1,1 0-1,0 0 0,0 0 0,0-1 0,0 1 1,0-1-1,0 0 0,0 0 0,1 0 0,-1-1 1,1 1-1,0-1 0,5 2 0,5 0-13,-1-1 0,1 0 0,-1-1 0,22-1 0,-26 0 14,-3 0 85,0-1 1,0 0-1,0 0 0,-1-1 1,1 1-1,0-1 0,-1-1 1,0 1-1,1-1 1,-1 0-1,0 0 0,0 0 1,0-1-1,-1 1 0,0-1 1,1-1-1,-1 1 0,0 0 1,-1-1-1,1 0 1,-1 0-1,0 0 0,0 0 1,-1 0-1,1-1 0,-1 1 1,0-1-1,-1 0 1,0 1-1,1-1 0,-2 0 1,1 0-1,-1 0 0,0 0 1,0 0-1,0 0 1,-1 0-1,0 1 0,-3-12 1,1 11-64,-1 1 1,1-1 0,-1 1-1,0 0 1,0 0-1,0 0 1,-1 0 0,0 1-1,0 0 1,0 0-1,0 0 1,-1 1 0,0 0-1,1 0 1,-1 0 0,0 0-1,0 1 1,-1 0-1,1 1 1,0-1 0,-1 1-1,1 0 1,-1 1 0,1 0-1,-1 0 1,1 0-1,0 0 1,-1 1 0,1 1-1,-1-1 1,1 1 0,0 0-1,0 0 1,0 0-1,0 1 1,-11 7 0,11-5-249,-1 1 1,1-1 0,0 2-1,0-1 1,1 0 0,0 1-1,0 0 1,0 0 0,1 1-1,0-1 1,1 1 0,0 0-1,-4 11 1,6-1-1953</inkml:trace>
</inkml:ink>
</file>

<file path=ppt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5.9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96 320,'0'0'742,"20"1"-427,63 3-89,-78-4-176,1 0 0,0-1-1,-1 0 1,1 0-1,-1-1 1,1 1-1,-1-1 1,0 0-1,1-1 1,-1 1 0,0-1-1,-1 0 1,1 0-1,0 0 1,-1-1-1,0 0 1,0 0-1,0 0 1,0 0 0,3-6-1,-5 8-13,0-1-1,-1 1 1,1 0-1,-1-1 1,0 1-1,1-1 1,-1 0-1,0 1 1,-1-1-1,1 0 1,0 0-1,-1 1 1,0-1-1,1 0 1,-1 0-1,0 0 1,-1 0-1,1 1 1,0-1-1,-1 0 1,1 0-1,-1 0 1,0 1-1,0-1 1,0 1-1,-1-1 1,1 0 0,0 1-1,-1 0 1,0-1-1,1 1 1,-1 0-1,0 0 1,-4-3-1,-1-1 33,0 1 1,-1-1-1,0 2 1,-1-1-1,1 1 0,-1 0 1,1 1-1,-1 0 0,0 0 1,0 1-1,-1 0 0,1 1 1,0 0-1,0 0 1,-13 1-1,20 1-69,0 0 1,0 0 0,0 0-1,0 0 1,0 0-1,0 0 1,0 0-1,0 1 1,1-1-1,-1 1 1,1 0 0,-1-1-1,1 1 1,-1 0-1,1 0 1,0 0-1,0 0 1,0 0-1,0 0 1,0 0-1,0 0 1,1 0 0,-1 1-1,0 3 1,-8 57-37,8-41 36,-2 9 1,1 1 0,2 0 0,2 0 1,6 44-1,-6-68 15,1 0 1,0 0 0,0-1-1,0 1 1,1-1-1,0 1 1,1-1-1,0 0 1,0-1-1,7 8 1,-9-11-71,0 0 0,0 0 0,0-1 0,0 1 0,1-1 1,-1 0-1,1 0 0,-1 0 0,1-1 0,0 1 0,0-1 0,0 0 0,0 0 1,0 0-1,0 0 0,0-1 0,0 0 0,0 0 0,0 0 0,0 0 0,0 0 1,7-2-1,11-8-2843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7.69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369,'0'0'232,"7"4"-541,-1 11 407,-1 0 1,0 0-1,-2 1 1,1-1-1,-2 1 1,0 0-1,-1 29 1,0-14 231,9 368 619,-9-396-1049,3 49 390,-4-50-379,0-1 0,0 1-1,0 0 1,1-1 0,-1 1 0,0-1-1,1 1 1,-1-1 0,1 1 0,-1-1 0,1 1-1,0-1 1,-1 1 0,1-1 0,0 0-1,0 1 1,0-1 0,0 0 0,0 0 0,1 0-1,-1 0 1,0 0 0,0 0 0,3 2-1</inkml:trace>
</inkml:ink>
</file>

<file path=ppt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6.32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225,'0'0'96,"3"16"-67,-1-3-17,2 14 37,2 0-1,0-1 0,17 44 0,-20-62 1,1-1 0,0 1 0,1 0 0,0-1 0,0 0 0,0 0 0,10 9 0,-11-13-1,-1 0-1,1 0 1,0-1 0,0 1 0,0-1 0,0 0 0,0 0 0,1 0 0,-1-1 0,0 1 0,1-1 0,-1 0 0,1 0 0,0-1 0,6 1 0,-7-2 38,0 1 0,0-1 0,0 0 0,0 0 0,0 0 1,0 0-1,-1-1 0,1 1 0,0-1 0,-1 0 0,1 0 1,-1-1-1,1 1 0,-1-1 0,0 0 0,0 1 0,0-1 1,-1 0-1,1-1 0,-1 1 0,0 0 0,0-1 0,0 0 0,0 1 1,0-1-1,1-7 0,5-11-16,-2 1 0,-1-2-1,4-35 1,-6 38 86,5 0-1613</inkml:trace>
</inkml:ink>
</file>

<file path=ppt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6.9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 0 176,'0'0'576,"-3"16"-368,1-4-169,-7 56 130,9-63-143,0 1-1,0-1 0,0 0 1,1 0-1,0 0 0,0 1 1,1-1-1,-1 0 1,1-1-1,0 1 0,0 0 1,1 0-1,4 6 0,1-3 69,0 0-1,0 0 0,1-1 1,0-1-1,0 1 0,0-2 1,1 1-1,0-1 0,0 0 1,1-1-1,-1-1 0,1 1 1,0-2-1,-1 1 0,1-2 1,0 1-1,15-1 0,-18 0-78,0-1-1,0 0 0,1-1 1,-1 0-1,0 0 1,0-1-1,0 0 0,0 0 1,0-1-1,0 0 0,-1 0 1,1-1-1,-1 0 1,0 0-1,0-1 0,0 0 1,-1 0-1,1 0 0,-1-1 1,-1 0-1,1 0 1,-1-1-1,7-11 0,-10 16 0,-1-1 0,1 1-1,-1-1 1,0 0 0,0 1-1,0-1 1,0 0 0,-1 0-1,1 0 1,-1 0-1,0 1 1,1-1 0,-1 0-1,0 0 1,-1 0 0,1 0-1,-1 0 1,1 0 0,-1 0-1,0 1 1,0-1 0,0 0-1,0 1 1,-3-6 0,2 6 21,-1 0 1,1 0 0,0 0 0,-1 0 0,0 0 0,1 1 0,-1-1 0,0 1 0,0-1 0,0 1 0,0 0 0,0 0-1,0 1 1,0-1 0,0 1 0,0-1 0,0 1 0,0 0 0,0 0 0,0 0 0,-1 1 0,1-1 0,-3 2 0,4-1-34,0 0 1,0 0-1,0 0 1,0 1-1,0-1 1,1 1 0,-1-1-1,0 1 1,1-1-1,0 1 1,-1 0-1,1 0 1,0 0 0,0 0-1,0 0 1,0 0-1,0 0 1,0 0 0,1 1-1,-1-1 1,1 0-1,-1 3 1,-6 52 4,5-34 18,2-1 1,0 0-1,2 1 0,0-1 0,1 0 0,2 0 1,0 0-1,14 36 0,-10-33 38,-8-19-50,1-1 1,-1 0-1,1 0 1,1 0-1,-1 0 1,6 8-1,-7-12-51,1 0 0,-1 0-1,1-1 1,-1 1 0,1-1-1,-1 0 1,1 1 0,0-1-1,-1 0 1,1 0 0,-1 0-1,1 0 1,0 0 0,-1 0-1,4-1 1,1 1-285,18-2-758</inkml:trace>
</inkml:ink>
</file>

<file path=ppt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7.3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5923,'0'0'-475,"2"18"395,7 59 64,-8-73-5,-1 0-1,1 0 1,0 0 0,0 0 0,0 0 0,0 0-1,1 0 1,0-1 0,-1 1 0,2-1 0,-1 1-1,0-1 1,0 0 0,1 0 0,0 0-1,0 0 1,0 0 0,0 0 0,0-1 0,0 1-1,1-1 1,-1 0 0,1 0 0,0-1 0,-1 1-1,1-1 1,0 1 0,0-1 0,0-1 0,0 1-1,0 0 1,0-1 0,0 0 0,0 0 0,5 0-1,-1-1-183,-1 0-1,0 0 0,0 0 0,0-1 1,0 0-1,0-1 0,0 1 1,0-1-1,-1-1 0,1 1 0,-1-1 1,0 0-1,0-1 0,0 1 1,-1-1-1,9-10 0,-13 14 241,-1 1 1,0-1-1,0 1 0,0-1 0,1 1 0,-1-1 1,0 1-1,1-1 0,-1 1 0,0 0 1,1-1-1,-1 1 0,1 0 0,-1-1 0,1 1 1,-1 0-1,1-1 0,-1 1 0,1 0 1,-1 0-1,1-1 0,-1 1 0,1 0 0,-1 0 1,1 0-1,-1 0 0,1 0 0,-1 0 0,1 0 1,0 0-1,-1 0 0,1 0 0,-1 0 1,1 0-1,-1 0 0,1 1 0,-1-1 0,1 0 1,-1 0-1,1 0 0,-1 1 0,1-1 0,-1 0 1,1 1-1,-1-1 0,1 0 0,-1 1 1,0-1-1,1 1 0,-1-1 0,0 1 0,1 0 1,16 34-306,-11-21 455,-3-7-126,1-1 0,-1 0 0,1 0-1,0 0 1,1-1 0,0 1-1,-1-1 1,2 0 0,8 7 0,-12-11-5,1 0 1,-1 0-1,0 0 1,0 0-1,1 0 1,-1-1 0,0 1-1,1-1 1,-1 1-1,0-1 1,1 0-1,-1 0 1,1 0-1,-1-1 1,0 1 0,1 0-1,-1-1 1,0 0-1,1 1 1,-1-1-1,0 0 1,0 0 0,0 0-1,0 0 1,0-1-1,0 1 1,0-1-1,0 1 1,0-1-1,-1 1 1,1-1 0,2-3-1,6-6-138,0-1 1,-1 0-1,0-1 0,-1 0 1,0 0-1,-1-1 0,7-19 0,-2-5-2010</inkml:trace>
</inkml:ink>
</file>

<file path=ppt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7.7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826,'0'0'2369,"27"80"-3314,-17-40 465,1-3-1073</inkml:trace>
</inkml:ink>
</file>

<file path=ppt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8.0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1 1249,'0'0'904,"18"17"-517,128 123 355,-126-120-449,-13-12-147,0 0-1,0-1 1,1 0-1,-1-1 1,1 0-1,1 0 1,-1 0-1,24 0 3448,-26-31-3614,-5 16 309,5-11-273,1 0 1,0 1 0,2 0-1,0 0 1,17-24 0,-18 30-714,2 1 1,-1 0-1,2 1 1,18-18-1,9 2-3098</inkml:trace>
</inkml:ink>
</file>

<file path=ppt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8.3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7 1 3265,'0'0'2794,"-18"0"-2482,-59 2-200,74-1-112,0 0 0,1-1 0,-1 1 0,0 0 0,1 1 0,-1-1-1,1 0 1,-1 1 0,1-1 0,0 1 0,0 0 0,-1 0 0,1 0 0,1 0 0,-1 0 0,0 0 0,0 1 0,1-1 0,-1 0-1,1 1 1,0 0 0,0-1 0,0 1 0,0-1 0,0 1 0,0 5 0,-3 3-9,-3 13 5,1 1-1,2-1 0,0 1 1,1 0-1,2 0 0,1 1 1,3 26-1,-3-48-1,0 0 1,0 0-1,1 0 0,0 0 1,0-1-1,0 1 0,0 0 1,1 0-1,-1-1 0,1 1 1,0-1-1,0 0 0,0 1 1,0-1-1,1 0 1,0 0-1,-1-1 0,1 1 1,0 0-1,0-1 0,0 0 1,4 3-1,0-2-167,0 1 0,0-1 1,1-1-1,-1 1 0,1-1 0,-1-1 1,1 1-1,0-1 0,0-1 0,8 1 1,21-1-1464</inkml:trace>
</inkml:ink>
</file>

<file path=ppt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8.6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68 6403,'0'0'0,"114"0"-912,-50-2 815,9-5 97,-1-3-624,-10-3-1041</inkml:trace>
  <inkml:trace contextRef="#ctx0" brushRef="#br0" timeOffset="1">512 0 4594,'0'0'1025,"-2"110"-1362,6-85 337,4-5 0,2-1-48,7-6-48,0-13-1825</inkml:trace>
</inkml:ink>
</file>

<file path=ppt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9.0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570,'0'0'0</inkml:trace>
</inkml:ink>
</file>

<file path=ppt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9.3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78 96,'0'0'376,"12"17"-176,54 79 262,-48-82 1339,-18-14-1730,1 0-1,-1 0 0,1 0 0,-1 0 1,1 0-1,-1 0 0,1 0 0,-1 0 1,1 0-1,-1 0 0,1 0 1,-1-1-1,0 1 0,1 0 0,-1 0 1,1 0-1,-1-1 0,1 1 0,-1 0 1,0-1-1,1 1 0,-1 0 0,0-1 1,1 1-1,0-1 0,13-41 2406,-4 11-2895,-2 16-52,2 1 1,-1 1-1,2 0 1,17-17-1,-24 25 82,32-32-3432</inkml:trace>
</inkml:ink>
</file>

<file path=ppt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9.7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13 1 1857,'0'0'107,"-13"18"-86,-44 57 43,52-70 6,0 1 0,0-1 1,-1-1-1,0 1 0,0-1 0,0 0 0,0 0 1,0 0-1,-1-1 0,1 0 0,-1 0 1,0-1-1,-10 3 0,0-3 170,0 0 1,-1 0 0,-29-3-1,19 1-163,22 0-74,1 0-1,-1 0 1,0-1-1,1 0 1,-1 0-1,0 0 0,1 0 1,0-1-1,-1 0 1,1 0-1,0-1 1,0 1-1,0-1 1,-7-6-1,8 6-44,1 0 0,0-1 0,0 0 0,1 1 0,-1-1 0,1 0-1,0 0 1,0-1 0,0 1 0,1 0 0,-1-1 0,1 1 0,0-1 0,0 1 0,1-1 0,-1 0-1,1 1 1,0-6 0,1 8 32,-1 0-1,1 0 0,0 0 1,0 0-1,0 0 0,0 1 1,0-1-1,0 0 1,0 0-1,0 1 0,1-1 1,-1 1-1,0-1 0,1 1 1,0-1-1,-1 1 1,1 0-1,0 0 0,0 0 1,0 0-1,-1 0 0,1 0 1,0 0-1,0 1 0,0-1 1,0 1-1,0-1 1,1 1-1,-1 0 0,2 0 1,73-5 60,-70 5-59,-1 0 14,1 0 1,-1 1-1,0 0 0,0 0 0,0 1 1,1-1-1,-1 1 0,-1 0 1,1 1-1,0 0 0,-1 0 0,1 0 1,9 8-1,-2 1 22,1 1 1,-2 1-1,16 19 1,29 32 17,-55-63-53,0-1 0,0 1 0,0-1 0,0 0 0,0 0 0,0 0-1,0 0 1,0-1 0,0 1 0,0 0 0,1-1 0,-1 0 0,0 1-1,0-1 1,1 0 0,-1 0 0,3 0 0,13 0-726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8.5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0 99 3169,'0'0'1281,"-1"-38"-441,2 37-840,0-1-1,0 0 1,0 1-1,1-1 1,-1 1-1,0-1 0,1 1 1,-1 0-1,1 0 1,0 0-1,-1-1 0,1 2 1,0-1-1,0 0 1,0 0-1,3-1 0,39-10-37,-31 9 1,16-4-22,0 1 1,0 1-1,1 2 0,-1 1 1,32 1-1,-59 2 45,1-1-1,0 0 1,-1 1 0,1-1 0,-1 1-1,0 0 1,1 0 0,-1 0 0,0 0-1,1 0 1,-1 1 0,0-1 0,0 1-1,0-1 1,0 1 0,0 0 0,0 0-1,-1 0 1,3 3 0,0 0 5,-1 1 1,-1-1-1,1 1 1,-1 0-1,0 0 0,0 0 1,-1-1-1,2 9 0,-2-4 11,0 0 0,0 0-1,-1 0 1,0 1 0,-1-1-1,0 0 1,-1-1 0,0 1-1,0 0 1,-6 13 0,0-10-19,0 0 0,-1 0 0,-1-1 0,0 0 0,-1-1 0,0 0 0,0-1 0,-1 0 0,-1-1 0,1 0 0,-2-1 0,-17 8 0,5-3 56,0-2-1,-1-1 1,0-2-1,-1 0 1,-48 6-1,49-9 5,61-7-210,-15 1 206,45-3-42,-3-1-13,68 4 0,-112 2 11,-1 0 0,0 1 1,0 1-1,0 1 0,0 0 0,0 1 1,-1 1-1,0 0 0,18 10 0,-30-14 3,1 0-1,-1 1 1,0-1-1,0 1 1,0-1-1,0 1 1,0 0-1,0 0 1,-1 1-1,1-1 1,-1 1-1,0-1 1,0 1-1,0-1 1,-1 1-1,1 0 1,-1 0-1,0 0 1,0 0-1,0 0 1,-1 0-1,1 0 1,-1 0-1,0 0 1,0 0-1,0 0 1,-1 1-1,0-1 1,1 0-1,-1 0 1,-1 0-1,1-1 1,-2 5-1,-2 3 25,-1 0 0,0 0 0,-1 0 0,1-1-1,-2 0 1,0-1 0,0 1 0,0-2 0,-18 15 0,5-8-43,-2 1 1,0-2 0,-1-2 0,0 0 0,-37 13-1,43-19-195,0 0 0,-1-2 0,0 0 0,0-1 1,-1-1-1,1-1 0,0 0 0,-26-3 0,39 0-859</inkml:trace>
</inkml:ink>
</file>

<file path=ppt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00.0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94 2561,'0'0'32,"3"116"-16,-1-90 48,2 0-48,2-3-16,2-3 32,3-1 0,3-8-64,1-4-64,1-7-1873</inkml:trace>
  <inkml:trace contextRef="#ctx0" brushRef="#br0" timeOffset="1">479 1 8244,'0'0'832,"0"15"-2945,0 16 1937,0 7-416,0-3-1121</inkml:trace>
</inkml:ink>
</file>

<file path=ppt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00.37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 0 2289,'0'0'2305,"-4"21"-2305,-2-12 0,-1 1-512</inkml:trace>
</inkml:ink>
</file>

<file path=ppt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01.2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31 2289,'0'0'2196,"0"-17"-1327,0-154 1218,0 170-2089,0 0 1,0-1 0,0 1-1,0 0 1,1-1 0,-1 1-1,1 0 1,-1 0 0,1-1-1,-1 1 1,1 0 0,0 0-1,-1 0 1,1-1 0,0 1-1,0 0 1,0 0 0,0 0-1,0 1 1,0-1 0,2-2-1,1 1-6,-1 1 0,1-1-1,0 0 1,0 1 0,0 0-1,0 0 1,6-1 0,11 0-32,0 1 1,27 1 0,-29 1 37,13-2-13,-1 2 0,0 2 0,35 6 0,-56-7-4,0 1 0,-1 0 0,1 0 1,-1 1-1,0 0 0,0 1 0,-1-1 1,1 2-1,-1-1 0,0 1 0,-1 1 0,1-1 1,-1 1-1,7 9 0,-11-11 16,0-1-1,0 0 0,-1 1 1,0 0-1,0-1 1,0 1-1,0 0 1,-1 0-1,1 0 0,-1 0 1,-1 0-1,1 0 1,-1 1-1,0-1 1,0 0-1,0 0 0,-1 0 1,0 0-1,0 1 1,-3 8-1,-1-2 13,0 1 1,0-1-1,-2-1 0,1 1 0,-1-1 0,-17 19 0,-123 133 88,-47 58-311,188-214 197,1 0 0,-1 0 0,2 1-1,-1-1 1,1 1 0,0 0 0,0 1 0,1-1 0,0 1 0,1-1-1,0 1 1,0 0 0,-1 16 0,7-24-2,0 0 0,0 0 0,0 0 0,0-1 0,0 1 1,0-1-1,0 0 0,8-1 0,-8 1 8,526-32 203,-519 31-274,-5 1-54,0 0-1,0-1 0,0 0 1,0 0-1,0-1 0,7-2 1</inkml:trace>
</inkml:ink>
</file>

<file path=ppt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01.9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 2065,'0'0'3212,"0"-4"-2710,14 294-559,1 45 175,-15-246 42,4-82-779</inkml:trace>
</inkml:ink>
</file>

<file path=ppt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02.86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8 1008,'0'0'1313,"7"-3"-1260,9-3-31,0 2 0,0-1 0,0 2 0,0 0 0,29 0 0,97 3 116,-72 1 145,-64-1-278,-1 0 1,0 0-1,0 0 1,0 1-1,0 0 1,0 0-1,0 0 1,0 0-1,0 1 1,0 0-1,0 0 1,-1 1-1,1-1 1,-1 1 0,0 0-1,5 3 1,-7-2-7,1-1 0,-1 0 1,0 1-1,0-1 0,0 1 1,0-1-1,-1 1 0,1 0 1,-1 0-1,0 0 0,0 0 1,-1 0-1,1 0 0,-1 0 1,0 0-1,0 0 0,0 0 1,0 0-1,-1 0 0,-2 7 1,1-4 31,0 0 1,-1 0-1,0-1 1,0 0-1,-1 0 1,1 0-1,-2 0 1,1 0-1,0-1 1,-1 1 0,0-1-1,0-1 1,-7 6-1,-13 9 140,-43 25-1,60-39-149,-28 16 306,-1-2 0,-66 23 1,103-42-330,-1 0 1,1 0 0,0 0 0,-1 0-1,1 1 1,-1-1 0,1 0 0,0 0-1,-1 0 1,1 0 0,0 1 0,-1-1-1,1 0 1,0 0 0,-1 0 0,1 1 0,0-1-1,0 0 1,-1 1 0,1-1 0,0 0-1,0 1 1,0-1 0,-1 0 0,1 1-1,0-1 1,0 0 0,0 1 0,0-1-1,0 0 1,0 1 0,0-1 0,-1 1 0,1-1-1,0 0 1,0 1 0,1-1 0,-1 0-1,0 1 1,0-1 0,0 1 0,0-1-1,0 0 1,0 1 0,0-1 0,1 0 0,-1 1-1,0-1 1,0 0 0,0 1 0,1-1-1,-1 0 1,0 0 0,1 1 0,-1-1-1,0 0 1,0 0 0,1 1 0,-1-1-1,0 0 1,1 0 0,-1 0 0,1 0 0,-1 1-1,0-1 1,1 0 0,24 12-146,10-4 189,56 8 0,-64-13-14,0 1 0,0 2 0,0 0 0,34 14 0,-52-16-35,0 0 0,0 1 0,-1-1 0,1 1-1,-1 1 1,0 0 0,-1 0 0,12 13 0,-15-14 8,0 0 0,-1 0 0,1 1 1,-2 0-1,1 0 0,-1 0 1,1 0-1,-2 0 0,1 0 0,-1 0 1,0 1-1,0-1 0,0 0 1,-1 10-1,0-12 8,-1-1 0,1 0 0,-1 1 0,1-1 0,-1 0 0,0 1 0,-1-1 0,1 0 0,0 0 1,-1 0-1,0 0 0,1 0 0,-1 0 0,0-1 0,-4 4 0,0 0 11,0 0 1,0-1-1,-1 0 1,0 0-1,-15 7 0,1-2 6,-1-1-1,-1-1 0,-36 8 0,-14-1-443,-138 8 1,193-23-1088</inkml:trace>
</inkml:ink>
</file>

<file path=ppt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13.0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5 143 1425,'0'0'3134,"-7"-12"-2845,-1-3-174,-25-36 487,32 49-534,-1 0 0,1 0 0,-1 0 0,0 0 0,0 1 0,0-1 0,0 0 0,0 1-1,0 0 1,0-1 0,0 1 0,-1 0 0,1 0 0,0 0 0,-1 1 0,1-1 0,0 0 0,-5 1 0,5 0-63,0 0 0,0 0 0,0 1 0,1-1 0,-1 1 0,0-1 0,0 1 0,0 0 0,0 0 0,1 0 0,-1 0 0,0 0 0,1 0 0,-1 1 0,1-1 0,-1 0 0,1 1 0,0-1 0,0 1 0,-1 0 0,1-1 0,0 1 0,-1 2 1,-21 48-15,1 1 1,3 1-1,2 0 1,-16 93-1,-9 26 41,35-152-12,-5 26 29,12-46-38,1-32-126,6-15-113,24-83 0,-1 5-138,-25 93 226,42-265-101,-48 296 239,1-1 0,0 1-1,0 0 1,0-1 0,0 1 0,0-1 0,0 1 0,0 0-1,0-1 1,0 1 0,0-1 0,1 1 0,-1 0 0,0-1-1,0 1 1,0 0 0,0-1 0,1 1 0,-1 0 0,0-1-1,0 1 1,1 0 0,-1-1 0,0 1 0,0 0 0,1-1-1,-1 1 1,0 0 0,1 0 0,-1 0 0,0-1 0,1 1-1,-1 0 1,0 0 0,1 0 0,-1 0 0,1 0 0,-1 0-1,0 0 1,1 0 0,-1 0 0,1 0 0,-1 0 0,0 0-1,1 0 1,-1 0 0,1 0 0,-1 0 0,0 0 0,1 0-1,-1 0 1,0 1 0,1-1 0,-1 0 0,0 0 0,1 0-1,-1 1 1,1-1 0,17 18-145,2 12 120,-2 1-1,-1 1 1,23 60-1,26 111 59,-44-130 3,-6-25-46,-4-14-17,-1 1 0,-2 0 1,-2 0-1,-1 0 0,2 39 1,-9-52-877,-6-4-1253</inkml:trace>
</inkml:ink>
</file>

<file path=ppt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13.3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9 5122,'0'0'320,"106"-48"-544,-46 40 224,4 3-16,-8-3-2161</inkml:trace>
</inkml:ink>
</file>

<file path=ppt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13.6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01 2801,'0'16'-26,"0"99"20,7-91 29,-2-18-57,-3-16-165,-2-20 225,-1 13-71,1 1 0,1 0 0,0 0 0,5-20 1,-5 30 36,1 0 0,1 0 0,-1 0 0,1 1 0,0-1 0,0 1 0,1-1 0,-1 1 0,1 0 0,0 1 0,1-1 0,-1 1 0,1 0 0,8-7 0,-6 7 68,0-1-1,0 1 1,0 0 0,1 1 0,-1 0-1,1 0 1,0 0 0,0 1-1,0 1 1,0-1 0,0 1-1,12 0 1,-15 1-36,0 0-1,0 1 1,1 0 0,-1 0-1,-1 0 1,1 0 0,0 1-1,0 0 1,0 0 0,-1 0-1,1 1 1,-1-1-1,0 1 1,0 0 0,0 0-1,0 1 1,0-1 0,-1 1-1,1 0 1,4 7 0,1 5 89,-1 0 1,0 0 0,6 20 0,-11-24-235,1-1 1,0 1 0,1-1 0,1-1 0,0 1-1,0-1 1,1 0 0,13 15 0,-8-16-1951</inkml:trace>
</inkml:ink>
</file>

<file path=ppt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14.0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4 4802,'0'0'515,"4"15"-656,18 47 138,-20-57 3,0-1 0,0 1-1,1-1 1,0 0 0,0 0-1,0 0 1,1 0 0,-1 0 0,1 0-1,0-1 1,0 0 0,0 0 0,1 0-1,-1 0 1,1-1 0,-1 0 0,1 0-1,0 0 1,10 2 0,-4-1-22,1-1 0,-1-1-1,1 0 1,0-1 0,-1 0 0,22-3 0,-29 2 27,1-1 0,-1 1 0,0-1 0,0 1 1,-1-1-1,1-1 0,0 1 0,-1 0 0,1-1 0,-1 0 0,0 0 1,1 0-1,-2 0 0,1 0 0,0-1 0,-1 1 0,1-1 0,-1 0 0,0 1 1,0-1-1,0 0 0,-1 0 0,2-6 0,-2 6 13,0 0 0,1 0 0,-2 0 0,1 0 0,0 0 0,-1 0-1,0 0 1,0 0 0,0 0 0,0 0 0,-1 0 0,1 0 0,-1 0 0,0 0 0,0 0 0,-1 0 0,1 0-1,-1 0 1,0 1 0,0-1 0,0 0 0,0 1 0,-1 0 0,-3-4 0,-1 1 49,-1 0 0,-1 0 1,1 1-1,-1 0 0,-18-6 1,21 9-93,1 0 1,0 0-1,0 1 1,-1 0-1,1 0 1,-1 0-1,1 1 1,-1 0-1,1 0 1,-1 0-1,1 1 1,-10 2-1,13-2-73,0 0 0,1 0 0,-1 0 0,0 0 0,1 0 0,-1 0-1,1 1 1,-1-1 0,1 1 0,0-1 0,-1 1 0,1 0 0,0-1 0,0 1-1,0 0 1,0 0 0,0 2 0,-5 18-1292</inkml:trace>
</inkml:ink>
</file>

<file path=ppt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14.4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0 0 4130,'0'0'88,"-8"19"-43,-26 64-45,30-76 7,1 0-1,1 1 1,0 0-1,0 0 1,0-1-1,1 1 1,0 0-1,1 0 1,-1 0-1,2 0 1,-1 0-1,1 0 1,0 0-1,1 0 1,0 0-1,0 0 1,1-1-1,0 1 1,0-1-1,0 0 1,1 0-1,9 12 1,-7-13 1,0 1-1,1-1 1,0 0 0,1-1 0,-1 0 0,1 0 0,0-1 0,0 0-1,0 0 1,1-1 0,-1 0 0,1 0 0,0-1 0,0 0 0,0-1-1,0 1 1,0-2 0,9 0 0,-15 1 16,0-1 0,0 0 0,-1 0 0,1-1 0,0 1 0,0-1-1,0 1 1,-1-1 0,1 0 0,0 0 0,-1 0 0,4-2 0,-5 2-4,1 0 0,-1-1 0,-1 1 0,1 0 1,0-1-1,0 1 0,0-1 0,-1 1 0,1-1 0,-1 0 0,1 1 0,-1-1 1,0 0-1,1 1 0,-1-1 0,0 0 0,0 1 0,0-1 0,0 0 0,-1 1 1,1-1-1,-1-3 0,0 3-1,0-1 0,0 1 0,-1 0 0,1 0 0,0-1 0,-1 1 0,0 0 0,1 0 1,-1 0-1,0 0 0,0 1 0,0-1 0,0 0 0,0 1 0,-1 0 0,1-1 0,0 1 0,-1 0 0,1 0 0,-1 0 0,1 0 1,-1 1-1,1-1 0,-4 1 0,-7-3 7,1 1 0,-1 0 0,-20 0 0,24 2-42,6 0-92,1 0-1,0-1 0,-1 1 0,1 0 1,-1 1-1,1-1 0,-1 0 1,1 1-1,0 0 0,-1-1 0,1 1 1,0 0-1,0 0 0,-1 0 1,-2 3-1,-6 5-1652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4.0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0 1 3185,'0'0'193,"-119"125"-17,92-98-176,2-3 64,2 1-16,0 0-48,5-3 0,4 1-16,3-5-16,4-3 16,5-1-385,2-4-623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9.0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682,'0'0'893,"19"0"-861,290 0 297,-177 0-3136</inkml:trace>
</inkml:ink>
</file>

<file path=ppt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14.7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2257,'0'0'1948,"12"1"-2050,-9 0 100,1-1-4,0 0 1,0 0-1,1 1 1,-1 0-1,0 0 1,0 0-1,0 0 1,0 1 0,-1-1-1,1 1 1,0 0-1,-1 0 1,1 1-1,-1-1 1,0 1-1,1-1 1,-1 1-1,0 0 1,-1 0-1,1 1 1,3 4-1,2 8 95,0 0-1,-1 1 0,-1 0 0,0 0 0,-2 0 0,4 19 0,-5-17-99,2-1 0,0 1 1,1-1-1,14 29 0,-6-28-1421,0-8-1295</inkml:trace>
</inkml:ink>
</file>

<file path=ppt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15.1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3 1 4770,'-9'16'14,"-10"19"-2,-1-1 0,-28 33 1,38-53-2,-1-2 0,-1 0 0,0 0 1,-16 11-1,24-19-19,-1-1-1,0 0 1,-1 0 0,1-1 0,0 1 0,-1-1 0,0 0-1,1 0 1,-1-1 0,0 0 0,0 0 0,0 0 0,0-1 0,0 0-1,-6 0 1,10-1 5,0 0 1,0 1-1,0-1 0,0 0 1,1 0-1,-1 1 0,0-1 1,1-1-1,-1 1 0,1 0 0,-1 0 1,1-1-1,-1 1 0,1 0 1,0-1-1,0 0 0,0 1 1,0-1-1,0 0 0,0 1 0,0-1 1,0 0-1,1 0 0,-1 0 1,1 0-1,-1 1 0,1-1 1,0-3-1,-4-62-79,5 53 69,-1 9 18,0 0 1,1 1 0,0-1-1,0 0 1,0 0 0,0 1-1,1-1 1,-1 1-1,1 0 1,1-1 0,-1 1-1,0 0 1,1 0 0,0 0-1,0 0 1,0 1-1,1-1 1,-1 1 0,1 0-1,0 0 1,-1 0 0,7-2-1,-5 2 8,1 0-1,-1 0 0,1 1 1,0 0-1,0 0 0,-1 1 1,2-1-1,-1 2 1,0-1-1,0 0 0,0 1 1,0 0-1,0 1 0,0-1 1,0 1-1,0 0 1,9 3-1,-9-1 1,1 1 0,0 0 1,-1 0-1,0 0 0,0 1 1,0-1-1,-1 2 0,0-1 0,1 0 1,-2 1-1,7 10 0,5 7 89,21 44 0,-33-58-120,7 14-113,2 1 0,0-1 0,22 28 0,-16-30-1654</inkml:trace>
</inkml:ink>
</file>

<file path=ppt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15.5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1 0 3922,'0'0'139,"-7"22"-81,-19 71 4,24-87-53,0 1 0,1-1-1,0 1 1,0-1 0,0 1 0,1-1 0,0 1 0,0-1 0,1 1 0,0-1 0,0 1 0,0-1 0,1 1 0,0-1 0,0 0 0,1 0 0,0 0 0,0 0 0,0-1 0,1 1 0,-1-1 0,1 1 0,1-1 0,-1-1 0,1 1 0,0-1 0,0 1 0,8 4 0,0-2-15,0 0-1,0-1 1,0-1 0,1 0 0,0-1 0,0 0-1,0-1 1,1-1 0,-1 0 0,25-1 0,-38-1 0,-1 0 1,0-1 0,1 1 0,-1 0-1,0 0 1,1-1 0,-1 1 0,0 0-1,0 0 1,1-1 0,-1 1-1,0 0 1,0-1 0,0 1 0,1 0-1,-1-1 1,0 1 0,0-1 0,0 1-1,0 0 1,0-1 0,0 1 0,0 0-1,0-1 1,0 1 0,0-1 0,0 1-1,0 0 1,0-1 0,0 1-1,0 0 1,0-1 0,0 1 0,0-1-1,-1 1 1,1 0 0,0-1 0,0 1-1,0 0 1,-1-1 0,1 1 0,0 0-1,-10-17 94,3 11-45,0 0 1,-1 1-1,1 0 1,-1 1-1,-1 0 0,1 0 1,-1 1-1,1 0 1,-19-4-1,6 3 79,-1 1 1,0 0-1,-22 1 0</inkml:trace>
</inkml:ink>
</file>

<file path=ppt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15.9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9 1 3330,'0'0'1472,"-14"0"-1274,-43 5-84,56-5-112,0 0-1,0 1 0,0-1 0,0 1 1,0-1-1,0 1 0,0-1 0,0 1 1,0-1-1,1 1 0,-1 0 0,0 0 1,1-1-1,-1 1 0,0 0 0,1 0 1,-1 0-1,1 0 0,-1 0 0,1 0 1,-1 0-1,1 0 0,0 0 0,0 0 1,-1 0-1,1 0 0,0 1 0,1 30-51,0-22 33,0 4 10,0 0 0,1-1-1,1 1 1,6 18 0,-5-18 19,0 0 0,-1-1 0,-1 1 0,2 21 0,-8 107-9,4-141-6,0 1 0,1-1 0,0 1 0,-1-1 0,1 1 0,0-1 0,0 0 0,-1 1 0,1-1 0,0 0-1,0 1 1,1-1 0,-1 0 0,0 0 0,0 0 0,0 0 0,1 0 0,-1 0 0,1-1 0,-1 1 0,0 0 0,1-1 0,-1 1 0,1-1 0,0 1 0,-1-1 0,1 0 0,-1 0 0,1 0 0,-1 1-1,1-2 1,0 1 0,-1 0 0,3-1 0,4 1-144,0 0 0,0-1 0,-1 0 0,1 0 0,-1-1 0,10-3-1,16-15-1415,-3-5-670</inkml:trace>
</inkml:ink>
</file>

<file path=ppt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16.25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 0 4018,'0'0'1521,"-15"26"-1537,15 4 16,0 4 32,0-1 16,0-1-48,0-4 0,6-4 0,15-3 0,2-6-289,2-14-815,-1-1-1441</inkml:trace>
</inkml:ink>
</file>

<file path=ppt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16.5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6 1 2177,'0'0'870,"3"19"-878,3 14 29,2 0 0,18 50 1,-21-71 82,0 1 0,-2-1-1,5 26 1,-7-34-32,0 0 1,-1 1-1,0-1 0,0 0 0,-1 1 0,1-1 0,-1 0 0,0 1 0,0-1 0,0 0 0,0 0 0,-1 0 0,1 0 0,-1 0 0,-5 6 0,-4 5-210,0 0-1,-2-1 0,0-1 1,-17 15-1,14-17-1870</inkml:trace>
</inkml:ink>
</file>

<file path=ppt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18.5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80 129 3089,'0'0'2428,"-9"-4"-2030,5 2-482,-47-26 1096,49 27-983,0 0 1,0 0 0,0 0 0,1-1 0,-1 1 0,1-1 0,-1 1-1,1-1 1,-1 1 0,1-1 0,0 0 0,0 1 0,0-1 0,0 0 0,0 0-1,0 0 1,0 0 0,1 0 0,-1 0 0,1 0 0,-1 0 0,1 0-1,0 0 1,0 0 0,0 0 0,0-5 0,2 6-51,-1-1 1,0 0-1,1 1 1,-1-1-1,1 1 1,0-1-1,-1 1 1,1 0-1,0 0 1,0 0-1,0 0 1,0 0-1,0 0 1,0 0-1,3 0 1,39-12-89,-36 11 87,-1 0-4,0 0 0,0 1 0,0-1 0,0 1 1,0 1-1,0-1 0,1 1 0,-1 1 0,0-1 0,14 4 0,-18-3 20,0 1 0,0-1 0,-1 1 0,1 0 1,-1 0-1,1 0 0,-1 0 0,1 0 0,-1 1 0,0-1 0,0 1 0,0-1 0,-1 1 0,1 0 0,-1 0 0,1-1 0,-1 1 0,0 0 0,0 0 0,0 1 0,0-1 0,-1 0 0,1 0 0,-1 0 0,0 0 0,0 7 0,0 6 10,0 0 0,0 0 0,-2 0 0,0 0 0,-1 0 0,0-1 0,-2 1 0,0-1 0,-7 17 0,-2-4 15,-1-2 0,-1 0-1,-37 46 1,35-50-7,1 2 9,-2 0 0,-1-2-1,-1 0 1,-1-1 0,-39 28-1,70-50-57,1 0 0,-1 0 0,1 1 0,-1 0 0,14 3 0,4-2-8,349 5-2030,-329-6-1025</inkml:trace>
</inkml:ink>
</file>

<file path=ppt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18.9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89 4098,'0'0'208,"2"15"-461,0-3 277,0 1 1,1-1 0,0 0-1,1 0 1,0 0 0,1 0-1,1 0 1,0-1 0,0 0-1,1 0 1,14 17 0,-16-23-14,1 0 1,-1 0-1,1 0 1,0-1 0,0 1-1,1-1 1,-1-1-1,1 1 1,0-1-1,0-1 1,0 1 0,0-1-1,0 0 1,1-1-1,-1 1 1,0-2-1,1 1 1,-1-1 0,1 0-1,-1 0 1,1-1-1,-1 0 1,1-1 0,-1 1-1,0-1 1,0-1-1,0 0 1,0 1-1,0-2 1,-1 1 0,1-1-1,-1 0 1,0-1-1,0 1 1,0-1-1,-1 0 1,0-1 0,0 1-1,0-1 1,0 0-1,-1 0 1,0-1 0,-1 1-1,1-1 1,-1 0-1,0 0 1,-1 0-1,0 0 1,2-8 0,-2 6-13,0 1 0,0 0 0,-1-1 0,0 1 0,0-1 0,-1 1 0,0-1 0,-1 0 1,1 1-1,-2-1 0,1 1 0,-1 0 0,-1-1 0,1 1 0,-1 0 0,-1 0 0,0 1 1,0-1-1,0 1 0,-1 0 0,0 0 0,0 0 0,-1 1 0,0-1 0,0 1 0,-12-9 1,8 8 88,0 1 0,0-1 0,0 2 0,-1-1 1,1 1-1,-1 1 0,-1 0 0,1 1 1,-1 0-1,1 1 0,-1 0 0,0 0 0,0 2 1,-18 0-1,26 1-108,1-1 1,-1 1 0,1 0-1,0 0 1,-1 1 0,1-1-1,0 1 1,0 0-1,0-1 1,0 1 0,0 1-1,0-1 1,1 0-1,-1 1 1,1-1 0,-1 1-1,1 0 1,0 0-1,0 0 1,0 0 0,1 0-1,-1 0 1,1 0-1,0 1 1,-1-1 0,1 0-1,0 6 1,-3 7-226,0 0 1,2 1-1,0-1 0,0 26 1,2-4-1448</inkml:trace>
</inkml:ink>
</file>

<file path=ppt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19.3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 0 3506,'0'0'5010,"-2"2"-4738,0-2 32</inkml:trace>
</inkml:ink>
</file>

<file path=ppt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20.0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09 3586,'18'-13'85,"62"-44"-40,-72 52-20,1-1 0,1 2 0,-1-1-1,1 2 1,0-1 0,0 1 0,0 1-1,0-1 1,0 2 0,0-1 0,1 2-1,-1-1 1,0 1 0,1 1-1,14 2 1,-11-1-36,-11-2 11,0 0 0,0 1 0,1-1 1,-1 1-1,0 0 0,0 0 1,0 1-1,0-1 0,0 0 1,0 1-1,-1 0 0,1 0 1,0 0-1,-1 0 0,1 0 0,-1 0 1,2 3-1,0 0 7,-1 0 0,1 1 0,-1-1 0,-1 1 0,1-1 1,-1 1-1,0 0 0,2 9 0,-1 8 42,0 0 0,-1 0 0,-3 39 0,1-57-40,-1 4 35,0-1-1,0 1 1,-1-1-1,0 1 0,-1-1 1,1 0-1,-2 0 1,1 0-1,-1-1 1,0 1-1,-1-1 0,-9 11 1,-7 7 255,-1-2 0,-28 24 0,27-27-164,-36 41 0,57-58-132,1 0 0,-1 0 0,1 1 0,-1-1 0,1 0 0,0 1 0,0-1 0,1 1 0,-1-1 0,1 1 0,-1-1 0,1 1 0,0-1 0,1 1 0,0 3 0,-1-3 7,0 0-1,1 0 0,-1 0 1,-1 1-1,1-1 1,-1 0-1,1 0 1,-1 0-1,0 0 0,-3 7 1,3-10 65,1 1-71,1 0 1,-1 0 0,1 0 0,-1 0 0,1-1-1,0 1 1,0 0 0,-1 0 0,1 0-1,0 0 1,1-1 0,-1 1 0,0-1 0,0 1-1,1-1 1,-1 1 0,1-1 0,0 0 0,-1 1-1,1-1 1,0 0 0,-1 0 0,1 0-1,0-1 1,0 1 0,0 0 0,0-1 0,0 1-1,0-1 1,0 0 0,0 1 0,2-1 0,13 2-1,-1-1-1,1 0 1,17-2 0,-13 0 12,19-1 28,44-7 0,-44 3-247,46 1 1,-85 5 124,0 0 0,0 0 1,1 0-1,-1 1 1,0-1-1,0 0 1,0 1-1,0-1 1,0 1-1,0-1 1,0 1-1,0 0 1,0-1-1,0 1 1,-1 0-1,1 0 0,0-1 1,0 1-1,-1 0 1,1 0-1,0 0 1,-1 0-1,1 0 1,-1 0-1,1 0 1,-1 0-1,0 0 1,1 0-1,-1 1 1,0-1-1,0 0 1,1 2-1,1 8-2064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9.4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761,'0'0'45,"5"4"91,7 3 79,0 0-1,0-1 1,1-1-1,0 0 0,0-1 1,0 0-1,0-1 1,1 0-1,20 1 1,138 0-882,-120-5-872</inkml:trace>
</inkml:ink>
</file>

<file path=ppt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20.8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96 1 800,'0'0'654,"-18"2"2,-3 1-352,-1 1 1,1 0-1,0 2 0,0 1 0,0 0 0,1 2 0,0 0 0,-31 20 1,42-22-271,-1 2 0,2-1 0,-1 1 0,1 0 0,0 1 1,1 0-1,0 0 0,1 1 0,0 0 0,0 0 0,1 0 1,1 1-1,0-1 0,-3 17 0,2 0-23,1-1-1,1 2 1,2-1 0,1 0-1,4 34 1,-2-48 9,0 0 0,0 0 1,2 0-1,-1 0 0,2 0 1,0-1-1,1 0 0,0 0 0,1 0 1,0-1-1,1 0 0,0-1 1,1 1-1,0-1 0,1-1 0,0 0 1,1-1-1,0 0 0,1 0 1,0-1-1,0 0 0,0-1 1,1-1-1,0 0 0,0-1 0,1 0 1,-1-1-1,1 0 0,0-2 1,0 1-1,1-2 0,26 1 0,-37-3-16,0 1 1,-1-1-1,1 0 0,0 0 0,-1-1 0,1 1 0,-1-1 0,1 0 0,-1 0 0,0 0 0,0 0 0,0 0 0,0-1 0,0 1 0,0-1 0,-1 0 0,1 0 0,-1 0 0,0 0 0,3-5 0,-1 2 15,0-1 0,-1 0-1,1 0 1,-1 0 0,-1 0 0,0-1-1,0 1 1,0-1 0,1-10 0,-3 10 4,1 0 1,-2-1-1,1 1 1,-1 0 0,0 0-1,0 0 1,-1 0 0,-1 0-1,1 1 1,-1-1-1,-6-11 1,6 15-6,0 0 0,-1-1 0,1 1 0,-1 0 0,0 1 0,0-1 0,-1 1 0,1-1 0,-1 1-1,1 1 1,-1-1 0,0 1 0,0 0 0,0 0 0,0 0 0,-1 0 0,1 1 0,-8-1 0,2 0-12,0 1-1,0 1 1,0-1 0,1 2-1,-1 0 1,0 0 0,0 0-1,0 2 1,1-1 0,-1 1-1,1 1 1,0 0 0,0 0-1,0 1 1,1 0 0,0 1-1,-10 7 1,-8 10-771,0 2 0,2 0 0,-40 52-1,59-69 379,-14 17-2633</inkml:trace>
</inkml:ink>
</file>

<file path=ppt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23.2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4 83 368,'0'0'4530,"-7"-2"-3916,-20-6-187,26 8-417,1 0 0,-1-1 0,1 1 0,-1 0 0,1 0 0,-1 0 1,1-1-1,0 1 0,-1 0 0,1 0 0,-1-1 0,1 1 0,0 0 1,-1-1-1,1 1 0,0 0 0,-1-1 0,1 1 0,0-1 0,0 1 0,-1 0 1,1-1-1,0 1 0,0-1 0,0 1 0,0-1 0,0 1 0,-1-1 0,1 1 1,0-1-1,0 1 0,0 0 0,0-1 0,0 1 0,0-1 0,1 1 0,-1-1 1,0 1-1,0-1 0,0 1 0,0-1 0,0 1 0,1-1 0,-1 1 0,0 0 1,0-1-1,1 1 0,-1-1 0,0 1 0,1 0 0,-1-1 0,1 1 1,16-15-63,-3 8 54,0 1-1,0 1 0,0 0 1,1 1-1,0 1 0,-1 0 1,1 1-1,1 0 0,-1 1 1,0 1-1,28 3 0,-39-2 0,0-1-1,0 1 1,0 0-1,0 1 1,0-1-1,0 1 0,0-1 1,0 1-1,-1 0 1,1 1-1,-1-1 1,0 0-1,1 1 1,-1 0-1,0 0 1,-1 0-1,1 0 1,0 0-1,-1 1 0,0-1 1,0 1-1,0 0 1,0-1-1,0 1 1,-1 0-1,0 0 1,0 0-1,0 0 1,0 0-1,-1 0 0,1 0 1,-1 8-1,0-1 10,0 1-1,0-1 1,-1 0-1,-1 0 0,1 0 1,-2 0-1,0 0 1,0-1-1,-1 1 1,0-1-1,-7 12 0,-113 145 143,26-40-144,97-126-11,1 0 0,-1-1 0,0 1-1,1 0 1,-1-1 0,1 1-1,-1 0 1,1-1 0,0 1 0,-1 0-1,1 0 1,0 0 0,-1 0 0,1-1-1,0 1 1,0 0 0,0 0-1,0 0 1,0 0 0,0 0 0,0 0-1,0-1 1,0 1 0,0 0 0,1 0-1,-1 0 1,0 0 0,0-1-1,1 1 1,-1 0 0,1 0 0,-1 0-1,0-1 1,1 1 0,0 0 0,-1-1-1,1 1 1,-1 0 0,1-1-1,0 1 1,-1-1 0,1 1 0,0-1-1,0 1 1,-1-1 0,1 0-1,0 1 1,0-1 0,0 0 0,0 0-1,-1 0 1,1 1 0,0-1 0,0 0-1,0 0 1,0 0 0,0 0-1,1-1 1,12 3-10,0-2 0,0 0 0,15-2 0,-9 1 2,273-8-738,-253 4-1130,-7-3-1341</inkml:trace>
</inkml:ink>
</file>

<file path=ppt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23.7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05 3826,'0'0'472,"0"13"-581,0-1 157,1 1 1,1-1 0,0 0 0,1 0 0,0 0-1,1 0 1,5 12 0,-7-19-26,0 0 0,1 0 0,-1-1 0,1 1 0,0-1 1,0 1-1,0-1 0,1 0 0,0 0 0,-1-1 0,1 1 0,1-1 0,-1 0 0,0 0 0,1 0 0,-1-1 0,1 1 1,0-1-1,0 0 0,0-1 0,0 1 0,0-1 0,6 1 0,-2-1-10,0-1 0,0 0 0,0-1-1,0 0 1,0 0 0,-1-1 0,1 0 0,0-1 0,-1 0-1,1 0 1,-1 0 0,0-1 0,0-1 0,0 1 0,-1-1 0,0-1-1,0 1 1,0-1 0,0 0 0,-1-1 0,0 0 0,0 0-1,-1 0 1,0 0 0,0-1 0,3-9 0,-4 9-9,0 0-1,-1-1 1,0 0 0,0 0-1,-1 0 1,0 0 0,-1 0-1,0 0 1,0 0 0,-1 0-1,-1-1 1,1 1 0,-1 0 0,-1 0-1,0 0 1,0 0 0,-6-15-1,5 17 7,-1 0-1,0 0 1,0 1-1,0-1 0,-1 1 1,0 0-1,-1 0 1,1 1-1,-1-1 0,0 1 1,0 1-1,-1-1 1,0 1-1,1 0 0,-1 0 1,-1 1-1,1 0 1,0 0-1,-1 1 1,-12-3-1,12 4 14,-1-1 0,0 1 0,0 0 0,1 1 0,-1 0 0,0 0 0,0 1 0,0 0 0,1 1 0,-1 0 0,1 0 0,-11 5 0,14-5-63,0 1-1,1-1 0,0 1 1,-1 0-1,1 1 1,0-1-1,1 1 0,-1 0 1,1-1-1,-1 2 0,1-1 1,0 0-1,1 1 0,-1-1 1,1 1-1,0 0 0,0 0 1,0 0-1,1 0 0,-1 0 1,0 8-1,-1 19-914,3-1-390</inkml:trace>
</inkml:ink>
</file>

<file path=ppt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24.0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5042,'0'0'801,"2"0"-433,0 0-432,4 0 64,11 2-224,-1-2-833,3 0-1984</inkml:trace>
</inkml:ink>
</file>

<file path=ppt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24.7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8 3570,'0'0'2147,"0"0"-2139,0 0 0,0 0-1,0-1 1,0 1-1,0 0 1,-1 0 0,1 0-1,0 0 1,0 0 0,0-1-1,0 1 1,0 0 0,0 0-1,0 0 1,0 0 0,0-1-1,0 1 1,0 0-1,0 0 1,0 0 0,0-1-1,0 1 1,0 0 0,0 0-1,0 0 1,0 0 0,0-1-1,0 1 1,0 0 0,0 0-1,0 0 1,0 0-1,0-1 1,0 1 0,0 0-1,0 0 1,1 0 0,-1 0-1,0 0 1,0-1 0,0 1-1,0 0 1,0 0 0,0 0-1,1 0 1,-1 0-1,0 0 1,0 0 0,0 0-1,0 0 1,1 0 0,-1-1-1,0 1 1,0 0 0,0 0-1,1 0 1,-1 0 0,0 0-1,212 0-7,-211 1 0,-1-1-1,1 0 0,-1 0 1,1 0-1,-1 1 1,0-1-1,1 0 0,-1 0 1,0 1-1,1-1 1,-1 0-1,0 1 0,1-1 1,-1 0-1,0 1 1,1-1-1,-1 1 0,0-1 1,0 1-1,0-1 0,1 0 1,-1 1-1,0-1 1,0 1-1,0-1 0,0 1 1,0-1-1,0 1 1,0-1-1,0 1 0,0-1 1,0 1-1,0 0 1,-2 16 16,2-17-15,-2 8 9,0-1-1,-1 0 0,0 0 0,0 0 0,0-1 0,-1 1 0,0-1 0,-1 0 0,-6 8 0,7-9-7,-1 0-1,1 0 1,1 1 0,-1-1 0,1 1-1,0 0 1,0 0 0,0 0 0,1 0-1,0 1 1,0-1 0,1 1-1,-2 11 1,3-15-5,0 1 0,1 0 0,-1-1 0,1 1 0,0-1 0,0 1 1,0-1-1,1 0 0,-1 1 0,1-1 0,-1 0 0,1 0 0,0 0 0,0 0 0,4 4 0,45 34 11,-41-35-6,-1 1 1,0 0-1,-1 0 1,14 15 0,-17-15 0,0-1 0,0 1 1,-1 1-1,0-1 0,-1 0 0,1 1 1,-1 0-1,-1 0 0,0 0 1,0 0-1,2 14 0,-4-18 3,0 1 0,0-1-1,-1 0 1,1 0-1,-1 0 1,0 1-1,0-1 1,0 0-1,-1 0 1,1 0 0,-1-1-1,0 1 1,0 0-1,0-1 1,-1 1-1,1-1 1,-1 0-1,0 1 1,0-1 0,0-1-1,0 1 1,-1 0-1,1-1 1,-5 3-1,-4 1 61,0 0-1,-1-1 1,0-1-1,0 0 1,0-1-1,0 0 1,0-1-1,-1 0 1,1-1-1,-26-2 1,38 1-76,0 0 0,1 0 1,-1 0-1,0 0 0,1 0 1,-1 0-1,1 0 0,-1 0 1,0 0-1,1-1 0,-1 1 1,1 0-1,-1-1 1,1 1-1,-1 0 0,1-1 1,-1 1-1,1 0 0,-1-1 1,1 1-1,-1-1 0,1 1 1,0-1-1,-1 1 0,1-1 1,0 1-1,-1-1 0,1 1 1,0-1-1,0 0 0,-1 0 1,0-23-1213,2 13 279,-1-21-2327</inkml:trace>
</inkml:ink>
</file>

<file path=ppt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25.4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4 4482,'0'0'1126,"29"-8"-907,69 1-246,-52 5 49,79-15-1,-124 21-15,0 0 1,0 0-1,0-1 0,0 1 1,-1 0-1,1 0 1,-1 0-1,0 0 1,-1 8-1,1-8 4,-4 50 138,-2-1-1,-2 1 1,-24 83-1,-11 69 80,30-32-1593</inkml:trace>
</inkml:ink>
</file>

<file path=ppt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25.7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1 5170,'0'0'417,"107"-26"-417,-69 24 16,3 0-16,3 2 0,-3 0 48,5 0-96,-7 0-241,-10 0-1743</inkml:trace>
</inkml:ink>
</file>

<file path=ppt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27.7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 131 2993,'0'0'3375,"-5"-13"-2825,-16-43-51,21 54-488,-1 1-1,1 0 1,-1 0 0,1 0 0,-1-1 0,1 1 0,0 0-1,-1-1 1,1 1 0,0 0 0,0-1 0,0 1 0,0-1-1,0 1 1,0 0 0,1-1 0,-1 1 0,0 0 0,1 0-1,-1-1 1,1 1 0,-1 0 0,1 0 0,0-1-1,-1 1 1,1 0 0,0 0 0,0 0 0,0 0 0,0 0-1,0 0 1,0 0 0,0 1 0,0-1 0,2-1 0,3 0-36,-1 0-1,0 1 1,0 0 0,1 0 0,-1 0 0,11 0 0,-3 1 56,11-4-49,0 1 0,1 2 0,-1 0 0,45 6 0,-64-5 16,0 1-1,0 0 1,-1 0 0,1 0 0,0 0 0,-1 1-1,1 0 1,-1 0 0,0 0 0,1 0 0,-1 1 0,0 0-1,0 0 1,-1 0 0,1 0 0,-1 0 0,1 1 0,-1 0-1,0 0 1,0 0 0,-1 0 0,1 0 0,-1 0 0,0 0-1,0 1 1,0 0 0,-1-1 0,0 1 0,1 0-1,-2-1 1,2 8 0,-2-1 3,-1 0 0,0 0 0,0-1 0,-1 1 0,0 0 0,-1 0 0,0-1 0,-1 0 0,0 0 0,-1 0-1,0 0 1,0 0 0,-9 10 0,-8 10 14,-1-2 1,-45 43-1,0-15 8,49-42-61,1 1-1,0 0 1,-16 20-1,35-35 29,-1 1 0,0-1 0,1 0 0,-1 1 1,1-1-1,-1 1 0,1-1 0,-1 0 0,1 1 0,-1-1 0,1 0 0,-1 1 0,1-1 0,-1 0 0,1 0 0,-1 0 1,1 1-1,0-1 0,-1 0 0,1 0 0,-1 0 0,1 0 0,0 0 0,-1 0 0,1 0 0,-1 0 0,1 0 1,-1-1-1,2 1 0,25 1-281,-27-1 289,84-4-92,99-17 0,-62 4-198,-85 13-852,41-11-1,-24-1-1261</inkml:trace>
</inkml:ink>
</file>

<file path=ppt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28.1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 141 3810,'0'0'1342,"-1"13"-1412,-5 42 76,6-51-7,0 0 1,0 1 0,1-1-1,-1 0 1,1 0 0,0 1 0,1-1-1,-1 0 1,1 0 0,0 0-1,0-1 1,0 1 0,0 0-1,0-1 1,1 1 0,0-1-1,0 0 1,0 1 0,0-2 0,0 1-1,0 0 1,8 4 0,-4-3 8,0 0 0,1-1 1,-1 0-1,1 0 1,-1 0-1,1-1 0,0 0 1,0-1-1,0 0 1,10 1-1,-11-2 1,0 0 1,0-1-1,0 0 0,0 0 0,0 0 1,0-1-1,-1 0 0,1 0 1,-1 0-1,1-1 0,-1 0 0,0-1 1,0 1-1,0-1 0,-1 0 1,1-1-1,-1 1 0,0-1 0,0 0 1,-1 0-1,1-1 0,-1 1 1,0-1-1,4-10 0,-4 11-2,-1 0-1,0 0 1,0-1 0,0 1-1,0-1 1,-1 0-1,0 0 1,-1 0 0,1 0-1,-1 0 1,0 0-1,0 0 1,-1-1 0,0 1-1,0 0 1,-1 0-1,1 0 1,-1-1 0,-1 1-1,1 0 1,-1 0-1,0 0 1,0 1 0,-1-1-1,0 0 1,0 1 0,0 0-1,-1-1 1,1 1-1,-1 1 1,0-1 0,-1 1-1,1-1 1,-1 1-1,0 0 1,0 1 0,0-1-1,0 1 1,-1 0-1,0 0 1,-6-2 0,5 2-2,0 1 1,0 0 0,0 0 0,0 0-1,0 1 1,0-1 0,0 2 0,0-1-1,-1 1 1,1 0 0,0 1 0,0 0-1,-1 0 1,-9 3 0,14-3-79,-1 1 0,1 0 0,0 0 0,-1 0 0,1 0 0,0 0 0,0 1 0,0-1 0,1 1 0,-1 0 0,1 0 0,-1 0 0,1 0 0,0 0 0,0 1 0,0-1 0,1 0 0,-1 1 0,1 0 0,0-1 0,0 1-1,0 0 1,1-1 0,-1 1 0,1 0 0,0 0 0,0 7 0,0 12-1474</inkml:trace>
</inkml:ink>
</file>

<file path=ppt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28.52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6067,'0'0'1120,"2"0"-1120,0 0-16,4 0-224,11 0-528,1 0-609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1.23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4 110 2209,'0'0'37,"22"-11"57,4-4-2,-3 1 119,1 1 0,0 1 0,42-13 0,-54 20-195,1 2-1,0-1 0,0 1 1,0 1-1,0 1 1,1 0-1,-1 0 0,26 3 1,-37-1-22,0 0 0,0 0 1,-1 0-1,1 0 0,0 0 0,0 0 0,-1 0 1,1 1-1,-1-1 0,1 1 0,-1-1 0,0 1 1,1-1-1,-1 1 0,0 0 0,0 0 0,0-1 1,0 1-1,-1 0 0,1 0 0,0 0 0,-1 0 1,1 0-1,-1 0 0,0 4 0,4 59 17,-5-53-10,2 0-1,-2 0-1,0-1 0,0 1 1,-1 0-1,-1-1 0,0 1 1,0-1-1,-1 0 1,-1 0-1,1 0 0,-2-1 1,0 0-1,0 0 1,-1 0-1,0-1 0,0 0 1,-1 0-1,0-1 0,-1 0 1,0 0-1,0-1 1,-1 0-1,0-1 0,0 0 1,-15 7-1,9-3-32,16-3-658,26 3-130,-18-8 1099,-2 0-278,1 0 0,0 1 0,-1 0 0,0 0 1,1 1-1,-1 0 0,-1 0 0,1 0 0,-1 1 0,1 0 0,-1 0 1,0 0-1,-1 0 0,0 1 0,1 0 0,-2 0 0,4 6 0,-2-2 18,-1 0-1,0 1 1,0-1-1,-1 1 1,-1-1-1,0 1 1,0 0-1,-1 0 1,-1 0-1,0 14 1,-1-22 37,0 1 1,-1-1-1,1 1 1,-1-1 0,1 0-1,-1 0 1,0 0-1,0 0 1,-1 0 0,1-1-1,0 1 1,-1 0-1,0-1 1,0 0 0,1 0-1,-1 0 1,-1 0-1,1 0 1,0 0 0,0-1-1,-4 2 1,-7 3 97,0-1 0,0 0 0,-28 5 0,17-6 3,-2-2 1,1 0-1,0-2 0,0 0 0,0-2 1,-41-8-1,61 8-488,28 0-2519,10 2 1861</inkml:trace>
</inkml:ink>
</file>

<file path=ppt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29.13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2 2673,'0'0'1257,"21"-6"-1199,167-40 127,-159 39-80,1 2-1,52-2 1816,-88 18-1656,-33 40-175,25-34-37,0 1-1,-14 26 1,23-36-53,2 0 0,-1 1 0,1-1 0,1 1 0,-1-1 0,1 1 0,1 0 0,0 0 0,0 13 0,1-17 1,0 1-1,0-1 1,1 0-1,0 0 0,0 0 1,1 0-1,-1 0 1,1 0-1,0-1 1,0 1-1,1-1 0,-1 1 1,5 5-1,2 0-2,0 0 0,1 0 1,16 12-1,-18-16 2,0 0 0,0 1 0,-1 0 0,1 0 0,-2 1 0,1 0 0,-1 0 0,-1 1 0,7 10 0,-12-18 7,1 1 0,0 0 0,0-1-1,-1 1 1,1 0 0,-1 0 0,0-1 0,1 1-1,-1 0 1,0 0 0,0 0 0,0-1 0,0 1 0,-1 0-1,1 0 1,0 0 0,-1-1 0,1 1 0,-1 0-1,1-1 1,-1 1 0,0 0 0,0-1 0,0 1 0,-1 1-1,-1 0 24,0-1-1,0 0 1,0 1-1,0-1 1,0 0-1,0 0 1,-1-1 0,1 1-1,-1-1 1,0 1-1,-5 0 1,-10 2 118,0-1 0,-1-1 1,-30-1-1,29 0-145,-22-2 356,42 0-418,0 1 0,0 0 1,0-1-1,0 0 0,0 1 0,0-1 0,0 1 1,0-1-1,0 0 0,0 0 0,0 0 0,0 0 1,0 1-1,1-1 0,-1 0 0,0 0 0,1 0 1,-1-1-1,1 1 0,-1 0 0,1 0 0,-1 0 1,1 0-1,0 0 0,0-1 0,0 1 0,-1 0 1,1 0-1,0 0 0,1-3 0,-1-13-2266</inkml:trace>
</inkml:ink>
</file>

<file path=ppt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29.9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2 1 2993,'0'0'1820,"14"1"-1828,29 1 3,131 12 74,-173-14-67,0 0 1,0 0 0,0 0-1,-1 0 1,1 1-1,0-1 1,0 0 0,0 1-1,0-1 1,0 0-1,0 1 1,-1-1 0,1 1-1,0 0 1,0-1-1,-1 1 1,1 0-1,0-1 1,-1 1 0,1 0-1,-1-1 1,1 1-1,-1 0 1,1 0 0,-1 0-1,1 0 1,-1 0-1,0 1 1,1 0 12,-1 0 1,0 1-1,-1-1 0,1 0 1,0 1-1,-1-1 1,1 0-1,-1 0 0,0 1 1,0-1-1,-1 3 1,-6 7 132,1 0 1,-19 22 0,23-30-108,-26 31 94,13-18-48,1 1 0,1 0 1,1 1-1,1 1 1,-12 24-1,23-43-87,0 1-1,1-1 1,-1 0 0,1 0 0,-1 1-1,1-1 1,0 0 0,-1 0 0,1 1-1,0-1 1,0 0 0,0 1 0,0-1-1,0 0 1,1 1 0,-1-1 0,0 0-1,0 1 1,1-1 0,-1 0 0,1 0-1,-1 1 1,1-1 0,0 0 0,-1 0-1,1 0 1,0 0 0,0 0 0,0 0-1,0 0 1,0 0 0,0 0 0,0 0-1,0-1 1,0 1 0,0 0-1,0-1 1,1 1 0,-1-1 0,0 1-1,3 0 1,6 2-3,1-1-1,0-1 1,-1 1 0,18-1-1,7 1 0,-24 0 6,1 1 0,-1 1 0,1 0 0,-1 0 0,0 1 0,-1 0 0,17 12 0,-23-15-1,0 1-1,0 0 1,0 0 0,-1 1 0,1-1-1,-1 1 1,1 0 0,-1 0 0,-1 0-1,1 0 1,0 1 0,-1-1 0,0 1 0,0 0-1,0-1 1,-1 1 0,0 0 0,0 0-1,0 0 1,0 6 0,-2-6 4,0 0 1,0 0-1,0 0 1,-1-1-1,0 1 0,0 0 1,0-1-1,-1 1 1,1-1-1,-1 0 1,0 0-1,0 0 0,-1 0 1,1 0-1,-1-1 1,0 0-1,0 0 1,-8 5-1,-12 8 55,-52 26-1,67-37-57,-223 92-466,199-83-1145,0-2-1809</inkml:trace>
</inkml:ink>
</file>

<file path=ppt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32.0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1 107 3330,'0'0'2313,"-5"-3"-1913,3 2-448,-31-20 976,32 20-915,0 1-1,1-1 1,-1 1-1,0-1 1,1 0 0,-1 1-1,0-1 1,1 0-1,-1 1 1,1-1-1,-1 0 1,1 0-1,-1 0 1,1 1-1,-1-1 1,1 0-1,0 0 1,0 0-1,-1 0 1,1 0-1,0 0 1,0 0 0,0 1-1,0-1 1,0 0-1,0 0 1,0 0-1,0 0 1,1 0-1,-1 0 1,0 0-1,0 0 1,1 0-1,-1 1 1,1-1-1,-1 0 1,1 0-1,-1 0 1,1 1-1,-1-1 1,1 0 0,1 0-1,4-4-25,1 0 1,0 1-1,0-1 1,0 2-1,1-1 1,-1 1-1,1 0 0,0 1 1,0 0-1,0 0 1,10-1-1,15 0-112,47 0-1,-70 3 77,-7 0 45,1 1-1,-1-1 0,0 0 0,0 1 1,0-1-1,0 1 0,1 0 1,-1 0-1,0 0 0,-1 1 1,1-1-1,0 1 0,0-1 0,0 1 1,-1 0-1,1 0 0,-1 0 1,0 1-1,0-1 0,1 0 0,-1 1 1,-1-1-1,1 1 0,0 0 1,-1 0-1,1 0 0,-1 0 1,0 0-1,0 0 0,0 0 0,0 0 1,-1 0-1,1 0 0,-1 4 1,1 2 9,0 1 0,-1-1 0,-1 0 1,1 0-1,-2 0 0,1 0 1,-1 0-1,0 0 0,-1 0 0,0 0 1,-5 8-1,-12 16 14,-1-2-1,-2 0 1,-1-1 0,-1-2 0,-46 41 0,-6 7 1,77-76-26,0 0 1,-1 0-1,1 0 0,0 1 0,-1-1 1,1 0-1,0 0 0,0 1 0,-1-1 1,1 0-1,0 0 0,0 1 0,0-1 0,-1 0 1,1 1-1,0-1 0,0 0 0,0 1 1,0-1-1,0 0 0,0 1 0,0-1 1,0 0-1,0 1 0,0-1 0,0 1 1,0-1-1,0 0 0,0 1 0,0-1 0,0 0 1,0 1-1,0-1 0,0 0 0,0 1 1,1-1-1,-1 0 0,0 1 0,0-1 1,0 0-1,1 0 0,-1 1 0,0-1 1,0 0-1,1 0 0,-1 1 0,0-1 0,1 0 1,-1 0-1,0 0 0,1 1 0,-1-1 1,0 0-1,1 0 0,-1 0 0,0 0 1,1 0-1,-1 0 0,0 0 0,1 0 0,-1 0 1,0 0-1,1 0 0,-1 0 0,0 0 1,1 0-1,32 0-16,-27 0 3,20-2 7,-1-2-1,0 0 0,0-2 0,-1 0 0,47-20 1,-33 12-1,43-10 1,-32 14-33,81-22-1220,-77 13-1091</inkml:trace>
</inkml:ink>
</file>

<file path=ppt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32.4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 121 1473,'0'0'1504,"-2"16"-1410,-4 50 63,5-61-104,2-1 0,-1 1 0,0-1 0,1 1 0,0-1 0,0 1 0,0-1 0,1 0 0,-1 0 0,1 0 0,0 0 0,0 0-1,0 0 1,1 0 0,-1-1 0,1 1 0,0-1 0,0 1 0,0-1 0,1 0 0,-1-1 0,7 5 0,-3-2 0,1-1 1,0 1-1,0-1 1,0-1-1,1 0 1,-1 0-1,1 0 1,0-1-1,9 1 1,-9-2-47,1-1 1,-1 1 0,1-1-1,-1-1 1,1 0-1,-1 0 1,0-1-1,0 0 1,1 0-1,-1-1 1,0-1-1,-1 1 1,12-7 0,-15 6 3,0 0 1,0 0-1,0-1 0,0 1 1,-1-1-1,0 0 1,0-1-1,0 1 1,-1-1-1,1 1 1,-1-1-1,-1 0 1,1 0-1,-1 0 1,0-1-1,0 1 1,-1 0-1,0-1 1,0 1-1,0-9 1,-1 9 26,1-1 1,-1 0-1,-1 0 1,1 1-1,-1-1 1,-1 0-1,1 0 1,-1 1-1,0-1 1,0 1-1,-1 0 1,0 0-1,0 0 1,-7-10-1,3 8 45,1 1 0,-1 0 0,-1 0 0,1 1-1,-1 0 1,0 0 0,-1 1 0,1 0 0,-16-6 0,22 10-145,1 0 0,-1 0 0,0 1 0,0-1 0,1 1 0,-1 0 0,0-1 0,0 1 1,0 0-1,0 0 0,1 0 0,-1 0 0,0 1 0,0-1 0,0 0 0,0 1 0,1-1 0,-1 1 0,0 0 1,0-1-1,1 1 0,-1 0 0,1 0 0,-1 0 0,1 0 0,-1 0 0,1 1 0,0-1 0,-1 0 0,1 1 1,0-1-1,0 1 0,0-1 0,0 1 0,-1 2 0,-7 7-913,-10 8-1659</inkml:trace>
</inkml:ink>
</file>

<file path=ppt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43.1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 80,'0'0'3954,"18"-6"-6531</inkml:trace>
</inkml:ink>
</file>

<file path=ppt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44.5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25 37 1809,'0'0'886,"-10"2"-1916,15-2 1190,-1 0 1,0 0-1,0 0 0,0-1 1,0 0-1,0 1 0,0-1 1,0-1-1,0 1 1,0-1-1,-1 1 0,1-1 1,0 0-1,-1-1 1,1 1-1,5-6 0,-9 8-124,-1 0 0,1 0 0,0 0-1,0 0 1,-1 0 0,1 0 0,0 0-1,0 0 1,0 0 0,-1 0 0,1 0-1,0-1 1,0 1 0,0 0 0,-1 0-1,1 0 1,0 0 0,0-1 0,0 1-1,0 0 1,-1 0 0,1 0 0,0-1-1,0 1 1,0 0 0,0 0 0,0-1-1,0 1 1,0 0 0,0 0 0,0-1-1,0 1 1,0 0 0,0 0 0,0-1-1,0 1 1,0 0 0,0 0 0,0 0-1,0-1 1,0 1 0,0 0 0,0 0-1,0-1 1,0 1 0,0 0-1,0 0 1,1 0 0,-1-1 0,0 1-1,0 0 1,0 0 0,0 0 0,1-1-1,-1 1 1,0 0 0,0 0 0,0 0-1,1 0 1,-1 0 0,0 0 0,0 0-1,1-1 1,-1 1 0,0 0 0,0 0-1,1 0 1,-1 0 0,0 0 0,-33-1 334,-46 9-778,32 1 300,1 1-1,0 2 0,-81 35 1,126-46 99,1-1 0,-1 1 0,0-1 0,1 1 1,-1-1-1,1 1 0,-1 0 0,1-1 1,-1 1-1,1 0 0,-1-1 0,1 1 0,0 0 1,-1 0-1,1-1 0,0 1 0,0 0 1,0 0-1,0 0 0,-1 0 0,1-1 0,0 1 1,0 0-1,1 0 0,-1 0 0,0-1 1,0 1-1,0 0 0,0 0 0,1 0 0,-1-1 1,0 1-1,1 0 0,-1 0 0,1-1 1,-1 1-1,1 1 0,22 32-10,-18-27 11,18 30-33,-15-23-18,1 0 1,0 0 0,1-1-1,17 17 1,-26-29 43,1-1-1,-1 1 1,0-1 0,0 1-1,1-1 1,-1 0 0,0 0-1,0 1 1,1-1 0,-1 0-1,0 0 1,1 0 0,-1-1-1,0 1 1,0 0 0,1 0 0,-1-1-1,0 1 1,0-1 0,0 1-1,2-2 1,33-16 89,-21 9-46,3 3-30,-1 1 1,1 0-1,0 1 0,0 1 0,0 1 1,0 0-1,1 2 0,29 2 0,-44-2 2,0 0 0,0 1-1,0 0 1,0 0 0,0 0-1,0 0 1,-1 1 0,1-1 0,0 1-1,-1 0 1,1 0 0,-1 0 0,0 1-1,1-1 1,-1 1 0,0 0-1,0 0 1,-1 0 0,1 0 0,-1 0-1,0 1 1,1-1 0,-1 1-1,-1-1 1,1 1 0,0 0 0,0 4-1,0-3 20,-1 0 0,0 1 1,0-1-1,0 1 0,-1-1 0,1 1 0,-1-1 0,-1 1 0,1-1 0,-1 1 0,0-1 0,0 1 0,-1-1 0,1 0 0,-1 0 0,0 0 0,-1 0 1,1 0-1,-6 7 0,-3 1 34,-1 0 0,0-1 0,-1-1 0,-1 0 0,0 0 0,0-1 0,-1-1 0,-26 12 0,16-10-88,1-1 0,-1-2 0,-1 0 0,0-2 0,-26 4-1</inkml:trace>
</inkml:ink>
</file>

<file path=ppt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45.2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4 5218,'0'0'2722,"6"-9"-2666,-3 3-52,1 1 0,0 0 1,0 0-1,0 0 0,0 1 1,1 0-1,0 0 0,0 0 1,0 0-1,0 0 0,1 1 0,-1 0 1,1 0-1,0 1 0,-1 0 1,1 0-1,1 0 0,-1 1 1,0-1-1,11 1 0,11-1-65,-15 1 30,0 1 1,1 0-1,-1 1 0,22 3 0,-33-4 23,0 1-1,1 0 1,-1-1-1,0 1 1,0 0-1,0 0 1,0 0 0,0 0-1,0 0 1,0 1-1,0-1 1,0 1-1,0-1 1,-1 1-1,1 0 1,0 0 0,-1-1-1,0 1 1,1 0-1,-1 0 1,0 0-1,0 1 1,0-1-1,0 0 1,-1 0 0,1 1-1,-1-1 1,1 0-1,-1 0 1,0 1-1,0 3 1,0 1 9,0 0 0,-1 0 1,0 0-1,0-1 0,0 1 1,-1 0-1,0-1 0,-1 1 1,0-1-1,-3 6 0,-4 4 59,0-2 0,-19 21-1,14-17-28,15-17-45,-1-1 1,1 1-1,0-1 1,-1 1-1,1-1 0,0 1 1,0 0-1,-1-1 1,1 1-1,0-1 0,0 1 1,0 0-1,0-1 1,0 1-1,-1 0 0,1-1 1,1 1-1,-1 0 1,0-1-1,0 1 0,0-1 1,0 1-1,0 0 1,0-1-1,1 1 0,-1 0 1,0-1-1,1 1 1,-1-1-1,0 1 0,1-1 1,-1 1-1,1-1 1,-1 1-1,0-1 0,1 1 1,0-1-1,-1 0 1,1 1-1,-1-1 0,1 0 1,-1 1-1,1-1 1,0 0-1,35 15 29,-26-12-32,0 1 20,0 0 1,-1 1-1,0 0 0,0 1 0,0 0 0,-1 0 0,0 0 0,9 11 1,-13-13-2,0 1 0,0 0 0,-1 0 0,0 0 0,0 1 0,0-1 0,0 1 0,-1 0 0,0 0 0,0-1 0,-1 1 0,0 1 0,0-1 1,0 0-1,0 8 0,-2-8 7,0 1 0,0-1 0,0 0 1,0 0-1,-1 0 0,0 0 0,-1 0 1,1-1-1,-1 1 0,0-1 0,0 1 1,-1-1-1,0 0 0,0 0 0,0-1 1,-6 6-1,-11 9-86,0-2 0,-35 22 1,26-18-268,-22 13-1219,-5 0-1953</inkml:trace>
</inkml:ink>
</file>

<file path=ppt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46.7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1 6835,'0'0'1297,"-3"0"-1281</inkml:trace>
</inkml:ink>
</file>

<file path=ppt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47.1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6355,'0'0'672,"25"49"-6498</inkml:trace>
</inkml:ink>
</file>

<file path=ppt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47.4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5747,'0'0'672,"12"18"-4418</inkml:trace>
  <inkml:trace contextRef="#ctx0" brushRef="#br0" timeOffset="1">1 273 5042,'0'0'240,"27"47"-528,-15-25-1184,-2 6-962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1.5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185,'0'4'5746,"0"-1"-5842</inkml:trace>
</inkml:ink>
</file>

<file path=ppt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47.7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762,'0'0'528,"2"84"-1617,7-69-751</inkml:trace>
  <inkml:trace contextRef="#ctx0" brushRef="#br0" timeOffset="1">42 298 4082,'0'0'2049,"0"49"-2017,0-34 16,0 3-96,0-1-288,0-2-1233</inkml:trace>
</inkml:ink>
</file>

<file path=ppt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49.4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76,'0'0'1171,"17"19"-805,1 2-239,6 5 136,0 2-1,30 48 1,-45-59-104,0 0 1,-1 1 0,-1 0-1,0 1 1,-2-1 0,0 1-1,3 31 1,-2 10 301,-4 68 0,-2-98-470,-4 32 176,-3 0-1,-2 0 1,-4-1-1,-23 72 1,18-71-100,2 2-1,2 0 1,-7 116-1,21-177-65,-1 40 2,5 54-1,-1-81-4,-1-1 1,2 0-1,0 0 0,0 0 0,2 0 1,0-1-1,8 14 0,-2-8 3,0-1-1,2 0 0,0-1 0,1-1 0,1 0 0,0-1 1,1-1-1,1-1 0,23 15 0,4-2 3,1-2 0,94 36 0,-138-61 1,0 1-1,0-1 0,0 1 1,0 0-1,-1 0 1,1 0-1,0 0 1,-1 0-1,1 1 1,0-1-1,-1 0 1,0 1-1,1-1 1,-1 1-1,0-1 1,0 1-1,0 0 0,0-1 1,0 1-1,0 0 1,0 0-1,0 0 1,-1-1-1,1 1 1,-1 0-1,0 0 1,1 0-1,-1 0 1,0 0-1,0 0 1,0 0-1,0 0 0,-1 0 1,1 0-1,0 0 1,-1 0-1,-1 3 1,-3 8 13,-1-1 1,0 0-1,-1 0 0,-14 18 1,3-3-2,1 3-11,2-1 1,1 2 0,2 0-1,1 1 1,1 0-1,1 0 1,2 1-1,2 0 1,1 0 0,0 64-1,4-92-4,-1 26-3,2 0 0,0 0 0,3 0 0,0-1 0,10 37 1,40 106 153,41 243 0,-37-152 107,-36-185-248,-4 2 0,-3 0 0,4 104 1,-18-154-60,1-5 72,-2-1 0,-1 1 0,-1-1 0,-7 37 0,7-54-69,-1 0 0,0 0 0,0-1 0,0 0 0,-1 1 0,0-1 0,-1 0-1,1-1 1,-1 1 0,0-1 0,-1 0 0,0 0 0,0-1 0,0 1 0,-1-1 0,1-1 0,-1 1 0,-8 3-1,-2 0-11,0-1 0,0-1 0,0 0 0,0-1-1,-1-1 1,-25 2 0,-109 0-1113,130-6 617,-21 0-2136</inkml:trace>
</inkml:ink>
</file>

<file path=ppt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50.64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2 0 2321,'0'0'747,"0"28"-544,0-19-199,-10 202 35,-5-96 38,2-19 451,0 107 0,14-221-306,1 1-1,1-1 0,9-31 0,4-25-308,-6-53 44,-6-130 0,-5 159 348,3 101-325,-1 1-1,1 0 1,-1-1 0,1 0-1,0 1 1,1-1 0,4 5-1,3 6 18,109 243 134,-86-177-110,-32-78-20,0 1-1,0 0 0,0 0 1,1-1-1,-1 1 0,1-1 0,-1 1 1,1-1-1,0 0 0,0 1 0,0-1 1,0 0-1,0 0 0,0 0 1,0-1-1,1 1 0,2 1 0,-3-3 2,0 0 0,-1 0 0,1-1 0,0 1 0,-1-1 0,1 1-1,0-1 1,-1 0 0,1 0 0,-1 1 0,1-1 0,-1 0 0,0 0-1,1 0 1,-1-1 0,0 1 0,0 0 0,0 0 0,0-1-1,0 1 1,0 0 0,0-1 0,0 1 0,0-1 0,-1 0 0,1 1-1,0-1 1,0-2 0,16-40 107,-2 0-1,18-87 1,-8 27 211,-24 100-331,-1 3-114,9 23-254,19 67 407,-4 0 0,-4 1 0,15 154 0,-29-213-1477</inkml:trace>
</inkml:ink>
</file>

<file path=ppt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50.97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5 0 1185,'0'0'1221,"-17"17"-567,-54 55-67,65-64-533,0-1 0,0 1 0,1 1 0,0-1 0,0 1 0,1 0 0,0 0 0,1 0 0,0 0 0,0 1 0,1-1 0,0 1 0,1 0 0,0-1 0,1 1 0,0 0 0,0 0 0,2 10 1,-1 13-26,-1-28-22,0 0 0,0 0-1,0 0 1,1-1 0,0 1-1,0 0 1,0 0 0,0-1-1,1 1 1,0-1 0,0 1-1,0-1 1,0 0-1,1 0 1,0 0 0,0 0-1,0 0 1,0-1 0,0 1-1,1-1 1,0 0 0,0 0-1,-1 0 1,2 0 0,-1-1-1,0 0 1,0 1-1,6 0 1,6 2-288,-1-1 0,1-1 1,0-1-1,0 0 0,0-1 0,0 0 0,18-3 0,-16 1-1776</inkml:trace>
</inkml:ink>
</file>

<file path=ppt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51.3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75 4402,'0'0'288,"73"-13"-240,-40 9-48,4-2 48,5 1-48,-3-6 0,-4-4-1376,-10-6-1762</inkml:trace>
</inkml:ink>
</file>

<file path=ppt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51.6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 1 5539,'0'0'672,"-14"56"-2273,20-11 1185,12 1-1105</inkml:trace>
</inkml:ink>
</file>

<file path=ppt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52.0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2 1 4290,'0'0'99,"-10"17"-59,-5 10 39,1 1 1,2 0-1,1 0 1,1 1 0,-9 43-1,15-44 46,1 0-1,1 0 0,1 1 1,6 49-1,-4-73-130,1-1 1,-1 0-1,1 0 0,0 1 1,1-1-1,-1 0 0,1 0 1,-1-1-1,1 1 0,0-1 1,1 1-1,-1-1 0,0 0 0,1 0 1,0 0-1,0-1 0,0 1 1,0-1-1,0 0 0,0 0 1,1-1-1,-1 1 0,0-1 1,1 0-1,8 1 0,-10-1-5,0 0-1,0-1 0,1 0 1,-1 1-1,0-1 0,1-1 0,-1 1 1,0 0-1,0-1 0,1 1 0,-1-1 1,0 0-1,0 0 0,0-1 0,0 1 1,0 0-1,0-1 0,-1 0 0,1 0 1,0 0-1,-1 0 0,1 0 1,-1 0-1,0 0 0,0-1 0,0 0 1,0 1-1,0-1 0,0 0 0,-1 0 1,1 0-1,-1 0 0,0 0 0,0 0 1,0 0-1,1-5 0,-2 5 25,1 1 0,-1-1 0,1 0 0,-1 0 0,0 1 0,0-1 0,0 0 0,-1 0 0,1 1 0,-1-1 0,1 0-1,-1 1 1,0-1 0,0 0 0,0 1 0,0-1 0,-1 1 0,1 0 0,0-1 0,-1 1 0,0 0 0,0 0 0,0 0 0,1 0 0,-2 0-1,1 0 1,0 1 0,0-1 0,-1 1 0,-3-2 0,-1 0 23,0 1 0,0 0 0,0 1 0,-1-1 1,1 1-1,-1 1 0,1-1 0,-1 2 0,1-1 0,-12 2 0,16-1-62,0 0 0,0-1 0,-1 2 0,1-1 0,0 0 1,0 0-1,0 1 0,0 0 0,1-1 0,-1 1 0,0 0 0,1 1 0,-1-1 0,1 0 1,0 1-1,0-1 0,0 1 0,0 0 0,0-1 0,0 1 0,1 0 0,-1 0 0,1 0 1,0 1-1,0-1 0,0 0 0,0 0 0,1 0 0,-1 1 0,1-1 0,0 0 0,0 1 0,1 4 1,6 6-1187,14-5-183</inkml:trace>
</inkml:ink>
</file>

<file path=ppt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52.3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0 4194,'0'0'155,"1"18"-177,3 55 57,-4-69-43,1 0-1,-1-1 1,1 1 0,-1 0 0,1 0-1,0-1 1,1 1 0,-1-1 0,0 1-1,1-1 1,0 0 0,0 1 0,4 5-1,-4-8-21,-1 0-1,1 0 0,-1 0 0,1 0 0,-1 0 0,1 0 0,-1 0 0,1-1 0,0 1 0,-1 0 0,1-1 0,0 0 0,0 1 0,0-1 0,-1 0 0,1 0 0,0 0 0,0 0 0,0 0 0,1-1 0,3 0-51,-1 0 0,0-1 0,-1 0 1,1 0-1,0-1 0,0 1 0,-1-1 0,0 0 1,1 0-1,-1 0 0,0-1 0,-1 0 1,1 0-1,5-6 0,15-29 36,-18 27 305,1 0 0,1 1 0,0 0 0,17-19 0,-24 30-236,0-1 0,0 1 0,0-1 1,-1 1-1,1-1 0,0 1 1,0 0-1,0-1 0,0 1 0,-1 0 1,1 0-1,0-1 0,0 1 0,0 0 1,0 0-1,0 0 0,0 0 0,0 0 1,0 1-1,0-1 0,-1 0 1,1 0-1,0 1 0,0-1 0,0 0 1,0 1-1,0-1 0,-1 1 0,1-1 1,0 1-1,0-1 0,-1 1 0,1-1 1,0 1-1,-1 0 0,1-1 1,-1 1-1,1 0 0,-1 0 0,1 0 1,-1-1-1,1 2 0,21 42-51,-19-36 160,1 2-134,0 0 0,1 0-1,0-1 1,0 1 0,1-1 0,0 0 0,1-1-1,0 0 1,0 0 0,1 0 0,15 11-1,2-7-882</inkml:trace>
</inkml:ink>
</file>

<file path=ppt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52.7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1 96,'0'0'2377,"18"0"-2275,64-3 540,85-12 1,-143 10-465,-15 3-110,1 0 1,-1 0 0,1 1 0,0 1-1,10 0 1,-27 8 3,-19 17 49,2 2 0,0 0 0,-20 34 0,37-52-109,1 0-1,1 1 1,-1 0-1,1 0 1,1 0-1,0 1 0,1-1 1,0 1-1,0 0 1,1 0-1,1 0 1,0 0-1,0 0 1,2 18-1,-1-27-16,1-1 1,0 1-1,0 0 0,0 0 0,0 0 0,0-1 0,0 1 0,0 0 0,0-1 0,1 1 1,-1-1-1,1 1 0,-1-1 0,1 0 0,-1 0 0,1 0 0,0 0 0,0 0 0,-1 0 1,1 0-1,0 0 0,0-1 0,0 1 0,0-1 0,0 1 0,2-1 0,57 5-954,-55-5 724,38 0-1504</inkml:trace>
</inkml:ink>
</file>

<file path=ppt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53.0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345,'0'0'3537,"6"61"-3697,0-38 176,5-1 32,3 2-48,7-1 0,0-5 0,1-7-1024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1.8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072,'0'0'59,"4"18"-43,34 220 1035,-35-199-642,-1-10-238,0 0 0,2 0 0,2 0 0,0 0 1,16 40-1,-15-59-628</inkml:trace>
</inkml:ink>
</file>

<file path=ppt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53.4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8 4466,'0'0'-355,"12"9"337,43 30 20,-47-35-9,-1 0 0,1-1 0,0 0-1,0-1 1,1 1 0,-1-2 0,1 1 0,-1-1-1,1 0 1,-1-1 0,1 0 0,-1 0-1,1-1 1,13-3 0,-10 3 46,-7 1 24,1-1 1,-1 1-1,0-1 1,1 0-1,-1-1 1,0 1-1,0-1 1,0 0-1,0-1 1,0 1-1,0-1 1,-1 0-1,1 0 1,-1 0-1,0 0 1,0-1-1,0 0 0,0 0 1,0 0-1,-1 0 1,0-1-1,0 1 1,0-1-1,-1 0 1,1 0-1,-1 0 1,0 0-1,-1 0 1,1 0-1,-1-1 1,0 1-1,0 0 1,-1-8-1,0 17 526,0 97-2373</inkml:trace>
</inkml:ink>
</file>

<file path=ppt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53.7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3249,'0'0'2370,"1"17"-2472,21 177 395,-7-92-8,0 110-1,-16-174-266,0-16 22,0 1 1,4 31-1,-3-49-50,1-1 0,-1 0-1,1 0 1,0 0-1,0 0 1,1 0-1,-1 0 1,1 0 0,0 0-1,0 0 1,0-1-1,0 1 1,1-1-1,0 1 1,-1-1 0,1 0-1,0 0 1,7 5-1,-7-7-222,0 1 1,1-1-1,-1 0 0,1 0 0,-1 0 0,1-1 0,-1 1 1,1-1-1,-1 0 0,6 0 0,17 0-3078</inkml:trace>
</inkml:ink>
</file>

<file path=ppt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54.1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992,'0'0'1844,"0"19"-1270,0-7-478,0 7 115,1 0 0,0 0 0,1 0 1,1 0-1,8 29 0,-10-48-213,-1 1-1,0-1 1,0 0 0,1 0 0,-1 1 0,0-1 0,1 0-1,-1 0 1,0 0 0,1 0 0,-1 1 0,0-1 0,1 0-1,-1 0 1,1 0 0,-1 0 0,0 0 0,1 0-1,-1 0 1,0 0 0,1 0 0,-1 0 0,1 0 0,-1 0-1,0 0 1,1 0 0,-1-1 0,0 1 0,1 0-1,-1 0 1,0 0 0,1 0 0,-1-1 0,0 1 0,1 0-1,-1 0 1,0-1 0,1 1 0,11-10 23,3-7 135,5-6 36,0 0-1,38-31 1,-58 54-183,1 0 0,-1 0 0,1 0 0,0 0 0,-1 0 0,1 0 0,-1 0 0,1 0 0,-1 0 0,1 0 0,-1 0 0,1 0 0,-1 1 0,1-1 0,-1 0 0,1 0 0,-1 1 0,1-1 0,-1 0 0,1 1 0,-1-1 0,1 0 0,-1 1 0,0-1 0,1 0 0,-1 1 0,0-1 0,1 1 0,-1-1 0,0 1 0,0-1 0,1 1 0,-1-1-1,0 1 1,0-1 0,0 1 0,0-1 0,0 1 0,0-1 0,1 2 0,8 28-71,-8-26 105,5 24-5,-1 1 0,2 46 0,-7-63-72,4 3-1777</inkml:trace>
</inkml:ink>
</file>

<file path=ppt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54.5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8932,'0'0'0,"64"67"-2321,-33-24 1265,-4-6-2194</inkml:trace>
</inkml:ink>
</file>

<file path=ppt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54.9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1 6755,'0'0'2321,"-2"0"-1985,12 7-1184,7 14 48,3 3-49,-5 0-928</inkml:trace>
  <inkml:trace contextRef="#ctx0" brushRef="#br0" timeOffset="1">113 350 6371,'0'0'96,"-7"5"-160,-3 3-16,2-3-656</inkml:trace>
</inkml:ink>
</file>

<file path=ppt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57.0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8 250 1745,'0'0'4050,"-1"-8"-3399,-3-15-252,-7-54 616,10 73-1019,1 1-1,0-1 1,0 1 0,0-1-1,0 1 1,0-1-1,1 1 1,-1 0 0,1-1-1,0 1 1,0 0 0,1-1-1,-1 1 1,1 0-1,-1 0 1,1 0 0,0 0-1,2-2 1,8-4-29,0 1 0,0 1-1,1 0 1,0 0 0,0 2 0,1-1 0,-1 2-1,27-6 1,-7 4-12,0 2-1,58 0 1,-89 5 29,1-1-1,-1 0 1,1 1 0,-1 0 0,1-1-1,-1 1 1,0 0 0,1 0 0,-1 1-1,0-1 1,0 0 0,1 1 0,-1-1-1,0 1 1,-1 0 0,1-1-1,0 1 1,0 0 0,-1 0 0,1 0-1,-1 1 1,0-1 0,1 0 0,-1 0-1,0 1 1,-1-1 0,1 1 0,0-1-1,-1 1 1,1-1 0,0 4-1,1 10 10,0 1-1,-1-1 1,-1 27-1,0-39 12,-1 8 5,-1-1 0,0 1 0,0-1-1,-1 0 1,-1 0 0,0 0 0,0 0 0,-1-1-1,-12 18 1,-9 11-17,-36 41-1,-10 15-190,70-92 180,-29 45-199,-45 95-1,66-124 194,9-17 14,-1 1-1,1-1 1,-1 1-1,1-1 1,0 1-1,0-1 0,0 1 1,1 0-1,-2 5 1,3-7 9,-1 0-1,1 0 1,-1 0 0,1 0 0,-1 0-1,1 0 1,0-1 0,0 1 0,-1 0 0,1 0-1,0-1 1,0 1 0,0-1 0,0 1-1,0-1 1,0 1 0,0-1 0,0 1 0,0-1-1,0 0 1,0 1 0,0-1 0,0 0-1,0 0 1,0 0 0,0 0 0,0 0 0,0 0-1,0 0 1,0 0 0,0 0 0,2-1-1,257 1 508,-256 0-553,-1 1-1,0-1 1,0 1 0,1 0 0,-1 0 0,0 0 0,0 1 0,0-1 0,5 4-1,1 0-563,4 1-714</inkml:trace>
</inkml:ink>
</file>

<file path=ppt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57.5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39 64,'0'0'2046,"0"16"-1565,1 55-137,-1-67-289,0-1 0,1 1 0,-1 0 0,1 0 0,0-1 1,0 1-1,0 0 0,0-1 0,1 1 0,0-1 0,-1 1 0,1-1 0,0 0 1,1 0-1,-1 0 0,1 0 0,-1 0 0,1-1 0,0 1 0,0-1 1,0 1-1,0-1 0,0 0 0,1 0 0,-1-1 0,0 1 0,1-1 1,6 2-1,5 1 88,-1-2 1,1 0 0,0-1 0,0 0 0,22-2-1,-22 0 82,-4 0-149,0 0-1,1-1 0,-2 0 0,1-1 1,0 0-1,0-1 0,-1 0 1,0 0-1,0-2 0,0 1 1,0-1-1,10-8 0,-14 9-46,0 0 0,0-1-1,0 1 1,-1-1 0,0 0 0,0 0 0,0-1-1,-1 1 1,0-1 0,0 0 0,-1 0-1,0 0 1,0-1 0,0 1 0,-1-1-1,0 0 1,1-14 0,-3 13-25,0 0 0,0 0-1,-1-1 1,0 2 0,-1-1 0,0 0 0,-1 0-1,1 0 1,-2 1 0,1-1 0,-1 1-1,0 0 1,-1 0 0,0 1 0,0-1 0,-1 1-1,0 0 1,0 1 0,0-1 0,-1 1 0,0 0-1,0 1 1,-1 0 0,1 0 0,-14-6 0,12 7-13,1-1 1,-1 2 0,0-1-1,-1 1 1,1 1 0,-1-1 0,1 2-1,-1-1 1,1 1 0,-1 1-1,0 0 1,0 0 0,1 1 0,-17 3-1,20-2-18,-1 0 0,1 0 0,0 1-1,0 0 1,0 0 0,1 0 0,-1 0 0,1 1-1,-1 0 1,1 0 0,0 1 0,1 0 0,-1-1-1,1 2 1,0-1 0,0 0 0,1 1-1,0-1 1,0 1 0,0 0 0,-4 13 0,4-7-240,0 1 1,1 0 0,0 0-1,1 0 1,0 16 0,1 13-1509</inkml:trace>
</inkml:ink>
</file>

<file path=ppt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57.8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369,'0'0'4962,"0"13"-4898,0-11 0,2-2-128,0 2 0,0 0-16,4 2-240,5-1-48,3 1-608,3-4-1233</inkml:trace>
</inkml:ink>
</file>

<file path=ppt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58.6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2 39 4018,'0'0'1126,"20"-1"-1100,-13 1-15,27-2 18,-1-1-1,0-2 1,56-15 0,-89 20-18,0 0 0,0 0 0,0 0 0,0-1 0,0 1 0,-1 0 0,1 0 0,0 0 0,0 0 0,0 0 1,0 0-1,0 0 0,0 0 0,0 0 0,0-1 0,0 1 0,0 0 0,0 0 0,0 0 0,-1 0 0,1 0 0,0 0 0,0 0 0,0-1 0,0 1 1,0 0-1,0 0 0,0 0 0,0 0 0,0 0 0,0 0 0,0-1 0,0 1 0,1 0 0,-1 0 0,0 0 0,0 0 0,0 0 0,0 0 0,0 0 1,0-1-1,0 1 0,0 0 0,0 0 0,-27-2-129,-40 2-814,43 4 950,-1 1 0,1 0 0,1 2 0,-1 1 0,1 1 0,1 1 0,0 0 0,-29 20 0,47-27-16,1 1 0,-1-1-1,1 1 1,0-1 0,0 1-1,1 0 1,-1 0 0,1 0-1,0 1 1,0-1 0,0 1-1,1-1 1,-1 1 0,1-1-1,0 1 1,0 0 0,1-1-1,0 1 1,0 0 0,0 5-1,0-1 0,0-1-1,1 0 1,0 0-1,1 1 1,0-1-1,0 0 0,0 0 1,1 0-1,0-1 1,8 14-1,-9-19 7,-1 0-1,1-1 0,0 1 1,0 0-1,0-1 0,1 1 1,-1-1-1,0 1 1,1-1-1,-1 0 0,0 0 1,1 0-1,-1 0 0,1-1 1,0 1-1,3 0 1,53 1 197,-4 1-82,-40 1-127,-1 1 1,1 0-1,-1 1 0,0 1 1,-1 0-1,20 14 0,-29-19 8,-1 0-1,1 1 1,-1 0-1,1-1 1,-1 1-1,0 0 1,0 1-1,0-1 1,0 0-1,-1 1 1,0 0-1,1-1 1,-1 1-1,-1 0 1,1 0-1,0 0 1,-1 1-1,0-1 1,0 0-1,0 0 1,-1 1-1,1-1 1,-1 0-1,0 1 1,0-1-1,-1 0 1,0 6-1,-1-6 8,0-1-1,1 0 1,-1 0-1,-1-1 1,1 1-1,0 0 1,-1-1-1,1 1 1,-1-1-1,0 0 1,0 0-1,1 0 1,-2 0-1,-5 2 1,-52 22 131,52-23-120,-111 30 166,81-24-452,-59 21 1,82-24-872</inkml:trace>
</inkml:ink>
</file>

<file path=ppt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59.3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03 4786,'0'0'1422,"12"-18"-1059,35-54-176,-40 63-151,0 1 1,0 0-1,1 1 0,0 0 1,1 0-1,-1 0 0,1 1 1,1 0-1,-1 1 1,1 0-1,0 1 0,0 0 1,0 0-1,14-2 0,-11 2-5,1 0-41,-1 0-1,1 2 1,0-1 0,0 2 0,0 0-1,27 2 1,-39-1-1,-1 1 1,1 0-1,-1 0 1,1-1-1,-1 1 0,1 0 1,-1 1-1,0-1 1,1 0-1,-1 0 0,0 0 1,0 1-1,0-1 1,0 0-1,0 1 0,0-1 1,0 1-1,-1-1 1,1 1-1,0 0 1,-1-1-1,0 1 0,1 0 1,-1 2-1,7 44 79,-5-34-94,-1 0 0,-1 0 1,0 1-1,-1-1 0,-1 0 1,0 0-1,-1 0 0,0-1 1,-1 1-1,0-1 0,-1 1 1,-10 16-1,-4-2-117,-2-1 1,-1 0-1,-42 38 1,37-38 61,0 0 1,-36 52 0,59-73 70,-20 33 38,23-38-29,0 1 0,0 0-1,0-1 1,0 1 0,0 0-1,1 0 1,-1 0 0,1 0-1,-1-1 1,1 1 0,0 0 0,0 0-1,0 0 1,0 0 0,0 0-1,0 0 1,1 4 0,2-5-1,1 1 1,-1 0-1,0-1 1,1 0-1,-1 0 1,1 0 0,-1 0-1,1-1 1,0 1-1,-1-1 1,1 0-1,-1 0 1,1 0-1,6-2 1,0 2 55,69-2 318,-43-1-559,1 3 1,-1 1 0,39 6-1,-57-3-1368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2.3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9 656,'0'0'1740,"18"-1"-1300,158-6 363,-172 7-802,1 0 0,-1 0 0,0 0 0,0 1 0,1 0 0,-1 0 0,0 0 0,0 0 0,0 1 0,0 0 0,0 0 0,-1 0 0,1 0 0,0 0 0,-1 1 0,0-1 0,6 7 0,-5-4 3,0 0 1,0 1 0,-1-1 0,0 1 0,0 0 0,0 0 0,-1 0 0,0 0 0,0 0-1,1 12 1,0 1 67,-2 1 0,0-1 0,-2 1-1,0-1 1,-1 1 0,-1-1 0,-5 20 0,-8 10 170,-1-1 1,-49 91 0,20-47-571,41-81-849</inkml:trace>
</inkml:ink>
</file>

<file path=ppt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59.8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28 25 5827,'0'0'413,"-22"-4"-117,-70-12-37,85 14-247,0 1 0,-1 0 0,1 1 0,-1-1 0,1 2-1,0-1 1,-1 1 0,1 0 0,0 0 0,0 1 0,0 0 0,0 0 0,0 1-1,0 0 1,0 0 0,1 0 0,-1 1 0,1 0 0,0 1 0,1-1 0,-1 1 0,1 0-1,-6 7 1,5-4-19,0 1 0,1 0 1,0 0-1,1 0 0,0 1 0,0-1 0,1 1 0,0 0 0,1 0 0,0 0 0,1 1 0,0-1 0,0 0 0,2 12 1,-1-19 2,0 0 0,1 0 1,-1 0-1,1 0 0,0 0 1,0 0-1,0 0 0,0-1 1,1 1-1,-1 0 0,1-1 1,-1 1-1,1-1 0,0 1 1,0-1-1,0 0 0,5 4 1,-1-1-28,0-1 0,1 0 0,0 0 0,0-1 0,0 0 0,0 0-1,7 1 1,10 2-332,1-1 0,-1-1 0,36 0 0,6-3-1165</inkml:trace>
</inkml:ink>
</file>

<file path=ppt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00.7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8 3778,'0'0'-102,"7"13"316,7 16 41,-1 0 1,-1 0-1,15 61 1,-35-119 2871,4 18-3127,0 0 0,1 0 0,1 0-1,-2-22 1,4 21 0,-1 3-1,1 0 1,0 0 0,1 0 0,0 0 0,1 0-1,3-14 1,-4 21-6,0 0 0,0 0 0,1-1 0,-1 1 0,1 0-1,-1 0 1,1 0 0,0 0 0,0 0 0,0 1 0,0-1 0,0 1 0,0-1 0,0 1-1,0 0 1,1-1 0,-1 1 0,1 0 0,-1 1 0,1-1 0,-1 0 0,1 1-1,-1-1 1,1 1 0,-1 0 0,1 0 0,4 0 0,-2 1-19,0 0 0,-1 0 0,1 1 1,-1-1-1,1 1 0,-1 0 0,0 0 0,0 0 1,0 1-1,0-1 0,0 1 0,0 0 0,-1 0 1,0 1-1,1-1 0,-1 1 0,0-1 0,-1 1 0,1 0 1,-1 0-1,1 0 0,-1 0 0,2 7 0,3 5 53,0 1 0,-1 0 0,-1 1 0,6 35 0,-9-60-44,1 1 1,-1 0-1,1 0 1,0 0 0,1 1-1,-1-1 1,9-8-1,50-67-257,-42 56 208,-16 21 87,-1-1-1,0 1 0,1 0 1,0 0-1,0 0 1,1 1-1,6-5 1,-10 7-27,0 1 1,1 0 0,-1-1-1,0 1 1,0 0-1,1 0 1,-1-1 0,0 1-1,1 0 1,-1 0 0,0 1-1,1-1 1,-1 0 0,0 0-1,1 1 1,-1-1 0,0 1-1,0-1 1,0 1 0,1-1-1,-1 1 1,0 0 0,0-1-1,0 1 1,0 0 0,0 0-1,0 0 1,0 0 0,0 0-1,-1 0 1,1 0 0,0 0-1,0 0 1,-1 1 0,1-1-1,0 1 1,10 20 8,-1 1 1,0 0-1,-2 0 0,0 1 0,-2 0 1,5 34-1,0-5-776,-9-44-914</inkml:trace>
</inkml:ink>
</file>

<file path=ppt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01.0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6 2385,'0'0'4082,"114"-6"-4082,-74 3 32,5-1-64,1-2-272,-5 1-737,-6-7-1184</inkml:trace>
</inkml:ink>
</file>

<file path=ppt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01.4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1 176,'0'0'1889,"0"104"-1041,0-54-672,0 5-112,-2 0-64,-2-2-48,0-7-3057</inkml:trace>
</inkml:ink>
</file>

<file path=ppt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01.7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77 4034,'0'0'1793,"166"-2"-2001,-90 2 240,9 0-32,4-9 48,1-2-32,-6-3 64,-5 1-80,-10 2 32,-14 2-64,-11 3-112,-17 4-721,-13 2-415</inkml:trace>
</inkml:ink>
</file>

<file path=ppt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02.0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5 1024,'0'0'2025,"22"0"-989,190-12 676,114-6-758,-218 15-1014,-56-1-1407,-33-3-604</inkml:trace>
</inkml:ink>
</file>

<file path=ppt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02.5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3650,'0'0'1424,"11"3"-1261,39 12 2,91 40 0,-122-46-156,-2 0-1,1 1 1,-1 0 0,-1 2-1,0 0 1,0 0 0,-1 2 0,23 26-1,-36-35-1,1 0-1,-1-1 0,-1 1 1,1 0-1,-1 0 0,0 0 1,0 0-1,0 0 0,0 0 1,-1 10-1,-4 56 225,3-63-185,0 5-11,-2 1 0,1-1 0,-2 0 0,0 0 0,0-1 0,-1 1 0,-1-1 0,0 0 0,-15 21 0,-3-1 144,-57 57 1,33-38-155,17-20-401,-1 1-884</inkml:trace>
</inkml:ink>
</file>

<file path=ppt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03.34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40 4770,'0'0'1876,"0"-7"-1351,0-19-61,-1 20-202,0 25-451,0 90 132,-1-4 25,16 142 0,-2-201-2617</inkml:trace>
</inkml:ink>
</file>

<file path=ppt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04.0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 80 3954,'0'0'1384,"20"-11"-1101,64-33-77,-75 39-184,1 1 0,-1 1 0,0 0 0,1 0 1,0 1-1,0 0 0,0 1 0,0 0 0,0 0 0,0 1 1,0 0-1,11 3 0,5-2-44,-21-1 18,1 0 1,-1 1-1,1-1 0,-1 1 0,1 0 0,-1 1 0,0-1 0,1 1 0,-1 0 0,0 0 0,0 1 0,0-1 0,-1 1 0,1 0 0,-1 1 0,1-1 0,-1 1 0,0 0 0,0 0 0,-1 0 0,1 0 0,-1 1 0,0-1 0,0 1 0,0 0 0,-1 0 0,1 0 0,-1 0 1,-1 0-1,1 1 0,-1-1 0,0 0 0,0 1 0,0 6 0,-1-6 7,0 1 0,-1-1 0,0 0 0,0 0 0,0 1 0,-1-1 0,0 0 0,0 0 0,0-1 0,-1 1 0,0 0 0,0-1 0,0 1 0,-1-1 0,0 0 0,0 0 0,0-1 0,-1 1 0,1-1 0,-1 0 0,0 0 0,-10 5 0,1 2 12,-1-1 0,0 0 0,-1-1 0,-24 10 0,47-20-24,0 2 1,-1-1-1,1 1 1,-1 0-1,1 0 0,-1 1 1,1-1-1,8 5 1,63 26 117,-64-26-118,-2 1-1,1 0 1,-1 1 0,21 18-1,-29-22 14,-1-1 0,1 1 0,-1 0 1,1 0-1,-1 0 0,-1 0 0,1 0 0,-1 1 0,1-1 0,-1 1 0,0 0 0,-1 0 0,1 0 0,-1 0 0,0 0 0,0 0 0,-1 5 0,0-7 11,-1 0-1,1-1 1,-1 1-1,0 0 1,0-1-1,0 1 1,-1 0-1,1-1 1,0 0-1,-1 1 1,0-1-1,0 0 1,1 0-1,-1 0 1,-1 0-1,1 0 1,0 0-1,0 0 1,-1-1-1,-2 2 1,-55 27 170,57-29-176,-34 12 19,-1-2-1,0-1 1,0-2-1,-1-2 1,-43 1-1,-3 2-34,52-3 34,31-5-183,1-1 0,-1 0 0,1 1 0,0-1 0,-1 1 0,1 0 0,0-1 0,-1 1 0,1 0 0,0 0 0,0 0 0,0 0 0,0 0 0,0 0 0,0 0 1,0 0-1,0 0 0,0 0 0,-1 3 0</inkml:trace>
</inkml:ink>
</file>

<file path=ppt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04.5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4 5523,'0'0'1936,"25"-11"-1904,16 5-32,13 1 16,6 1 48,4-2-48,-1 3 0,-5-3-16,-7-1-112,-3 1-192,-9 0-656,-12 3-849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2.7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22 3666,'0'0'128,"146"-59"-32,-110 50-80,5 1 32,2 0-96,1 0 0,-1-5-785,0-3-831</inkml:trace>
</inkml:ink>
</file>

<file path=ppt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04.9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7 496,'0'0'3426,"128"0"-2818,-93 0-320,5 0-112,1 0 32,5 0-160,1-2-16,3-2-16,2 3-16,-3-3 0,-1-2-912,-9-3-3314</inkml:trace>
</inkml:ink>
</file>

<file path=ppt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05.3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289,'0'0'211,"1"18"-22,2 37 239,4 0 0,16 69-1,-21-116-389,55 248 1256,-56-249-1293,-2-7-30,1 1 0,0-1 0,0 1 0,0-1 0,0 1 0,0 0 0,1-1 0,-1 1-1,0-1 1,0 1 0,0-1 0,0 1 0,1-1 0,-1 1 0,0-1 0,0 1 0,1-1 0,-1 1-1,0-1 1,1 1 0,-1-1 0,1 0 0,-1 1 0,0-1 0,1 1 0,-1-1 0,1 0 0,-1 0-1,1 1 1,-1-1 0,1 0 0,-1 0 0,1 0 0,-1 1 0,1-1 0,0 0 0,-1 0-1,1 0 1,-1 0 0,1 0 0,-1 0 0,1 0 0,-1 0 0,1 0 0,0-1 0,-1 1 0,1 0-1,14 0-2005</inkml:trace>
</inkml:ink>
</file>

<file path=ppt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05.9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80 1281,'0'0'883,"0"17"-467,-1 56-75,1-68-268,1 1 0,-1 0 0,1-1-1,0 1 1,1-1 0,-1 1 0,1-1-1,0 0 1,0 0 0,1 0-1,0 0 1,-1 0 0,2 0 0,-1-1-1,0 1 1,1-1 0,0 0 0,0 0-1,0 0 1,8 4 0,-3-2 43,1 0 0,1 0-1,-1-1 1,1 0 0,0-1 0,0-1 0,21 5 0,-2-4 74,1-1 1,-1-2-1,0-1 1,33-4-1,-58 3-154,0 0-1,0 0 0,0 0 1,0 0-1,0-1 0,0 0 1,-1 0-1,1 0 1,0 0-1,-1-1 0,0 0 1,1 0-1,-1 0 0,0 0 1,-1-1-1,1 0 0,3-5 1,-2 3 41,-1-1 0,0 0 0,0-1 0,-1 1 1,0-1-1,0 0 0,0 0 0,-1 1 0,-1-2 0,2-8 1,-2 4-40,0 0 0,-1 0 1,0 0-1,-1 0 0,-1 0 1,0 1-1,0-1 0,-1 0 1,-1 1-1,0 0 0,-1 0 1,0 0-1,-11-18 0,9 22-38,0 1-1,0-1 0,-1 1 0,0 1 1,0-1-1,-1 1 0,1 0 0,-1 1 1,-1 0-1,1 1 0,-1 0 0,1 0 1,-1 1-1,0 0 0,-1 1 0,1 0 1,-19-1-1,17 2-4,0 1-1,0 0 1,-1 1 0,1 0 0,0 1 0,0 1 0,1 0 0,-1 0-1,0 1 1,1 0 0,0 1 0,0 1 0,0-1 0,1 2 0,-11 7-1,17-9-41,-1-1 0,1 2-1,0-1 1,0 0-1,0 1 1,1 0-1,0-1 1,0 1 0,1 1-1,-4 10 1,5-14-82,0 0 0,0 0 1,0 0-1,1 0 1,-1 0-1,1 0 0,0 0 1,0 0-1,0 0 0,0 1 1,0-1-1,1 0 0,-1 0 1,1 0-1,0 0 0,0 0 1,0 0-1,0-1 1,1 1-1,-1 0 0,1 0 1,-1-1-1,1 1 0,3 3 1,20 6-2836</inkml:trace>
</inkml:ink>
</file>

<file path=ppt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06.2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6851,'0'0'4610</inkml:trace>
</inkml:ink>
</file>

<file path=ppt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06.9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41 4082,'0'0'1513,"9"-15"-1236,30-48-176,-35 59-98,0-1 0,1 1 0,-1 0-1,1 1 1,0-1 0,0 1-1,0 0 1,0 0 0,1 0 0,-1 1-1,1 0 1,-1 0 0,1 0-1,0 1 1,0 0 0,0 0 0,9 0-1,2-1 0,28-4-41,-1 2-1,1 2 1,52 5 0,-92-3 28,-1 0 1,1 0 0,0 1 0,0 0-1,-1 0 1,1 0 0,0 1 0,-1 0-1,1 0 1,-1 0 0,0 0-1,0 0 1,0 1 0,0 0 0,0 0-1,0 0 1,-1 0 0,5 6-1,-5-4 11,1 0 0,-1 1 0,-1 0 0,1-1 0,-1 1 0,0 0 0,0 0-1,-1 1 1,0-1 0,0 0 0,0 0 0,-1 10 0,0 2 2,-2 1 0,0 0 0,-2-1 0,0 0 0,0 1 0,-2-1 0,0-1 0,-13 25 0,-1-7 82,-2 0 0,-1-1 0,-2-1 0,-1-1 0,-57 54 0,82-86-83,1 1 1,0-1-1,-1 0 0,1 0 1,0 1-1,0-1 0,-1 0 1,1 0-1,0 1 0,0-1 0,-1 0 1,1 0-1,0 1 0,0-1 1,0 0-1,0 1 0,0-1 1,-1 0-1,1 1 0,0-1 0,0 0 1,0 1-1,0-1 0,0 1 1,0-1-1,0 0 0,0 1 0,0-1 1,0 0-1,0 1 0,1-1 1,-1 0-1,0 1 0,0-1 1,0 0-1,0 1 0,0-1 0,1 0 1,-1 1-1,0-1 0,0 0 1,1 1-1,18 8 7,26-1 59,258-5 303,-160-5-2861,-118 2 546</inkml:trace>
</inkml:ink>
</file>

<file path=ppt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07.5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90 11 6851,'0'0'1059,"-18"-3"-1072,-59-4 5,72 8 4,0 0-1,0 0 1,0 1 0,0 0 0,1 0-1,-1 0 1,1 0 0,-1 1 0,1 0-1,0-1 1,0 2 0,0-1 0,1 0-1,-1 1 1,1 0 0,0 0 0,0 0 0,0 0-1,0 0 1,-2 7 0,-4 1 2,-5 11-11,1 0 1,1 0-1,1 2 0,1-1 0,1 1 1,1 1-1,2 0 0,0 0 0,2 0 1,1 0-1,0 1 0,3 0 0,2 37 0,-1-55 9,0-1 0,0 1-1,1 0 1,0-1-1,1 0 1,0 1-1,0-1 1,1 0-1,0-1 1,0 1-1,1-1 1,0 1 0,0-2-1,1 1 1,0 0-1,0-1 1,0 0-1,12 8 1,-9-8-32,0 0-1,1 0 1,0-1 0,0 0-1,0-1 1,1 0 0,-1-1-1,1 0 1,0 0 0,0-2-1,0 1 1,0-1 0,0-1-1,13 0 1,-23-1 39,1 1 0,-1-1 0,1 0 0,-1 1 0,1-1 0,-1 0 0,0 0 0,0 0 0,1 0 0,-1 0 0,0 0 0,0 0 1,0-1-1,0 1 0,0 0 0,0-1 0,0 1 0,-1 0 0,1-1 0,0 1 0,-1-1 0,1 1 0,-1-1 0,0 0 0,1 1 0,-1-1 0,0 1 0,0-4 0,1-55 249,-1 46-168,0 11-45,0-1-1,0 1 1,-1-1 0,1 1-1,-1-1 1,0 1 0,0 0-1,0-1 1,-1 1 0,1 0-1,-1 0 1,0 0 0,0 0-1,0 0 1,0 0 0,0 0-1,0 1 1,-1-1 0,1 1-1,-1 0 1,0 0 0,0 0-1,0 0 1,0 0 0,0 0-1,-4-1 1,2 2-40,1-1-1,0 1 1,-1 0 0,1 0-1,-1 1 1,1-1 0,-1 1 0,0 0-1,1 0 1,-1 1 0,1-1-1,-1 1 1,1 0 0,-1 0-1,1 0 1,0 1 0,-1 0-1,1 0 1,0 0 0,-4 3 0,-4 3-434,0 2 0,1-1 0,0 1 0,1 1 0,0 0 0,-12 18 0,6-6-1621</inkml:trace>
</inkml:ink>
</file>

<file path=ppt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08.7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5 23 2977,'0'0'3327,"-35"-15"-1497,34 14-1846,0 0 0,0 0 0,0 1 0,0-1 0,-1 1 0,1-1-1,0 1 1,0-1 0,0 1 0,-1 0 0,1-1 0,0 1 0,-1 0-1,1 0 1,0 0 0,0 0 0,-1 0 0,1 0 0,0 0 0,-1 1-1,1-1 1,0 0 0,0 1 0,0-1 0,-1 1 0,1-1 0,-2 2 0,2 0-72,1-1 0,-1 0 1,1 0-1,0 1 0,-1-1 1,1 0-1,0 1 1,0-1-1,0 0 0,0 1 1,0-1-1,0 0 1,0 1-1,0-1 0,1 0 1,-1 1-1,0-1 1,1 0-1,-1 1 0,2 0 1,6 10-1946</inkml:trace>
</inkml:ink>
</file>

<file path=ppt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09.5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26 26 4482,'0'0'2169,"-29"-14"-475,22 11-1664,-1 1 1,0 0-1,1 0 0,-1 1 0,0 0 0,0 0 1,0 1-1,1 0 0,-1 1 0,0-1 1,0 1-1,0 1 0,1 0 0,-1 0 0,1 0 1,-1 1-1,1 0 0,0 0 0,0 1 1,0 0-1,1 0 0,-11 9 0,7-5-118,0 0-1,1 1 0,0 0 0,0 0 1,1 1-1,0 0 0,1 0 1,0 0-1,1 1 0,0 1 0,1-1 1,0 1-1,-5 20 0,8-25 28,1 1 0,0-1 0,0 0-1,0 1 1,1-1 0,2 13 0,-2-17 42,1-1 0,-1 0 0,1 1 0,0-1 0,0 1 0,0-1 0,0 0 0,1 0 0,-1 1 0,1-1 0,-1 0 0,1 0 0,0-1 0,-1 1 0,1 0 0,0 0 1,0-1-1,0 1 0,1-1 0,-1 0 0,0 0 0,4 2 0,15 3-147,1-1 1,0-1-1,0-1 1,0 0 0,0-2-1,1-1 1,23-2-1,4 1-436,5-1-868,-6-9-755</inkml:trace>
</inkml:ink>
</file>

<file path=ppt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10.44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97 6243,'0'0'269,"0"6"-319,1 17 79,1-1 0,1 1 0,0 0 0,2-1 0,14 39 0,-6-16-6,-13-43-7,3-167 1942,-3 161-2000,1 1 1,-1-1-1,1 0 0,0 1 0,0-1 1,0 1-1,1-1 0,-1 1 0,1-1 0,0 1 1,0 0-1,0 0 0,0 0 0,0 0 0,1 0 1,-1 1-1,1-1 0,0 1 0,0 0 1,0-1-1,0 1 0,4-1 0,0-1 8,1 1-1,-1 1 0,1-1 1,0 1-1,0 0 1,0 1-1,0 0 0,16 0 1,-21 2 23,-1-1 1,1 1 0,-1-1-1,0 1 1,1 0 0,-1 0-1,0 1 1,1-1 0,-1 0-1,0 1 1,0-1 0,0 1-1,0 0 1,0-1 0,-1 1-1,1 0 1,0 0 0,-1 0-1,1 0 1,-1 1 0,1 1-1,26 58 30,-22-48-26,7 23 77,16 71 1,-29-117 5,0 0-1,1 0 1,0 0-1,1 0 1,0 0 0,1 0-1,-1 0 1,2 1 0,-1 0-1,1-1 1,1 1-1,6-10 1,3-5-401,1 0 0,1 1 0,31-32 0,-39 46 320,-1 1 0,1 0 1,1 0-1,0 1 1,0 0-1,0 0 1,0 1-1,1 0 1,0 1-1,0 0 0,0 1 1,1 0-1,-1 1 1,1 0-1,-1 0 1,21 0-1,-29 3-1,1 0 0,-1 0 0,1 0 0,-1 0 0,1 1 0,-1-1 0,0 1 0,1-1 0,-1 1 0,0 0 0,0 0-1,0 0 1,-1 0 0,1 0 0,0 0 0,-1 1 0,1-1 0,-1 1 0,0-1 0,0 1 0,2 3 0,19 60 94,-8-13-37,7 44 207,-11-80-917</inkml:trace>
</inkml:ink>
</file>

<file path=ppt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10.7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7 4818,'0'0'2305,"15"-2"-2305,16-5 0,16-4 64,7-2-64,-2 0-16,-2 1 0,-3 5 0,-1 5-160,-5 2-656,-5 0-1729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3.1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1 0 3009,'0'0'558,"0"7"-569,0 115 876,44-105-900,-32-11 52,-1 0-1,0 1 1,0 0 0,0 1 0,-1 0-1,0 0 1,11 13 0,-16-15-14,-1-1 0,1 1 0,-2 1 0,1-1 0,-1 0 0,1 1 0,-2 0 0,1-1 0,-1 1 0,0 0 0,-1 1 0,1-1 0,-1 0 0,-1 13 0,1-13 17,-1 1 0,0 0 0,-1-1 1,0 1-1,0-1 0,-1 1 0,0-1 0,-5 14 1,4-17-5,0 1 1,0-1-1,0 0 1,-1 0-1,0 0 1,0-1-1,0 1 1,0-1 0,-1 0-1,1 0 1,-1 0-1,0 0 1,-7 2-1,-1 1-296,-1-1 0,0 0 0,0 0 0,0-2 0,0 0 0,-29 3-1,13-6-2048</inkml:trace>
</inkml:ink>
</file>

<file path=ppt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11.1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0 5330,'0'0'876,"-2"40"-978,5 80 125,0-43 18,-11 117-1,7-178-46,-4 20-481</inkml:trace>
</inkml:ink>
</file>

<file path=ppt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08.20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0 1545 384,'0'0'7300,"-33"-20"-4310,32 17-2974,0 1-1,0-1 1,0 0 0,0 1-1,1-1 1,-1 0-1,1 0 1,0 1 0,-1-1-1,1 0 1,0 0-1,1-3 1,3-41-134,-4 45 119,6-24-5,1 1 0,1 0 0,2 0 0,0 1 0,1 0 0,27-41 1,-12 20-18,105-216-697,163-467 0,-278 690 774,-11 30 39,-1-1 1,-1 1-1,0-1 1,0 0-1,-1 0 0,0 0 1,1-15 525,-12 40-717,-34 49-364,-3-2 0,-2-2 0,-3-2 0,-100 88 0,148-145 465,0 1 22,0 0 1,-1 0-1,1 0 0,-1-1 1,0 0-1,0 0 1,0 0-1,0 0 0,0 0 1,0-1-1,-7 2 1,13-12-138,5-4 114,1 1 0,1 0-1,0 0 1,0 0 0,1 1-1,20-16 1,3-6 16,348-330 52,-381 363-74,0 0 1,0 0 0,0-1 0,0 1 0,1 0 0,-1 0-1,0 0 1,0 0 0,0-1 0,1 1 0,-1 0 0,0 0-1,0 0 1,1 0 0,-1 0 0,0 0 0,0-1 0,1 1-1,-1 0 1,0 0 0,0 0 0,1 0 0,-1 0-1,0 0 1,0 0 0,1 0 0,-1 0 0,0 0 0,0 0-1,1 0 1,-1 1 0,0-1 0,0 0 0,1 0 0,-1 0-1,0 0 1,0 0 0,0 0 0,1 1 0,-1-1 0,0 0-1,0 0 1,0 0 0,1 0 0,-1 1 0,0-1 0,0 0-1,0 0 1,0 1 0,0-1 0,0 0 0,1 0 0,-1 1-1,0-1 1,0 0 0,0 0 0,0 1 0,0-1 0,0 0-1,0 0 1,0 1 0,0-1 0,0 0 0,0 0-1,0 1 1,0 24-117,-1-18 103,-3 84 55,-18 101 1,10-100-76,-2 106-1,14-94-2618,0-64-2002</inkml:trace>
</inkml:ink>
</file>

<file path=ppt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08.9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4514,'0'0'19,"1"23"5,16 197 416,-5-66 488,-11-146-1635</inkml:trace>
</inkml:ink>
</file>

<file path=ppt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09.4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63 4738,'0'0'128,"1"21"131,8 65 26,-8-77-237,2 0-1,-1-1 1,1 1-1,0-1 0,1 0 1,0 0-1,0 0 0,1-1 1,0 1-1,0-1 0,1 0 1,-1-1-1,2 1 0,-1-1 1,1 0-1,0-1 1,0 1-1,0-1 0,12 5 1,-8-5 37,1-1 0,0 0 1,0-1-1,0-1 1,0 1-1,0-2 1,1 0-1,-1 0 1,0-1-1,20-3 0,-24 3-27,-2-1-24,0-1-1,0 1 1,-1-1 0,1 0-1,0-1 1,-1 1-1,0-1 1,1 0-1,-1 0 1,0-1-1,-1 0 1,1 0-1,-1 0 1,1 0 0,-1 0-1,0-1 1,-1 0-1,5-6 1,-1 0 26,0 0 1,-1 0-1,0-1 0,-1 0 1,0 0-1,0 0 0,3-21 1,-5 21-12,-1-1 0,-1 1 0,-1-1 1,1 0-1,-2 1 0,0-1 0,0 0 0,-6-19 0,5 25-37,0 1 0,-1-1 0,0 1-1,-1 0 1,1 0 0,-1 0 0,0 1-1,-1-1 1,1 1 0,-1 0-1,0 0 1,0 0 0,-1 1 0,1 0-1,-1 0 1,0 0 0,-8-3 0,5 3-7,-1 0 0,0 0 0,0 1 0,0 0 0,0 1 0,0 0 0,-19-1 0,24 3-5,0 0 0,-1 0 0,1 0 0,0 1 1,-1 0-1,1 0 0,0 0 0,0 1 0,0 0 0,0 0 0,0 0 1,0 0-1,1 1 0,-1-1 0,1 1 0,-8 7 0,1 2-104,0 0 0,0 1 0,2 0 0,0 0-1,0 1 1,-8 20 0,13-27-55,1 1 0,1-1-1,-1 1 1,1 0 0,1 0-1,-1 0 1,1 0 0,1 0-1,-1 0 1,2 0 0,-1 0-1,1 0 1,0 0 0,4 15-1,12 5-1715</inkml:trace>
</inkml:ink>
</file>

<file path=ppt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09.7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7187,'0'0'2337</inkml:trace>
</inkml:ink>
</file>

<file path=ppt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0.4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12 2785,'0'0'3479,"11"-13"-3484,36-42 80,-41 50-42,0 1 0,0-1 0,0 1 0,1 1 0,-1-1 0,1 1 0,0 0 1,0 1-1,0-1 0,0 1 0,0 1 0,0-1 0,1 1 0,-1 1 0,1-1 1,13 2-1,-6-1-15,-2-1-15,0 1-1,0 0 1,0 0 0,0 2 0,22 4-1,-31-4 0,0-1-1,0 1 1,0 0-1,0 0 0,-1 0 1,1 1-1,0-1 1,-1 1-1,0 0 1,0 0-1,0 0 1,0 0-1,0 1 1,-1-1-1,1 1 0,-1 0 1,0-1-1,0 1 1,-1 0-1,1 0 1,1 7-1,1 5 40,0 0 0,-2 1 1,0 0-1,0 0 0,-2-1 0,0 1 0,-1 0 0,0 0 1,-7 24-1,-3 5 13,-2-1 0,-21 48 0,-14 10-22,47-102-36,1-1 1,0 1-1,-1-1 0,1 1 1,0 0-1,0-1 1,-1 1-1,1-1 0,0 1 1,0 0-1,0-1 1,0 1-1,0 0 0,0-1 1,0 1-1,0 0 1,0-1-1,0 1 0,0-1 1,0 1-1,1 0 1,-1-1-1,0 1 0,0 0 1,1-1-1,-1 1 1,0-1-1,1 1 0,-1-1 1,1 1-1,-1-1 1,1 1-1,-1-1 0,1 1 1,-1-1-1,1 0 1,-1 1-1,1-1 0,-1 0 1,1 1-1,0-1 1,-1 0-1,1 0 0,-1 0 1,1 1-1,0-1 1,-1 0-1,1 0 0,0 0 1,-1 0-1,1 0 1,1-1-1,48 2 15,-34-2-21,21-1 60,63-11 1,-74 8-123,0 1 0,1 1 0,0 1 0,-1 2 0,48 4 1,-32 9-3043</inkml:trace>
</inkml:ink>
</file>

<file path=ppt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1.1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65 0 7347,'0'0'342,"-22"12"-102,-71 38 123,85-45-340,0 1 1,0 0-1,1 0 1,0 0 0,0 1-1,0 0 1,1 0-1,0 1 1,1 0-1,0 0 1,0 0-1,0 0 1,1 1-1,0 0 1,-4 18-1,1-8-15,0 2-20,1-1-1,1 1 1,1 0-1,1 0 1,1 1-1,1-1 1,1 1-1,3 28 1,-1-41 3,0 1 0,1-1 0,0 1 0,1-1 0,0 0 0,0 0 0,1-1 1,0 1-1,0-1 0,1 0 0,0 0 0,10 9 0,-6-6-3,2-1 1,-1 1-1,1-2 1,1 0-1,0 0 1,0-1-1,17 7 1,-24-12 12,1-1 0,-1 1 1,1-1-1,0-1 0,0 1 1,-1-1-1,1 0 0,0-1 1,0 0-1,0 0 1,0 0-1,0-1 0,0 0 1,0-1-1,0 1 0,0-1 1,-1-1-1,1 1 0,-1-1 1,1 0-1,-1 0 0,0-1 1,0 0-1,-1 0 0,1 0 1,-1-1-1,0 0 0,0 0 1,0 0-1,-1-1 0,0 1 1,0-1-1,0 0 0,-1 0 1,0-1-1,0 1 0,0-1 1,-1 1-1,0-1 0,-1 0 1,1 0-1,-1 0 0,0 1 1,-1-1-1,0-10 0,0 14 11,0 1 0,0-1 0,0 1 0,-1-1 1,1 1-1,-1 0 0,0-1 0,1 1 0,-1 0 0,0-1 0,0 1 0,-1 0 0,1 0 0,0 0 0,-1 0 0,1 0 0,-1 0 0,0 0 1,0 0-1,1 1 0,-4-3 0,1 2 16,-1-1 0,0 1 1,0 0-1,0 0 0,0 1 0,0-1 1,0 1-1,0 0 0,-10 0 0,3 0-8,0 1 0,0 0 0,0 1 0,0 1 1,1 0-1,-1 1 0,0 0 0,-18 8 0,7 1-272,2 1 1,0 1 0,0 1 0,1 0 0,1 2 0,1 0 0,-24 30 0,12-12-1764</inkml:trace>
</inkml:ink>
</file>

<file path=ppt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1.8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9 1 2369,'0'0'3837,"-11"0"-3323,3 0-456,1 0 0,-1 0 0,1 1-1,-1 0 1,1 0 0,0 1 0,-1 0-1,1 0 1,0 1 0,0 0 0,0 0-1,1 1 1,-13 8 0,3 1-31,0 2 1,1-1 0,0 2 0,1 0-1,-18 28 1,26-33-31,-1 0 0,2 0 0,0 0 0,0 1 0,1-1 0,0 1 0,1 0 0,1 0 0,0 1 0,-1 23 0,3-33-1,0 0 0,1 1-1,0-1 1,0 0 0,0 0 0,0 0 0,0 0-1,1 0 1,-1 0 0,1 0 0,0 0-1,0 0 1,0-1 0,0 1 0,0-1-1,1 1 1,-1-1 0,1 0 0,-1 0-1,1 0 1,0-1 0,0 1 0,0 0-1,0-1 1,0 0 0,0 0 0,0 0 0,0 0-1,1 0 1,4 0 0,12 3-35,0-1 0,1-1 0,31-1 0,-48-1 27,13 0-284,-1-1 0,1-1 0,0 0 0,-1-1 0,0-1 0,0 0-1,0-1 1,20-9 0,11-11-2497</inkml:trace>
</inkml:ink>
</file>

<file path=ppt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2.6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4 3890,'0'0'2438,"5"15"-2883,0 0 452,4 11 0,-1 0 0,-1 0 0,4 29-1,-12-32 164,-8-31 175,-8-35-281,15 33-80,0-1 0,1 0-1,0 1 1,1-1-1,0 0 1,0 1 0,1-1-1,1 0 1,-1 1-1,2 0 1,3-12 0,-4 18 11,-1 1 0,1-1 0,0 0 0,0 1 1,1-1-1,-1 1 0,1 0 0,-1 0 1,1 0-1,0 0 0,0 1 0,1-1 1,-1 1-1,0-1 0,1 1 0,-1 0 0,1 1 1,0-1-1,0 0 0,0 1 0,0 0 1,0 0-1,0 0 0,0 1 0,0-1 0,0 1 1,0 0-1,0 0 0,0 1 0,0-1 1,7 2-1,-6 0 9,1 0 0,-1 0 1,1 0-1,-1 1 0,0 0 0,0 0 1,0 0-1,0 0 0,-1 1 0,1 0 1,-1 0-1,0 0 0,0 1 0,-1-1 1,6 9-1,-1-1 17,0 0-1,-1 1 1,-1 0 0,0 0-1,5 18 1,-10-27-9,4 10 40,-1 1-1,-1-1 0,0 1 0,-2-1 1,1 20-1,-2-33-22,0-40-634,1 27 571,0 1 0,1 0 0,0 0 0,1 0 0,0 0 0,1 0 0,0 0 0,0 1-1,10-15 1,-10 18 42,0 0 0,0 0 0,1 0-1,0 1 1,1 0 0,-1 0 0,1 0-1,0 1 1,1 0 0,-1 0 0,1 1-1,0-1 1,0 2 0,9-5 0,-13 7 12,1 1 1,-1-1 0,1 1-1,-1-1 1,0 1 0,1 0-1,-1 0 1,1 1 0,-1-1-1,1 1 1,-1-1 0,0 1-1,1 0 1,-1 1 0,0-1-1,0 0 1,0 1 0,0 0-1,0 0 1,0 0 0,-1 0-1,1 0 1,0 0 0,-1 1-1,0-1 1,1 1 0,-1 0-1,3 5 1,5 8 109,-1 0 1,0 1 0,12 34-1,-21-50-128,6 16-115,-1 0 1,-1 0 0,-1 1-1,0 0 1,-1-1-1,-1 27 1,-1-32-1281</inkml:trace>
</inkml:ink>
</file>

<file path=ppt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2.9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1 5859,'0'0'304,"132"6"-320,-102-6 0,-1 0 32,3 0-16,0-6 0,-4-4-16,4 1-176,-7 1-1153,-3 4-1552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3.5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0 1953,'0'0'2580,"4"-6"-2177,-1 1-393,1 0 0,-1 1 0,1-1 1,0 1-1,0 0 0,1 0 0,-1 1 1,1-1-1,0 1 0,0 0 0,0 0 1,0 0-1,1 1 0,-1 0 0,1 0 1,-1 0-1,1 1 0,7-1 0,302-11-587,-295 13 301,27 0-1200</inkml:trace>
</inkml:ink>
</file>

<file path=ppt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3.3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4274,'0'0'2916,"1"0"-2900,0 0-1,0 1 1,0-1 0,0 0 0,0 1 0,0-1-1,0 1 1,0 0 0,-1-1 0,1 1-1,0 0 1,0-1 0,-1 1 0,1 0-1,0 0 1,-1 0 0,1-1 0,-1 1-1,1 0 1,-1 0 0,1 2 0,32 104 67,-14-51-676,-3 0-1,12 85 1,-27-123-2622</inkml:trace>
</inkml:ink>
</file>

<file path=ppt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55.3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 1889,'0'0'2705,"0"0"-2667,0 0 1,0-1-1,0 1 0,1 0 1,0-2 382,-1 2-383,0 0 0,1 0 1,-1 0-1,0 0 0,0-1 1,0 1-1,1 0 0,-1 0 0,0 0 1,0 0-1,0 0 0,1 0 1,-1 0-1,0 0 0,0 0 0,1 0 1,-1 0-1,0 0 0,0 0 1,0 0-1,1 0 0,-1 0 0,0 0 1,0 0-1,1 1 0,-1-1 1,1 1 229,-1-1-230,14 577-59,-14-574 20,2 434-25,-2-434 26,0 1 5,0 0-1,-1 0 0,1 0 1,-1 1-1,0-1 1,0 0-1,0 0 1,-3 6-1,2-10-28</inkml:trace>
</inkml:ink>
</file>

<file path=ppt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56.5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5 49 1665,'0'0'2681,"3"-1"-2340,34-11-101,0 2-1,0 2 1,1 1-1,0 2 0,0 1 1,68 3-1,-103 1-240,-1 0 1,1 1 0,-1 0-1,1-1 1,-1 1-1,1 0 1,-1 0 0,1 0-1,-1 1 1,0-1-1,0 0 1,0 1-1,0 0 1,0-1 0,0 1-1,0 0 1,0 0-1,-1 0 1,3 4-1,-1 0 16,0-1 0,-1 1 0,0 0 0,0-1 0,0 1 0,-1 0 0,1 0 0,-1 8 0,0 1 22,0 0-1,-2-1 1,0 1-1,0 0 1,-2-1-1,-5 21 0,-3-7-180,-2-1 0,0 0 0,-2-1-1,-1 0 1,-1-1 0,-2-1 0,0-1-1,-1-1 1,-1 0 0,-1-2 0,-1 0-1,-1-2 1,-36 22 0,41-28 206,18-10 92,4-3 48,30-14 586,-15 6-834,-4 3 98,-1 1 0,1 0-1,0 1 1,0 1 0,0 0-1,0 1 1,1 0 0,-1 1-1,0 1 1,1 0 0,-1 1-1,18 3 1,-22-1-34,1 0-1,0 1 1,-1 0 0,0 0 0,0 1 0,0 1-1,-1 0 1,0 0 0,0 1 0,0 0-1,-1 0 1,0 1 0,0 0 0,-1 1 0,0-1-1,7 13 1,-9-12 3,0-1 0,0 1 0,-1 0 0,0 0 0,-1 0 0,0 1-1,0-1 1,-1 1 0,-1 0 0,1 0 0,-1 0 0,-1 0 0,0-1 0,0 1 0,-1 0 0,0 0 0,-4 11-1,1-7-8,-1 1 0,0-1 0,-1 0 0,-1 0 0,0 0 0,-1-1 0,-1 0-1,0-1 1,0 0 0,-14 14 0,4-8-62,0-1 0,-1 0 0,0-2 1,-1 0-1,-1-1 0,0-1 0,-1-2 0,0 0 0,-28 9 1,14-10-72,-1-1 1,0-1 0,0-2 0,0-2 0,-55-1 0,93-3 38,-1-1 0,0 1 0,1-1 0,-1 1-1,1 0 1,-1-1 0,1 1 0,-1-1 0,1 0 0,-1 1 0,1-1 0,-1 1 0,1-1 0,0 0 0,-1 1 0,1-1 0,0 0 0,-1 1-1,1-1 1,0 0 0,0 0 0,0 1 0,0-1 0,0 0 0,0 0 0,0 1 0,0-1 0,0 0 0,0 0 0,0 1 0,0-1 0,0 0 0,1 1-1,-1-1 1,0 0 0,1 1 0,-1-1 0,0 0 0,1 1 0,-1-1 0,1 0 0,12-17-2618</inkml:trace>
</inkml:ink>
</file>

<file path=ppt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56.9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6 3906,'0'0'1192,"26"-3"-989,163-15 352,244 4 196,-420 14-758,-18 21-2319,-12-7-251</inkml:trace>
</inkml:ink>
</file>

<file path=ppt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57.3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5 1697,'0'0'3548,"11"1"-3286,96 0 678,172-23 1,-239 18-936,256-6-1489,-249 10-1111</inkml:trace>
</inkml:ink>
</file>

<file path=ppt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57.7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3 1 5859,'0'0'549,"-4"21"-495,-6 56-5,3 0 1,6 148 0,50 109 177,-3-35-155,-46-287-583</inkml:trace>
</inkml:ink>
</file>

<file path=ppt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58.1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97 4194,'0'0'2033,"3"-16"-1550,11-47-200,-12 57-270,1 1 0,0 0 0,-1 1 0,2-1 0,-1 0 1,0 1-1,1 0 0,0 0 0,0 0 0,0 0 0,1 0 1,-1 1-1,1 0 0,0 0 0,-1 0 0,1 1 0,1 0 1,-1-1-1,0 2 0,1-1 0,6-1 0,2-2 10,-7 3-18,7-4-19,-1 1 0,1 0 0,0 1 0,0 0 1,0 1-1,1 1 0,-1 0 0,1 1 0,22 2 0,-34 0 13,-1-1 0,0 1 0,0 0 0,0 1 0,0-1 0,0 0 0,0 1 0,0-1 0,0 1 0,0-1 0,-1 1 0,1 0 0,0 0 0,-1 0 0,0 0 0,1 0 0,-1 0 0,0 0 1,1 3-1,17 49 122,-16-42-68,27 125 408,-23-92-365,23 71 1,-11-89-1100,-9-20-660</inkml:trace>
</inkml:ink>
</file>

<file path=ppt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58.8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2 5491,'0'0'1555,"13"0"-1464,427-31 446,-135 3-261,524 18-150,-99 4-30,-683 4-90,22-2-105,96 8 0,-163-4 32,1 0 0,-1 0-1,0 0 1,1 0 0,-1 1 0,0-1 0,0 1 0,0 0 0,1-1 0,-1 1 0,0 0 0,0 0 0,0 1 0,0-1 0,0 0 0,-1 1 0,1-1 0,0 1-1,-1-1 1,1 1 0,2 3 0</inkml:trace>
</inkml:ink>
</file>

<file path=ppt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00.0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54 47 5426,'0'0'627,"23"-8"-474,73-22 113,-89 28-253,1 0 0,-1 1 0,1-1 0,-1 2-1,1-1 1,-1 1 0,1 0 0,11 2 0,-16-2-12,0 1 0,-1-1 0,1 1 0,-1 0 0,0 0 0,1 0 0,-1 1 0,0-1 0,0 0 0,1 1 1,-1 0-1,0-1 0,-1 1 0,1 0 0,0 0 0,0 0 0,1 3 0,1 4 35,-1 0 1,0 0-1,-1 0 1,0 0-1,-1 1 1,1-1-1,-2 1 1,1-1-1,-2 18 1,0-13 74,1 3-41,-2 0-1,-1 1 0,0-1 0,-1 0 1,0-1-1,-2 1 0,0-1 0,-15 28 1,-10 11-13,-42 56 1,19-31-10,26-35-29,-43 89 1,64-117-26,1 0 1,0 0-1,1 0 1,1 1-1,0 0 1,1-1 0,2 1-1,-1 1 1,3 22-1,-1-37 1,1-1 0,0 0 0,-1 0 0,1 0 0,1 0 0,-1 1 0,0-1 0,1-1-1,-1 1 1,1 0 0,0 0 0,0 0 0,0-1 0,0 0 0,1 1 0,-1-1 0,1 0 0,-1 0 0,1 0-1,0 0 1,0 0 0,0-1 0,0 1 0,0-1 0,0 0 0,0 0 0,0 0 0,4 0 0,10 2-15,0 0 1,0-1-1,0-1 1,20-2 0,-20 1 7,-14 0 15,0 0 1,0 0-1,0 0 1,0-1-1,0 0 0,-1 1 1,1-1-1,0 0 0,0 0 1,-1 0-1,1-1 0,-1 1 1,1-1-1,-1 1 0,0-1 1,1 0-1,-1 0 0,0 0 1,0 0-1,2-3 0,-1 1 10,0-1-1,-1 0 1,1-1-1,-1 1 1,0 0-1,0-1 0,-1 1 1,1-1-1,0-10 1,-1 4 5,0 1 0,-1-1 0,-1 1 1,0-1-1,0 1 0,-1-1 0,0 1 0,-1 0 1,-1 0-1,-4-12 0,-6 0-67,0 1 0,-1 0 1,0 1-1,-2 1 0,-36-33 0,-109-78-429,65 56 411,86 67 97,2 0 0,-1 0 0,1 0 0,1-1 0,-1-1 0,2 0 0,-1 0 0,1 0-1,1-1 1,0 0 0,0 0 0,1 0 0,1-1 0,-1 0 0,2 0 0,0 0 0,1 0 0,-2-22 0,4 31-32,1 0 0,-1 1 0,1-1 0,0 0 0,0 0 0,0 1 0,0-1 0,1 1 0,-1-1 0,1 1 0,0-1 0,-1 1 0,1 0 0,0 0 0,0 0 0,1 0 0,-1 0 0,0 0 0,1 1 0,-1-1 0,6-1 0,65-28 13,-55 24-13,25-9-204,0 1 1,1 2 0,1 3-1,0 1 1,0 2-1,54-1 1,-47 8-1228</inkml:trace>
</inkml:ink>
</file>

<file path=ppt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00.4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4290,'0'0'35,"2"24"2,23 173-8,-20-156 65,-3-24-7,0 1-1,1-1 1,7 24 0,-5-37-232,-1-15 94,0-18-28,-4 8-132,0 3-227,0 0 0,-1 0 0,0 0 0,-2 0 0,-4-19 0,-7-2-159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4.0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545,'0'0'-61,"19"1"128,5 1-7,1 1 0,0 1 1,-1 1-1,1 2 1,32 12-1,38 21 59,88 41-107,-176-77-1311</inkml:trace>
</inkml:ink>
</file>

<file path=ppt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00.7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4 78 1921,'0'1'71,"0"0"0,-1-1 0,1 1 0,0 0 0,-1-1 0,1 1 1,0-1-1,-1 1 0,1 0 0,-1-1 0,1 1 0,-1-1 0,1 0 0,-1 1 0,1-1 0,-1 1 1,1-1-1,-1 0 0,1 1 0,-1-1 0,0 0 0,1 1 0,-1-1 0,0 0 0,1 0 0,-1 0 0,0 0 1,1 0-1,-1 0 0,0 0 0,1 0 0,-2 0 0,1-2 103,0 0 0,0 0 0,1 0 0,-1 0 0,1 0 0,-1 0 0,1 0 0,0 0 0,0 0 0,0 0 0,0-4 0,1 4-174,0 1 1,0-1 0,-1 1-1,1 0 1,1-1-1,-1 1 1,0 0-1,0 0 1,0-1-1,1 1 1,-1 0-1,0 0 1,1 1 0,-1-1-1,1 0 1,-1 0-1,1 1 1,-1-1-1,3 0 1,37-13-1,-39 13 2,34-7 17,0 1 0,1 2-1,0 2 1,60 1 0,-95 4 3,0 0 0,-1-1 0,1 1 0,0 0 0,0 0 0,-1 0 0,1 0 0,-1 1 0,0-1 0,0 0 0,1 0 0,-1 1 0,-1-1 0,1 1 0,0-1 0,-1 1 0,1-1 1,-1 4-1,2 0 9,23 91 503,20 61-187,-31-129-165,-14-29-234,0 1 1,0-1-1,0 1 1,1-1-1,-1 1 0,0-1 1,0 1-1,0-1 1,1 1-1,-1-1 1,0 0-1,0 1 1,1-1-1,-1 1 0,0-1 1,1 0-1,-1 1 1,0-1-1,1 0 1,-1 0-1,1 1 1,-1-1-1,1 0 0,-1 0 1,0 0-1,1 1 1,-1-1-1,1 0 1,-1 0-1,1 0 1,-1 0-1,1 0 0,-1 0 1,1 0-1,-1 0 1,1 0-1,-1 0 1,1 0-1,-1 0 0,1 0 1,-1-1-1,1 1 1,-1 0-1,1 0 1,-1 0-1,0-1 1,1 1-1,-1 0 0,1-1 1,-1 1-1,0 0 1,1-1-1,-1 1 1,0 0-1,1-1 1,-1 1-1,0-1 0,0 1 1,0 0-1,1-1 1,-1 0-1,5-22-3670</inkml:trace>
</inkml:ink>
</file>

<file path=ppt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01.3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3 4066,'0'0'2817,"3"-1"-2718,13-4-81,1 0 0,-1 1 0,1 1 0,-1 1 1,1 0-1,0 2 0,0-1 0,0 2 0,25 4 0,-39-4-18,0 0 0,0 0-1,0 0 1,0 0-1,-1 0 1,1 1 0,0 0-1,-1-1 1,1 1-1,-1 0 1,1 0 0,-1 0-1,0 1 1,0-1-1,0 1 1,0-1 0,-1 1-1,1-1 1,0 1 0,-1 0-1,0 0 1,0 0-1,0 0 1,0 0 0,0 0-1,0 3 1,2 10 51,-1 0 1,0 0-1,-1 26 1,-1-38-40,-1 14 11,0 1-1,-1-1 1,-1 0 0,-1-1-1,-1 1 1,0-1-1,-8 18 1,-6 6 9,-39 63 1,55-99-51,-13 32-167,49-37 145,160-17-1350,-180 19-517</inkml:trace>
</inkml:ink>
</file>

<file path=ppt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01.9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27 0 6643,'0'0'280,"-9"1"-77,-5 0-163,0 2 0,0 0 1,0 1-1,1 0 0,-1 1 1,1 0-1,0 1 0,-19 13 0,6-4-14,2 2-1,0 1 1,-31 30-1,50-43-31,0 1-1,1-1 1,0 1 0,0 0-1,0 0 1,1 0-1,0 0 1,0 1 0,0-1-1,1 1 1,0 0 0,0 0-1,1-1 1,0 1-1,0 0 1,1 0 0,0 0-1,0 1 1,0-1-1,1 0 1,0 0 0,0-1-1,1 1 1,0 0-1,0 0 1,1-1 0,0 1-1,0-1 1,0 0 0,1 0-1,0 0 1,6 8-1,0-4-30,1 1 0,0-2 0,0 1-1,1-2 1,0 1 0,0-2 0,1 1 0,0-2-1,0 0 1,1 0 0,0-1 0,0-1-1,0 0 1,0-1 0,1-1 0,-1 0-1,1-1 1,0-1 0,-1 0 0,1-1-1,-1 0 1,28-7 0,-13-3-1222,-5-3-1252</inkml:trace>
</inkml:ink>
</file>

<file path=ppt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02.73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6531,'0'0'259,"6"26"2,2 3-182,4 21 149,7 67-1,1 142 328,-14-145-471,35 193 0,-39-297-44,-1-8-32,0 0 0,0-1 0,-1 1 0,1-1 0,-1 1 0,1 0 0,-1 0 0,0-1 0,0 1 0,0 0 0,0 0 0,0-1 0,0 1 0,0 0 0,0 0 0,-1-1 0,1 1 0,-1 0 0,1-1 0,-1 1 0,0 0 0,0-1 0,0 1 0,0-1 0,0 1 0,0-1 0,0 0 0,0 1 0,0-1 0,0 0 0,-1 0 0,1 0 0,-1 0 0,1 0 0,-3 1 0,-55 34 29,59-35 246,35-1-403,1-2 15,-20 2-142,0-1-1,-1 0 1,1-1-1,24-7 1</inkml:trace>
</inkml:ink>
</file>

<file path=ppt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03.5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2 1905,'0'0'960,"14"0"-949,43-1 0,-33-1 964,-1 0 1,0-2-1,-1-1 1,27-8 0,-26 6-641,8-2-329,-19 5-224,-1 0 0,1 1 0,1 0 0,-1 1 0,15-1 0</inkml:trace>
</inkml:ink>
</file>

<file path=ppt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6.8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03 1985,'0'0'4743,"0"-4"-4342,0-27 1664,3 31-2095,187-27-214,-79 10-849,163-5 0,-273 22 1021,-1 0 0,1-1 0,0 1 0,-1 0 0,1 0 0,-1 0 0,1 0-1,-1 0 1,1 0 0,0 0 0,-1 0 0,1 0 0,-1 0 0,1 0 0,-1 0 0,1 0 0,0 0 0,-1 1 0,1-1 0,-1 0 0,1 0 0,-1 1 0,1-1 0,-1 0 0,1 1 0,-1-1 0,1 0 0,-1 1 0,0-1 0,1 1 0,-1-1 0,0 1 0,1-1 0,-1 1 0,0-1 0,1 1 0,-1-1 0,0 1-1,0-1 1,0 1 0,0-1 0,1 1 0,-1 0 0,0-1 0,0 1 0,0-1 0,0 1 0,0-1 0,-1 2 0,1 12-2052</inkml:trace>
</inkml:ink>
</file>

<file path=ppt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7.2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5 3730,'0'0'160,"173"0"432,-109-2 224,5-7-704,-3 3-47,-3-2-33,-3 0-16,-5 4-16,-8-2 16,-6 1-16,-6 1 16,-6 0 48,-8 0-128,-7-2-49,-8-2-1359</inkml:trace>
</inkml:ink>
</file>

<file path=ppt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7.7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474,'0'0'4068,"-1"0"-3924,12 2-144,-1 1-1,0 0 0,0 1 1,0 0-1,0 0 0,-1 1 1,1 1-1,10 7 1,16 8 3,25 11 17,-2 1-1,62 48 1,-106-71-16,-1 2 0,0-1 0,-1 2-1,-1 0 1,0 1 0,0 0 0,-1 0-1,-1 1 1,-1 1 0,0 0-1,-1 0 1,-1 1 0,8 24 0,-12-29 4,-1-1 1,0 1 0,-1 0-1,0 0 1,-1 0 0,0 0 0,-1 0-1,0 0 1,-1 0 0,-5 17 0,1-13 4,0-1 1,-1 0 0,-1 0-1,0 0 1,-1-1 0,-20 25 0,13-20-102,-1-1 0,-1 0 0,-29 21 0,37-31 11,-1 0 0,0-1 1,-1 0-1,1-1 0,-1-1 0,0 1 0,-1-2 0,-16 4 1</inkml:trace>
</inkml:ink>
</file>

<file path=ppt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8.3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761,'0'0'6187,"1"4"-6198,5 25 26,-1 1 0,-1-1 0,-1 34 0,0-14 93,9 153 146,24 218-44,-31-378 388</inkml:trace>
</inkml:ink>
</file>

<file path=ppt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8.7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2 3362,'0'0'1419,"25"0"-944,200 0 74,39 0-15,-263 0-561,-1 0 1,0 0-1,1-1 1,-1 1-1,0 0 1,1-1 0,-1 1-1,0 0 1,0-1-1,0 1 1,1 0-1,-1-1 1,0 1-1,0-1 1,0 1-1,0 0 1,0-1-1,0 1 1,0-1-1,0 1 1,0-1-1,0 1 1,0 0-1,0-1 1,0 1-1,0-1 1,0 1-1,0 0 1,0-1-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4.4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209,'0'0'739,"2"20"-694,35 365 1327,-34-349-1334,-3 46 0,-1-39-2619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4.4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0 0 1825,'0'0'224,"-125"101"320,91-66-352,0 2 128,-5 0-160,7-4-111,2-5-1,5-3 0,7-5-48,2-1 0,5-1-32,6-1 16,5-7-1361</inkml:trace>
</inkml:ink>
</file>

<file path=ppt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9.1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617,'0'0'2075,"21"0"-1776,159 0 678,66 2 357</inkml:trace>
</inkml:ink>
</file>

<file path=ppt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22.2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 1 3185,'0'0'142,"-1"23"31,-14 394 2271,1-133-2601</inkml:trace>
</inkml:ink>
</file>

<file path=ppt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22.66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22 3378,'0'0'2892,"16"-9"-2892,24-13 22,2 1 0,0 3 0,48-15 0,-74 28 8,0 1 0,0 1 1,1 0-1,21 0 1,-37 5-26,1 0 0,-1 0 0,1 1 0,-1-1 0,0 1 1,0-1-1,0 1 0,-1-1 0,1 1 0,-1-1 0,1 1 1,-1 0-1,0 4 0,1 0 75,4 26 318,-2 0 0,-2 60 0,-2-63-471,1 1 0,2-1-1,9 56 1,-7-71-1284</inkml:trace>
</inkml:ink>
</file>

<file path=ppt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23.4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99 5475,'0'0'384,"5"0"-232,431-44 964,161-8-1040,-318 48-55,706-48 38,-900 41-66,33-6-44,142-2 0,-259 19 16,-2 5 1,0 0-1,0 0 0,-1-1 1,0 1-1,0-1 1,0 1-1,0-1 0,-1 0 1,1 1-1,-1-1 1,0 0-1,0-1 0,-1 1 1,1-1-1,-1 1 1,0-1-1,0 0 0,-5 3 1,4-2-160,-31 23-1756</inkml:trace>
</inkml:ink>
</file>

<file path=ppt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24.6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35 16 864,'0'0'4933,"-8"11"-4476,-23 26-119,-255 343 1074,271-358-1404,2 1 1,1 1 0,0 0-1,2 0 1,1 1 0,1 1-1,1-1 1,1 1 0,1 0-1,2 1 1,-1 45 0,4-70-13,0 0 0,0 0 0,1-1 0,-1 1 0,0 0 0,1 0 0,0 0 0,-1 0 0,1 0 0,0-1 0,0 1 1,0 0-1,0-1 0,0 1 0,0 0 0,0-1 0,1 1 0,-1-1 0,0 0 0,3 2 0,0-1-10,0 1 0,0-1 0,0 0 0,0 0 0,1 0 0,-1-1 0,0 0 0,7 1-1,5 1 27,1-2 0,0 0-1,29-3 1,-44 2-8,-1-1 0,0 1 0,1-1 0,-1 0 1,0 0-1,0 1 0,0-1 0,1 0 0,-1 0 0,0 0 0,0 0 1,-1 0-1,1 0 0,0-1 0,0 1 0,0 0 0,-1 0 0,1 0 0,0-1 1,-1 1-1,0 0 0,1-1 0,-1 1 0,0-1 0,1 1 0,-1 0 1,0-1-1,0-2 0,0-1 4,0 1-1,1-1 1,-2 0 0,1 0-1,0 1 1,-1-1 0,0 1 0,-2-7-1,-5-2-5,-1 0 0,0 0 0,-1 1 0,-1 0 0,-21-19 0,3 3-32,-25-26 6,20 21 4,-43-54 0,68 74 18,0 1 0,1-1 1,1 0-1,0-1 0,1 0 0,0 0 0,1 0 0,-6-26 1,-30-107 1111,41 144-1111,0 1 0,0 0 1,0 0-1,0-1 0,0 1 1,0 0-1,1 0 0,-1-1 1,1 1-1,0 0 0,0 0 1,-1 0-1,1 0 0,0 0 1,1 0-1,-1 0 1,0 0-1,1 0 0,-1 0 1,1 1-1,-1-1 0,1 1 1,2-3-1,52-31-69,-36 24 86,8-7-43,-13 7-46,1 1 0,1 1 1,22-9-1,-33 16 58,0 0 0,0 0 0,0 1 0,0 0 0,1 0 0,-1 1 0,1-1 0,-1 1 0,0 1 0,1-1 0,-1 1 0,0 0 0,11 4 0,9 1-50,1 0 0,0-2-1,46 2 1,-49-5-153,1 1 0,-1 1 1,0 1-1,38 11 0,-35-4-1890</inkml:trace>
</inkml:ink>
</file>

<file path=ppt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25.3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8 7139,'0'0'59,"3"21"-361,24 178 393,-27-194-76,6 21 4,-6-25-17,0 0 0,1 0-1,-1 0 1,0 0-1,0-1 1,1 1 0,-1 0-1,0 0 1,1 0 0,-1-1-1,1 1 1,-1 0-1,1-1 1,0 1 0,-1 0-1,1-1 1,0 1 0,-1-1-1,1 1 1,0-1-1,-1 1 1,1-1 0,0 1-1,1-1 1,-2-36 6,0 6-101,-1 8-3,1 1 0,1-1 0,1 1 0,0-1 0,8-24 0,-8 40 96,0-1 0,1 1 0,0 0 1,0 1-1,0-1 0,1 0 0,0 1 1,0 0-1,0 0 0,1 0 0,-1 0 0,1 1 1,0-1-1,1 1 0,-1 1 0,1-1 0,0 1 1,-1 0-1,2 0 0,-1 1 0,9-3 1,-6 2-11,-1 0 1,0 1-1,1 0 1,0 1-1,-1 0 1,1 0-1,0 1 1,-1 0-1,1 1 1,0 0-1,-1 0 1,16 4-1,-18-2 10,-1-1 0,0 1 0,0 0 0,0 0-1,0 0 1,-1 1 0,0 0 0,1-1-1,-1 2 1,0-1 0,-1 0 0,1 1-1,-1 0 1,0-1 0,0 1 0,0 1-1,-1-1 1,0 0 0,3 11 0,1 8 100,-2 1 1,-1-1 0,0 1 0,-2 0 0,-3 35-1,1-10-742</inkml:trace>
</inkml:ink>
</file>

<file path=ppt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25.9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9 5891,'0'0'128,"9"-2"-104,-2 0-28,0 1 1,0 0-1,-1 0 1,1 0-1,0 1 0,0 0 1,0 0-1,0 1 1,0-1-1,0 2 1,0-1-1,-1 1 1,1 0-1,11 5 0,-2 2 14,0 0 1,0 1-1,-1 1 0,17 16 0,-27-23-3,-1 0 1,0 1-1,0 0 1,-1 0-1,0 0 1,0 0 0,0 0-1,0 1 1,-1-1-1,0 1 1,0 0-1,0-1 1,-1 1-1,0 0 1,0 0 0,0 12-1,-1-12 15,-1 0 0,1 1-1,-1-1 1,0 0 0,-1 0-1,0 0 1,0 0 0,0 0 0,-1 0-1,1-1 1,-1 1 0,-8 9-1,-1 0 89,-1-1-1,-27 24 0,24-25-15,2 1 0,-22 26-1,36-39-101,0-1 1,0 0-1,-1 1 0,1-1 0,0 1 0,0-1 0,0 1 0,0-1 1,0 1-1,1-1 0,-1 1 0,0-1 0,0 1 0,0-1 0,0 0 1,0 1-1,1-1 0,-1 1 0,0-1 0,0 0 0,1 1 0,-1-1 1,0 0-1,0 1 0,1-1 0,-1 0 0,1 1 0,-1-1 0,0 0 1,1 1-1,-1-1 0,0 0 0,1 0 0,-1 0 0,1 0 1,-1 1-1,1-1 0,-1 0 0,1 0 0,-1 0 0,0 0 0,1 0 1,-1 0-1,1 0 0,0 0 0,24 4 25,167-1 210,-100-5-2887,-67 2-53</inkml:trace>
</inkml:ink>
</file>

<file path=ppt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26.3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1 0 2225,'0'0'4063,"-5"2"-3356,-17 6-614,0 2 0,0 0 1,1 1-1,0 1 0,1 0 0,1 2 0,0 1 0,0 0 0,2 1 1,-17 19-1,31-30-100,-1 0 1,1 0-1,0 1 1,0-1-1,1 1 1,-1 0 0,1-1-1,1 1 1,-1 0-1,1 0 1,0 0-1,0 0 1,1 0 0,-1 1-1,2-1 1,-1 0-1,0 0 1,1 0-1,0 0 1,1 0-1,0 0 1,-1 0 0,2-1-1,-1 1 1,1 0-1,0-1 1,0 0-1,0 0 1,1 0 0,-1 0-1,1 0 1,1-1-1,-1 1 1,1-1-1,-1 0 1,1-1-1,0 1 1,0-1 0,1 0-1,-1 0 1,1-1-1,0 0 1,-1 0-1,1 0 1,8 1 0,8 2-327,1-2 1,0 0-1,0-2 1,0-1-1,0 0 1,0-2-1,23-4 1,-7-5-2379</inkml:trace>
</inkml:ink>
</file>

<file path=ppt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26.7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385,'4'20'2697,"72"391"-883,-33-108-1485,-43-299-61</inkml:trace>
</inkml:ink>
</file>

<file path=ppt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27.36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 137 1681,'0'0'6669,"-1"-17"-6634,-3-50 35,4 65-71,0 0 1,1 0 0,-1 0 0,1 0-1,-1 0 1,1 0 0,0 0 0,0 0-1,0 0 1,0 1 0,0-1 0,0 0-1,0 0 1,1 1 0,-1-1 0,1 1 0,-1-1-1,1 1 1,-1 0 0,1 0 0,0-1-1,0 1 1,-1 0 0,1 1 0,0-1-1,0 0 1,0 0 0,0 1 0,0-1-1,0 1 1,0 0 0,1 0 0,-1 0 0,0 0-1,2 0 1,3-1-13,5-2 0,0 1-1,1 1 1,-1 0-1,1 0 0,-1 1 1,1 1-1,-1 0 1,1 1-1,16 4 1,-25-4 10,1 0 0,-1-1 0,0 1 0,0 1 0,1-1 0,-2 1 0,1-1 0,0 1 0,0 0 0,-1 1 0,0-1 0,1 1 0,-1-1 0,-1 1 0,1 0 0,0 0 0,-1 0 0,0 0 0,0 1 0,0-1 0,-1 0 0,1 1 0,-1-1 0,0 1 0,0 0 0,-1-1 0,1 8 0,-1 1-2,0 0 0,0-1 0,-2 1 0,1 0 0,-2-1 0,1 1 0,-2-1 0,0 0 0,0 0 0,-1 0 0,0-1 0,-1 1 0,-1-1 0,1-1 0,-2 1 0,0-1-1,0 0 1,-14 12 0,3-4-37,14-14 35,0 1 0,0-1 0,1 1 0,-1 0 0,1 0 0,0 0 0,-4 8 0,8-12-10,0 0 0,0 0 0,0-1 0,0 1 0,1 0 0,-1-1 0,0 1 0,1-1 0,-1 1 0,0 0 0,1-1 0,-1 1 0,0-1 0,1 1 1,-1-1-1,1 1 0,-1-1 0,1 1 0,-1-1 0,1 0 0,0 1 0,-1-1 0,1 0 0,0 1 0,-1-1 0,1 0 0,-1 0 0,1 1 0,0-1 0,0 0 0,0 0 0,32 8 29,-24-6-10,9 4 6,0 1-1,0 1 1,-1 0-1,0 1 0,-1 1 1,0 1-1,0 0 0,-1 1 1,21 22-1,-29-28 14,-1 0 0,0 1 1,0 0-1,-1 0 0,0 0 0,0 1 0,-1 0 0,0 0 1,0 0-1,-1 0 0,0 1 0,0-1 0,-1 1 0,0 0 0,0 0 1,-1-1-1,-1 1 0,1 0 0,-2 0 0,1 0 0,-1 0 1,-3 15-1,1-19-4,0 1-1,0-1 1,0 1 0,-1-1 0,1 0 0,-1 0 0,-1 0 0,1-1-1,-1 1 1,1-1 0,-1 0 0,-1-1 0,1 1 0,0-1 0,-1 0-1,-6 3 1,-4 1-20,-1 0 1,0-1-1,0-1 0,-27 5 0,24-7-279,0-1 0,0 0 1,0-2-1,-32-4 0,10-6-1591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4.9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265,'0'22'-50,"0"371"922,0-232-685</inkml:trace>
</inkml:ink>
</file>

<file path=ppt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27.8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7 6563,'0'0'507,"8"0"-192,177-3 281,1 0-3457</inkml:trace>
</inkml:ink>
</file>

<file path=ppt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28.23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2 5314,'0'0'96,"155"7"209,-110-12-257,8-3 32,4 2-80,5 6 16,-1 0-32,-2 0-2129</inkml:trace>
</inkml:ink>
</file>

<file path=ppt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0.3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83 2289,'0'0'4197,"20"-7"-2437,499 3-1901,-148 3 90,-136-24-41,-22 2 16,340-14 63,-367 31 15,100-10 23,-111 1-38,189 9 1,-54 4-35,616-2-276,367-18 309,-539 8 41,-510 15-43,931 56 69,-593-28 69,-226-15-105,-143-3 73,711 25 23,-819-35-269,-36-3-355,-1 3 1,0 4-1,80 15 1</inkml:trace>
</inkml:ink>
</file>

<file path=ppt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1.70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10 0 768,'0'0'4386,"-22"7"-3793,-178 60 642,179-60-1067,1 0 0,0 2 0,0 0 0,1 1 0,-29 21 0,37-22-178,0 0 0,1 0 0,1 1 0,-1 1-1,1 0 1,1 0 0,0 0 0,1 1 0,-11 24 0,10-15 9,1 0-1,1 0 1,0 1-1,2 0 1,-3 37 0,6 113-12,3-148 6,1 1 1,1-1 0,1 0 0,1 0-1,0-1 1,2 0 0,17 34 0,-16-40 2,0 0 1,1 0-1,1-1 1,0 0-1,1-1 1,1-1-1,0 0 1,1 0-1,1-2 1,16 12 0,-22-18-7,1-1 1,1-1 0,-1 0-1,1 0 1,-1-1 0,1 0-1,0-1 1,0 0 0,0-1-1,0 0 1,0-1 0,0 0-1,1-1 1,-1 0-1,20-5 1,-25 5 2,0 0-1,0-1 1,0 0 0,0 0-1,0 0 1,-1-1 0,1 0-1,-1 0 1,0-1 0,1 1-1,-2-1 1,1 0-1,0 0 1,-1-1 0,0 1-1,0-1 1,0 0 0,0 0-1,-1 0 1,0-1 0,0 1-1,0-1 1,-1 0 0,0 1-1,0-1 1,-1 0-1,1-1 1,0-11 0,-2 11-35,1-1 1,-2 0-1,1 1 1,-1-1-1,-1 1 1,1-1 0,-1 1-1,-1-1 1,1 1-1,-1 0 1,0 0-1,-1 0 1,0 1-1,0-1 1,0 1-1,-1 0 1,0 0 0,0 0-1,0 1 1,-1 0-1,0 0 1,0 0-1,0 1 1,0-1-1,-9-3 1,3 2-3,0 1 1,0 0-1,-1 1 0,1 0 0,-1 0 1,0 2-1,0 0 0,0 0 1,0 1-1,0 1 0,0 0 1,-1 0-1,1 2 0,0 0 1,0 0-1,1 1 0,-1 0 1,0 2-1,1-1 0,0 1 0,0 1 1,0 0-1,1 1 0,0 0 1,0 1-1,1 0 0,0 0 1,0 1-1,1 1 0,0 0 1,-10 14-1,16-18-139,-1-1 0,1 1 0,0 0 0,1 0 0,-1 0 0,-1 10 0,0 7-1076</inkml:trace>
</inkml:ink>
</file>

<file path=ppt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2.0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 1 8708,'0'0'720,"-25"0"-592,25 8-1456</inkml:trace>
</inkml:ink>
</file>

<file path=ppt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2.63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5 1 2513,'0'0'739,"-19"25"-248,-59 83 149,68-94-505,2 1 0,0 0 0,1 1 0,0-1 0,1 1 0,1 1-1,1-1 1,-5 30 0,7-11 45,0 0 0,6 55-1,-2-76-168,1 0-1,-1 0 1,2 0 0,0-1-1,1 1 1,0-1 0,1-1-1,0 1 1,1-1-1,1 0 1,0 0 0,0-1-1,1 0 1,1-1 0,0 0-1,0 0 1,22 15-1,-16-14-10,0 0-1,1-1 1,0-1-1,1-1 1,0 0-1,1-1 1,-1-1-1,1-1 0,0 0 1,1-2-1,-1 0 1,25 0-1,-32-3 21,-3 1-14,-1-1 0,1-1 0,0 0 0,0 0 0,10-3 0,-17 4 13,0-1 0,0 0 0,0 0 0,0 1 0,0-1 0,0-1 0,-1 1 0,1 0 0,0 0 0,-1-1 0,1 1 0,-1-1-1,0 1 1,1-1 0,-1 1 0,0-1 0,0 0 0,0 0 0,0 0 0,0 1 0,0-1 0,-1 0 0,1 0 0,-1 0 0,1 0 0,-1 0 0,0 0 0,0-3 0,1 0-1,-1 0 1,0 1 0,0-1-1,0 0 1,-1 0 0,0 0-1,0 1 1,0-1 0,0 0-1,-1 1 1,0-1-1,0 1 1,0 0 0,-5-8-1,3 8-16,0 0 0,-1 0 0,1 0 1,-1 0-1,0 1 0,0-1 0,0 1 0,0 0 0,-1 1 0,1 0 0,-12-4 0,1 2 0,0 0 0,1 1 0,-1 0 0,-1 1 0,1 1 0,0 1 1,0 1-1,0 0 0,-24 4 0,34-4-95,1 0 0,-1 1 1,1-1-1,0 1 0,-1 0 0,1 0 1,0 1-1,0-1 0,0 1 0,0 0 1,1 1-1,-1-1 0,1 1 0,0 0 1,0 0-1,0 0 0,1 0 1,-1 1-1,1 0 0,0 0 0,0-1 1,1 2-1,-1-1 0,1 0 0,1 0 1,-1 1-1,0-1 0,1 1 0,-1 10 1,2 3-2200</inkml:trace>
</inkml:ink>
</file>

<file path=ppt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3.1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2 117 5955,'0'0'861,"3"-15"-652,13-48-148,-15 61-58,1-1 1,0 1 0,0-1-1,0 1 1,0 0-1,0 0 1,0 0 0,1 0-1,-1 0 1,1 0-1,0 1 1,-1-1 0,1 1-1,0 0 1,0 0-1,0 0 1,0 0-1,0 0 1,0 0 0,0 1-1,0 0 1,0 0-1,0 0 1,0 0 0,4 0-1,3 0 3,9-2-4,0 0 0,0 2 0,0 0 0,0 1 0,24 5 0,-38-5-4,0 0 0,0 1-1,0 0 1,0 0 0,0 0 0,-1 0 0,1 1 0,-1 0 0,1 0 0,-1 0 0,0 0 0,0 1 0,0 0 0,-1 0 0,1 0 0,-1 0 0,0 0 0,0 1 0,-1-1-1,1 1 1,-1 0 0,0 0 0,2 8 0,0 1 18,-1 1 0,-1 0-1,0 0 1,-1-1 0,-1 1-1,0 0 1,-1 0 0,-1 0-1,0 0 1,-1-1 0,0 1-1,-2-1 1,1 0 0,-2 0-1,-10 21 1,-11 13 36,-3-2 0,-64 81 0,54-77-37,-80 104 14,119-153-32,0 1 1,0-1-1,0 1 1,0-1-1,0 1 0,0-1 1,0 1-1,0 0 0,1-1 1,-1 1-1,1 0 0,-1 0 1,1-1-1,0 1 0,0 0 1,0 2-1,0-3-3,0 0 0,0-1 0,1 1 0,-1 0 0,1 0 0,-1 0 0,1 0 0,-1-1 0,1 1 0,-1 0 0,1-1 0,0 1 1,-1 0-1,1-1 0,0 1 0,0-1 0,-1 1 0,1-1 0,0 1 0,0-1 0,0 0 0,1 1 0,6 1-15,0-1 1,0 1-1,0-2 0,1 1 1,11-1-1,-10 0 71,36-1-223,1-1-1,-1-2 1,67-14-1,2-10-1909,-61 11-673</inkml:trace>
</inkml:ink>
</file>

<file path=ppt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3.6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7 1 1201,'0'0'5909,"-21"22"-5872,-67 76 99,81-88-107,0 0 0,1 1 0,0 0 0,1 0-1,1 0 1,-1 1 0,2 0 0,0 0 0,0 0-1,1 0 1,0 0 0,1 0 0,1 25 0,0-17 2,-1 2 32,-1 9 3,2 0 0,0 0 0,2-1 0,7 36 0,-7-57-63,0-1-1,1 0 0,0 0 0,0-1 1,0 1-1,1 0 0,0-1 0,1 0 1,0 0-1,0 0 0,0-1 0,1 0 0,0 0 1,0 0-1,0-1 0,1 1 0,0-2 1,0 1-1,0-1 0,9 4 0,-4-3-1,-1-1-1,1 0 0,0-1 1,0-1-1,1 0 0,-1 0 0,15-1 1,-20-1-33,0 0 0,0 0 1,0-1-1,0 0 1,0 0-1,0 0 0,-1-1 1,1 0-1,0-1 1,-1 0-1,0 0 0,1 0 1,9-7-1,-14 9 22,-1-1 0,1 1 0,-1 0 0,1 0-1,-1-1 1,0 1 0,0-1 0,0 1 0,1-1 0,-1 1 0,-1-1-1,1 0 1,0 1 0,0-1 0,-1 0 0,1 0 0,-1 0 0,1 0-1,-1 1 1,0-1 0,0 0 0,0 0 0,0 0 0,0 0 0,0 0-1,0 0 1,0 0 0,-1 1 0,1-1 0,-1 0 0,0 0 0,0 0-1,1 1 1,-3-4 0,0 1 4,0 1-1,0-1 1,0 1 0,-1 0-1,1 0 1,-1 0 0,0 0-1,1 1 1,-1-1 0,-1 1-1,1 0 1,-8-3 0,-1 1 21,1 1 0,0 1 0,0 0-1,-1 0 1,1 1 0,-1 1 0,0 0 0,1 1 0,-1 0 0,-17 5 0,25-5-114,0 0-1,1 0 1,-1 1-1,0 0 1,0 0-1,1 0 1,-1 1 0,1 0-1,0 0 1,0 0-1,0 0 1,0 0-1,0 1 1,1 0 0,-1-1-1,1 2 1,0-1-1,0 0 1,1 0-1,-1 1 1,1-1-1,0 1 1,0 0 0,1 0-1,-1 0 1,1 0-1,-1 9 1,1 7-1969</inkml:trace>
</inkml:ink>
</file>

<file path=ppt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4.0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6995,'0'0'-50,"20"9"7,28 14 59,82 52 0,-110-62 32,-1 1 0,0 1 1,-2 1-1,1 0 0,-2 1 1,0 1-1,-1 1 0,18 29 1,-22-13 134,-11-33-313,1 0-1,-1 0 1,0 0 0,1-1-1,-1 1 1,0 0-1,0 0 1,0 0 0,0 0-1,-1 0 1,1-1 0,0 1-1,-1 0 1,1 0 0,-1 0-1,-1 2 1</inkml:trace>
</inkml:ink>
</file>

<file path=ppt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4.36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6 0 6019,'0'0'0,"-146"103"224,116-68-160,3 2 32,6-3-96,5 1 32,5-4-48,6-2 16,5-5-384,0-9-1025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5.4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135 1697,'0'0'557,"0"19"33,-1 41-170,3 162 857,-2-217-1260,1-1 1,0 0-1,0 0 1,0 0-1,1-1 1,-1 1-1,1 0 1,0 0 0,0-1-1,0 1 1,1-1-1,-1 0 1,1 1-1,0-1 1,0-1-1,0 1 1,0 0-1,0-1 1,1 1-1,-1-1 1,1 0-1,-1 0 1,1 0-1,0-1 1,0 1 0,0-1-1,0 0 1,6 1-1,-2-1 22,0 1 0,1-2 0,-1 1 0,0-1 0,0 0 0,1-1 0,-1 0 0,0 0 0,0-1 0,0 0 0,0 0 0,0-1 0,10-5 0,-6 2-18,-1-1 1,-1 0 0,1-1 0,-1 0 0,-1 0 0,1-1 0,-1-1-1,-1 1 1,0-1 0,0-1 0,-1 0 0,-1 0 0,10-20 0,-9 11-29,0-1 0,-1 0 0,-1-1 0,-2 1 0,0-1 0,-1 1 0,-1-29 0,-1 44-10,0 0-1,0 0 1,-1 0-1,0 1 1,0-1-1,0 0 1,-1 0-1,0 1 0,0-1 1,0 1-1,-1 0 1,0-1-1,0 1 1,0 0-1,-1 1 1,1-1-1,-1 1 1,0-1-1,0 1 0,-1 0 1,1 1-1,-1-1 1,0 1-1,0 0 1,-8-4-1,2 2-66,-1 0-1,0 1 1,-1 0 0,1 1-1,-1 0 1,1 1 0,-1 0-1,0 1 1,0 1 0,0 0-1,1 0 1,-17 4 0,24-2-13,0 0 1,-1 0 0,1 1 0,0 0 0,0 0 0,1 0-1,-1 1 1,1 0 0,-1 0 0,1 0 0,0 0-1,1 0 1,-1 1 0,1 0 0,0 0 0,0 0-1,0 0 1,-2 6 0,0 4-848</inkml:trace>
</inkml:ink>
</file>

<file path=ppt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4.6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0 1 5635,'0'0'176,"-2"25"-67,-12 351 755,13-315-753,-1-29-95,2 0 0,0 0-1,3 0 1,0-1 0,2 1 0,12 40 0</inkml:trace>
</inkml:ink>
</file>

<file path=ppt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5.1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3 0 4514,'0'0'510,"-6"24"-398,4-15-105,-11 41 219,3-1-1,-6 67 0,14-92 12,2 1 0,1-1-1,4 29 1,-3-42-207,1 0 0,0-1-1,1 1 1,0 0-1,1-1 1,0 0-1,0 0 1,1-1-1,7 10 1,-8-11-25,1-1 1,-1 1-1,1-2 1,1 1-1,-1 0 1,1-1-1,0 0 0,0-1 1,1 0-1,0 0 1,0-1-1,0 1 1,0-2-1,1 1 0,0-1 1,-1-1-1,1 1 1,0-1-1,0-1 1,1 0-1,-1 0 1,0-1-1,0 0 0,0-1 1,15-2-1,-17 1 14,1 0-1,-1-1 0,1 0 1,-1-1-1,0 1 0,0-2 1,-1 1-1,1 0 0,-1-1 1,0-1-1,0 1 0,-1-1 1,1 0-1,-1 0 0,0 0 1,-1-1-1,7-12 0,-5 7 8,1-1 0,-2 1 0,0-1 0,-1-1 0,0 1 0,-1-1 0,0 1 0,-1-1 0,0-18 0,-1 18-24,0 1 0,-2 0 0,1 0 1,-2-1-1,0 1 0,0 0 0,-2 0 0,1 0 0,-2 1 1,1-1-1,-2 1 0,1 0 0,-2 1 0,0-1 0,-9-10 1,10 12 17,-1 1 0,0 0 0,-1 0 1,0 1-1,-1 0 0,1 1 0,-1 0 1,-1 0-1,1 1 0,-1 0 0,-1 1 1,1 0-1,-1 0 0,1 1 0,-1 1 1,0 0-1,-1 0 0,1 1 0,0 0 1,-1 1-1,-12 1 0,12-1-21,-1 1 1,0 1-1,0 0 0,1 1 0,-18 5 0,27-6-65,-1 0-1,1 1 1,0-1-1,0 1 1,0-1-1,0 1 1,0 0-1,1 0 1,-1 0-1,0 1 1,1-1-1,0 1 1,-1-1-1,1 1 1,0 0-1,1 0 1,-1 0-1,0 0 1,1 0-1,0 0 1,-1 0-1,1 1 1,0-1-1,0 7 1,0 11-1594</inkml:trace>
</inkml:ink>
</file>

<file path=ppt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5.5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7283,'0'0'769,"15"0"-817,17 4 16,12 0 32,6-2 16,5 2-16,-1-4-288,-1 0-241,-1 0-815,-6 0-3298</inkml:trace>
</inkml:ink>
</file>

<file path=ppt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6.0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9 6931,'0'0'24,"20"-4"-29,-11 1 0,14-3-5,1 1-1,0 1 0,0 1 0,0 1 0,0 1 1,25 2-1,-46 0 2,0-1 0,1 1 0,-1 0-1,0 0 1,0 1 0,0-1 0,1 1 0,-2-1 0,1 1 0,0 0 0,0 0 0,0 0 0,-1 1 0,1-1-1,-1 0 1,0 1 0,0 0 0,0 0 0,0-1 0,0 1 0,-1 0 0,1 0 0,-1 1 0,0-1-1,0 0 1,0 0 0,0 1 0,0-1 0,0 7 0,-1-3-8,1 0 0,-1 0 0,0-1 1,-1 1-1,0 0 0,0 0 0,0-1 0,-1 1 0,0-1 1,0 1-1,-1-1 0,0 0 0,0 0 0,-5 7 0,-23 21-16,25-29 23,1 1 0,-1 0 0,1 1-1,0-1 1,0 1 0,-6 11 0,11-17-1,-1 1-1,1-1 0,-1 1 0,1 0 1,0-1-1,0 1 0,0-1 1,0 1-1,0-1 0,0 1 1,1-1-1,-1 1 0,0-1 1,1 1-1,-1-1 0,1 1 1,0-1-1,-1 1 0,1-1 1,0 0-1,0 1 0,0-1 0,0 0 1,0 0-1,2 2 0,38 29 54,-15-12-33,-20-15-7,-1 0-1,0 0 1,0 1 0,-1 0 0,1 0 0,-1 0 0,-1 0 0,1 0 0,-1 1-1,0-1 1,0 1 0,-1 0 0,0 0 0,0 0 0,-1 0 0,0 1-1,0-1 1,-1 0 0,0 11 0,-1-15 0,0 0-1,0-1 1,-1 1-1,1 0 0,-1-1 1,1 1-1,-1-1 1,0 0-1,0 0 1,0 1-1,0-1 1,-1 0-1,1-1 1,0 1-1,-1 0 1,1-1-1,-1 1 1,0-1-1,1 0 1,-1 0-1,-4 1 1,-67 18-310,68-19 231,-11 2-559,0 0 0,-34-1 0,38-2-1143</inkml:trace>
</inkml:ink>
</file>

<file path=ppt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6.4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 1 3698,'0'0'58,"0"20"-26,-5 170 1006,5-175-971,-1-10-38,1 0-1,-1 0 1,1 1 0,1-1 0,-1 0 0,1 0-1,1 7 1,-1-10-25,0-1 0,0 1 0,0 0 0,0-1 0,1 0 0,-1 1 0,0-1 0,0 0 0,1 1 0,-1-1 0,1 0 0,-1 0 1,1 0-1,0 0 0,-1-1 0,1 1 0,0 0 0,-1-1 0,1 1 0,0-1 0,0 0 0,0 1 0,0-1 0,2 0 0,10 2-92,1 0 0,0-2 0,-1 1 0,1-2 1,0 0-1,-1-1 0,1 0 0,-1-1 0,0 0 0,0-2 1,0 1-1,18-10 0,-14 3-905</inkml:trace>
</inkml:ink>
</file>

<file path=ppt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6.7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1 6 4562,'0'0'3247,"-7"-5"-2460,-30 429-952,33-394 122,2-6-656,2-6-667</inkml:trace>
</inkml:ink>
</file>

<file path=ppt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7.3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9 6643,'0'0'3252,"1"-1"-3238,-1 0-1,1 0 0,0 1 1,0-1-1,-1 0 0,1 1 1,0-1-1,0 0 0,0 1 1,0-1-1,0 1 0,0-1 1,0 1-1,0 0 0,0-1 1,0 1-1,0 0 0,0 0 1,2-1-1,76-10-1,82-2-1,-10 1-29,-141 11 162,13 0-663,-22 1 503,0 1 1,-1-1-1,1 0 0,-1 1 0,1-1 1,0 1-1,-1-1 0,1 1 0,-1-1 0,1 1 1,-1-1-1,0 1 0,1-1 0,-1 1 1,0-1-1,1 1 0,-1 0 0,0-1 0,0 1 1,1-1-1,-1 1 0,0 0 0,0-1 1,0 1-1,0 0 0,0 0 0,0-1 0,0 1 1,0 1-1,0 623-64,0-605-50,-2 0 1,0-1-1,-1 1 1,0-1-1,-2 1 1,-1-1-1,0 0 1,-11 22-1,14-35 119,0 0 0,0 0 0,0 0 0,0-1 0,-1 0 0,0 0 0,0 0 0,-1 0 0,1 0 0,-1-1 0,0 0 0,0 0 0,0 0 0,-1-1 0,1 0 0,-1 0 0,0 0 0,0-1 0,0 0 0,0 0 0,0 0 0,-1-1-1,1 0 1,-1 0 0,1 0 0,0-1 0,-1 0 0,1 0 0,-7-2 0,6 0 28,1 0 0,0 0 0,0-1 0,0 0-1,1 0 1,-1 0 0,1-1 0,-1 0 0,1 0 0,0 0 0,1-1-1,-1 0 1,1 0 0,-4-5 0,-3-4 79,1-1 0,1 0 1,-15-32-1,21 40-144,0 0-1,1 0 1,0 0 0,0 0-1,0 0 1,1 0 0,1 0 0,-1-14-1,1 18-87,1 0 0,-1 0 0,1 0 0,-1 0 0,1 1 0,0-1 0,0 0 0,1 1 0,-1-1 0,0 1-1,1-1 1,0 1 0,-1 0 0,1-1 0,0 1 0,0 0 0,0 0 0,0 0 0,1 1 0,-1-1 0,0 0 0,1 1 0,0 0-1,3-2 1,29-10-3206</inkml:trace>
</inkml:ink>
</file>

<file path=ppt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7.6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 0 7411,'0'0'3634,"0"2"-3698,0 6-512,-9 5-737,-1-1-288,8-2-592</inkml:trace>
</inkml:ink>
</file>

<file path=ppt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8.2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50 1 5555,'0'0'1309,"-19"7"-962,-62 23-216,77-29-126,0 1 1,0 0-1,0 0 1,0 1-1,1-1 1,-1 1-1,1 0 1,-1 0-1,1 0 1,0 0-1,0 1 1,1-1-1,-1 1 0,1 0 1,-1 0-1,1 0 1,1 0-1,-1 0 1,-2 7-1,2 0-9,0 1 0,1 0 0,0 0-1,1-1 1,1 16 0,-1-3-11,1-19 12,-1 0-1,1 1 1,0-1-1,1 0 1,-1 0-1,1 0 1,0 0-1,0 0 1,1-1-1,-1 1 0,1 0 1,0-1-1,0 0 1,1 0-1,-1 0 1,1 0-1,0 0 1,0-1-1,0 0 1,9 6-1,11 5-135,0-1 0,0-1 0,27 9 0,10 5-378,-59-25 517,1 0 0,-1 0 0,0 1 0,1-1 0,-1 1 0,0-1-1,0 1 1,0 0 0,0 0 0,-1 0 0,1 0 0,0 0 0,-1 0 0,1 0-1,-1 1 1,0-1 0,0 1 0,0-1 0,0 0 0,0 1 0,-1 0 0,1-1 0,-1 1-1,1-1 1,-1 1 0,0 0 0,0-1 0,0 1 0,-1 0 0,1-1 0,0 1 0,-1-1-1,0 1 1,0 0 0,0-1 0,0 0 0,0 1 0,0-1 0,-2 4 0,-4 5 54,-1 0 1,0 0 0,0 0 0,-1-1-1,0 0 1,-14 11 0,1-4-59,0-1 0,-2-1-1,0-1 1,0-1 0,-1-1 0,-1-1-1,0-2 1,0 0 0,-1-2 0,0-1 0,-48 5-1,40-10-1209</inkml:trace>
</inkml:ink>
</file>

<file path=ppt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0.0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80 87 2161,'0'0'771,"-10"23"-480,-2 5-176,5-10 63,-2 0 0,0-1 1,0 0-1,-2 0 0,-20 24 0,-3 2 444,-18 21-134,2 2 0,-75 132 1,115-174-484,2 1 0,0 0 0,1 0 0,2 1 0,1 0 0,0 0 0,2 0 0,1 0 0,4 40 0,-3-62-7,0 0 0,1-1-1,0 1 1,0 0-1,0 0 1,0 0 0,0-1-1,1 1 1,-1-1 0,1 1-1,0-1 1,0 0 0,0 1-1,1-1 1,-1 0-1,1-1 1,0 1 0,0 0-1,0-1 1,0 1 0,0-1-1,0 0 1,1 0 0,-1 0-1,1-1 1,-1 1-1,1-1 1,0 0 0,7 2-1,8 0 7,1 0 0,-1-1-1,1-1 1,31-3-1,-40 1 24,-7 1-10,0 0 1,-1 0-1,1-1 0,0 1 1,0-1-1,-1 0 1,1 0-1,0-1 1,-1 1-1,1-1 1,-1 0-1,1 0 1,-1 0-1,0 0 0,0 0 1,0-1-1,0 1 1,0-1-1,-1 0 1,1 0-1,-1 0 1,0 0-1,0 0 0,0-1 1,0 1-1,0-1 1,-1 1-1,0-1 1,0 0-1,0 1 1,1-6-1,-1 2 7,0 0 1,-1-1-1,0 1 0,0-1 1,0 1-1,-1-1 0,0 1 0,-1 0 1,0 0-1,0 0 0,0-1 1,-1 2-1,0-1 0,0 0 0,-8-10 1,-25-28-107,-74-74-1,72 81 17,2-1 0,-49-68 0,80 100 67,-31-48 148,-46-91 0,78 135-60,-1-2 1,2 1 0,-5-24-1,7 33-75,0-1 0,1 1 0,-1 0 0,1 0 0,0-1 0,0 1 0,0 0 0,0-1 0,1 1 0,-1 0-1,1-1 1,0 1 0,0 0 0,0 0 0,0 0 0,0 0 0,1 0 0,0 0 0,-1 0 0,4-2 0,19-11-8,1 2 1,0 0 0,1 2 0,1 1 0,47-13-1,-26 8-54,-45 15 20,7-3-205,-1 1 0,1 0 0,0 1 1,0 0-1,18-1 0,-27 27-2099,-1 6 1460,0 6-35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6.3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489,'0'0'3625,"0"17"-3563,1 107 193,0-1-3568</inkml:trace>
</inkml:ink>
</file>

<file path=ppt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0.5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6243,'0'0'221,"0"13"-317,1 10 130,1-1 0,1 0 0,9 37 0,-1-27 67,-7-23-74,0 0 0,-1 1 1,0-1-1,-1 1 0,1 11 0</inkml:trace>
</inkml:ink>
</file>

<file path=ppt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0.8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6 1617,'0'0'5242,"18"-7"-5287,-18 7 45,21-9 4,1 1 1,0 1-1,0 0 1,1 2-1,36-3 0,51 3-25,-108 8 29,0 0-1,0 1 1,0-1 0,-1 0-1,0 1 1,0-1-1,0 1 1,0-1 0,0 1-1,0-1 1,-1 1 0,0 5-1,1-4 1,49 287-171</inkml:trace>
</inkml:ink>
</file>

<file path=ppt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1.3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9 1969,'0'0'3780,"6"-3"-3686,0 0-62,-1 1 0,1 0 0,0 0 0,0 0 0,1 1 1,-1-1-1,0 2 0,0-1 0,1 1 0,-1 0 0,0 0 1,0 0-1,1 1 0,-1 0 0,0 1 0,0-1 0,0 1 0,12 5 1,-12-2 12,0 0 1,1 0 0,-2 1 0,1-1-1,-1 1 1,0 1 0,0-1-1,0 1 1,-1 0 0,0 0 0,-1 0-1,0 0 1,0 1 0,3 9 0,-4-6-18,0 0 1,-1 0 0,0 1 0,-1-1-1,0 0 1,-1 1 0,0-1 0,-1 0-1,-3 12 1,-5 9-4,-1 0-1,-2 0 1,-1-1-1,-2-1 1,-30 45-1,39-65-28,4-7-1,1 1 0,-1-1 0,1 1 0,0 0 0,0-1 0,0 1 0,0 0 0,1 0 0,0 1 0,0-1 0,-1 6 0,5-9-16,0 0 0,0 0 0,0 0-1,0-1 1,0 1 0,0-1 0,1 1 0,-1-1-1,0 0 1,0 0 0,6-2 0,-3 2-24,37 0-419,4 0-776</inkml:trace>
</inkml:ink>
</file>

<file path=ppt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1.8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 848,'0'0'6291,"16"-4"-6307,-13 4 16,-1 0-160,7 0-176,0 0-768</inkml:trace>
</inkml:ink>
</file>

<file path=ppt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2.3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0 1 1377,'0'0'784,"-50"168"-192,32-55-31,6 12-321,12 4-64,0-3-112,21-7 48,15-11-112,5-11 0,7-15 16,7-14 32,2-13-96,2-8 0,-2-12-352,-2-8-961</inkml:trace>
</inkml:ink>
</file>

<file path=ppt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3.9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4 74 4210,'0'0'2847,"-4"0"-2236,3 0-516,0 0 1,0 0-1,0 0 1,0 0 0,0 0-1,0 0 1,0 0-1,0-1 1,1 1 0,-1 0-1,0-1 1,0 1-1,0-1 1,0 1 0,0-1-1,1 1 1,-1-1-1,0 1 1,1-1 0,-1 0-1,0 0 1,0 0-72,1 0 0,0 0 1,0 0-1,0 0 0,0 0 1,0 1-1,0-1 0,1 0 1,-1 0-1,0 0 0,0 0 1,1 1-1,-1-1 0,0 0 1,1 0-1,-1 0 0,1 1 0,-1-1 1,1 0-1,-1 1 0,1-1 1,-1 0-1,1 1 0,0-1 1,-1 1-1,1-1 0,0 1 1,-1-1-1,1 1 0,0 0 1,1-1-1,7-5-45,1 1 0,-1 0 0,1 1 1,0 0-1,0 1 0,0 0 0,1 0 0,13-1 0,10 1-382,44 0-1,-76 3 363,1 1 0,-1-1 0,1 0 0,-1 1 0,1-1 0,-1 1 0,0-1 0,0 1 0,1 0 0,-1 0 0,0 0 0,0 1 0,0-1 0,0 0 0,0 1 0,0-1 0,0 1 0,0 0 0,2 3 0,-1-1 15,-1 0 0,1 1 0,-1-1 1,0 1-1,0 0 0,0-1 1,0 1-1,-1 0 0,1 6 0,-1-1-51,0 0-1,0 0 0,-1-1 0,0 1 0,-1 0 0,0 0 0,0 0 0,-1 0 0,-5 15 0,2-15-3,0 0 1,-1-1-1,0 0 1,0 0-1,-1 0 1,0-1-1,-1 0 1,0 0-1,0-1 1,-15 11-1,22-18 66,1 0-1,0 0 1,-1 1-1,1-1 1,0 0-1,0 0 1,-1 0-1,1 1 1,0-1-1,-1 0 1,1 1-1,0-1 1,0 0-1,0 0 1,-1 1-1,1-1 1,0 0-1,0 1 1,0-1-1,0 1 1,0-1-1,-1 0 1,1 1-1,0-1 1,0 0-1,0 1 1,0-1-1,0 0 1,0 1-1,0-1 1,0 1-1,0-1 1,1 0 0,-1 1-1,0-1 1,0 0-1,0 1 1,0-1-1,0 0 1,1 1-1,-1-1 1,0 0-1,0 1 1,1-1-1,-1 0 1,0 0-1,0 1 1,1-1-1,-1 0 1,0 0-1,1 1 1,-1-1-1,0 0 1,1 0-1,-1 0 1,0 0-1,1 0 1,-1 0-1,1 1 1,24 9 9,-23-10-33,11 5 37,0 1 0,0 0 0,-1 1 0,0 1 0,0 0 0,-1 0 1,0 1-1,-1 0 0,1 1 0,9 12 0,-16-17 8,1 1 0,-1-1 0,1 1 0,-2 1 1,1-1-1,-1 0 0,0 1 0,0-1 0,0 1 1,-1 0-1,0 0 0,-1 0 0,0 0 0,0 0 1,0 1-1,-1-1 0,0 0 0,0 0 0,-1 0 1,0 1-1,-2 10 0,0-13 8,0-1-1,1 1 1,-1-1 0,-1 1-1,1-1 1,-1 0 0,1 0-1,-1-1 1,0 1 0,-1-1-1,1 0 1,0 0 0,-9 4 0,-4 2 9,0-1 0,-29 9 1,23-11 79,-1-1 0,1-1 0,-1 0 0,0-2 0,-33-2 0,56 0-151,-1 0 0,1 1-1,0-1 1,-1 0-1,1 0 1,0 0-1,-1-1 1,1 1-1,0 0 1,-1 0-1,1-1 1,0 1-1,-1-1 1,1 1-1,0-1 1,0 0-1,0 1 1,0-1-1,0 0 1,-1 0-1,1 0 1,1 0-1,-1 1 1,0-2 0,0 1-1,0 0 1,0 0-1,1 0 1,-1 0-1,0 0 1,1-1-1,-1 1 1,1 0-1,0 0 1,-1-1-1,1 1 1,0 0-1,0-1 1,0 1-1,0-3 1</inkml:trace>
</inkml:ink>
</file>

<file path=ppt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4.3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7523,'0'0'-336,"12"11"136,244 202 259,-250-209-61,-1 1 0,1 0 0,-1 0 0,-1 1-1,1-1 1,-1 1 0,0 0 0,0 1 0,-1-1 0,1 0 0,3 14 0,-1 23-2518</inkml:trace>
</inkml:ink>
</file>

<file path=ppt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4.6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8 1 5731,'0'0'160,"-59"105"-160,34-62 32,2-2 64,-2 0 144,0 0 16,-1 2-144,1-2-16,0-2-48,3-4-48,3-2 0,3-7-16,7-5-320,2-5-192,5-5-945</inkml:trace>
</inkml:ink>
</file>

<file path=ppt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5.0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7555,'0'19'-474,"-1"67"363,3 213 414,10-178-91,0 27-83,-12-147-173,0-1 1,0 0-1,0 1 0,0-1 0,0 0 0,0 1 1,0-1-1,0 0 0,0 1 0,0-1 0,0 0 1,0 0-1,1 1 0,-1-1 0,0 0 1,0 1-1,0-1 0,0 0 0,1 0 0,-1 1 1,0-1-1,0 0 0,0 0 0,1 0 0,-1 1 1,0-1-1,0 0 0,1 0 0,-1 0 1,0 0-1,1 0 0,-1 1 0,0-1 0,0 0 1,1 0-1,-1 0 0,0 0 0,1 0 0,-1 0 1,0 0-1,1 0 0,-1 0 0,0 0 0,1 0 1,-1 0-1</inkml:trace>
</inkml:ink>
</file>

<file path=ppt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5.5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 33 3153,'0'0'1876,"-5"19"-1796,2-9-75,-4 15 191,0 1 0,2 0 0,1 1 0,-1 26-1,5-43-97,-1 11 115,2 0 0,0 0 0,6 31 0,-5-45-189,1 1-1,-1-1 1,1 0 0,0-1 0,0 1 0,1-1 0,0 1 0,0-1-1,1 0 1,-1 0 0,1-1 0,0 0 0,11 9 0,-11-10-4,1 1 0,0-1 0,1 0 0,-1-1 0,0 1 1,1-1-1,0 0 0,0-1 0,0 0 0,0 0 0,0 0 1,0-1-1,1 0 0,-1-1 0,0 1 0,1-1 0,-1-1 0,0 1 1,1-1-1,-1-1 0,9-2 0,-8 1 32,1-1-1,-2 0 1,1 0 0,0 0 0,-1-1-1,0 0 1,0-1 0,0 0-1,-1 0 1,0 0 0,0-1-1,-1 0 1,1 0 0,-1 0 0,-1-1-1,0 1 1,5-12 0,-2-2-22,-2 0 1,0 0-1,-1 0 1,-2-1-1,0 1 1,-1-1-1,-3-41 1,1 56-30,1 1-21,-1 0-1,0 0 0,0 0 1,0 0-1,-1 0 0,0 0 1,0 1-1,0-1 1,-1 1-1,0-1 0,0 1 1,0 0-1,-1 0 1,0 0-1,0 1 0,0-1 1,0 1-1,-1 0 0,1 0 1,-1 1-1,0-1 1,-1 1-1,1 0 0,0 0 1,-1 1-1,1 0 0,-1 0 1,0 0-1,-7-1 1,2 1-102,1 0 0,-1 0 0,0 1 1,1 0-1,-1 1 0,0 0 0,0 1 1,1 0-1,-1 1 0,1 0 0,-1 1 1,1 0-1,0 1 0,0 0 0,-16 8 1,3 4-1179,8-3-468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7.0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 2 352,'0'-1'3886,"0"1"-3866,0 0 1,-1 0 0,1 0-1,0 0 1,0 0 0,0 0-1,0 0 1,0 0 0,0 0-1,0 0 1,-1 0 0,1 0-1,0 0 1,0 0-1,0 0 1,0 0 0,0 0-1,0 0 1,-1 0 0,1 0-1,0 0 1,0 0 0,0 0-1,0 0 1,0 0-1,0 0 1,-1 0 0,1 0-1,0 0 1,0 0 0,0 1 82,0-1-83,-1 0 1,1 0 0,0 0-1,0 0 1,0 0 0,0 0-1,0 1 1,0-1 0,0 0-1,0 0 1,0 0-1,0 0 1,0 0 0,0 0-1,0 1 1,0-1 0,0 0-1,0 0 1,0 0 0,0 0-1,0 0 1,0 0-1,0 1 1,0-1 0,0 0-1,0 0 1,0 0 0,0 0-1,0 0 1,0 62-68,7 211-173,-7-224-2848</inkml:trace>
</inkml:ink>
</file>

<file path=ppt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5.9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5955,'0'0'3089,"2"29"-3505,0 14 416,-2 10 0,0 1 96,2-7-96,1-4 48,-3-6-48,4-6-160,1-4-448,2-11-417</inkml:trace>
</inkml:ink>
</file>

<file path=ppt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6.3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95 2689,'0'0'769,"1"19"-281,3 58 320,-4-70-766,1 0 0,0 0-1,0 0 1,0 0 0,1 0 0,0 0 0,1 0-1,-1-1 1,1 1 0,0-1 0,1 0-1,0 0 1,0 0 0,0 0 0,1-1 0,-1 1-1,1-1 1,0 0 0,1-1 0,0 1-1,-1-1 1,1 0 0,0-1 0,1 1-1,-1-1 1,1-1 0,-1 1 0,1-1 0,0 0-1,0 0 1,0-1 0,0 0 0,0 0-1,8-1 1,-10 0 2,0 1-1,0-2 1,-1 1-1,1 0 1,0-1-1,-1 0 0,1 0 1,-1 0-1,1-1 1,-1 1-1,1-1 1,-1 0-1,0-1 1,0 1-1,0-1 1,0 1-1,0-1 1,-1 0-1,1-1 1,-1 1-1,0-1 1,0 1-1,0-1 0,-1 0 1,1 0-1,-1 0 1,0 0-1,0-1 1,0 1-1,0 0 1,-1-1-1,0 0 1,1-5-1,1-4-4,-1 1 1,0 0-1,-1-1 0,0 1 0,-1-1 0,-1 0 0,0 1 1,-3-15-1,2 21-16,1 0 1,-1 0-1,0 1 0,0-1 1,-1 1-1,0-1 1,0 1-1,-1 0 0,1 0 1,-1 0-1,-1 1 0,1-1 1,-1 1-1,0 0 1,0 0-1,0 1 0,-8-5 1,10 7-9,0 0 0,0 1 0,0 0 0,0 0 0,0 0 0,-1 0 0,1 0 0,0 0 0,-1 1 0,1 0 1,0-1-1,-1 1 0,1 1 0,-1-1 0,1 0 0,0 1 0,-1 0 0,1 0 0,0 0 0,0 0 0,-1 0 0,1 1 0,0-1 0,0 1 0,1 0 0,-1 0 1,0 0-1,0 0 0,1 0 0,-4 4 0,-6 8-433,0 0 1,1 1-1,1 0 0,-13 24 1,11-18-505,-11 15-2442</inkml:trace>
</inkml:ink>
</file>

<file path=ppt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7.0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40 7 5314,'0'0'2663,"-9"-1"-2071,8 1-580,-6-2 12,1 1-1,0 0 1,-1 0-1,1 1 1,0 0-1,-1 0 1,1 1-1,-1-1 1,1 1-1,0 1 0,0-1 1,-1 1-1,1 0 1,0 0-1,1 1 1,-9 4-1,-17 16-94,1 2 1,1 1-1,-28 31 0,50-48 46,-1 0 0,1 0 0,1 1-1,0 0 1,0 1 0,1-1 0,1 1-1,-1 0 1,2 0 0,0 1-1,0-1 1,1 1 0,0-1 0,0 18-1,2-26 6,0-1 0,0 1-1,1 0 1,-1 0-1,1-1 1,0 1-1,0 0 1,0-1 0,0 1-1,0-1 1,0 1-1,0-1 1,1 0 0,0 1-1,-1-1 1,1 0-1,0 0 1,3 3-1,0-2-9,0 1 0,1-1 0,-1 0-1,1 0 1,-1 0 0,1-1 0,0 0-1,6 1 1,10 2-215,0-2 0,0 0 0,37-1 0,3-3-910,-2-2-958</inkml:trace>
</inkml:ink>
</file>

<file path=ppt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7.9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3 90 6419,'0'0'-483,"0"21"502,-9 253 725,-2-419 80,10 116-853,0 19 54,0 0 0,1 1-1,1-1 1,0 0 0,0 1-1,4-15 1,-4 21-24,0 1 0,0-1 1,1 1-1,-1 0 0,1 0 0,-1 0 0,1-1 1,0 2-1,-1-1 0,1 0 0,0 0 1,0 0-1,1 1 0,-1-1 0,0 1 0,1 0 1,-1 0-1,0 0 0,1 0 0,-1 0 0,1 0 1,-1 1-1,1-1 0,0 1 0,-1 0 1,1-1-1,0 1 0,4 1 0,1 0-12,-1 0-1,0 0 0,1 1 1,-1-1-1,0 2 1,0-1-1,0 1 0,-1 0 1,1 1-1,-1-1 0,1 1 1,-1 1-1,0-1 1,-1 1-1,1 0 0,-1 0 1,0 1-1,0-1 1,-1 1-1,5 7 0,0 1 38,0 0 0,-1 1-1,-1 0 1,0 0-1,-1 1 1,-1 0 0,0 0-1,2 19 1,-9-54 40,1-1 1,0 1 0,1 0-1,1-1 1,1 1 0,6-28-1,-5 37-68,-1 0-1,1 0 1,1 0-1,-1 0 1,2 0-1,-1 1 1,2 0 0,-1 0-1,1 0 1,0 1-1,1-1 1,0 1-1,0 1 1,17-14-1,-22 20-4,0-1-1,0 0 0,0 1 0,0 0 0,1-1 0,-1 1 0,0 0 0,1 0 1,-1 0-1,1 0 0,-1 1 0,1-1 0,0 1 0,-1 0 0,1-1 0,-1 1 1,1 0-1,0 1 0,-1-1 0,1 0 0,0 1 0,-1-1 0,1 1 0,-1 0 1,1 0-1,-1 0 0,0 0 0,1 0 0,-1 1 0,0-1 0,0 1 1,0-1-1,0 1 0,0 0 0,0 0 0,0 0 0,0 0 0,-1 0 0,1 0 1,1 5-1,6 9 8,-1 0 0,-1 1 0,-1 0 0,8 34 0,-8-27 34,18 77 193,-2-8-3735</inkml:trace>
</inkml:ink>
</file>

<file path=ppt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8.6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00 5 3522,'0'0'4148,"-5"-1"-3526,-5-1-606,-1 1 0,0 1 0,0 0 1,1 0-1,-1 1 0,0 0 0,1 1 0,-1 0 1,1 1-1,0 0 0,0 1 0,0 0 0,0 0 1,0 1-1,1 0 0,0 1 0,0 0 0,1 1 1,-1 0-1,1 0 0,1 0 0,-1 1 1,1 0-1,1 1 0,0-1 0,-6 12 0,10-17-42,0 0-1,0 1 0,1-1 1,-1 0-1,1 1 0,0-1 1,0 1-1,1-1 0,-1 1 1,1-1-1,-1 1 0,1 0 1,0-1-1,1 1 0,-1 0 0,1-1 1,-1 1-1,1-1 0,0 1 1,0-1-1,1 1 0,-1-1 1,1 0-1,-1 0 0,1 0 1,0 0-1,0 0 0,1 0 1,-1 0-1,1 0 0,-1-1 1,1 0-1,0 1 0,0-1 1,0 0-1,0 0 0,5 2 1,43 19-48,-26-12 76,0 1 0,27 17 0,-46-25 0,-1 0 1,1 0-1,-1 0 1,0 1-1,0 0 1,0 0 0,-1 0-1,0 1 1,0-1-1,0 1 1,-1 0-1,1 0 1,3 12 0,-6-15 4,0-1 0,0 1 0,-1 0 0,1 0 0,-1-1 0,1 1 0,-1 0 0,0 0 0,0 0 0,-1-1 0,1 1 0,0 0 0,-1 0 0,0 0 0,1-1 0,-1 1 0,0 0 0,-1-1 0,1 1 0,0-1 0,-3 4 0,1-3 6,-1 0-1,1 0 1,-1 0-1,1 0 1,-1 0-1,0-1 1,0 0-1,-1 0 0,1 0 1,0 0-1,-1-1 1,-4 2-1,-15 1 119,-1 0 0,1-1 1,-50-2-1,59-1-20,-1 0-238,0 1 211,1-2 0,-1 0 0,-21-4 0,33 5-223,0-1 1,1 0-1,-1 0 0,1 0 1,-1-1-1,1 1 1,-1-1-1,1 0 0,0 0 1,0 0-1,0 0 0,0-1 1,0 1-1,1-1 0,-1 1 1,1-1-1,0 0 0,-1 0 1,1 0-1,-1-4 0,-3-15-2496</inkml:trace>
</inkml:ink>
</file>

<file path=ppt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9.1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31 4482,'0'0'4191,"0"0"-4167,0 0-1,0 0 0,-1-1 1,1 1-1,0 0 0,0 0 1,0-1-1,0 1 0,0 0 1,-1 0-1,1-1 0,0 1 1,0 0-1,0 0 0,0-1 1,0 1-1,0 0 0,0 0 1,0-1-1,0 1 1,0 0-1,0-1 0,0 1 1,0 0-1,1 0 0,-1-1 1,0 1-1,0 0 0,0 0 1,0-1-1,0 1 0,0 0 1,1 0-1,-1 0 0,0-1 1,0 1-1,0 0 0,1 0 1,-1 0-1,0 0 0,0-1 1,0 1-1,1 0 0,-1 0 1,0 0-1,0 0 0,1 0 1,29-5-768,61-2 0,-22 3-1469,-29-1-326</inkml:trace>
</inkml:ink>
</file>

<file path=ppt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9.4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 1 5314,'0'0'2300,"0"8"-2126,-9 356-2018</inkml:trace>
</inkml:ink>
</file>

<file path=ppt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0.0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6 0 6675,'0'0'213,"11"21"-279,20 43 269,-3 2-1,36 127 1,-51-120-84,-3 1-1,-3 0 0,-3 0 1,-10 117-1,3-152-123,-3-1 0,0 0 0,-3 0 0,-1-1 0,-27 68 0,29-86-155,-1-1 1,-1 0 0,0-1-1,-1 0 1,-1-1 0,0 0-1,-1-1 1,-1 0-1,0-1 1,-1 0 0,-1-2-1,-33 22 1,44-31-128,-1 0 1,1-1-1,-1 1 0,0-1 1,0-1-1,0 1 0,0-1 1,-12 1-1</inkml:trace>
</inkml:ink>
</file>

<file path=ppt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0.5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5907,'0'0'464,"36"43"-304,-15-23 192,-1 7-176,1-2-80,-5-3-80,-2-1 16,-3-5-32,-4-1-336,-3-3-528</inkml:trace>
</inkml:ink>
</file>

<file path=ppt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0.9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7 0 7892,'0'0'0,"-87"121"-176,60-86 224,2 6-48,-5-4-193,3-6-1247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8.3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04,'1'20'45,"5"60"392,3 1 0,30 123-1,-10-125-110,-28-75-681</inkml:trace>
</inkml:ink>
</file>

<file path=ppt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2.16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8 1 5795,'-20'16'40,"18"-15"-39,-26 21 17,0 1 1,2 1-1,1 2 1,0 0-1,2 1 1,-23 37-1,33-39 46,2 1 0,0 0 0,2 1-1,0 0 1,2 0 0,-4 36 0,3 4-5,2 98 1,7-139-64,1-1-1,1 1 1,2-1-1,0 0 1,1 0-1,2 0 1,0-1 0,24 45-1,-25-55-200,0-1 0,1-1 1,1 1-1,0-1 0,0-1 0,1 0 0,1 0 1,-1-1-1,2 0 0,0-1 0,0 0 0,0-1 1,1 0-1,0-1 0,1-1 0,24 9 0,-1-9-819</inkml:trace>
</inkml:ink>
</file>

<file path=ppt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2.5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6627,'0'0'0,"0"113"-480,0-52 544,3 1-48,4 0 96,2-5-48,0 0 160,0-3-32,0-7-192,-2-6 32,0-8-16,0-8 0,-3-7-32,8-8-480,-1-6-753</inkml:trace>
</inkml:ink>
</file>

<file path=ppt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3.0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67 1056,'0'0'1206,"0"24"-749,0-4-351,-1 9 160,1 0 0,1 0 0,2 0-1,8 38 1,-9-58-119,1 0 0,0-1 0,0 1 1,1-1-1,0 0 0,1 0 0,0 0 0,0-1 0,0 1 1,1-1-1,9 8 0,-10-11-129,1 1 1,0-1-1,0-1 0,0 1 1,0-1-1,1 0 0,-1-1 1,1 1-1,0-1 0,0 0 1,0-1-1,0 0 0,0 0 1,0-1-1,7 1 1,-5-1 22,-1-1 1,1 1 0,-1-1 0,1-1-1,-1 0 1,1 0 0,-1 0 0,0-1 0,0 0-1,0-1 1,0 0 0,-1 0 0,1-1 0,-1 0-1,0 0 1,-1 0 0,13-13 0,-13 10-36,0 1 1,0-1-1,0 0 1,-1 0-1,0 0 1,0-1-1,-1 0 1,0 0-1,-1 0 1,0 0-1,-1-1 1,1 1-1,-2-1 1,1 1-1,-1-1 0,-1 0 1,0 1-1,0-1 1,-1 0-1,0 0 1,-1 1-1,0-1 1,-1 1-1,0 0 1,-4-10-1,4 11 19,0 1-1,-1-1 1,0 1-1,0 0 1,0 0-1,-1 0 1,0 1-1,-1 0 1,1 0 0,-1 0-1,0 0 1,-1 1-1,1 0 1,-1 1-1,0-1 1,0 1-1,-1 1 1,1-1-1,-1 1 1,0 1-1,0-1 1,1 1 0,-2 1-1,1-1 1,0 1-1,0 1 1,0 0-1,0 0 1,-17 2-1,20-1-46,-1 1 0,1-1-1,0 1 1,0 0 0,0 0-1,0 1 1,0 0 0,0 0-1,1 0 1,-1 0 0,1 1-1,0-1 1,0 1 0,0 0-1,0 1 1,1-1 0,0 0-1,-6 10 1,5-5-219,-1 0-1,2 1 1,-1-1-1,1 1 1,0 0-1,1-1 1,0 1 0,1 0-1,0 16 1,1 11-1734</inkml:trace>
</inkml:ink>
</file>

<file path=ppt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3.3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8020,'0'0'1808,"9"0"-1647</inkml:trace>
</inkml:ink>
</file>

<file path=ppt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3.8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0 3282,'0'0'2155,"18"-6"-1688,-12 4-431,17-6 121,0 2 1,0 0-1,0 2 0,40-3 0,-59 6-151,0 1 0,0 0-1,0 1 1,0-1 0,0 1 0,0-1 0,-1 1 0,1 0 0,0 1 0,0-1 0,-1 1 0,1 0-1,-1-1 1,1 2 0,-1-1 0,4 3 0,-4-2-6,-1 1-1,1 0 1,0 0-1,-1 0 1,0 0-1,0 0 1,0 0-1,-1 0 1,1 1-1,-1-1 1,0 1-1,0-1 1,0 9-1,0 3 32,0 0 0,-1 0 0,-1 0 0,-1 0-1,0 0 1,-1 0 0,-1-1 0,0 1 0,-1-1 0,0 0-1,-2 0 1,-10 17 0,-10 13 21,-2-1 0,-49 55 0,64-83-49,-4 5 0,11-12-1,-1-1 0,1 1-1,1 0 1,-1 1 0,2-1 0,-6 12 0,11-21-4,0 1 0,-1 0 0,1 0 0,0-1 0,0 1 0,0 0 0,0 0 0,0-1-1,0 1 1,0 0 0,0 0 0,0-1 0,0 1 0,1 0 0,-1 0 0,0-1 0,0 1 0,1 0 0,-1-1-1,0 1 1,1 0 0,-1-1 0,1 1 0,-1-1 0,1 1 0,-1 0 0,1-1 0,-1 1 0,1-1-1,0 0 1,-1 1 0,1-1 0,0 1 0,-1-1 0,1 0 0,0 0 0,-1 1 0,1-1 0,0 0-1,0 0 1,-1 0 0,1 0 0,0 0 0,1 0 0,40 2-129,-34-2 119,153-8-305,-103 4-2938</inkml:trace>
</inkml:ink>
</file>

<file path=ppt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4.3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2 4 7027,'0'0'1732,"-5"-2"-1113,2 1-604,1 1 0,-1 0 1,1-1-1,-1 1 0,1 0 1,-1 0-1,1 1 0,-1-1 1,1 0-1,-1 1 0,1-1 1,-1 1-1,1 0 1,0 0-1,-1 0 0,-3 2 1,-1 2-11,0 0-1,0 0 1,0 0 0,-11 13 0,1 1-21,0 1 0,-22 37 0,26-35 0,1 2-1,1 0 1,1 0-1,1 0 1,1 2 0,-7 39-1,8-12 9,1 0 0,3 64 0,2-112-22,1 1 0,1-1-1,-1 0 1,1 1 0,0-1 0,0 0-1,0 1 1,1-1 0,0 0 0,0 0-1,0 0 1,0 0 0,1 0-1,0-1 1,0 1 0,0-1 0,1 0-1,0 0 1,-1 0 0,1 0-1,1-1 1,-1 0 0,0 1 0,1-1-1,8 4 1,0-2-150,0-1-1,0-1 1,0 0 0,0 0-1,0-1 1,0-1 0,1 0-1,-1-1 1,19-2 0,-29 2 148,0 0 1,0 0 0,0 0-1,0-1 1,0 0 0,-1 1-1,1-1 1,0 0 0,0 0-1,0-1 1,-1 1 0,1 0-1,-1-1 1,1 0 0,-1 0 0,0 1-1,0-1 1,1-1 0,-1 1-1,0 0 1,-1 0 0,1-1-1,0 1 1,-1-1 0,0 1-1,1-1 1,-1 0 0,0 0-1,0 1 1,0-1 0,-1 0-1,1 0 1,-1 0 0,0 0-1,1 0 1,-1 0 0,-1 0-1,1 0 1,0 0 0,-1 0-1,1 0 1,-3-4 0,2 3 55,-1 1 1,0 0-1,0 1 1,-1-1-1,1 0 1,-1 1-1,1-1 1,-1 1 0,0 0-1,0-1 1,0 2-1,0-1 1,0 0-1,0 0 1,0 1-1,-1 0 1,-6-2 0,-63-12 133,57 13-364,0 0 1,-1 1 0,1 1-1,0 1 1,-1 0-1,-19 5 1,4 7-1839</inkml:trace>
</inkml:ink>
</file>

<file path=ppt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5.4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57 1 544,'-10'1'7542,"-47"11"-7611,13 6 68,-59 34 1,90-45-2,1 1 1,0 0 0,0 1 0,1 0 0,0 1-1,1 0 1,0 1 0,0 0 0,-8 14 0,15-21-9,0 1 0,0 0 0,1 0 0,0 0 0,-1 1 0,2-1 0,-1 1 0,1-1 0,0 1 1,0-1-1,0 1 0,1 0 0,0-1 0,0 1 0,1-1 0,-1 1 0,1 0 0,0-1 0,4 10 0,-3-9-55,2-1 0,-1 1 0,0-1-1,1 0 1,0 0 0,0 0 0,1-1 0,-1 1-1,1-1 1,0 0 0,0-1 0,0 1-1,1-1 1,-1 0 0,1 0 0,11 3-1,39 11-1172,3-8-1051</inkml:trace>
</inkml:ink>
</file>

<file path=ppt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6.3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1 51 3394,'0'0'232,"0"18"-59,0 276 2476,-1-299-2488,0 1 1,0-1-1,0 1 0,-1 0 0,0-1 0,0 1 0,-4-7 0,-7-18-212,5-6 147,2-1 1,2 0-1,1 0 0,3-49 0,0 78-54,48 5-10,-42 3-42,0 0 0,-1 0 1,1 1-1,-1 0 0,1 0 0,-1 0 0,0 0 0,0 1 1,0 0-1,0 0 0,0 1 0,-1-1 0,1 1 0,-1 0 0,0 0 1,6 8-1,8 12 53,30 46 0,-44-64-21,3 7-15,0 0-1,0 0 1,-1 1-1,-1 0 1,0 0 0,-1 0-1,-1 1 1,4 25-1,-7-40-59,26-97-377,-16 74 390,1 0-1,2 0 1,0 1-1,1 1 1,1 0-1,1 1 1,1 1 0,0 1-1,2 0 1,0 1-1,25-17 1,-43 34 44,-1 0 0,1-1 1,0 1-1,-1 0 1,1 0-1,0 0 1,-1 0-1,1 0 0,0 0 1,-1 0-1,1 0 1,0 0-1,-1 0 0,1 0 1,0 0-1,-1 0 1,1 1-1,0-1 0,-1 0 1,1 1-1,-1-1 1,1 0-1,-1 1 0,1-1 1,0 0-1,-1 1 1,0-1-1,1 1 0,-1-1 1,1 1-1,-1-1 1,1 1-1,-1 0 1,0-1-1,0 1 0,1-1 1,-1 2-1,12 27-105,-10-24 128,13 42 61,13 76 0,-1-4-317</inkml:trace>
</inkml:ink>
</file>

<file path=ppt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6.7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5346,'0'0'1393,"16"2"323,184 9-2243,-93-3-1492,-56-6-16</inkml:trace>
</inkml:ink>
</file>

<file path=ppt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7.2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2 0 6627,'0'0'352,"0"109"-544,0-51 224,0-1 32,0-6-64,-5 3-64,1-7-592,1-12-1793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8.78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2913,'0'0'1745,"7"0"-1766,149 4 163,95-2-2899,-234-3 1327</inkml:trace>
</inkml:ink>
</file>

<file path=ppt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7.7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8 0 4290,'0'0'2937,"13"22"-2785,95 227 494,-95-210-578,-2 1 0,-1-1-1,-2 2 1,5 70 0,-11-57 36,-2 1 1,-2 0-1,-3-1 0,-13 63 1,12-92-264,-1 0 1,-1 0-1,-1-1 1,-1 0-1,-1 0 1,-1-1-1,-1-1 1,-1 0-1,-1 0 0,-34 36 1,8-23-1696,-4-8-1721</inkml:trace>
</inkml:ink>
</file>

<file path=ppt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9.4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27 816,'0'0'2535,"13"-1"-2122,43-3 350,268-16 2894,47-6-4222,-141-2 571,456-61 21,-235 49-152,-193 22 31,-211 14 58,1101-76-14,429 64-934,-1465 16 1069,-41 2-103</inkml:trace>
</inkml:ink>
</file>

<file path=ppt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08.20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0 1545 384,'0'0'7300,"-33"-20"-4310,32 17-2974,0 1-1,0-1 1,0 0 0,0 1-1,1-1 1,-1 0-1,1 0 1,0 1 0,-1-1-1,1 0 1,0 0-1,1-3 1,3-41-134,-4 45 119,6-24-5,1 1 0,1 0 0,2 0 0,0 1 0,1 0 0,27-41 1,-12 20-18,105-216-697,163-467 0,-278 690 774,-11 30 39,-1-1 1,-1 1-1,0-1 1,0 0-1,-1 0 0,0 0 1,1-15 525,-12 40-717,-34 49-364,-3-2 0,-2-2 0,-3-2 0,-100 88 0,148-145 465,0 1 22,0 0 1,-1 0-1,1 0 0,-1-1 1,0 0-1,0 0 1,0 0-1,0 0 0,0 0 1,0-1-1,-7 2 1,13-12-138,5-4 114,1 1 0,1 0-1,0 0 1,0 0 0,1 1-1,20-16 1,3-6 16,348-330 52,-381 363-74,0 0 1,0 0 0,0-1 0,0 1 0,1 0 0,-1 0-1,0 0 1,0 0 0,0-1 0,1 1 0,-1 0 0,0 0-1,0 0 1,1 0 0,-1 0 0,0 0 0,0-1 0,1 1-1,-1 0 1,0 0 0,0 0 0,1 0 0,-1 0-1,0 0 1,0 0 0,1 0 0,-1 0 0,0 0 0,0 0-1,1 0 1,-1 1 0,0-1 0,0 0 0,1 0 0,-1 0-1,0 0 1,0 0 0,0 0 0,1 1 0,-1-1 0,0 0-1,0 0 1,0 0 0,1 0 0,-1 1 0,0-1 0,0 0-1,0 0 1,0 1 0,0-1 0,0 0 0,1 0 0,-1 1-1,0-1 1,0 0 0,0 0 0,0 1 0,0-1 0,0 0-1,0 0 1,0 1 0,0-1 0,0 0 0,0 0-1,0 1 1,0 24-117,-1-18 103,-3 84 55,-18 101 1,10-100-76,-2 106-1,14-94-2618,0-64-2002</inkml:trace>
</inkml:ink>
</file>

<file path=ppt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08.9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4514,'0'0'19,"1"23"5,16 197 416,-5-66 488,-11-146-1635</inkml:trace>
</inkml:ink>
</file>

<file path=ppt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09.4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63 4738,'0'0'128,"1"21"131,8 65 26,-8-77-237,2 0-1,-1-1 1,1 1-1,0-1 0,1 0 1,0 0-1,0 0 0,1-1 1,0 1-1,0-1 0,1 0 1,-1-1-1,2 1 0,-1-1 1,1 0-1,0-1 1,0 1-1,0-1 0,12 5 1,-8-5 37,1-1 0,0 0 1,0-1-1,0-1 1,0 1-1,0-2 1,1 0-1,-1 0 1,0-1-1,20-3 0,-24 3-27,-2-1-24,0-1-1,0 1 1,-1-1 0,1 0-1,0-1 1,-1 1-1,0-1 1,1 0-1,-1 0 1,0-1-1,-1 0 1,1 0-1,-1 0 1,1 0 0,-1 0-1,0-1 1,-1 0-1,5-6 1,-1 0 26,0 0 1,-1 0-1,0-1 0,-1 0 1,0 0-1,0 0 0,3-21 1,-5 21-12,-1-1 0,-1 1 0,-1-1 1,1 0-1,-2 1 0,0-1 0,0 0 0,-6-19 0,5 25-37,0 1 0,-1-1 0,0 1-1,-1 0 1,1 0 0,-1 0 0,0 1-1,-1-1 1,1 1 0,-1 0-1,0 0 1,0 0 0,-1 1 0,1 0-1,-1 0 1,0 0 0,-8-3 0,5 3-7,-1 0 0,0 0 0,0 1 0,0 0 0,0 1 0,0 0 0,-19-1 0,24 3-5,0 0 0,-1 0 0,1 0 0,0 1 1,-1 0-1,1 0 0,0 0 0,0 1 0,0 0 0,0 0 0,0 0 1,0 0-1,1 1 0,-1-1 0,1 1 0,-8 7 0,1 2-104,0 0 0,0 1 0,2 0 0,0 0-1,0 1 1,-8 20 0,13-27-55,1 1 0,1-1-1,-1 1 1,1 0 0,1 0-1,-1 0 1,1 0 0,1 0-1,-1 0 1,2 0 0,-1 0-1,1 0 1,0 0 0,4 15-1,12 5-1715</inkml:trace>
</inkml:ink>
</file>

<file path=ppt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09.7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7187,'0'0'2337</inkml:trace>
</inkml:ink>
</file>

<file path=ppt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0.4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12 2785,'0'0'3479,"11"-13"-3484,36-42 80,-41 50-42,0 1 0,0-1 0,0 1 0,1 1 0,-1-1 0,1 1 0,0 0 1,0 1-1,0-1 0,0 1 0,0 1 0,0-1 0,1 1 0,-1 1 0,1-1 1,13 2-1,-6-1-15,-2-1-15,0 1-1,0 0 1,0 0 0,0 2 0,22 4-1,-31-4 0,0-1-1,0 1 1,0 0-1,0 0 0,-1 0 1,1 1-1,0-1 1,-1 1-1,0 0 1,0 0-1,0 0 1,0 0-1,0 1 1,-1-1-1,1 1 0,-1 0 1,0-1-1,0 1 1,-1 0-1,1 0 1,1 7-1,1 5 40,0 0 0,-2 1 1,0 0-1,0 0 0,-2-1 0,0 1 0,-1 0 0,0 0 1,-7 24-1,-3 5 13,-2-1 0,-21 48 0,-14 10-22,47-102-36,1-1 1,0 1-1,-1-1 0,1 1 1,0 0-1,0-1 1,-1 1-1,1-1 0,0 1 1,0 0-1,0-1 1,0 1-1,0 0 0,0-1 1,0 1-1,0 0 1,0-1-1,0 1 0,0-1 1,0 1-1,1 0 1,-1-1-1,0 1 0,0 0 1,1-1-1,-1 1 1,0-1-1,1 1 0,-1-1 1,1 1-1,-1-1 1,1 1-1,-1-1 0,1 1 1,-1-1-1,1 0 1,-1 1-1,1-1 0,-1 0 1,1 1-1,0-1 1,-1 0-1,1 0 0,-1 0 1,1 1-1,0-1 1,-1 0-1,1 0 0,0 0 1,-1 0-1,1 0 1,1-1-1,48 2 15,-34-2-21,21-1 60,63-11 1,-74 8-123,0 1 0,1 1 0,0 1 0,-1 2 0,48 4 1,-32 9-3043</inkml:trace>
</inkml:ink>
</file>

<file path=ppt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1.1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65 0 7347,'0'0'342,"-22"12"-102,-71 38 123,85-45-340,0 1 1,0 0-1,1 0 1,0 0 0,0 1-1,0 0 1,1 0-1,0 1 1,1 0-1,0 0 1,0 0-1,0 0 1,1 1-1,0 0 1,-4 18-1,1-8-15,0 2-20,1-1-1,1 1 1,1 0-1,1 0 1,1 1-1,1-1 1,1 1-1,3 28 1,-1-41 3,0 1 0,1-1 0,0 1 0,1-1 0,0 0 0,0 0 0,1-1 1,0 1-1,0-1 0,1 0 0,0 0 0,10 9 0,-6-6-3,2-1 1,-1 1-1,1-2 1,1 0-1,0 0 1,0-1-1,17 7 1,-24-12 12,1-1 0,-1 1 1,1-1-1,0-1 0,0 1 1,-1-1-1,1 0 0,0-1 1,0 0-1,0 0 1,0 0-1,0-1 0,0 0 1,0-1-1,0 1 0,0-1 1,-1-1-1,1 1 0,-1-1 1,1 0-1,-1 0 0,0-1 1,0 0-1,-1 0 0,1 0 1,-1-1-1,0 0 0,0 0 1,0 0-1,-1-1 0,0 1 1,0-1-1,0 0 0,-1 0 1,0-1-1,0 1 0,0-1 1,-1 1-1,0-1 0,-1 0 1,1 0-1,-1 0 0,0 1 1,-1-1-1,0-10 0,0 14 11,0 1 0,0-1 0,0 1 0,-1-1 1,1 1-1,-1 0 0,0-1 0,1 1 0,-1 0 0,0-1 0,0 1 0,-1 0 0,1 0 0,0 0 0,-1 0 0,1 0 0,-1 0 0,0 0 1,0 0-1,1 1 0,-4-3 0,1 2 16,-1-1 0,0 1 1,0 0-1,0 0 0,0 1 0,0-1 1,0 1-1,0 0 0,-10 0 0,3 0-8,0 1 0,0 0 0,0 1 0,0 1 1,1 0-1,-1 1 0,0 0 0,-18 8 0,7 1-272,2 1 1,0 1 0,0 1 0,1 0 0,1 2 0,1 0 0,-24 30 0,12-12-1764</inkml:trace>
</inkml:ink>
</file>

<file path=ppt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1.8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9 1 2369,'0'0'3837,"-11"0"-3323,3 0-456,1 0 0,-1 0 0,1 1-1,-1 0 1,1 0 0,0 1 0,-1 0-1,1 0 1,0 1 0,0 0 0,0 0-1,1 1 1,-13 8 0,3 1-31,0 2 1,1-1 0,0 2 0,1 0-1,-18 28 1,26-33-31,-1 0 0,2 0 0,0 0 0,0 1 0,1-1 0,0 1 0,1 0 0,1 0 0,0 1 0,-1 23 0,3-33-1,0 0 0,1 1-1,0-1 1,0 0 0,0 0 0,0 0 0,0 0-1,1 0 1,-1 0 0,1 0 0,0 0-1,0 0 1,0-1 0,0 1 0,0-1-1,1 1 1,-1-1 0,1 0 0,-1 0-1,1 0 1,0-1 0,0 1 0,0 0-1,0-1 1,0 0 0,0 0 0,0 0 0,0 0-1,1 0 1,4 0 0,12 3-35,0-1 0,1-1 0,31-1 0,-48-1 27,13 0-284,-1-1 0,1-1 0,0 0 0,-1-1 0,0-1 0,0 0-1,0-1 1,20-9 0,11-11-2497</inkml:trace>
</inkml:ink>
</file>

<file path=ppt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2.6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4 3890,'0'0'2438,"5"15"-2883,0 0 452,4 11 0,-1 0 0,-1 0 0,4 29-1,-12-32 164,-8-31 175,-8-35-281,15 33-80,0-1 0,1 0-1,0 1 1,1-1-1,0 0 1,0 1 0,1-1-1,1 0 1,-1 1-1,2 0 1,3-12 0,-4 18 11,-1 1 0,1-1 0,0 0 0,0 1 1,1-1-1,-1 1 0,1 0 0,-1 0 1,1 0-1,0 0 0,0 1 0,1-1 1,-1 1-1,0-1 0,1 1 0,-1 0 0,1 1 1,0-1-1,0 0 0,0 1 0,0 0 1,0 0-1,0 0 0,0 1 0,0-1 0,0 1 1,0 0-1,0 0 0,0 1 0,0-1 1,7 2-1,-6 0 9,1 0 0,-1 0 1,1 0-1,-1 1 0,0 0 0,0 0 1,0 0-1,0 0 0,-1 1 0,1 0 1,-1 0-1,0 0 0,0 1 0,-1-1 1,6 9-1,-1-1 17,0 0-1,-1 1 1,-1 0 0,0 0-1,5 18 1,-10-27-9,4 10 40,-1 1-1,-1-1 0,0 1 0,-2-1 1,1 20-1,-2-33-22,0-40-634,1 27 571,0 1 0,1 0 0,0 0 0,1 0 0,0 0 0,1 0 0,0 0 0,0 1-1,10-15 1,-10 18 42,0 0 0,0 0 0,1 0-1,0 1 1,1 0 0,-1 0 0,1 0-1,0 1 1,1 0 0,-1 0 0,1 1-1,0-1 1,0 2 0,9-5 0,-13 7 12,1 1 1,-1-1 0,1 1-1,-1-1 1,0 1 0,1 0-1,-1 0 1,1 1 0,-1-1-1,1 1 1,-1-1 0,0 1-1,1 0 1,-1 1 0,0-1-1,0 0 1,0 1 0,0 0-1,0 0 1,0 0 0,-1 0-1,1 0 1,0 0 0,-1 1-1,0-1 1,1 1 0,-1 0-1,3 5 1,5 8 109,-1 0 1,0 1 0,12 34-1,-21-50-128,6 16-115,-1 0 1,-1 0 0,-1 1-1,0 0 1,-1-1-1,-1 27 1,-1-32-1281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9.2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1 0 880,'0'0'459,"0"6"-376,0 618 2321,-8-559-2532,8-62 81,-1 0-1,0 0 1,1 0 0,-1 0 0,-1 0 0,1 0-1,0 0 1,-1 0 0,1-1 0,-1 1 0,0-1 0,0 1-1,0-1 1,0 1 0,0-1 0,-1 0 0,1 0-1,-3 1 1</inkml:trace>
</inkml:ink>
</file>

<file path=ppt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2.9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1 5859,'0'0'304,"132"6"-320,-102-6 0,-1 0 32,3 0-16,0-6 0,-4-4-16,4 1-176,-7 1-1153,-3 4-1552</inkml:trace>
</inkml:ink>
</file>

<file path=ppt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3.3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4274,'0'0'2916,"1"0"-2900,0 0-1,0 1 1,0-1 0,0 0 0,0 1 0,0-1-1,0 1 1,0 0 0,-1-1 0,1 1-1,0 0 1,0-1 0,-1 1 0,1 0-1,0 0 1,-1 0 0,1-1 0,-1 1-1,1 0 1,-1 0 0,1 2 0,32 104 67,-14-51-676,-3 0-1,12 85 1,-27-123-2622</inkml:trace>
</inkml:ink>
</file>

<file path=ppt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55.3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 1889,'0'0'2705,"0"0"-2667,0 0 1,0-1-1,0 1 0,1 0 1,0-2 382,-1 2-383,0 0 0,1 0 1,-1 0-1,0 0 0,0-1 1,0 1-1,1 0 0,-1 0 0,0 0 1,0 0-1,0 0 0,1 0 1,-1 0-1,0 0 0,0 0 0,1 0 1,-1 0-1,0 0 0,0 0 1,0 0-1,1 0 0,-1 0 0,0 0 1,0 0-1,1 1 0,-1-1 1,1 1 229,-1-1-230,14 577-59,-14-574 20,2 434-25,-2-434 26,0 1 5,0 0-1,-1 0 0,1 0 1,-1 1-1,0-1 1,0 0-1,0 0 1,-3 6-1,2-10-28</inkml:trace>
</inkml:ink>
</file>

<file path=ppt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56.5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5 49 1665,'0'0'2681,"3"-1"-2340,34-11-101,0 2-1,0 2 1,1 1-1,0 2 0,0 1 1,68 3-1,-103 1-240,-1 0 1,1 1 0,-1 0-1,1-1 1,-1 1-1,1 0 1,-1 0 0,1 0-1,-1 1 1,0-1-1,0 0 1,0 1-1,0 0 1,0-1 0,0 1-1,0 0 1,0 0-1,-1 0 1,3 4-1,-1 0 16,0-1 0,-1 1 0,0 0 0,0-1 0,0 1 0,-1 0 0,1 0 0,-1 8 0,0 1 22,0 0-1,-2-1 1,0 1-1,0 0 1,-2-1-1,-5 21 0,-3-7-180,-2-1 0,0 0 0,-2-1-1,-1 0 1,-1-1 0,-2-1 0,0-1-1,-1-1 1,-1 0 0,-1-2 0,-1 0-1,-1-2 1,-36 22 0,41-28 206,18-10 92,4-3 48,30-14 586,-15 6-834,-4 3 98,-1 1 0,1 0-1,0 1 1,0 1 0,0 0-1,0 1 1,1 0 0,-1 1-1,0 1 1,1 0 0,-1 1-1,18 3 1,-22-1-34,1 0-1,0 1 1,-1 0 0,0 0 0,0 1 0,0 1-1,-1 0 1,0 0 0,0 1 0,0 0-1,-1 0 1,0 1 0,0 0 0,-1 1 0,0-1-1,7 13 1,-9-12 3,0-1 0,0 1 0,-1 0 0,0 0 0,-1 0 0,0 1-1,0-1 1,-1 1 0,-1 0 0,1 0 0,-1 0 0,-1 0 0,0-1 0,0 1 0,-1 0 0,0 0 0,-4 11-1,1-7-8,-1 1 0,0-1 0,-1 0 0,-1 0 0,0 0 0,-1-1 0,-1 0-1,0-1 1,0 0 0,-14 14 0,4-8-62,0-1 0,-1 0 0,0-2 1,-1 0-1,-1-1 0,0-1 0,-1-2 0,0 0 0,-28 9 1,14-10-72,-1-1 1,0-1 0,0-2 0,0-2 0,-55-1 0,93-3 38,-1-1 0,0 1 0,1-1 0,-1 1-1,1 0 1,-1-1 0,1 1 0,-1-1 0,1 0 0,-1 1 0,1-1 0,-1 1 0,1-1 0,0 0 0,-1 1 0,1-1 0,0 0 0,-1 1-1,1-1 1,0 0 0,0 0 0,0 1 0,0-1 0,0 0 0,0 0 0,0 1 0,0-1 0,0 0 0,0 0 0,0 1 0,0-1 0,0 0 0,1 1-1,-1-1 1,0 0 0,1 1 0,-1-1 0,0 0 0,1 1 0,-1-1 0,1 0 0,12-17-2618</inkml:trace>
</inkml:ink>
</file>

<file path=ppt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56.9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6 3906,'0'0'1192,"26"-3"-989,163-15 352,244 4 196,-420 14-758,-18 21-2319,-12-7-251</inkml:trace>
</inkml:ink>
</file>

<file path=ppt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57.3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5 1697,'0'0'3548,"11"1"-3286,96 0 678,172-23 1,-239 18-936,256-6-1489,-249 10-1111</inkml:trace>
</inkml:ink>
</file>

<file path=ppt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57.7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3 1 5859,'0'0'549,"-4"21"-495,-6 56-5,3 0 1,6 148 0,50 109 177,-3-35-155,-46-287-583</inkml:trace>
</inkml:ink>
</file>

<file path=ppt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58.1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97 4194,'0'0'2033,"3"-16"-1550,11-47-200,-12 57-270,1 1 0,0 0 0,-1 1 0,2-1 0,-1 0 1,0 1-1,1 0 0,0 0 0,0 0 0,0 0 0,1 0 1,-1 1-1,1 0 0,0 0 0,-1 0 0,1 1 0,1 0 1,-1-1-1,0 2 0,1-1 0,6-1 0,2-2 10,-7 3-18,7-4-19,-1 1 0,1 0 0,0 1 0,0 0 1,0 1-1,1 1 0,-1 0 0,1 1 0,22 2 0,-34 0 13,-1-1 0,0 1 0,0 0 0,0 1 0,0-1 0,0 0 0,0 1 0,0-1 0,0 1 0,0-1 0,-1 1 0,1 0 0,0 0 0,-1 0 0,0 0 0,1 0 0,-1 0 0,0 0 1,1 3-1,17 49 122,-16-42-68,27 125 408,-23-92-365,23 71 1,-11-89-1100,-9-20-660</inkml:trace>
</inkml:ink>
</file>

<file path=ppt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58.8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2 5491,'0'0'1555,"13"0"-1464,427-31 446,-135 3-261,524 18-150,-99 4-30,-683 4-90,22-2-105,96 8 0,-163-4 32,1 0 0,-1 0-1,0 0 1,1 0 0,-1 1 0,0-1 0,0 1 0,0 0 0,1-1 0,-1 1 0,0 0 0,0 0 0,0 1 0,0-1 0,0 0 0,-1 1 0,1-1 0,0 1-1,-1-1 1,1 1 0,2 3 0</inkml:trace>
</inkml:ink>
</file>

<file path=ppt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00.0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54 47 5426,'0'0'627,"23"-8"-474,73-22 113,-89 28-253,1 0 0,-1 1 0,1-1 0,-1 2-1,1-1 1,-1 1 0,1 0 0,11 2 0,-16-2-12,0 1 0,-1-1 0,1 1 0,-1 0 0,0 0 0,1 0 0,-1 1 0,0-1 0,0 0 0,1 1 1,-1 0-1,0-1 0,-1 1 0,1 0 0,0 0 0,0 0 0,1 3 0,1 4 35,-1 0 1,0 0-1,-1 0 1,0 0-1,-1 1 1,1-1-1,-2 1 1,1-1-1,-2 18 1,0-13 74,1 3-41,-2 0-1,-1 1 0,0-1 0,-1 0 1,0-1-1,-2 1 0,0-1 0,-15 28 1,-10 11-13,-42 56 1,19-31-10,26-35-29,-43 89 1,64-117-26,1 0 1,0 0-1,1 0 1,1 1-1,0 0 1,1-1 0,2 1-1,-1 1 1,3 22-1,-1-37 1,1-1 0,0 0 0,-1 0 0,1 0 0,1 0 0,-1 1 0,0-1 0,1-1-1,-1 1 1,1 0 0,0 0 0,0 0 0,0-1 0,0 0 0,1 1 0,-1-1 0,1 0 0,-1 0 0,1 0-1,0 0 1,0 0 0,0-1 0,0 1 0,0-1 0,0 0 0,0 0 0,0 0 0,4 0 0,10 2-15,0 0 1,0-1-1,0-1 1,20-2 0,-20 1 7,-14 0 15,0 0 1,0 0-1,0 0 1,0-1-1,0 0 0,-1 1 1,1-1-1,0 0 0,0 0 1,-1 0-1,1-1 0,-1 1 1,1-1-1,-1 1 0,0-1 1,1 0-1,-1 0 0,0 0 1,0 0-1,2-3 0,-1 1 10,0-1-1,-1 0 1,1-1-1,-1 1 1,0 0-1,0-1 0,-1 1 1,1-1-1,0-10 1,-1 4 5,0 1 0,-1-1 0,-1 1 1,0-1-1,0 1 0,-1-1 0,0 1 0,-1 0 1,-1 0-1,-4-12 0,-6 0-67,0 1 0,-1 0 1,0 1-1,-2 1 0,-36-33 0,-109-78-429,65 56 411,86 67 97,2 0 0,-1 0 0,1 0 0,1-1 0,-1-1 0,2 0 0,-1 0 0,1 0-1,1-1 1,0 0 0,0 0 0,1 0 0,1-1 0,-1 0 0,2 0 0,0 0 0,1 0 0,-2-22 0,4 31-32,1 0 0,-1 1 0,1-1 0,0 0 0,0 0 0,0 1 0,0-1 0,1 1 0,-1-1 0,1 1 0,0-1 0,-1 1 0,1 0 0,0 0 0,0 0 0,1 0 0,-1 0 0,0 0 0,1 1 0,-1-1 0,6-1 0,65-28 13,-55 24-13,25-9-204,0 1 1,1 2 0,1 3-1,0 1 1,0 2-1,54-1 1,-47 8-1228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9.8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3 0 448,'0'0'2359,"-5"18"-2189,-22 187-36,-2 7 4,25-192-504,1 0 0,-2 32-1,5-37-1191</inkml:trace>
</inkml:ink>
</file>

<file path=ppt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00.4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4290,'0'0'35,"2"24"2,23 173-8,-20-156 65,-3-24-7,0 1-1,1-1 1,7 24 0,-5-37-232,-1-15 94,0-18-28,-4 8-132,0 3-227,0 0 0,-1 0 0,0 0 0,-2 0 0,-4-19 0,-7-2-159</inkml:trace>
</inkml:ink>
</file>

<file path=ppt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00.7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4 78 1921,'0'1'71,"0"0"0,-1-1 0,1 1 0,0 0 0,-1-1 0,1 1 1,0-1-1,-1 1 0,1 0 0,-1-1 0,1 1 0,-1-1 0,1 0 0,-1 1 0,1-1 0,-1 1 1,1-1-1,-1 0 0,1 1 0,-1-1 0,0 0 0,1 1 0,-1-1 0,0 0 0,1 0 0,-1 0 0,0 0 1,1 0-1,-1 0 0,0 0 0,1 0 0,-2 0 0,1-2 103,0 0 0,0 0 0,1 0 0,-1 0 0,1 0 0,-1 0 0,1 0 0,0 0 0,0 0 0,0 0 0,0-4 0,1 4-174,0 1 1,0-1 0,-1 1-1,1 0 1,1-1-1,-1 1 1,0 0-1,0 0 1,0-1-1,1 1 1,-1 0-1,0 0 1,1 1 0,-1-1-1,1 0 1,-1 0-1,1 1 1,-1-1-1,3 0 1,37-13-1,-39 13 2,34-7 17,0 1 0,1 2-1,0 2 1,60 1 0,-95 4 3,0 0 0,-1-1 0,1 1 0,0 0 0,0 0 0,-1 0 0,1 0 0,-1 1 0,0-1 0,0 0 0,1 0 0,-1 1 0,-1-1 0,1 1 0,0-1 0,-1 1 0,1-1 1,-1 4-1,2 0 9,23 91 503,20 61-187,-31-129-165,-14-29-234,0 1 1,0-1-1,0 1 1,1-1-1,-1 1 0,0-1 1,0 1-1,0-1 1,1 1-1,-1-1 1,0 0-1,0 1 1,1-1-1,-1 1 0,0-1 1,1 0-1,-1 1 1,0-1-1,1 0 1,-1 0-1,1 1 1,-1-1-1,1 0 0,-1 0 1,0 0-1,1 1 1,-1-1-1,1 0 1,-1 0-1,1 0 1,-1 0-1,1 0 0,-1 0 1,1 0-1,-1 0 1,1 0-1,-1 0 1,1 0-1,-1 0 0,1 0 1,-1-1-1,1 1 1,-1 0-1,1 0 1,-1 0-1,0-1 1,1 1-1,-1 0 0,1-1 1,-1 1-1,0 0 1,1-1-1,-1 1 1,0 0-1,1-1 1,-1 1-1,0-1 0,0 1 1,0 0-1,1-1 1,-1 0-1,5-22-3670</inkml:trace>
</inkml:ink>
</file>

<file path=ppt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01.3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3 4066,'0'0'2817,"3"-1"-2718,13-4-81,1 0 0,-1 1 0,1 1 0,-1 1 1,1 0-1,0 2 0,0-1 0,0 2 0,25 4 0,-39-4-18,0 0 0,0 0-1,0 0 1,0 0-1,-1 0 1,1 1 0,0 0-1,-1-1 1,1 1-1,-1 0 1,1 0 0,-1 0-1,0 1 1,0-1-1,0 1 1,0-1 0,-1 1-1,1-1 1,0 1 0,-1 0-1,0 0 1,0 0-1,0 0 1,0 0 0,0 0-1,0 3 1,2 10 51,-1 0 1,0 0-1,-1 26 1,-1-38-40,-1 14 11,0 1-1,-1-1 1,-1 0 0,-1-1-1,-1 1 1,0-1-1,-8 18 1,-6 6 9,-39 63 1,55-99-51,-13 32-167,49-37 145,160-17-1350,-180 19-517</inkml:trace>
</inkml:ink>
</file>

<file path=ppt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01.9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27 0 6643,'0'0'280,"-9"1"-77,-5 0-163,0 2 0,0 0 1,0 1-1,1 0 0,-1 1 1,1 0-1,0 1 0,-19 13 0,6-4-14,2 2-1,0 1 1,-31 30-1,50-43-31,0 1-1,1-1 1,0 1 0,0 0-1,0 0 1,1 0-1,0 0 1,0 1 0,0-1-1,1 1 1,0 0 0,0 0-1,1-1 1,0 1-1,0 0 1,1 0 0,0 0-1,0 1 1,0-1-1,1 0 1,0 0 0,0-1-1,1 1 1,0 0-1,0 0 1,1-1 0,0 1-1,0-1 1,0 0 0,1 0-1,0 0 1,6 8-1,0-4-30,1 1 0,0-2 0,0 1-1,1-2 1,0 1 0,0-2 0,1 1 0,0-2-1,0 0 1,1 0 0,0-1 0,0-1-1,0 0 1,0-1 0,1-1 0,-1 0-1,1-1 1,0-1 0,-1 0 0,1-1-1,-1 0 1,28-7 0,-13-3-1222,-5-3-1252</inkml:trace>
</inkml:ink>
</file>

<file path=ppt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02.73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6531,'0'0'259,"6"26"2,2 3-182,4 21 149,7 67-1,1 142 328,-14-145-471,35 193 0,-39-297-44,-1-8-32,0 0 0,0-1 0,-1 1 0,1-1 0,-1 1 0,1 0 0,-1 0 0,0-1 0,0 1 0,0 0 0,0 0 0,0-1 0,0 1 0,0 0 0,0 0 0,-1-1 0,1 1 0,-1 0 0,1-1 0,-1 1 0,0 0 0,0-1 0,0 1 0,0-1 0,0 1 0,0-1 0,0 0 0,0 1 0,0-1 0,0 0 0,-1 0 0,1 0 0,-1 0 0,1 0 0,-3 1 0,-55 34 29,59-35 246,35-1-403,1-2 15,-20 2-142,0-1-1,-1 0 1,1-1-1,24-7 1</inkml:trace>
</inkml:ink>
</file>

<file path=ppt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03.5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2 1905,'0'0'960,"14"0"-949,43-1 0,-33-1 964,-1 0 1,0-2-1,-1-1 1,27-8 0,-26 6-641,8-2-329,-19 5-224,-1 0 0,1 1 0,1 0 0,-1 1 0,15-1 0</inkml:trace>
</inkml:ink>
</file>

<file path=ppt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6.8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03 1985,'0'0'4743,"0"-4"-4342,0-27 1664,3 31-2095,187-27-214,-79 10-849,163-5 0,-273 22 1021,-1 0 0,1-1 0,0 1 0,-1 0 0,1 0 0,-1 0 0,1 0-1,-1 0 1,1 0 0,0 0 0,-1 0 0,1 0 0,-1 0 0,1 0 0,-1 0 0,1 0 0,0 0 0,-1 1 0,1-1 0,-1 0 0,1 0 0,-1 1 0,1-1 0,-1 0 0,1 1 0,-1-1 0,1 0 0,-1 1 0,0-1 0,1 1 0,-1-1 0,0 1 0,1-1 0,-1 1 0,0-1 0,1 1 0,-1-1 0,0 1-1,0-1 1,0 1 0,0-1 0,1 1 0,-1 0 0,0-1 0,0 1 0,0-1 0,0 1 0,0-1 0,-1 2 0,1 12-2052</inkml:trace>
</inkml:ink>
</file>

<file path=ppt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7.2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5 3730,'0'0'160,"173"0"432,-109-2 224,5-7-704,-3 3-47,-3-2-33,-3 0-16,-5 4-16,-8-2 16,-6 1-16,-6 1 16,-6 0 48,-8 0-128,-7-2-49,-8-2-1359</inkml:trace>
</inkml:ink>
</file>

<file path=ppt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7.7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474,'0'0'4068,"-1"0"-3924,12 2-144,-1 1-1,0 0 0,0 1 1,0 0-1,0 0 0,-1 1 1,1 1-1,10 7 1,16 8 3,25 11 17,-2 1-1,62 48 1,-106-71-16,-1 2 0,0-1 0,-1 2-1,-1 0 1,0 1 0,0 0 0,-1 0-1,-1 1 1,-1 1 0,0 0-1,-1 0 1,-1 1 0,8 24 0,-12-29 4,-1-1 1,0 1 0,-1 0-1,0 0 1,-1 0 0,0 0 0,-1 0-1,0 0 1,-1 0 0,-5 17 0,1-13 4,0-1 1,-1 0 0,-1 0-1,0 0 1,-1-1 0,-20 25 0,13-20-102,-1-1 0,-1 0 0,-29 21 0,37-31 11,-1 0 0,0-1 1,-1 0-1,1-1 0,-1-1 0,0 1 0,-1-2 0,-16 4 1</inkml:trace>
</inkml:ink>
</file>

<file path=ppt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8.3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761,'0'0'6187,"1"4"-6198,5 25 26,-1 1 0,-1-1 0,-1 34 0,0-14 93,9 153 146,24 218-44,-31-378 388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40.8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6 34 1088,'0'0'2338,"-3"-5"-1645,1 1-511,-9-18 743,91 20-618,135 2-427,-214 0 141,-2 33-226,-6-20 212,0 0 0,0-1 0,-1 0 0,0-1 0,-1 0 0,-1 0 1,-11 10-1,-6 8 3,-64 69-52,45-51-233,-55 74-1,99-118 253,1-1-1,-1 0 0,1 0 1,0 0-1,0 1 1,0-1-1,0 1 0,0-1 1,0 1-1,0 2 0,1-4 13,0-1 0,0 1 0,1 0 0,-1-1 0,0 1 0,0 0-1,0-1 1,1 1 0,-1-1 0,0 1 0,1 0 0,-1-1 0,0 1 0,1-1 0,-1 1-1,1-1 1,-1 1 0,1-1 0,-1 1 0,1-1 0,-1 0 0,1 1 0,-1-1 0,1 0-1,0 1 1,-1-1 0,1 0 0,-1 0 0,1 1 0,0-1 0,-1 0 0,1 0 0,0 0-1,0 0 1,-1 0 0,1 0 0,0 0 0,0 0 0,159 1-205,-138-2 69,0-1 0,-1-1-1,1-1 1,-1-1 0,27-10 0,-36 5-1201,-10 4 201</inkml:trace>
</inkml:ink>
</file>

<file path=ppt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8.7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2 3362,'0'0'1419,"25"0"-944,200 0 74,39 0-15,-263 0-561,-1 0 1,0 0-1,1-1 1,-1 1-1,0 0 1,1-1 0,-1 1-1,0 0 1,0-1-1,0 1 1,1 0-1,-1-1 1,0 1-1,0-1 1,0 1-1,0 0 1,0-1-1,0 1 1,0-1-1,0 1 1,0-1-1,0 1 1,0 0-1,0-1 1,0 1-1,0-1 1,0 1-1,0 0 1,0-1-1</inkml:trace>
</inkml:ink>
</file>

<file path=ppt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9.1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617,'0'0'2075,"21"0"-1776,159 0 678,66 2 357</inkml:trace>
</inkml:ink>
</file>

<file path=ppt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22.2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 1 3185,'0'0'142,"-1"23"31,-14 394 2271,1-133-2601</inkml:trace>
</inkml:ink>
</file>

<file path=ppt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22.66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22 3378,'0'0'2892,"16"-9"-2892,24-13 22,2 1 0,0 3 0,48-15 0,-74 28 8,0 1 0,0 1 1,1 0-1,21 0 1,-37 5-26,1 0 0,-1 0 0,1 1 0,-1-1 0,0 1 1,0-1-1,0 1 0,-1-1 0,1 1 0,-1-1 0,1 1 1,-1 0-1,0 4 0,1 0 75,4 26 318,-2 0 0,-2 60 0,-2-63-471,1 1 0,2-1-1,9 56 1,-7-71-1284</inkml:trace>
</inkml:ink>
</file>

<file path=ppt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23.4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99 5475,'0'0'384,"5"0"-232,431-44 964,161-8-1040,-318 48-55,706-48 38,-900 41-66,33-6-44,142-2 0,-259 19 16,-2 5 1,0 0-1,0 0 0,-1-1 1,0 1-1,0-1 1,0 1-1,0-1 0,-1 0 1,1 1-1,-1-1 1,0 0-1,0-1 0,-1 1 1,1-1-1,-1 1 1,0-1-1,0 0 0,-5 3 1,4-2-160,-31 23-1756</inkml:trace>
</inkml:ink>
</file>

<file path=ppt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24.6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35 16 864,'0'0'4933,"-8"11"-4476,-23 26-119,-255 343 1074,271-358-1404,2 1 1,1 1 0,0 0-1,2 0 1,1 1 0,1 1-1,1-1 1,1 1 0,1 0-1,2 1 1,-1 45 0,4-70-13,0 0 0,0 0 0,1-1 0,-1 1 0,0 0 0,1 0 0,0 0 0,-1 0 0,1 0 0,0-1 0,0 1 1,0 0-1,0-1 0,0 1 0,0 0 0,0-1 0,1 1 0,-1-1 0,0 0 0,3 2 0,0-1-10,0 1 0,0-1 0,0 0 0,0 0 0,1 0 0,-1-1 0,0 0 0,7 1-1,5 1 27,1-2 0,0 0-1,29-3 1,-44 2-8,-1-1 0,0 1 0,1-1 0,-1 0 1,0 0-1,0 1 0,0-1 0,1 0 0,-1 0 0,0 0 0,0 0 1,-1 0-1,1 0 0,0-1 0,0 1 0,0 0 0,-1 0 0,1 0 0,0-1 1,-1 1-1,0 0 0,1-1 0,-1 1 0,0-1 0,1 1 0,-1 0 1,0-1-1,0-2 0,0-1 4,0 1-1,1-1 1,-2 0 0,1 0-1,0 1 1,-1-1 0,0 1 0,-2-7-1,-5-2-5,-1 0 0,0 0 0,-1 1 0,-1 0 0,-21-19 0,3 3-32,-25-26 6,20 21 4,-43-54 0,68 74 18,0 1 0,1-1 1,1 0-1,0-1 0,1 0 0,0 0 0,1 0 0,-6-26 1,-30-107 1111,41 144-1111,0 1 0,0 0 1,0 0-1,0-1 0,0 1 1,0 0-1,1 0 0,-1-1 1,1 1-1,0 0 0,0 0 1,-1 0-1,1 0 0,0 0 1,1 0-1,-1 0 1,0 0-1,1 0 0,-1 0 1,1 1-1,-1-1 0,1 1 1,2-3-1,52-31-69,-36 24 86,8-7-43,-13 7-46,1 1 0,1 1 1,22-9-1,-33 16 58,0 0 0,0 0 0,0 1 0,0 0 0,1 0 0,-1 1 0,1-1 0,-1 1 0,0 1 0,1-1 0,-1 1 0,0 0 0,11 4 0,9 1-50,1 0 0,0-2-1,46 2 1,-49-5-153,1 1 0,-1 1 1,0 1-1,38 11 0,-35-4-1890</inkml:trace>
</inkml:ink>
</file>

<file path=ppt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25.3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8 7139,'0'0'59,"3"21"-361,24 178 393,-27-194-76,6 21 4,-6-25-17,0 0 0,1 0-1,-1 0 1,0 0-1,0-1 1,1 1 0,-1 0-1,0 0 1,1 0 0,-1-1-1,1 1 1,-1 0-1,1-1 1,0 1 0,-1 0-1,1-1 1,0 1 0,-1-1-1,1 1 1,0-1-1,-1 1 1,1-1 0,0 1-1,1-1 1,-2-36 6,0 6-101,-1 8-3,1 1 0,1-1 0,1 1 0,0-1 0,8-24 0,-8 40 96,0-1 0,1 1 0,0 0 1,0 1-1,0-1 0,1 0 0,0 1 1,0 0-1,0 0 0,1 0 0,-1 0 0,1 1 1,0-1-1,1 1 0,-1 1 0,1-1 0,0 1 1,-1 0-1,2 0 0,-1 1 0,9-3 1,-6 2-11,-1 0 1,0 1-1,1 0 1,0 1-1,-1 0 1,1 0-1,0 1 1,-1 0-1,1 1 1,0 0-1,-1 0 1,16 4-1,-18-2 10,-1-1 0,0 1 0,0 0 0,0 0-1,0 0 1,-1 1 0,0 0 0,1-1-1,-1 2 1,0-1 0,-1 0 0,1 1-1,-1 0 1,0-1 0,0 1 0,0 1-1,-1-1 1,0 0 0,3 11 0,1 8 100,-2 1 1,-1-1 0,0 1 0,-2 0 0,-3 35-1,1-10-742</inkml:trace>
</inkml:ink>
</file>

<file path=ppt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25.9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9 5891,'0'0'128,"9"-2"-104,-2 0-28,0 1 1,0 0-1,-1 0 1,1 0-1,0 1 0,0 0 1,0 0-1,0 1 1,0-1-1,0 2 1,0-1-1,-1 1 1,1 0-1,11 5 0,-2 2 14,0 0 1,0 1-1,-1 1 0,17 16 0,-27-23-3,-1 0 1,0 1-1,0 0 1,-1 0-1,0 0 1,0 0 0,0 0-1,0 1 1,-1-1-1,0 1 1,0 0-1,0-1 1,-1 1-1,0 0 1,0 0 0,0 12-1,-1-12 15,-1 0 0,1 1-1,-1-1 1,0 0 0,-1 0-1,0 0 1,0 0 0,0 0 0,-1 0-1,1-1 1,-1 1 0,-8 9-1,-1 0 89,-1-1-1,-27 24 0,24-25-15,2 1 0,-22 26-1,36-39-101,0-1 1,0 0-1,-1 1 0,1-1 0,0 1 0,0-1 0,0 1 0,0-1 1,0 1-1,1-1 0,-1 1 0,0-1 0,0 1 0,0-1 0,0 0 1,0 1-1,1-1 0,-1 1 0,0-1 0,0 0 0,1 1 0,-1-1 1,0 0-1,0 1 0,1-1 0,-1 0 0,1 1 0,-1-1 0,0 0 1,1 1-1,-1-1 0,0 0 0,1 0 0,-1 0 0,1 0 1,-1 1-1,1-1 0,-1 0 0,1 0 0,-1 0 0,0 0 0,1 0 1,-1 0-1,1 0 0,0 0 0,24 4 25,167-1 210,-100-5-2887,-67 2-53</inkml:trace>
</inkml:ink>
</file>

<file path=ppt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26.3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1 0 2225,'0'0'4063,"-5"2"-3356,-17 6-614,0 2 0,0 0 1,1 1-1,0 1 0,1 0 0,1 2 0,0 1 0,0 0 0,2 1 1,-17 19-1,31-30-100,-1 0 1,1 0-1,0 1 1,0-1-1,1 1 1,-1 0 0,1-1-1,1 1 1,-1 0-1,1 0 1,0 0-1,0 0 1,1 0 0,-1 1-1,2-1 1,-1 0-1,0 0 1,1 0-1,0 0 1,1 0-1,0 0 1,-1 0 0,2-1-1,-1 1 1,1 0-1,0-1 1,0 0-1,0 0 1,1 0 0,-1 0-1,1 0 1,1-1-1,-1 1 1,1-1-1,-1 0 1,1-1-1,0 1 1,0-1 0,1 0-1,-1 0 1,1-1-1,0 0 1,-1 0-1,1 0 1,8 1 0,8 2-327,1-2 1,0 0-1,0-2 1,0-1-1,0 0 1,0-2-1,23-4 1,-7-5-2379</inkml:trace>
</inkml:ink>
</file>

<file path=ppt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26.7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385,'4'20'2697,"72"391"-883,-33-108-1485,-43-299-6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5.1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 103 1297,'0'0'514,"-1"19"-457,-4 161 786,4-165-712,1 0 0,1 0 0,1-1 0,0 1 0,0 0 0,10 27 0,-10-37-112,1 0 0,-1 0-1,1-1 1,0 1 0,1-1-1,-1 0 1,1 0 0,-1 0-1,1 0 1,0 0 0,1-1-1,-1 0 1,1 0 0,-1 0-1,1 0 1,0-1 0,0 0-1,0 0 1,0 0 0,0-1 0,1 1-1,7 0 1,-3 0 8,1-1 0,-1 0 0,0 0 1,0-1-1,0 0 0,1-1 0,-1 0 0,17-4 1,-20 2-9,-1 1 1,0-1 0,1 0 0,-1-1 0,-1 1 0,1-1 0,0-1 0,-1 1-1,0-1 1,0 1 0,0-2 0,-1 1 0,7-10 0,-1-2-18,-2 1 1,0-2-1,-1 1 1,0-1-1,-2 0 1,0 0-1,-1-1 1,-1 1-1,0-1 1,-2 0-1,0 0 1,-1 0-1,-1 1 1,-4-23-1,4 34-13,0 0 1,-1 1-1,0-1 1,0 1-1,-1 0 0,0 0 1,0 0-1,0 0 0,-1 0 1,1 0-1,-2 1 0,1 0 1,0 0-1,-1 0 0,0 0 1,0 1-1,-1 0 0,1 0 1,-1 0-1,0 1 0,0 0 1,0 0-1,0 0 0,-11-2 1,-8-2-86,-1 2 0,1 2-1,-1 0 1,0 1 0,-26 2 0,48 0 58,0 0 0,0 1 0,0-1 0,0 1 0,0-1 0,0 1 0,0 1 0,0-1 0,1 0 0,-1 1-1,0 0 1,1 0 0,-1 0 0,1 0 0,0 0 0,0 1 0,0 0 0,0-1 0,0 1 0,1 0 0,-1 0 0,1 1 0,0-1 0,0 0 0,0 1 0,-3 6 0,1 1-146,1 0-1,0 0 1,1 1 0,0-1 0,1 0 0,0 1 0,0-1 0,2 12 0,1-3-891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41.2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3 1473,'0'0'1286,"25"0"-430,147-3 158,-58-4-3191,-90 5 221</inkml:trace>
</inkml:ink>
</file>

<file path=ppt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27.36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 137 1681,'0'0'6669,"-1"-17"-6634,-3-50 35,4 65-71,0 0 1,1 0 0,-1 0 0,1 0-1,-1 0 1,1 0 0,0 0 0,0 0-1,0 0 1,0 1 0,0-1 0,0 0-1,0 0 1,1 1 0,-1-1 0,1 1 0,-1-1-1,1 1 1,-1 0 0,1 0 0,0-1-1,0 1 1,-1 0 0,1 1 0,0-1-1,0 0 1,0 0 0,0 1 0,0-1-1,0 1 1,0 0 0,1 0 0,-1 0 0,0 0-1,2 0 1,3-1-13,5-2 0,0 1-1,1 1 1,-1 0-1,1 0 0,-1 1 1,1 1-1,-1 0 1,1 1-1,16 4 1,-25-4 10,1 0 0,-1-1 0,0 1 0,0 1 0,1-1 0,-2 1 0,1-1 0,0 1 0,0 0 0,-1 1 0,0-1 0,1 1 0,-1-1 0,-1 1 0,1 0 0,0 0 0,-1 0 0,0 0 0,0 1 0,0-1 0,-1 0 0,1 1 0,-1-1 0,0 1 0,0 0 0,-1-1 0,1 8 0,-1 1-2,0 0 0,0-1 0,-2 1 0,1 0 0,-2-1 0,1 1 0,-2-1 0,0 0 0,0 0 0,-1 0 0,0-1 0,-1 1 0,-1-1 0,1-1 0,-2 1 0,0-1-1,0 0 1,-14 12 0,3-4-37,14-14 35,0 1 0,0-1 0,1 1 0,-1 0 0,1 0 0,0 0 0,-4 8 0,8-12-10,0 0 0,0 0 0,0-1 0,0 1 0,1 0 0,-1-1 0,0 1 0,1-1 0,-1 1 0,0 0 0,1-1 0,-1 1 0,0-1 0,1 1 1,-1-1-1,1 1 0,-1-1 0,1 1 0,-1-1 0,1 0 0,0 1 0,-1-1 0,1 0 0,0 1 0,-1-1 0,1 0 0,-1 0 0,1 1 0,0-1 0,0 0 0,0 0 0,32 8 29,-24-6-10,9 4 6,0 1-1,0 1 1,-1 0-1,0 1 0,-1 1 1,0 1-1,0 0 0,-1 1 1,21 22-1,-29-28 14,-1 0 0,0 1 1,0 0-1,-1 0 0,0 0 0,0 1 0,-1 0 0,0 0 1,0 0-1,-1 0 0,0 1 0,0-1 0,-1 1 0,0 0 0,0 0 1,-1-1-1,-1 1 0,1 0 0,-2 0 0,1 0 0,-1 0 1,-3 15-1,1-19-4,0 1-1,0-1 1,0 1 0,-1-1 0,1 0 0,-1 0 0,-1 0 0,1-1-1,-1 1 1,1-1 0,-1 0 0,-1-1 0,1 1 0,0-1 0,-1 0-1,-6 3 1,-4 1-20,-1 0 1,0-1-1,0-1 0,-27 5 0,24-7-279,0-1 0,0 0 1,0-2-1,-32-4 0,10-6-1591</inkml:trace>
</inkml:ink>
</file>

<file path=ppt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27.8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7 6563,'0'0'507,"8"0"-192,177-3 281,1 0-3457</inkml:trace>
</inkml:ink>
</file>

<file path=ppt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28.23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2 5314,'0'0'96,"155"7"209,-110-12-257,8-3 32,4 2-80,5 6 16,-1 0-32,-2 0-2129</inkml:trace>
</inkml:ink>
</file>

<file path=ppt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0.3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83 2289,'0'0'4197,"20"-7"-2437,499 3-1901,-148 3 90,-136-24-41,-22 2 16,340-14 63,-367 31 15,100-10 23,-111 1-38,189 9 1,-54 4-35,616-2-276,367-18 309,-539 8 41,-510 15-43,931 56 69,-593-28 69,-226-15-105,-143-3 73,711 25 23,-819-35-269,-36-3-355,-1 3 1,0 4-1,80 15 1</inkml:trace>
</inkml:ink>
</file>

<file path=ppt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1.70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10 0 768,'0'0'4386,"-22"7"-3793,-178 60 642,179-60-1067,1 0 0,0 2 0,0 0 0,1 1 0,-29 21 0,37-22-178,0 0 0,1 0 0,1 1 0,-1 1-1,1 0 1,1 0 0,0 0 0,1 1 0,-11 24 0,10-15 9,1 0-1,1 0 1,0 1-1,2 0 1,-3 37 0,6 113-12,3-148 6,1 1 1,1-1 0,1 0 0,1 0-1,0-1 1,2 0 0,17 34 0,-16-40 2,0 0 1,1 0-1,1-1 1,0 0-1,1-1 1,1-1-1,0 0 1,1 0-1,1-2 1,16 12 0,-22-18-7,1-1 1,1-1 0,-1 0-1,1 0 1,-1-1 0,1 0-1,0-1 1,0 0 0,0-1-1,0 0 1,0-1 0,0 0-1,1-1 1,-1 0-1,20-5 1,-25 5 2,0 0-1,0-1 1,0 0 0,0 0-1,0 0 1,-1-1 0,1 0-1,-1 0 1,0-1 0,1 1-1,-2-1 1,1 0-1,0 0 1,-1-1 0,0 1-1,0-1 1,0 0 0,0 0-1,-1 0 1,0-1 0,0 1-1,0-1 1,-1 0 0,0 1-1,0-1 1,-1 0-1,1-1 1,0-11 0,-2 11-35,1-1 1,-2 0-1,1 1 1,-1-1-1,-1 1 1,1-1 0,-1 1-1,-1-1 1,1 1-1,-1 0 1,0 0-1,-1 0 1,0 1-1,0-1 1,0 1-1,-1 0 1,0 0 0,0 0-1,0 1 1,-1 0-1,0 0 1,0 0-1,0 1 1,0-1-1,-9-3 1,3 2-3,0 1 1,0 0-1,-1 1 0,1 0 0,-1 0 1,0 2-1,0 0 0,0 0 1,0 1-1,0 1 0,0 0 1,-1 0-1,1 2 0,0 0 1,0 0-1,1 1 0,-1 0 1,0 2-1,1-1 0,0 1 0,0 1 1,0 0-1,1 1 0,0 0 1,0 1-1,1 0 0,0 0 1,0 1-1,1 1 0,0 0 1,-10 14-1,16-18-139,-1-1 0,1 1 0,0 0 0,1 0 0,-1 0 0,-1 10 0,0 7-1076</inkml:trace>
</inkml:ink>
</file>

<file path=ppt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2.0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 1 8708,'0'0'720,"-25"0"-592,25 8-1456</inkml:trace>
</inkml:ink>
</file>

<file path=ppt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2.63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5 1 2513,'0'0'739,"-19"25"-248,-59 83 149,68-94-505,2 1 0,0 0 0,1 1 0,0-1 0,1 1 0,1 1-1,1-1 1,-5 30 0,7-11 45,0 0 0,6 55-1,-2-76-168,1 0-1,-1 0 1,2 0 0,0-1-1,1 1 1,0-1 0,1-1-1,0 1 1,1-1-1,1 0 1,0 0 0,0-1-1,1 0 1,1-1 0,0 0-1,0 0 1,22 15-1,-16-14-10,0 0-1,1-1 1,0-1-1,1-1 1,0 0-1,1-1 1,-1-1-1,1-1 0,0 0 1,1-2-1,-1 0 1,25 0-1,-32-3 21,-3 1-14,-1-1 0,1-1 0,0 0 0,0 0 0,10-3 0,-17 4 13,0-1 0,0 0 0,0 0 0,0 1 0,0-1 0,0-1 0,-1 1 0,1 0 0,0 0 0,-1-1 0,1 1 0,-1-1-1,0 1 1,1-1 0,-1 1 0,0-1 0,0 0 0,0 0 0,0 0 0,0 1 0,0-1 0,-1 0 0,1 0 0,-1 0 0,1 0 0,-1 0 0,0 0 0,0-3 0,1 0-1,-1 0 1,0 1 0,0-1-1,0 0 1,-1 0 0,0 0-1,0 1 1,0-1 0,0 0-1,-1 1 1,0-1-1,0 1 1,0 0 0,-5-8-1,3 8-16,0 0 0,-1 0 0,1 0 1,-1 0-1,0 1 0,0-1 0,0 1 0,0 0 0,-1 1 0,1 0 0,-12-4 0,1 2 0,0 0 0,1 1 0,-1 0 0,-1 1 0,1 1 0,0 1 1,0 1-1,0 0 0,-24 4 0,34-4-95,1 0 0,-1 1 1,1-1-1,0 1 0,-1 0 0,1 0 1,0 1-1,0-1 0,0 1 0,0 0 1,1 1-1,-1-1 0,1 1 0,0 0 1,0 0-1,0 0 0,1 0 1,-1 1-1,1 0 0,0 0 0,0-1 1,1 2-1,-1-1 0,1 0 0,1 0 1,-1 1-1,0-1 0,1 1 0,-1 10 1,2 3-2200</inkml:trace>
</inkml:ink>
</file>

<file path=ppt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3.1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2 117 5955,'0'0'861,"3"-15"-652,13-48-148,-15 61-58,1-1 1,0 1 0,0-1-1,0 1 1,0 0-1,0 0 1,0 0 0,1 0-1,-1 0 1,1 0-1,0 1 1,-1-1 0,1 1-1,0 0 1,0 0-1,0 0 1,0 0-1,0 0 1,0 0 0,0 1-1,0 0 1,0 0-1,0 0 1,0 0 0,4 0-1,3 0 3,9-2-4,0 0 0,0 2 0,0 0 0,0 1 0,24 5 0,-38-5-4,0 0 0,0 1-1,0 0 1,0 0 0,0 0 0,-1 0 0,1 1 0,-1 0 0,1 0 0,-1 0 0,0 0 0,0 1 0,0 0 0,-1 0 0,1 0 0,-1 0 0,0 0 0,0 1 0,-1-1-1,1 1 1,-1 0 0,0 0 0,2 8 0,0 1 18,-1 1 0,-1 0-1,0 0 1,-1-1 0,-1 1-1,0 0 1,-1 0 0,-1 0-1,0 0 1,-1-1 0,0 1-1,-2-1 1,1 0 0,-2 0-1,-10 21 1,-11 13 36,-3-2 0,-64 81 0,54-77-37,-80 104 14,119-153-32,0 1 1,0-1-1,0 1 1,0-1-1,0 1 0,0-1 1,0 1-1,0 0 0,1-1 1,-1 1-1,1 0 0,-1 0 1,1-1-1,0 1 0,0 0 1,0 2-1,0-3-3,0 0 0,0-1 0,1 1 0,-1 0 0,1 0 0,-1 0 0,1 0 0,-1-1 0,1 1 0,-1 0 0,1-1 0,0 1 1,-1 0-1,1-1 0,0 1 0,0-1 0,-1 1 0,1-1 0,0 1 0,0-1 0,0 0 0,1 1 0,6 1-15,0-1 1,0 1-1,0-2 0,1 1 1,11-1-1,-10 0 71,36-1-223,1-1-1,-1-2 1,67-14-1,2-10-1909,-61 11-673</inkml:trace>
</inkml:ink>
</file>

<file path=ppt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3.6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7 1 1201,'0'0'5909,"-21"22"-5872,-67 76 99,81-88-107,0 0 0,1 1 0,0 0 0,1 0-1,1 0 1,-1 1 0,2 0 0,0 0 0,0 0-1,1 0 1,0 0 0,1 0 0,1 25 0,0-17 2,-1 2 32,-1 9 3,2 0 0,0 0 0,2-1 0,7 36 0,-7-57-63,0-1-1,1 0 0,0 0 0,0-1 1,0 1-1,1 0 0,0-1 0,1 0 1,0 0-1,0 0 0,0-1 0,1 0 0,0 0 1,0 0-1,0-1 0,1 1 0,0-2 1,0 1-1,0-1 0,9 4 0,-4-3-1,-1-1-1,1 0 0,0-1 1,0-1-1,1 0 0,-1 0 0,15-1 1,-20-1-33,0 0 0,0 0 1,0-1-1,0 0 1,0 0-1,0 0 0,-1-1 1,1 0-1,0-1 1,-1 0-1,0 0 0,1 0 1,9-7-1,-14 9 22,-1-1 0,1 1 0,-1 0 0,1 0-1,-1-1 1,0 1 0,0-1 0,0 1 0,1-1 0,-1 1 0,-1-1-1,1 0 1,0 1 0,0-1 0,-1 0 0,1 0 0,-1 0 0,1 0-1,-1 1 1,0-1 0,0 0 0,0 0 0,0 0 0,0 0 0,0 0-1,0 0 1,0 0 0,-1 1 0,1-1 0,-1 0 0,0 0 0,0 0-1,1 1 1,-3-4 0,0 1 4,0 1-1,0-1 1,0 1 0,-1 0-1,1 0 1,-1 0 0,0 0-1,1 1 1,-1-1 0,-1 1-1,1 0 1,-8-3 0,-1 1 21,1 1 0,0 1 0,0 0-1,-1 0 1,1 1 0,-1 1 0,0 0 0,1 1 0,-1 0 0,-17 5 0,25-5-114,0 0-1,1 0 1,-1 1-1,0 0 1,0 0-1,1 0 1,-1 1 0,1 0-1,0 0 1,0 0-1,0 0 1,0 0-1,0 1 1,1 0 0,-1-1-1,1 2 1,0-1-1,0 0 1,1 0-1,-1 1 1,1-1-1,0 1 1,0 0 0,1 0-1,-1 0 1,1 0-1,-1 9 1,1 7-1969</inkml:trace>
</inkml:ink>
</file>

<file path=ppt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4.0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6995,'0'0'-50,"20"9"7,28 14 59,82 52 0,-110-62 32,-1 1 0,0 1 1,-2 1-1,1 0 0,-2 1 1,0 1-1,-1 1 0,18 29 1,-22-13 134,-11-33-313,1 0-1,-1 0 1,0 0 0,1-1-1,-1 1 1,0 0-1,0 0 1,0 0 0,0 0-1,-1 0 1,1-1 0,0 1-1,-1 0 1,1 0 0,-1 0-1,-1 2 1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45.7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5 2417,'0'0'2124,"0"-4"-1791,0-13-154,0 13 493,0 7-757,13 745 48,-10-457-857,-3-249-600</inkml:trace>
</inkml:ink>
</file>

<file path=ppt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4.36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6 0 6019,'0'0'0,"-146"103"224,116-68-160,3 2 32,6-3-96,5 1 32,5-4-48,6-2 16,5-5-384,0-9-1025</inkml:trace>
</inkml:ink>
</file>

<file path=ppt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4.6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0 1 5635,'0'0'176,"-2"25"-67,-12 351 755,13-315-753,-1-29-95,2 0 0,0 0-1,3 0 1,0-1 0,2 1 0,12 40 0</inkml:trace>
</inkml:ink>
</file>

<file path=ppt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5.1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3 0 4514,'0'0'510,"-6"24"-398,4-15-105,-11 41 219,3-1-1,-6 67 0,14-92 12,2 1 0,1-1-1,4 29 1,-3-42-207,1 0 0,0-1-1,1 1 1,0 0-1,1-1 1,0 0-1,0 0 1,1-1-1,7 10 1,-8-11-25,1-1 1,-1 1-1,1-2 1,1 1-1,-1 0 1,1-1-1,0 0 0,0-1 1,1 0-1,0 0 1,0-1-1,0 1 1,0-2-1,1 1 0,0-1 1,-1-1-1,1 1 1,0-1-1,0-1 1,1 0-1,-1 0 1,0-1-1,0 0 0,0-1 1,15-2-1,-17 1 14,1 0-1,-1-1 0,1 0 1,-1-1-1,0 1 0,0-2 1,-1 1-1,1 0 0,-1-1 1,0-1-1,0 1 0,-1-1 1,1 0-1,-1 0 0,0 0 1,-1-1-1,7-12 0,-5 7 8,1-1 0,-2 1 0,0-1 0,-1-1 0,0 1 0,-1-1 0,0 1 0,-1-1 0,0-18 0,-1 18-24,0 1 0,-2 0 0,1 0 1,-2-1-1,0 1 0,0 0 0,-2 0 0,1 0 0,-2 1 1,1-1-1,-2 1 0,1 0 0,-2 1 0,0-1 0,-9-10 1,10 12 17,-1 1 0,0 0 0,-1 0 1,0 1-1,-1 0 0,1 1 0,-1 0 1,-1 0-1,1 1 0,-1 0 0,-1 1 1,1 0-1,-1 0 0,1 1 0,-1 1 1,0 0-1,-1 0 0,1 1 0,0 0 1,-1 1-1,-12 1 0,12-1-21,-1 1 1,0 1-1,0 0 0,1 1 0,-18 5 0,27-6-65,-1 0-1,1 1 1,0-1-1,0 1 1,0-1-1,0 1 1,0 0-1,1 0 1,-1 0-1,0 1 1,1-1-1,0 1 1,-1-1-1,1 1 1,0 0-1,1 0 1,-1 0-1,0 0 1,1 0-1,0 0 1,-1 0-1,1 1 1,0-1-1,0 7 1,0 11-1594</inkml:trace>
</inkml:ink>
</file>

<file path=ppt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5.5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7283,'0'0'769,"15"0"-817,17 4 16,12 0 32,6-2 16,5 2-16,-1-4-288,-1 0-241,-1 0-815,-6 0-3298</inkml:trace>
</inkml:ink>
</file>

<file path=ppt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6.0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9 6931,'0'0'24,"20"-4"-29,-11 1 0,14-3-5,1 1-1,0 1 0,0 1 0,0 1 0,0 1 1,25 2-1,-46 0 2,0-1 0,1 1 0,-1 0-1,0 0 1,0 1 0,0-1 0,1 1 0,-2-1 0,1 1 0,0 0 0,0 0 0,0 0 0,-1 1 0,1-1-1,-1 0 1,0 1 0,0 0 0,0 0 0,0-1 0,0 1 0,-1 0 0,1 0 0,-1 1 0,0-1-1,0 0 1,0 0 0,0 1 0,0-1 0,0 7 0,-1-3-8,1 0 0,-1 0 0,0-1 1,-1 1-1,0 0 0,0 0 0,0-1 0,-1 1 0,0-1 1,0 1-1,-1-1 0,0 0 0,0 0 0,-5 7 0,-23 21-16,25-29 23,1 1 0,-1 0 0,1 1-1,0-1 1,0 1 0,-6 11 0,11-17-1,-1 1-1,1-1 0,-1 1 0,1 0 1,0-1-1,0 1 0,0-1 1,0 1-1,0-1 0,0 1 1,1-1-1,-1 1 0,0-1 1,1 1-1,-1-1 0,1 1 1,0-1-1,-1 1 0,1-1 1,0 0-1,0 1 0,0-1 0,0 0 1,0 0-1,2 2 0,38 29 54,-15-12-33,-20-15-7,-1 0-1,0 0 1,0 1 0,-1 0 0,1 0 0,-1 0 0,-1 0 0,1 0 0,-1 1-1,0-1 1,0 1 0,-1 0 0,0 0 0,0 0 0,-1 0 0,0 1-1,0-1 1,-1 0 0,0 11 0,-1-15 0,0 0-1,0-1 1,-1 1-1,1 0 0,-1-1 1,1 1-1,-1-1 1,0 0-1,0 0 1,0 1-1,0-1 1,-1 0-1,1-1 1,0 1-1,-1 0 1,1-1-1,-1 1 1,0-1-1,1 0 1,-1 0-1,-4 1 1,-67 18-310,68-19 231,-11 2-559,0 0 0,-34-1 0,38-2-1143</inkml:trace>
</inkml:ink>
</file>

<file path=ppt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6.4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 1 3698,'0'0'58,"0"20"-26,-5 170 1006,5-175-971,-1-10-38,1 0-1,-1 0 1,1 1 0,1-1 0,-1 0 0,1 0-1,1 7 1,-1-10-25,0-1 0,0 1 0,0 0 0,0-1 0,1 0 0,-1 1 0,0-1 0,0 0 0,1 1 0,-1-1 0,1 0 0,-1 0 1,1 0-1,0 0 0,-1-1 0,1 1 0,0 0 0,-1-1 0,1 1 0,0-1 0,0 0 0,0 1 0,0-1 0,2 0 0,10 2-92,1 0 0,0-2 0,-1 1 0,1-2 1,0 0-1,-1-1 0,1 0 0,-1-1 0,0 0 0,0-2 1,0 1-1,18-10 0,-14 3-905</inkml:trace>
</inkml:ink>
</file>

<file path=ppt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6.7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1 6 4562,'0'0'3247,"-7"-5"-2460,-30 429-952,33-394 122,2-6-656,2-6-667</inkml:trace>
</inkml:ink>
</file>

<file path=ppt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7.3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9 6643,'0'0'3252,"1"-1"-3238,-1 0-1,1 0 0,0 1 1,0-1-1,-1 0 0,1 1 1,0-1-1,0 0 0,0 1 1,0-1-1,0 1 0,0-1 1,0 1-1,0 0 0,0-1 1,0 1-1,0 0 0,0 0 1,2-1-1,76-10-1,82-2-1,-10 1-29,-141 11 162,13 0-663,-22 1 503,0 1 1,-1-1-1,1 0 0,-1 1 0,1-1 1,0 1-1,-1-1 0,1 1 0,-1-1 0,1 1 1,-1-1-1,0 1 0,1-1 0,-1 1 1,0-1-1,1 1 0,-1 0 0,0-1 0,0 1 1,1-1-1,-1 1 0,0 0 0,0-1 1,0 1-1,0 0 0,0 0 0,0-1 0,0 1 1,0 1-1,0 623-64,0-605-50,-2 0 1,0-1-1,-1 1 1,0-1-1,-2 1 1,-1-1-1,0 0 1,-11 22-1,14-35 119,0 0 0,0 0 0,0 0 0,0-1 0,-1 0 0,0 0 0,0 0 0,-1 0 0,1 0 0,-1-1 0,0 0 0,0 0 0,0 0 0,-1-1 0,1 0 0,-1 0 0,0 0 0,0-1 0,0 0 0,0 0 0,0 0 0,-1-1-1,1 0 1,-1 0 0,1 0 0,0-1 0,-1 0 0,1 0 0,-7-2 0,6 0 28,1 0 0,0 0 0,0-1 0,0 0-1,1 0 1,-1 0 0,1-1 0,-1 0 0,1 0 0,0 0 0,1-1-1,-1 0 1,1 0 0,-4-5 0,-3-4 79,1-1 0,1 0 1,-15-32-1,21 40-144,0 0-1,1 0 1,0 0 0,0 0-1,0 0 1,1 0 0,1 0 0,-1-14-1,1 18-87,1 0 0,-1 0 0,1 0 0,-1 0 0,1 1 0,0-1 0,0 0 0,1 1 0,-1-1 0,0 1-1,1-1 1,0 1 0,-1 0 0,1-1 0,0 1 0,0 0 0,0 0 0,0 0 0,1 1 0,-1-1 0,0 0 0,1 1 0,0 0-1,3-2 1,29-10-3206</inkml:trace>
</inkml:ink>
</file>

<file path=ppt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7.6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 0 7411,'0'0'3634,"0"2"-3698,0 6-512,-9 5-737,-1-1-288,8-2-592</inkml:trace>
</inkml:ink>
</file>

<file path=ppt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8.2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50 1 5555,'0'0'1309,"-19"7"-962,-62 23-216,77-29-126,0 1 1,0 0-1,0 0 1,0 1-1,1-1 1,-1 1-1,1 0 1,-1 0-1,1 0 1,0 0-1,0 1 1,1-1-1,-1 1 0,1 0 1,-1 0-1,1 0 1,1 0-1,-1 0 1,-2 7-1,2 0-9,0 1 0,1 0 0,0 0-1,1-1 1,1 16 0,-1-3-11,1-19 12,-1 0-1,1 1 1,0-1-1,1 0 1,-1 0-1,1 0 1,0 0-1,0 0 1,1-1-1,-1 1 0,1 0 1,0-1-1,0 0 1,1 0-1,-1 0 1,1 0-1,0 0 1,0-1-1,0 0 1,9 6-1,11 5-135,0-1 0,0-1 0,27 9 0,10 5-378,-59-25 517,1 0 0,-1 0 0,0 1 0,1-1 0,-1 1 0,0-1-1,0 1 1,0 0 0,0 0 0,-1 0 0,1 0 0,0 0 0,-1 0 0,1 0-1,-1 1 1,0-1 0,0 1 0,0-1 0,0 0 0,0 1 0,-1 0 0,1-1 0,-1 1-1,1-1 1,-1 1 0,0 0 0,0-1 0,0 1 0,-1 0 0,1-1 0,0 1 0,-1-1-1,0 1 1,0 0 0,0-1 0,0 0 0,0 1 0,0-1 0,-2 4 0,-4 5 54,-1 0 1,0 0 0,0 0 0,-1-1-1,0 0 1,-14 11 0,1-4-59,0-1 0,-2-1-1,0-1 1,0-1 0,-1-1 0,-1-1-1,0-2 1,0 0 0,-1-2 0,0-1 0,-48 5-1,40-10-1209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46.91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86 0 64,'0'0'152,"11"21"-13,34 68 42,-43-84-132,1 1 1,-1 0-1,0 1 0,0-1 0,-1 0 0,1 0 0,-2 1 0,1-1 1,-1 1-1,1-1 0,-2 1 0,0 6 0,-1 11 163,1-13-109,-1 0 1,0 0-1,0-1 0,-2 1 0,1-1 0,-1 1 0,-1-1 0,0 0 0,0-1 0,-1 1 1,0-1-1,0 0 0,-1-1 0,-1 1 0,-15 13 0,-13 10 138,-1-2-1,-51 32 1,80-57-197,-29 20 82,-69 35 0,115-60-307,0-1-1,1 0 1,-1 0 0,0-1-1,9-2 1,2-4 202,1 1 1,-1 2 0,2 0-1,-1 1 1,0 1 0,1 1-1,36 1 1,-54 1-26,1 1-1,-1 0 0,0 1 1,0-1-1,1 1 0,-1 0 1,0 0-1,0 0 1,-1 1-1,1-1 0,0 1 1,-1 0-1,0 0 1,1 0-1,-1 0 0,-1 1 1,1-1-1,3 6 1,7 9 33,-2 1 0,13 26 0,-15-27 106,0 1 0,-1 0 1,-1 0-1,-1 1 0,-1 0 0,0 0 0,-2 0 0,0 1 1,-1-1-1,-1 1 0,-2 20 0,0-38-90,0 0 1,0 0-1,-1 0 0,1 0 1,0 0-1,-1-1 0,0 1 1,0 0-1,0-1 0,0 1 0,0-1 1,0 0-1,0 0 0,-1 0 1,-4 3-1,-42 26 231,17-15-288,-1-2 0,0 0 0,0-3 1,-1 0-1,-1-2 0,0-2 0,0-1 1,0-2-1,-54 0 0,88-4-39,1 0 0,-1 0 1,0 0-1,1 0 0,-1-1 0,0 1 0,1 0 0,-1 0 0,0 0 0,1-1 0,-1 1 1,1 0-1,-1-1 0,1 1 0,-1 0 0,1-1 0,-1 1 0,1-1 0,-1 1 0,1-1 1,-1 1-1,1-1 0,0 1 0,-1-1 0,1 1 0,-1-2 0,-7-13-1643</inkml:trace>
</inkml:ink>
</file>

<file path=ppt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0.0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80 87 2161,'0'0'771,"-10"23"-480,-2 5-176,5-10 63,-2 0 0,0-1 1,0 0-1,-2 0 0,-20 24 0,-3 2 444,-18 21-134,2 2 0,-75 132 1,115-174-484,2 1 0,0 0 0,1 0 0,2 1 0,1 0 0,0 0 0,2 0 0,1 0 0,4 40 0,-3-62-7,0 0 0,1-1-1,0 1 1,0 0-1,0 0 1,0 0 0,0-1-1,1 1 1,-1-1 0,1 1-1,0-1 1,0 0 0,0 1-1,1-1 1,-1 0-1,1-1 1,0 1 0,0 0-1,0-1 1,0 1 0,0-1-1,0 0 1,1 0 0,-1 0-1,1-1 1,-1 1-1,1-1 1,0 0 0,7 2-1,8 0 7,1 0 0,-1-1-1,1-1 1,31-3-1,-40 1 24,-7 1-10,0 0 1,-1 0-1,1-1 0,0 1 1,0-1-1,-1 0 1,1 0-1,0-1 1,-1 1-1,1-1 1,-1 0-1,1 0 1,-1 0-1,0 0 0,0 0 1,0-1-1,0 1 1,0-1-1,-1 0 1,1 0-1,-1 0 1,0 0-1,0 0 0,0-1 1,0 1-1,0-1 1,-1 1-1,0-1 1,0 0-1,0 1 1,1-6-1,-1 2 7,0 0 1,-1-1-1,0 1 0,0-1 1,0 1-1,-1-1 0,0 1 0,-1 0 1,0 0-1,0 0 0,0-1 1,-1 2-1,0-1 0,0 0 0,-8-10 1,-25-28-107,-74-74-1,72 81 17,2-1 0,-49-68 0,80 100 67,-31-48 148,-46-91 0,78 135-60,-1-2 1,2 1 0,-5-24-1,7 33-75,0-1 0,1 1 0,-1 0 0,1 0 0,0-1 0,0 1 0,0 0 0,0-1 0,1 1 0,-1 0-1,1-1 1,0 1 0,0 0 0,0 0 0,0 0 0,0 0 0,1 0 0,0 0 0,-1 0 0,4-2 0,19-11-8,1 2 1,0 0 0,1 2 0,1 1 0,47-13-1,-26 8-54,-45 15 20,7-3-205,-1 1 0,1 0 0,0 1 1,0 0-1,18-1 0,-27 27-2099,-1 6 1460,0 6-350</inkml:trace>
</inkml:ink>
</file>

<file path=ppt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0.5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6243,'0'0'221,"0"13"-317,1 10 130,1-1 0,1 0 0,9 37 0,-1-27 67,-7-23-74,0 0 0,-1 1 1,0-1-1,-1 1 0,1 11 0</inkml:trace>
</inkml:ink>
</file>

<file path=ppt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0.8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6 1617,'0'0'5242,"18"-7"-5287,-18 7 45,21-9 4,1 1 1,0 1-1,0 0 1,1 2-1,36-3 0,51 3-25,-108 8 29,0 0-1,0 1 1,0-1 0,-1 0-1,0 1 1,0-1-1,0 1 1,0-1 0,0 1-1,0-1 1,-1 1 0,0 5-1,1-4 1,49 287-171</inkml:trace>
</inkml:ink>
</file>

<file path=ppt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1.3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9 1969,'0'0'3780,"6"-3"-3686,0 0-62,-1 1 0,1 0 0,0 0 0,0 0 0,1 1 1,-1-1-1,0 2 0,0-1 0,1 1 0,-1 0 0,0 0 1,0 0-1,1 1 0,-1 0 0,0 1 0,0-1 0,0 1 0,12 5 1,-12-2 12,0 0 1,1 0 0,-2 1 0,1-1-1,-1 1 1,0 1 0,0-1-1,0 1 1,-1 0 0,0 0 0,-1 0-1,0 0 1,0 1 0,3 9 0,-4-6-18,0 0 1,-1 0 0,0 1 0,-1-1-1,0 0 1,-1 1 0,0-1 0,-1 0-1,-3 12 1,-5 9-4,-1 0-1,-2 0 1,-1-1-1,-2-1 1,-30 45-1,39-65-28,4-7-1,1 1 0,-1-1 0,1 1 0,0 0 0,0-1 0,0 1 0,0 0 0,1 0 0,0 1 0,0-1 0,-1 6 0,5-9-16,0 0 0,0 0 0,0 0-1,0-1 1,0 1 0,0-1 0,1 1 0,-1-1-1,0 0 1,0 0 0,6-2 0,-3 2-24,37 0-419,4 0-776</inkml:trace>
</inkml:ink>
</file>

<file path=ppt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1.8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 848,'0'0'6291,"16"-4"-6307,-13 4 16,-1 0-160,7 0-176,0 0-768</inkml:trace>
</inkml:ink>
</file>

<file path=ppt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2.3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0 1 1377,'0'0'784,"-50"168"-192,32-55-31,6 12-321,12 4-64,0-3-112,21-7 48,15-11-112,5-11 0,7-15 16,7-14 32,2-13-96,2-8 0,-2-12-352,-2-8-961</inkml:trace>
</inkml:ink>
</file>

<file path=ppt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3.9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4 74 4210,'0'0'2847,"-4"0"-2236,3 0-516,0 0 1,0 0-1,0 0 1,0 0 0,0 0-1,0 0 1,0 0-1,0-1 1,1 1 0,-1 0-1,0-1 1,0 1-1,0-1 1,0 1 0,0-1-1,1 1 1,-1-1-1,0 1 1,1-1 0,-1 0-1,0 0 1,0 0-72,1 0 0,0 0 1,0 0-1,0 0 0,0 0 1,0 1-1,0-1 0,1 0 1,-1 0-1,0 0 0,0 0 1,1 1-1,-1-1 0,0 0 1,1 0-1,-1 0 0,1 1 0,-1-1 1,1 0-1,-1 1 0,1-1 1,-1 0-1,1 1 0,0-1 1,-1 1-1,1-1 0,0 1 1,-1-1-1,1 1 0,0 0 1,1-1-1,7-5-45,1 1 0,-1 0 0,1 1 1,0 0-1,0 1 0,0 0 0,1 0 0,13-1 0,10 1-382,44 0-1,-76 3 363,1 1 0,-1-1 0,1 0 0,-1 1 0,1-1 0,-1 1 0,0-1 0,0 1 0,1 0 0,-1 0 0,0 0 0,0 1 0,0-1 0,0 0 0,0 1 0,0-1 0,0 1 0,0 0 0,2 3 0,-1-1 15,-1 0 0,1 1 0,-1-1 1,0 1-1,0 0 0,0-1 1,0 1-1,-1 0 0,1 6 0,-1-1-51,0 0-1,0 0 0,-1-1 0,0 1 0,-1 0 0,0 0 0,0 0 0,-1 0 0,-5 15 0,2-15-3,0 0 1,-1-1-1,0 0 1,0 0-1,-1 0 1,0-1-1,-1 0 1,0 0-1,0-1 1,-15 11-1,22-18 66,1 0-1,0 0 1,-1 1-1,1-1 1,0 0-1,0 0 1,-1 0-1,1 1 1,0-1-1,-1 0 1,1 1-1,0-1 1,0 0-1,0 0 1,-1 1-1,1-1 1,0 0-1,0 1 1,0-1-1,0 1 1,0-1-1,-1 0 1,1 1-1,0-1 1,0 0-1,0 1 1,0-1-1,0 0 1,0 1-1,0-1 1,0 1-1,0-1 1,1 0 0,-1 1-1,0-1 1,0 0-1,0 1 1,0-1-1,0 0 1,1 1-1,-1-1 1,0 0-1,0 1 1,1-1-1,-1 0 1,0 0-1,0 1 1,1-1-1,-1 0 1,0 0-1,1 1 1,-1-1-1,0 0 1,1 0-1,-1 0 1,0 0-1,1 0 1,-1 0-1,1 1 1,24 9 9,-23-10-33,11 5 37,0 1 0,0 0 0,-1 1 0,0 1 0,0 0 0,-1 0 1,0 1-1,-1 0 0,1 1 0,9 12 0,-16-17 8,1 1 0,-1-1 0,1 1 0,-2 1 1,1-1-1,-1 0 0,0 1 0,0-1 0,0 1 1,-1 0-1,0 0 0,-1 0 0,0 0 0,0 0 1,0 1-1,-1-1 0,0 0 0,0 0 0,-1 0 1,0 1-1,-2 10 0,0-13 8,0-1-1,1 1 1,-1-1 0,-1 1-1,1-1 1,-1 0 0,1 0-1,-1-1 1,0 1 0,-1-1-1,1 0 1,0 0 0,-9 4 0,-4 2 9,0-1 0,-29 9 1,23-11 79,-1-1 0,1-1 0,-1 0 0,0-2 0,-33-2 0,56 0-151,-1 0 0,1 1-1,0-1 1,-1 0-1,1 0 1,0 0-1,-1-1 1,1 1-1,0 0 1,-1 0-1,1-1 1,0 1-1,-1-1 1,1 1-1,0-1 1,0 0-1,0 1 1,0-1-1,0 0 1,-1 0-1,1 0 1,1 0-1,-1 1 1,0-2 0,0 1-1,0 0 1,0 0-1,1 0 1,-1 0-1,0 0 1,1-1-1,-1 1 1,1 0-1,0 0 1,-1-1-1,1 1 1,0 0-1,0-1 1,0 1-1,0-3 1</inkml:trace>
</inkml:ink>
</file>

<file path=ppt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4.3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7523,'0'0'-336,"12"11"136,244 202 259,-250-209-61,-1 1 0,1 0 0,-1 0 0,-1 1-1,1-1 1,-1 1 0,0 0 0,0 1 0,-1-1 0,1 0 0,3 14 0,-1 23-2518</inkml:trace>
</inkml:ink>
</file>

<file path=ppt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4.6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8 1 5731,'0'0'160,"-59"105"-160,34-62 32,2-2 64,-2 0 144,0 0 16,-1 2-144,1-2-16,0-2-48,3-4-48,3-2 0,3-7-16,7-5-320,2-5-192,5-5-945</inkml:trace>
</inkml:ink>
</file>

<file path=ppt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5.0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7555,'0'19'-474,"-1"67"363,3 213 414,10-178-91,0 27-83,-12-147-173,0-1 1,0 0-1,0 1 0,0-1 0,0 0 0,0 1 1,0-1-1,0 0 0,0 1 0,0-1 0,0 0 1,0 0-1,1 1 0,-1-1 0,0 0 1,0 1-1,0-1 0,0 0 0,1 0 0,-1 1 1,0-1-1,0 0 0,0 0 0,1 0 0,-1 1 1,0-1-1,0 0 0,1 0 0,-1 0 1,0 0-1,1 0 0,-1 1 0,0-1 0,0 0 1,1 0-1,-1 0 0,0 0 0,1 0 0,-1 0 1,0 0-1,1 0 0,-1 0 0,0 0 0,1 0 1,-1 0-1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47.6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4 11 192,'0'0'1430,"-42"-10"440,41 10-1859,1 0-27,4 0-632,240 0 736,-253 32-1289,4-17 19</inkml:trace>
</inkml:ink>
</file>

<file path=ppt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5.5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 33 3153,'0'0'1876,"-5"19"-1796,2-9-75,-4 15 191,0 1 0,2 0 0,1 1 0,-1 26-1,5-43-97,-1 11 115,2 0 0,0 0 0,6 31 0,-5-45-189,1 1-1,-1-1 1,1 0 0,0-1 0,0 1 0,1-1 0,0 1 0,0-1-1,1 0 1,-1 0 0,1-1 0,0 0 0,11 9 0,-11-10-4,1 1 0,0-1 0,1 0 0,-1-1 0,0 1 1,1-1-1,0 0 0,0-1 0,0 0 0,0 0 0,0 0 1,0-1-1,1 0 0,-1-1 0,0 1 0,1-1 0,-1-1 0,0 1 1,1-1-1,-1-1 0,9-2 0,-8 1 32,1-1-1,-2 0 1,1 0 0,0 0 0,-1-1-1,0 0 1,0-1 0,0 0-1,-1 0 1,0 0 0,0-1-1,-1 0 1,1 0 0,-1 0 0,-1-1-1,0 1 1,5-12 0,-2-2-22,-2 0 1,0 0-1,-1 0 1,-2-1-1,0 1 1,-1-1-1,-3-41 1,1 56-30,1 1-21,-1 0-1,0 0 0,0 0 1,0 0-1,-1 0 0,0 0 1,0 1-1,0-1 1,-1 1-1,0-1 0,0 1 1,0 0-1,-1 0 1,0 0-1,0 1 0,0-1 1,0 1-1,-1 0 0,1 0 1,-1 1-1,0-1 1,-1 1-1,1 0 0,0 0 1,-1 1-1,1 0 0,-1 0 1,0 0-1,-7-1 1,2 1-102,1 0 0,-1 0 0,0 1 1,1 0-1,-1 1 0,0 0 0,0 1 1,1 0-1,-1 1 0,1 0 0,-1 1 1,1 0-1,0 1 0,0 0 0,-16 8 1,3 4-1179,8-3-468</inkml:trace>
</inkml:ink>
</file>

<file path=ppt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5.9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5955,'0'0'3089,"2"29"-3505,0 14 416,-2 10 0,0 1 96,2-7-96,1-4 48,-3-6-48,4-6-160,1-4-448,2-11-417</inkml:trace>
</inkml:ink>
</file>

<file path=ppt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6.3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95 2689,'0'0'769,"1"19"-281,3 58 320,-4-70-766,1 0 0,0 0-1,0 0 1,0 0 0,1 0 0,0 0 0,1 0-1,-1-1 1,1 1 0,0-1 0,1 0-1,0 0 1,0 0 0,0 0 0,1-1 0,-1 1-1,1-1 1,0 0 0,1-1 0,0 1-1,-1-1 1,1 0 0,0-1 0,1 1-1,-1-1 1,1-1 0,-1 1 0,1-1 0,0 0-1,0 0 1,0-1 0,0 0 0,0 0-1,8-1 1,-10 0 2,0 1-1,0-2 1,-1 1-1,1 0 1,0-1-1,-1 0 0,1 0 1,-1 0-1,1-1 1,-1 1-1,1-1 1,-1 0-1,0-1 1,0 1-1,0-1 1,0 1-1,0-1 1,-1 0-1,1-1 1,-1 1-1,0-1 1,0 1-1,0-1 0,-1 0 1,1 0-1,-1 0 1,0 0-1,0-1 1,0 1-1,0 0 1,-1-1-1,0 0 1,1-5-1,1-4-4,-1 1 1,0 0-1,-1-1 0,0 1 0,-1-1 0,-1 0 0,0 1 1,-3-15-1,2 21-16,1 0 1,-1 0-1,0 1 0,0-1 1,-1 1-1,0-1 1,0 1-1,-1 0 0,1 0 1,-1 0-1,-1 1 0,1-1 1,-1 1-1,0 0 1,0 0-1,0 1 0,-8-5 1,10 7-9,0 0 0,0 1 0,0 0 0,0 0 0,0 0 0,-1 0 0,1 0 0,0 0 0,-1 1 0,1 0 1,0-1-1,-1 1 0,1 1 0,-1-1 0,1 0 0,0 1 0,-1 0 0,1 0 0,0 0 0,0 0 0,-1 0 0,1 1 0,0-1 0,0 1 0,1 0 0,-1 0 1,0 0-1,0 0 0,1 0 0,-4 4 0,-6 8-433,0 0 1,1 1-1,1 0 0,-13 24 1,11-18-505,-11 15-2442</inkml:trace>
</inkml:ink>
</file>

<file path=ppt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7.0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40 7 5314,'0'0'2663,"-9"-1"-2071,8 1-580,-6-2 12,1 1-1,0 0 1,-1 0-1,1 1 1,0 0-1,-1 0 1,1 1-1,-1-1 1,1 1-1,0 1 0,0-1 1,-1 1-1,1 0 1,0 0-1,1 1 1,-9 4-1,-17 16-94,1 2 1,1 1-1,-28 31 0,50-48 46,-1 0 0,1 0 0,1 1-1,0 0 1,0 1 0,1-1 0,1 1-1,-1 0 1,2 0 0,0 1-1,0-1 1,1 1 0,0-1 0,0 18-1,2-26 6,0-1 0,0 1-1,1 0 1,-1 0-1,1-1 1,0 1-1,0 0 1,0-1 0,0 1-1,0-1 1,0 1-1,0-1 1,1 0 0,0 1-1,-1-1 1,1 0-1,0 0 1,3 3-1,0-2-9,0 1 0,1-1 0,-1 0-1,1 0 1,-1 0 0,1-1 0,0 0-1,6 1 1,10 2-215,0-2 0,0 0 0,37-1 0,3-3-910,-2-2-958</inkml:trace>
</inkml:ink>
</file>

<file path=ppt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7.9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3 90 6419,'0'0'-483,"0"21"502,-9 253 725,-2-419 80,10 116-853,0 19 54,0 0 0,1 1-1,1-1 1,0 0 0,0 1-1,4-15 1,-4 21-24,0 1 0,0-1 1,1 1-1,-1 0 0,1 0 0,-1 0 0,1-1 1,0 2-1,-1-1 0,1 0 0,0 0 1,0 0-1,1 1 0,-1-1 0,0 1 0,1 0 1,-1 0-1,0 0 0,1 0 0,-1 0 0,1 0 1,-1 1-1,1-1 0,0 1 0,-1 0 1,1-1-1,0 1 0,4 1 0,1 0-12,-1 0-1,0 0 0,1 1 1,-1-1-1,0 2 1,0-1-1,0 1 0,-1 0 1,1 1-1,-1-1 0,1 1 1,-1 1-1,0-1 1,-1 1-1,1 0 0,-1 0 1,0 1-1,0-1 1,-1 1-1,5 7 0,0 1 38,0 0 0,-1 1-1,-1 0 1,0 0-1,-1 1 1,-1 0 0,0 0-1,2 19 1,-9-54 40,1-1 1,0 1 0,1 0-1,1-1 1,1 1 0,6-28-1,-5 37-68,-1 0-1,1 0 1,1 0-1,-1 0 1,2 0-1,-1 1 1,2 0 0,-1 0-1,1 0 1,0 1-1,1-1 1,0 1-1,0 1 1,17-14-1,-22 20-4,0-1-1,0 0 0,0 1 0,0 0 0,1-1 0,-1 1 0,0 0 0,1 0 1,-1 0-1,1 0 0,-1 1 0,1-1 0,0 1 0,-1 0 0,1-1 0,-1 1 1,1 0-1,0 1 0,-1-1 0,1 0 0,0 1 0,-1-1 0,1 1 0,-1 0 1,1 0-1,-1 0 0,0 0 0,1 0 0,-1 1 0,0-1 0,0 1 1,0-1-1,0 1 0,0 0 0,0 0 0,0 0 0,0 0 0,-1 0 0,1 0 1,1 5-1,6 9 8,-1 0 0,-1 1 0,-1 0 0,8 34 0,-8-27 34,18 77 193,-2-8-3735</inkml:trace>
</inkml:ink>
</file>

<file path=ppt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8.6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00 5 3522,'0'0'4148,"-5"-1"-3526,-5-1-606,-1 1 0,0 1 0,0 0 1,1 0-1,-1 1 0,0 0 0,1 1 0,-1 0 1,1 1-1,0 0 0,0 1 0,0 0 0,0 0 1,0 1-1,1 0 0,0 1 0,0 0 0,1 1 1,-1 0-1,1 0 0,1 0 0,-1 1 1,1 0-1,1 1 0,0-1 0,-6 12 0,10-17-42,0 0-1,0 1 0,1-1 1,-1 0-1,1 1 0,0-1 1,0 1-1,1-1 0,-1 1 1,1-1-1,-1 1 0,1 0 1,0-1-1,1 1 0,-1 0 0,1-1 1,-1 1-1,1-1 0,0 1 1,0-1-1,1 1 0,-1-1 1,1 0-1,-1 0 0,1 0 1,0 0-1,0 0 0,1 0 1,-1 0-1,1 0 0,-1-1 1,1 0-1,0 1 0,0-1 1,0 0-1,0 0 0,5 2 1,43 19-48,-26-12 76,0 1 0,27 17 0,-46-25 0,-1 0 1,1 0-1,-1 0 1,0 1-1,0 0 1,0 0 0,-1 0-1,0 1 1,0-1-1,0 1 1,-1 0-1,1 0 1,3 12 0,-6-15 4,0-1 0,0 1 0,-1 0 0,1 0 0,-1-1 0,1 1 0,-1 0 0,0 0 0,0 0 0,-1-1 0,1 1 0,0 0 0,-1 0 0,0 0 0,1-1 0,-1 1 0,0 0 0,-1-1 0,1 1 0,0-1 0,-3 4 0,1-3 6,-1 0-1,1 0 1,-1 0-1,1 0 1,-1 0-1,0-1 1,0 0-1,-1 0 0,1 0 1,0 0-1,-1-1 1,-4 2-1,-15 1 119,-1 0 0,1-1 1,-50-2-1,59-1-20,-1 0-238,0 1 211,1-2 0,-1 0 0,-21-4 0,33 5-223,0-1 1,1 0-1,-1 0 0,1 0 1,-1-1-1,1 1 1,-1-1-1,1 0 0,0 0 1,0 0-1,0 0 0,0-1 1,0 1-1,1-1 0,-1 1 1,1-1-1,0 0 0,-1 0 1,1 0-1,-1-4 0,-3-15-2496</inkml:trace>
</inkml:ink>
</file>

<file path=ppt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9.1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31 4482,'0'0'4191,"0"0"-4167,0 0-1,0 0 0,-1-1 1,1 1-1,0 0 0,0 0 1,0-1-1,0 1 0,0 0 1,-1 0-1,1-1 0,0 1 1,0 0-1,0 0 0,0-1 1,0 1-1,0 0 0,0 0 1,0-1-1,0 1 1,0 0-1,0-1 0,0 1 1,0 0-1,1 0 0,-1-1 1,0 1-1,0 0 0,0 0 1,0-1-1,0 1 0,0 0 1,1 0-1,-1 0 0,0-1 1,0 1-1,0 0 0,1 0 1,-1 0-1,0 0 0,0-1 1,0 1-1,1 0 0,-1 0 1,0 0-1,0 0 0,1 0 1,29-5-768,61-2 0,-22 3-1469,-29-1-326</inkml:trace>
</inkml:ink>
</file>

<file path=ppt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9.4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 1 5314,'0'0'2300,"0"8"-2126,-9 356-2018</inkml:trace>
</inkml:ink>
</file>

<file path=ppt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0.0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6 0 6675,'0'0'213,"11"21"-279,20 43 269,-3 2-1,36 127 1,-51-120-84,-3 1-1,-3 0 0,-3 0 1,-10 117-1,3-152-123,-3-1 0,0 0 0,-3 0 0,-1-1 0,-27 68 0,29-86-155,-1-1 1,-1 0 0,0-1-1,-1 0 1,-1-1 0,0 0-1,-1-1 1,-1 0-1,0-1 1,-1 0 0,-1-2-1,-33 22 1,44-31-128,-1 0 1,1-1-1,-1 1 0,0-1 1,0-1-1,0 1 0,0-1 1,-12 1-1</inkml:trace>
</inkml:ink>
</file>

<file path=ppt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0.5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5907,'0'0'464,"36"43"-304,-15-23 192,-1 7-176,1-2-80,-5-3-80,-2-1 16,-3-5-32,-4-1-336,-3-3-528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48.9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 3474,'0'0'923,"0"-1"-843,1 0-85,0 1 0,0-1 0,0 1 0,0-1 0,0 1 1,0-1-1,0 1 0,0 0 0,0-1 0,0 1 0,0 0 1,1 0-1,-1 0 0,0 0 0,0 0 0,0 0 0,0 0 0,0 0 1,2 1-1,0-1-5,495 0-1649</inkml:trace>
</inkml:ink>
</file>

<file path=ppt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0.9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7 0 7892,'0'0'0,"-87"121"-176,60-86 224,2 6-48,-5-4-193,3-6-1247</inkml:trace>
</inkml:ink>
</file>

<file path=ppt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2.16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8 1 5795,'-20'16'40,"18"-15"-39,-26 21 17,0 1 1,2 1-1,1 2 1,0 0-1,2 1 1,-23 37-1,33-39 46,2 1 0,0 0 0,2 1-1,0 0 1,2 0 0,-4 36 0,3 4-5,2 98 1,7-139-64,1-1-1,1 1 1,2-1-1,0 0 1,1 0-1,2 0 1,0-1 0,24 45-1,-25-55-200,0-1 0,1-1 1,1 1-1,0-1 0,0-1 0,1 0 0,1 0 1,-1-1-1,2 0 0,0-1 0,0 0 0,0-1 1,1 0-1,0-1 0,1-1 0,24 9 0,-1-9-819</inkml:trace>
</inkml:ink>
</file>

<file path=ppt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2.5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6627,'0'0'0,"0"113"-480,0-52 544,3 1-48,4 0 96,2-5-48,0 0 160,0-3-32,0-7-192,-2-6 32,0-8-16,0-8 0,-3-7-32,8-8-480,-1-6-753</inkml:trace>
</inkml:ink>
</file>

<file path=ppt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3.0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67 1056,'0'0'1206,"0"24"-749,0-4-351,-1 9 160,1 0 0,1 0 0,2 0-1,8 38 1,-9-58-119,1 0 0,0-1 0,0 1 1,1-1-1,0 0 0,1 0 0,0 0 0,0-1 0,0 1 1,1-1-1,9 8 0,-10-11-129,1 1 1,0-1-1,0-1 0,0 1 1,0-1-1,1 0 0,-1-1 1,1 1-1,0-1 0,0 0 1,0-1-1,0 0 0,0 0 1,0-1-1,7 1 1,-5-1 22,-1-1 1,1 1 0,-1-1 0,1-1-1,-1 0 1,1 0 0,-1 0 0,0-1 0,0 0-1,0-1 1,0 0 0,-1 0 0,1-1 0,-1 0-1,0 0 1,-1 0 0,13-13 0,-13 10-36,0 1 1,0-1-1,0 0 1,-1 0-1,0 0 1,0-1-1,-1 0 1,0 0-1,-1 0 1,0 0-1,-1-1 1,1 1-1,-2-1 1,1 1-1,-1-1 0,-1 0 1,0 1-1,0-1 1,-1 0-1,0 0 1,-1 1-1,0-1 1,-1 1-1,0 0 1,-4-10-1,4 11 19,0 1-1,-1-1 1,0 1-1,0 0 1,0 0-1,-1 0 1,0 1-1,-1 0 1,1 0 0,-1 0-1,0 0 1,-1 1-1,1 0 1,-1 1-1,0-1 1,0 1-1,-1 1 1,1-1-1,-1 1 1,0 1-1,0-1 1,1 1 0,-2 1-1,1-1 1,0 1-1,0 1 1,0 0-1,0 0 1,-17 2-1,20-1-46,-1 1 0,1-1-1,0 1 1,0 0 0,0 0-1,0 1 1,0 0 0,0 0-1,1 0 1,-1 0 0,1 1-1,0-1 1,0 1 0,0 0-1,0 1 1,1-1 0,0 0-1,-6 10 1,5-5-219,-1 0-1,2 1 1,-1-1-1,1 1 1,0 0-1,1-1 1,0 1 0,1 0-1,0 16 1,1 11-1734</inkml:trace>
</inkml:ink>
</file>

<file path=ppt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3.3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8020,'0'0'1808,"9"0"-1647</inkml:trace>
</inkml:ink>
</file>

<file path=ppt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3.8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0 3282,'0'0'2155,"18"-6"-1688,-12 4-431,17-6 121,0 2 1,0 0-1,0 2 0,40-3 0,-59 6-151,0 1 0,0 0-1,0 1 1,0-1 0,0 1 0,0-1 0,-1 1 0,1 0 0,0 1 0,0-1 0,-1 1 0,1 0-1,-1-1 1,1 2 0,-1-1 0,4 3 0,-4-2-6,-1 1-1,1 0 1,0 0-1,-1 0 1,0 0-1,0 0 1,0 0-1,-1 0 1,1 1-1,-1-1 1,0 1-1,0-1 1,0 9-1,0 3 32,0 0 0,-1 0 0,-1 0 0,-1 0-1,0 0 1,-1 0 0,-1-1 0,0 1 0,-1-1 0,0 0-1,-2 0 1,-10 17 0,-10 13 21,-2-1 0,-49 55 0,64-83-49,-4 5 0,11-12-1,-1-1 0,1 1-1,1 0 1,-1 1 0,2-1 0,-6 12 0,11-21-4,0 1 0,-1 0 0,1 0 0,0-1 0,0 1 0,0 0 0,0 0 0,0-1-1,0 1 1,0 0 0,0 0 0,0-1 0,0 1 0,1 0 0,-1 0 0,0-1 0,0 1 0,1 0 0,-1-1-1,0 1 1,1 0 0,-1-1 0,1 1 0,-1-1 0,1 1 0,-1 0 0,1-1 0,-1 1 0,1-1-1,0 0 1,-1 1 0,1-1 0,0 1 0,-1-1 0,1 0 0,0 0 0,-1 1 0,1-1 0,0 0-1,0 0 1,-1 0 0,1 0 0,0 0 0,1 0 0,40 2-129,-34-2 119,153-8-305,-103 4-2938</inkml:trace>
</inkml:ink>
</file>

<file path=ppt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4.3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2 4 7027,'0'0'1732,"-5"-2"-1113,2 1-604,1 1 0,-1 0 1,1-1-1,-1 1 0,1 0 1,-1 0-1,1 1 0,-1-1 1,1 0-1,-1 1 0,1-1 1,-1 1-1,1 0 1,0 0-1,-1 0 0,-3 2 1,-1 2-11,0 0-1,0 0 1,0 0 0,-11 13 0,1 1-21,0 1 0,-22 37 0,26-35 0,1 2-1,1 0 1,1 0-1,1 0 1,1 2 0,-7 39-1,8-12 9,1 0 0,3 64 0,2-112-22,1 1 0,1-1-1,-1 0 1,1 1 0,0-1 0,0 0-1,0 1 1,1-1 0,0 0 0,0 0-1,0 0 1,0 0 0,1 0-1,0-1 1,0 1 0,0-1 0,1 0-1,0 0 1,-1 0 0,1 0-1,1-1 1,-1 0 0,0 1 0,1-1-1,8 4 1,0-2-150,0-1-1,0-1 1,0 0 0,0 0-1,0-1 1,0-1 0,1 0-1,-1-1 1,19-2 0,-29 2 148,0 0 1,0 0 0,0 0-1,0-1 1,0 0 0,-1 1-1,1-1 1,0 0 0,0 0-1,0-1 1,-1 1 0,1 0-1,-1-1 1,1 0 0,-1 0 0,0 1-1,0-1 1,1-1 0,-1 1-1,0 0 1,-1 0 0,1-1-1,0 1 1,-1-1 0,0 1-1,1-1 1,-1 0 0,0 0-1,0 1 1,0-1 0,-1 0-1,1 0 1,-1 0 0,0 0-1,1 0 1,-1 0 0,-1 0-1,1 0 1,0 0 0,-1 0-1,1 0 1,-3-4 0,2 3 55,-1 1 1,0 0-1,0 1 1,-1-1-1,1 0 1,-1 1-1,1-1 1,-1 1 0,0 0-1,0-1 1,0 2-1,0-1 1,0 0-1,0 0 1,0 1-1,-1 0 1,-6-2 0,-63-12 133,57 13-364,0 0 1,-1 1 0,1 1-1,0 1 1,-1 0-1,-19 5 1,4 7-1839</inkml:trace>
</inkml:ink>
</file>

<file path=ppt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5.4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57 1 544,'-10'1'7542,"-47"11"-7611,13 6 68,-59 34 1,90-45-2,1 1 1,0 0 0,0 1 0,1 0 0,0 1-1,1 0 1,0 1 0,0 0 0,-8 14 0,15-21-9,0 1 0,0 0 0,1 0 0,0 0 0,-1 1 0,2-1 0,-1 1 0,1-1 0,0 1 1,0-1-1,0 1 0,1 0 0,0-1 0,0 1 0,1-1 0,-1 1 0,1 0 0,0-1 0,4 10 0,-3-9-55,2-1 0,-1 1 0,0-1-1,1 0 1,0 0 0,0 0 0,1-1 0,-1 1-1,1-1 1,0 0 0,0-1 0,0 1-1,1-1 1,-1 0 0,1 0 0,11 3-1,39 11-1172,3-8-1051</inkml:trace>
</inkml:ink>
</file>

<file path=ppt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6.3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1 51 3394,'0'0'232,"0"18"-59,0 276 2476,-1-299-2488,0 1 1,0-1-1,0 1 0,-1 0 0,0-1 0,0 1 0,-4-7 0,-7-18-212,5-6 147,2-1 1,2 0-1,1 0 0,3-49 0,0 78-54,48 5-10,-42 3-42,0 0 0,-1 0 1,1 1-1,-1 0 0,1 0 0,-1 0 0,0 0 0,0 1 1,0 0-1,0 0 0,0 1 0,-1-1 0,1 1 0,-1 0 0,0 0 1,6 8-1,8 12 53,30 46 0,-44-64-21,3 7-15,0 0-1,0 0 1,-1 1-1,-1 0 1,0 0 0,-1 0-1,-1 1 1,4 25-1,-7-40-59,26-97-377,-16 74 390,1 0-1,2 0 1,0 1-1,1 1 1,1 0-1,1 1 1,1 1 0,0 1-1,2 0 1,0 1-1,25-17 1,-43 34 44,-1 0 0,1-1 1,0 1-1,-1 0 1,1 0-1,0 0 1,-1 0-1,1 0 0,0 0 1,-1 0-1,1 0 1,0 0-1,-1 0 0,1 0 1,0 0-1,-1 0 1,1 1-1,0-1 0,-1 0 1,1 1-1,-1-1 1,1 0-1,-1 1 0,1-1 1,0 0-1,-1 1 1,0-1-1,1 1 0,-1-1 1,1 1-1,-1-1 1,1 1-1,-1 0 1,0-1-1,0 1 0,1-1 1,-1 2-1,12 27-105,-10-24 128,13 42 61,13 76 0,-1-4-317</inkml:trace>
</inkml:ink>
</file>

<file path=ppt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6.7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5346,'0'0'1393,"16"2"323,184 9-2243,-93-3-1492,-56-6-16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49.3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169,'0'0'741,"3"0"-567,47 0 734,63-1-469,-1 5 0,125 20 0,-197-16-2270,-25-6 345</inkml:trace>
</inkml:ink>
</file>

<file path=ppt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7.2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2 0 6627,'0'0'352,"0"109"-544,0-51 224,0-1 32,0-6-64,-5 3-64,1-7-592,1-12-1793</inkml:trace>
</inkml:ink>
</file>

<file path=ppt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7.7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8 0 4290,'0'0'2937,"13"22"-2785,95 227 494,-95-210-578,-2 1 0,-1-1-1,-2 2 1,5 70 0,-11-57 36,-2 1 1,-2 0-1,-3-1 0,-13 63 1,12-92-264,-1 0 1,-1 0-1,-1-1 1,-1 0-1,-1 0 1,-1-1-1,-1-1 1,-1 0-1,-1 0 0,-34 36 1,8-23-1696,-4-8-1721</inkml:trace>
</inkml:ink>
</file>

<file path=ppt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9.4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27 816,'0'0'2535,"13"-1"-2122,43-3 350,268-16 2894,47-6-4222,-141-2 571,456-61 21,-235 49-152,-193 22 31,-211 14 58,1101-76-14,429 64-934,-1465 16 1069,-41 2-103</inkml:trace>
</inkml:ink>
</file>

<file path=ppt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02.5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 1 5587,'-3'0'3005,"7"2"-2209,92 10-1012,1-4-1,171-7 0,-115-4-517,-150 3 576,-1 1 58,-1-1-1,1 0 0,0 0 1,0 0-1,-1 0 1,1 0-1,0 0 0,-1 0 1,1-1-1,0 1 0,0 0 1,-1-1-1,1 0 0,-1 1 1,1-1-1,-1 0 0,3-1 1</inkml:trace>
</inkml:ink>
</file>

<file path=ppt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03.1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7 3265,'0'0'385,"35"-4"3086,152 5-3264,206-3-73,-323-4 17,19 0-2602</inkml:trace>
</inkml:ink>
</file>

<file path=ppt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03.8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 1 7027,'-1'0'1398,"-4"0"-1238,14 1-174,0 1 0,0 0 0,-1 1 1,1 0-1,-1 0 0,0 0 0,1 1 0,10 8 0,3 0 9,13 7 16,-1 2 1,-1 1 0,-1 2-1,-1 1 1,-1 1 0,-1 2 0,35 45-1,-14-9-130,-3 3 0,63 122-1,-106-184 117,-1 0-1,0 0 1,-1 1-1,0-1 0,1 1 1,-2 0-1,1 0 1,-1-1-1,0 1 1,0 0-1,0 0 0,-1 0 1,0 0-1,0 0 1,-1 0-1,1 0 0,-1 0 1,-1 0-1,1 0 1,-1 0-1,0-1 1,0 1-1,-1-1 0,1 1 1,-1-1-1,0 0 1,-1 0-1,1 0 0,-1-1 1,0 1-1,-6 4 1,-106 84 68,24-22-128,87-67-209,1-1-1,0 1 1,-1 0-1,1 1 0,1-1 1,-1 1-1,1-1 0,0 1 1,0 0-1,-3 6 1</inkml:trace>
</inkml:ink>
</file>

<file path=ppt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04.5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561,'0'0'2412,"0"23"-1897,0 20-285,9 277 1183,67 88-1181,-72-389-198,-1 0-1,-1 0 0,0 27 342</inkml:trace>
</inkml:ink>
</file>

<file path=ppt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04.9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9 8020,'0'0'643,"7"0"-641,0 0-19,541-17 312,-521 15-620</inkml:trace>
</inkml:ink>
</file>

<file path=ppt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05.2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4562,'0'0'208,"137"4"-48,-94-4-48,3 0 128,-3 0-224,-4 0 64,-3 0-64,-4 0-16,-2 0-16,-3 0-624,-6 0-1249</inkml:trace>
</inkml:ink>
</file>

<file path=ppt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08.2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48 4898,'0'0'1862,"0"-17"-1488,0-85 10,1 96-374,0 1 0,1-1 0,-1 1-1,1-1 1,1 1 0,-1 0 0,0 0 0,1 0 0,0 0-1,1 0 1,-1 1 0,1-1 0,-1 1 0,1 0 0,1 0 0,-1 1-1,0-1 1,1 1 0,0 0 0,0 0 0,0 0 0,0 1-1,7-3 1,-1 0-19,-1 1 0,1 1-1,0 0 1,1 0 0,-1 1-1,1 1 1,-1 0 0,1 0-1,-1 1 1,21 2 0,-27 0-11,-1 0 1,0 0 0,0 0 0,0 0 0,-1 1 0,1-1 0,-1 1 0,1 0 0,-1 0 0,0 0 0,0 1 0,0-1 0,0 1 0,-1-1 0,0 1 0,1 0 0,-1 0 0,-1 0 0,3 6 0,4 10 10,-1 0 0,7 32-1,-7-15 42,-1 0-1,-3 1 1,0-1 0,-3 1-1,-7 68 1,0-76-44,-1-1 1,-1 0 0,-2-1-1,-1 0 1,-1 0 0,-1-1-1,-1-1 1,-2-1 0,0 0-1,-2-1 1,-25 26 0,-25 14-101,158-66 1424,88 2-3505,-151 0-1214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1.7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9 0 2353,'0'0'2441,"-5"18"-1878,0 2-476,-5 20 559,-25 65 0,34-105-664,1 1-1,-1 0 1,1 0-1,0 0 0,-1 0 1,1 0-1,0 0 1,0 0-1,0 0 0,-1 0 1,1 0-1,0 0 1,0 0-1,0 0 0,1 0 1,-1 0-1,0 0 1,0-1-1,0 1 0,1 0 1,-1 0-1,0 0 1,1 0-1,-1 0 0,1 0 1,-1 0-1,1-1 1,0 1-1,-1 0 0,1 0 1,0-1-1,-1 1 1,1-1-1,0 1 0,0 0 1,0-1-1,-1 1 1,1-1-1,0 0 0,1 1 1,46 9-107,-34-9 111,112 12-117,132-4 1,-37-3-7,-17 8-1,236 7-361,664-70 621,-962 40-124,315-42 55,-397 40-72,91-11-1197,-137 22 293,-2 0-467</inkml:trace>
</inkml:ink>
</file>

<file path=ppt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08.6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8724,'0'0'1537</inkml:trace>
</inkml:ink>
</file>

<file path=ppt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09.0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3 5346,'0'0'1980,"26"-12"-1937,85-38-9,-100 46-33,1 0 0,-1 1 0,0 0-1,1 1 1,-1 1 0,1-1 0,0 2-1,-1 0 1,20 2 0,8-1-1,40-3 11,-43 0 16,0 1 0,69 8-1,-104-6-8,0-1 1,0 1-1,0-1 0,0 1 1,-1-1-1,1 1 1,0-1-1,0 1 0,-1 0 1,1-1-1,0 1 0,-1 0 1,1 0-1,-1 0 0,1-1 1,-1 1-1,1 0 0,-1 0 1,1 0-1,-1 0 0,0 0 1,0 0-1,1 0 0,-1 0 1,0 0-1,0 0 0,0 0 1,0 1-1,-2 34-85,1-27 104,-7 72 51,-28 110 1,13-80-64,14-61-270,-26 153 689,26-65-3444</inkml:trace>
</inkml:ink>
</file>

<file path=ppt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09.3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63 6515,'0'0'544,"174"-86"-560,-97 63 48,7 5-80,1 1 16,-3 9 0,-11 4-1376,-10-2-2050</inkml:trace>
</inkml:ink>
</file>

<file path=ppt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09.7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2 1969,'0'0'2361,"23"-10"-2228,75-28-66,-91 35-61,-1 1-1,1 0 1,0 0-1,0 1 1,0-1-1,0 2 1,0-1-1,0 1 1,0 0-1,10 2 1,4-1-3,-17 0 2,0-1-1,-1 1 1,1 0 0,0 0-1,-1 0 1,1 0-1,-1 1 1,1 0 0,-1-1-1,1 1 1,-1 0-1,0 1 1,0-1 0,0 0-1,0 1 1,-1 0-1,1 0 1,-1 0 0,1 0-1,-1 0 1,0 0-1,0 0 1,-1 1 0,1-1-1,-1 1 1,1-1-1,-1 1 1,0 0 0,0-1-1,0 6 1,3 13 56,-2 0 0,0 1 0,-2 41 0,0-51-37,-2 7 55,-1-1-1,0 0 1,-1 0 0,-1 0 0,-1 0-1,-1-1 1,-1 0 0,0 0-1,-18 27 1,-14 16-6,-56 65-1,88-116-65,-10 11 37,-16 24-43,35-44-25,1 0 0,1 0 0,-1 0-1,0 0 1,0-1 0,0 1 0,0-1 0,0 1-1,1-1 1,-1 0 0,3 0 0,172-6 327,-37 0-2282,-112 6 165</inkml:trace>
</inkml:ink>
</file>

<file path=ppt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10.5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37 1 896,'0'0'2828,"-5"20"-2596,-122 302 1991,106-275-1883,-24 73-1,40-101-326,0 0 0,2 0 0,0 1-1,1 0 1,1-1 0,0 1 0,4 20 0,-3-37-14,1 0 1,0 0-1,1-1 1,-1 1-1,0 0 1,1-1-1,-1 1 1,1-1-1,0 0 1,0 1 0,0-1-1,0 0 1,0 0-1,0 0 1,1 0-1,-1-1 1,1 1-1,-1-1 1,1 1 0,0-1-1,-1 0 1,1 0-1,0 0 1,0 0-1,0-1 1,0 1-1,0-1 1,0 0-1,4 0 1,9 2 9,0-2-1,-1 0 1,1 0-1,19-4 1,-30 3-21,0-1-1,0 1 1,0-1 0,-1 0-1,1 0 1,0-1 0,-1 1-1,0-1 1,0 0 0,0 0 0,0-1-1,0 1 1,0-1 0,-1 0-1,0 0 1,0 0 0,0 0-1,0 0 1,-1-1 0,1 1 0,-1-1-1,0 0 1,-1 1 0,3-8-1,-3 5-10,1 1 0,-1-1 0,0 1 0,0-1 0,-1 0 0,1 1-1,-2-1 1,1 0 0,-1 1 0,0-1 0,0 0 0,-1 1 0,1 0 0,-2-1-1,1 1 1,-1 0 0,0 0 0,-5-8 0,-32-33-99,-2 2-1,-95-80 1,93 89 682,1-1 0,3-3 0,-68-84 0,107 123-557,0 0-1,1 0 1,-1 0 0,1 0 0,-1 0 0,1 0 0,-1 0 0,1 0 0,-1 0-1,1 0 1,0 0 0,0 0 0,-1 0 0,1-1 0,0 1 0,0 0 0,0 0-1,0 0 1,1 0 0,-1 0 0,0 0 0,0 0 0,1 0 0,-1-1 0,0 1-1,1 0 1,-1 0 0,1 0 0,-1 0 0,1 1 0,0-1 0,-1 0 0,1 0-1,0 0 1,0 0 0,0 1 0,-1-1 0,1 0 0,0 1 0,0-1 0,0 1-1,0-1 1,0 1 0,0-1 0,0 1 0,0 0 0,0-1 0,1 1 0,-1 0-1,0 0 1,1 0 0,12-3-80,-1 0 1,1 1-1,18 0 0,-20 1 72,228-4-1146,-159 5-118,0 0-1239</inkml:trace>
</inkml:ink>
</file>

<file path=ppt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10.8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4322,'0'0'1000,"11"14"-984,89 111 321,-77-102-361,21 24 584,-41-44-754,-1 0 0,0 0 0,0 0 0,0 1 0,0-1 0,0 0 0,-1 1 0,1 0 0,-1-1 0,0 1 1,0 0-1,0 6 0</inkml:trace>
</inkml:ink>
</file>

<file path=ppt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11.2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31 1 1777,'0'0'976,"-84"133"-608,54-88 113,0-3-81,5-6-128,3 1-176,6-2-96,2-4-96,5-4-1361</inkml:trace>
</inkml:ink>
</file>

<file path=ppt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13.0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 6675,'0'0'918,"0"-2"-515,0 60-401,2 0 1,17 93 0,49 111 16,7 33 23,-72-282 24</inkml:trace>
</inkml:ink>
</file>

<file path=ppt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13.5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84 124 2961,'0'20'168,"-1"3"-150,7 122 526,-5-128-432,2 0 1,0 0-1,1 0 1,1 0 0,0 0-1,2-1 1,8 17-1,-7-18-87,1-1 0,1-1-1,0 0 1,1 0-1,0-1 1,1-1 0,0 0-1,1 0 1,1-1-1,19 12 1,-26-19 8,0 1 0,0-1 0,0 0 1,0 0-1,0-1 0,1 0 0,-1 0 0,1-1 0,-1 0 0,1 0 1,0-1-1,-1 0 0,1 0 0,0-1 0,-1 0 0,1 0 0,-1-1 1,1 0-1,-1 0 0,0-1 0,0 0 0,0 0 0,0-1 0,9-6 1,-4 2 7,-1 0 1,0-1 0,-1 0 0,0-1 0,0 0 0,-1-1-1,-1 0 1,1 0 0,-2-1 0,0 0 0,0 0 0,-1-1-1,0 0 1,-2 0 0,1 0 0,-1-1 0,-1 1 0,-1-1 0,0 0-1,0 0 1,-1-14 0,-1 11-20,-1 0 0,0 0 1,-1 1-1,-1-1 0,-1 1 0,-8-26 0,7 31-15,0 0-1,0 1 0,-1 0 0,-1 0 1,1 0-1,-2 1 0,1 0 0,-1 1 1,-1-1-1,-13-10 0,11 11 13,-1 0-1,1 1 1,-1 1-1,-1 0 1,0 0 0,1 1-1,-2 1 1,1 0-1,-23-4 1,-5 3-10,-78 2 1,106 3-23,-5 0-136,0 2 0,1 0 0,-1 1 0,1 1 0,-1 0 0,1 1 0,0 1 0,1 1 0,0 1 0,0 0 0,0 1 0,1 0 0,0 1 0,-21 20 0,25-17-1538</inkml:trace>
</inkml:ink>
</file>

<file path=ppt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13.96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1 4882,'0'0'2321,"11"0"-2321,17 0-48,8 0 80,12 0-48,5 0 16,4 0-144,0 0-480,-5 0-561,-4-11-1984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2.6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 30 1953,'0'0'2700,"0"-5"-2191,0-19 174,0 24-677,0 0-1,-1 0 0,1 0 0,0 0 1,0 0-1,0 0 0,-1 0 0,1 0 1,0 0-1,0 0 0,0 0 0,-1 0 1,1 0-1,0 0 0,0 0 0,0 0 0,-1 0 1,1 1-1,0-1 0,0 0 0,0 0 1,-1 0-1,1 0 0,0 0 0,0 1 1,0-1-1,0 0 0,0 0 0,0 0 1,0 0-1,-1 1 0,1-1 0,0 0 1,0 0-1,0 0 0,0 1 0,0-1 1,0 0-1,0 0 0,0 0 0,0 1 1,0-1-1,0 0 0,0 0 0,0 1 1,0-1-1,0 0 0,0 0 0,0 0 1,0 1-1,1-1 0,-1 0 0,0 0 1,0 0-1,0 0 0,0 1 0,0-1 0,0 683-218,0-678 198,0 0 0,0 0-1,-1 0 1,0-1 0,0 1 0,0 0-1,0 0 1,-1 0 0,0-1 0,0 1-1,0-1 1,-1 0 0,-3 5 0,6-7-15,0-2 68</inkml:trace>
</inkml:ink>
</file>

<file path=ppt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14.36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7 1 4082,'0'0'595,"-5"20"-536,-46 142 450,31-117-100,13-33-357,1 1 0,1 0 0,0 0 0,0 1 0,1-1-1,1 1 1,-2 20 0,5-33-56,0-1-1,0 1 0,0-1 0,1 1 1,-1 0-1,0-1 0,0 1 0,1-1 1,-1 1-1,0-1 0,0 0 0,1 1 1,-1-1-1,1 1 0,-1-1 0,0 1 1,1-1-1,-1 0 0,1 1 0,-1-1 1,1 0-1,-1 0 0,1 1 0,-1-1 1,1 0-1,-1 0 0,1 0 0,0 0 1,-1 0-1,1 1 0,0-1 0,24 0-191,-19 0 123,28 0-365,7 1-859,48-6 1,-53-1-120</inkml:trace>
</inkml:ink>
</file>

<file path=ppt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14.7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 8 1761,'0'0'6187,"0"0"-6165,0 0 0,0-1 1,0 1-1,0 0 0,0-1 0,0 1 1,0 0-1,0-1 0,0 1 1,0 0-1,0 0 0,-1-1 1,1 1-1,0 0 0,0 0 1,0-1-1,0 1 0,-1 0 0,1 0 1,0 0-1,0-1 0,-1 1 1,1 0-1,0 0 0,0 0 1,-1 0-1,1-1 0,0 1 1,0 0-1,-1 0 0,1 0 0,0 0 1,-1 0-1,1 0 0,0 0 1,-7 38-96,2 1 1,2 0 0,3 64 0,1-49-64,-1-52 42,0 0 0,0-1 0,0 1 0,0-1 0,1 1 0,-1 0 0,0-1 0,1 1-1,0-1 1,-1 1 0,1-1 0,0 1 0,0-1 0,-1 1 0,1-1 0,0 0 0,1 1-1,-1-1 1,0 0 0,0 0 0,0 0 0,1 0 0,-1 0 0,1 0 0,-1 0 0,0-1-1,1 1 1,2 1 0</inkml:trace>
</inkml:ink>
</file>

<file path=ppt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15.1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1 5346,'0'0'1084,"10"-2"-935,56-7 5,0 3 0,93 3 0,-159 3-197,-1 73 302,-3 0 42,-25 129 1,21-152-658,3-1 0,2 83 0</inkml:trace>
</inkml:ink>
</file>

<file path=ppt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15.4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 8292,'0'0'352,"25"-5"-640,18 5 272,17 0-96,6 0-705,-2 5-2368</inkml:trace>
</inkml:ink>
</file>

<file path=ppt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15.8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5314,'0'0'1401,"0"8"-950,24 523 197,-13-302-542,-10-131-2463</inkml:trace>
</inkml:ink>
</file>

<file path=ppt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16.2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0 0 4386,'-23'22'-552,"-161"152"1203,97-95 611,86-78-1261,1-1 0,-1 1 0,1 0 0,-1-1 0,1 1 0,-1 0 0,1 0 0,0 0 0,-1-1 0,1 1 0,0 0 0,0 0 0,0 0-1,-1 0 1,1-1 0,0 1 0,0 0 0,0 0 0,1 0 0,-1 0 0,0 0 0,0-1 0,0 1 0,0 0 0,1 0 0,-1 0 0,1 0 0,-1-1 0,0 1 0,1 0 0,-1-1 0,2 2 0,17 19 28,-8-14-82,0 0-1,1 0 1,0-1 0,1-1-1,-1 0 1,1 0-1,0-2 1,0 1 0,0-2-1,1 0 1,23 1 0,7-2-1705</inkml:trace>
</inkml:ink>
</file>

<file path=ppt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16.8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85 41 4322,'0'0'1219,"6"10"-1264,20 32 29,-22-38 7,-1-1 1,0 0 0,1-1-1,-1 1 1,1 0-1,0-1 1,0 0 0,0 0-1,0 0 1,0-1-1,0 1 1,0-1 0,1 0-1,-1 0 1,0 0-1,1-1 1,-1 1 0,1-1-1,-1 0 1,1-1 0,-1 1-1,7-2 1,10 1-29,-19 1 35,0 0 0,0 0-1,0 0 1,0-1 0,0 1-1,-1 0 1,1-1 0,0 1-1,0-1 1,0 0-1,0 0 1,0 0 0,-1 0-1,1 0 1,0 0 0,-1 0-1,1 0 1,-1-1 0,1 1-1,-1 0 1,1-1 0,-1 0-1,0 1 1,0-1-1,0 0 1,1-2 0,0-2 20,0 0 0,0 0 0,-1 0 0,0-1 0,0 1 0,-1 0-1,0-9 1,0 14-3,0 0-1,0-1 1,0 1-1,-1 0 1,1 0-1,0 0 1,-1 0-1,1 0 1,-1 0-1,1 0 1,-1 0-1,1 0 1,-1 0-1,0 0 1,0 0-1,1 0 1,-1 0-1,0 1 0,0-1 1,0 0-1,0 0 1,0 1-1,-2-2 1,-34-8 562,22 8-408,-1 2 1,-27 1-1,39 0-165,0 0-1,1-1 1,-1 1 0,1 1 0,-1-1-1,1 0 1,0 1 0,-1 0-1,1 0 1,0 0 0,0 0-1,0 0 1,0 1 0,1-1-1,-1 1 1,1 0 0,-1-1-1,1 1 1,0 0 0,0 1-1,0-1 1,1 0 0,-1 0 0,1 1-1,0-1 1,0 1 0,0-1-1,-1 7 1,-1 11-25,0 0 1,2 0 0,1 40-1,1-32 25,1 4 4,1 0-1,2 0 0,13 45 0,-9-45-6,-2 0 0,-2 0 0,3 49-1,-8-74-47,0-1 1,0 0-1,0 0 0,-1 0 0,0 0 0,0 0 0,-1 0 0,0 0 0,0 0 0,-1 0 0,0-1 0,0 1 0,0-1 0,-1 0 0,0 0 0,0 0 0,-1 0 0,1-1 0,-1 0 0,0 0 0,-1 0 0,1 0 0,-1-1 0,0 0 0,0 0 0,0-1 0,-9 4 0,7-4 154,-1 0-1,1-1 1,0 0 0,-1 0-1,1-1 1,-1 0 0,-11-1-1,17 1-67,1-1 0,0 0-1,0 0 1,-1-1-1,1 1 1,0 0 0,0-1-1,-1 1 1,1-1 0,0 0-1,0 1 1,0-1-1,0 0 1,0 0 0,0-1-1,0 1 1,0 0-1,0-1 1,1 1 0,-1-1-1,0 1 1,1-1 0,0 0-1,-1 0 1,1 0-1,0 0 1,0 0 0,0 0-1,0 0 1,0 0 0,-1-3-1,1-2-305,0 0 1,1-1-1,0 1 0,0-1 0,0 1 0,1 0 1,0-1-1,1 1 0,-1 0 0,5-12 0,16-19-4204</inkml:trace>
</inkml:ink>
</file>

<file path=ppt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17.1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7668,'0'0'256,"0"8"-1041,0 2-447,0 2-641</inkml:trace>
</inkml:ink>
</file>

<file path=ppt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17.9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74 6003,'0'0'909,"-1"20"-879,-7 169 13,8-102 226,0-100-32,0 11-236,-1-12-90,1 0 0,0 0 0,1 0 1,0 0-1,1 0 0,1 1 0,0-1 0,1 1 1,0-1-1,11-20 0,-14 32 47,8-15-138,1 0-1,23-31 1,-30 44 198,0 1 1,0-1-1,1 1 0,-1 0 1,1 0-1,0 0 0,0 0 1,0 1-1,0 0 0,0-1 1,0 1-1,1 1 0,-1-1 1,0 1-1,1 0 0,0 0 1,-1 0-1,6 0 0,-8 1-28,-1 0 0,1 1 0,-1-1 0,1 1 0,-1-1 0,0 1-1,1 0 1,-1-1 0,0 1 0,1 0 0,-1 0 0,0 0 0,0 0 0,0 0 0,0 0-1,0 0 1,0 1 0,0-1 0,0 0 0,0 1 0,0-1 0,-1 0 0,1 1 0,0 1-1,12 39 13,-11-35-4,33 208 234,-31-183-221,-4-32-16,0 0 0,1-1 0,-1 1 0,0 0 0,0 0 0,0-1 0,1 1 1,-1 0-1,0 0 0,0 0 0,0 0 0,1-1 0,-1 1 0,0 0 1,0 0-1,1 0 0,-1 0 0,0 0 0,1 0 0,-1 0 0,0 0 0,0 0 1,1 0-1,-1 0 0,0 0 0,1 0 0,-1 0 0,0 0 0,0 0 0,1 0 1,-1 0-1,0 0 0,1 0 0,-1 0 0,0 0 0,0 0 0,1 1 1,-1-1-1,0 0 0,0 0 0,0 0 0,1 0 0,-1 1 0,0-1 0,0 0 1,0 0-1,1 1 0,-1-1 0,0 0 0,0 0 0,0 1 0,0-1 0,0 0 1,0 0-1,0 1 0,0-1 0,1 0 0,-1 1 0,0-1 0,10-19-375,64-155-1056,-62 150 1274,2 0 1,0 0-1,2 1 1,34-37 0,-48 57 281,1 0-1,-1 1 1,1-1 0,0 1 0,0-1 0,0 1 0,0 0 0,0 0 0,1 0 0,-1 1 0,1-1 0,-1 1 0,1 0 0,7-2 0,-9 4-101,-1-1 0,1 0-1,0 1 1,0 0 0,0-1 0,0 1-1,0 0 1,-1 0 0,1 0-1,0 0 1,-1 0 0,1 0 0,-1 1-1,1-1 1,-1 0 0,0 1-1,1-1 1,-1 1 0,0 0 0,0-1-1,0 1 1,0 0 0,0 0-1,0-1 1,-1 1 0,1 0 0,-1 0-1,1 4 1,12 43 384,11 90 0,-9-40-734</inkml:trace>
</inkml:ink>
</file>

<file path=ppt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18.6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6 4770,'0'0'3340,"14"-19"-2667,4 11-699,0 2 0,0 0 0,0 1 1,1 1-1,0 1 0,0 1 0,0 0 0,21 1 1,-39 2 12,1-1 0,-1 0 0,0 1 0,0-1 0,0 1-1,0-1 1,-1 1 0,1-1 0,0 1 0,0 0 0,0 0 0,0-1 0,-1 1 0,1 0 0,0 0 0,-1 0 0,1 0 0,0 0 0,-1 0 0,1 0 0,-1 0 0,0 0 0,1 0 0,-1 0 0,0 0 0,0 0 0,1 0 0,-1 0 0,0 0 0,0 1 0,-1 0 0,2 47 56,-2-35-43,1-4 15,-1 0 0,-1 0 0,1 0 0,-1 0 0,-1-1 0,0 1 1,0-1-1,-1 1 0,-7 12 0,-7 6-17,-30 41 0,-13 18 69,60-85-83,0 0 0,0 0 0,0 0 0,0 0 0,0 0 1,0 0-1,1 0 0,-1 0 0,1 0 0,-1 0 1,1 0-1,0 0 0,-1 1 0,1-1 0,0 0 0,1 0 1,-1 0-1,0 0 0,1 0 0,0 4 0,1-4 14,-1 0-1,0-1 0,1 1 0,-1 0 0,1-1 0,-1 0 1,1 1-1,0-1 0,0 0 0,0 0 0,0 0 0,0 0 1,0 0-1,0 0 0,0 0 0,0-1 0,2 1 1,13 2-18,0-1 0,0-1 1,0 0-1,23-3 1,-16 1-221,0 1-555,-7 0-573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3.1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3 2193,'0'0'1518,"7"-5"-1342,8-5-159,1 1-1,0 1 0,1 1 1,0 0-1,0 1 0,33-6 1,-15 5 50,1 2-1,64-1 1,-97 6-67,-1 1-1,1 0 1,-1 0 0,1 0-1,-1 0 1,0 0 0,1 0-1,-1 1 1,0-1 0,0 1-1,0 0 1,0-1 0,0 1-1,0 0 1,-1 0 0,1 0-1,-1 0 1,1 1 0,-1-1-1,0 0 1,0 1 0,0-1-1,0 1 1,0-1 0,0 1 0,-1-1-1,1 4 1,2 7 30,0 0 0,-1 0 0,0 1 0,-1 13 0,10 160 176,-10-83-2082,-1-77-797</inkml:trace>
</inkml:ink>
</file>

<file path=ppt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21.4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5 144 5747,'0'0'2641,"-5"-19"-1846,-14-56-259,18 71-412,0-1 1,0 1-1,0 0 0,-1 0 1,1 1-1,-1-1 0,0 0 0,0 0 1,-1 1-1,1-1 0,-4-3 0,6 8-134,-1-1-1,1 0 0,0 1 0,-1-1 0,1 0 0,-1 1 1,1-1-1,0 0 0,-1 1 0,1-1 0,0 1 0,-1-1 1,1 0-1,0 1 0,0-1 0,-1 1 0,1-1 0,0 1 1,0-1-1,0 1 0,0-1 0,0 1 0,0-1 0,0 1 1,0-1-1,0 1 0,0 0 0,0-1 0,0 1 0,0-1 1,0 1-1,0-1 0,1 1 0,-1-1 0,0 1 0,0 1-39,25 568-459,-21-533 470,31 442-4012</inkml:trace>
</inkml:ink>
</file>

<file path=ppt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21.94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6 2209,'0'0'3775,"15"-4"-3858,50-11 214,0 3 0,121-7 0,154 13-1121,-266 7-75</inkml:trace>
</inkml:ink>
</file>

<file path=ppt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22.26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6 3730,'0'0'1953,"16"14"-2033,18-12 128,14-2 112,14 0 240,6 0-240,12-2 16,4-8-176,3-4 16,0-1 48,-3 1-64,-11-1-1072,-16 3-2338</inkml:trace>
</inkml:ink>
</file>

<file path=ppt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22.8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4402,'0'0'128,"7"18"-101,4 16-26,38 101-18,-44-126 12,-1 0 0,1-1 0,1 1 0,0-1 0,0 0 0,0 0 0,1-1 0,0 0 1,1 0-1,0-1 0,0 0 0,0 0 0,0-1 0,15 7 0,-18-10-62,1 1 1,0-2-1,0 1 1,0-1-1,-1 0 0,1 0 1,0 0-1,0-1 0,0 0 1,0 0-1,0-1 0,0 0 1,0 0-1,0 0 1,0-1-1,0 1 0,-1-1 1,1-1-1,0 1 0,-1-1 1,0 0-1,0 0 0,0-1 1,0 1-1,5-6 1,-5 4 2,0 0 0,0 0 0,-1 0 1,0 0-1,0-1 0,0 0 0,-1 0 1,0 0-1,0 0 0,0 0 0,-1 0 1,0-1-1,0 1 0,-1-1 0,0 0 1,0 1-1,0-14 0,-1 11 544,-1 0 0,0-1 0,-1 1 0,0 0 0,-1-1 0,0 1 0,0 0 0,-1 1 0,0-1 0,0 1 0,-1 0 1,-8-11-1,19 81 160,3-19-1495,-1 0 1,-3 1 0,1 62-1,-6-78-1650</inkml:trace>
</inkml:ink>
</file>

<file path=ppt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23.2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8 2753,'0'0'3991,"0"-3"-3382,2-11-337,4 14-254,2 11-123,-8-11 112,19 36 14,-2 1 0,-1 0 0,-3 2 0,-1-1 0,-1 1 0,-2 1 0,4 54 0,-1 319 86,-13-284-756,1-128 602,0-1 0,0 0 1,0 1-1,0-1 0,0 1 0,0-1 0,0 0 0,0 1 0,0-1 0,1 0 0,-1 1 0,0-1 0,0 0 0,0 1 1,1-1-1,-1 0 0,0 1 0,0-1 0,1 0 0,-1 1 0,0-1 0,1 0 0,-1 0 0,0 1 0,1-1 0,-1 0 1,0 0-1,1 0 0,-1 0 0,0 1 0,1-1 0,-1 0 0,1 0 0,-1 0 0,0 0 0,1 0 0,-1 0 0,1 0 1,-1 0-1,0 0 0,1 0 0,-1 0 0,0 0 0,1-1 0,0 1 0,2 0-393,13 0-2660</inkml:trace>
</inkml:ink>
</file>

<file path=ppt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24.0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 236 2897,'0'0'4178,"-5"-5"-3393,-19-21 629,24 63-1732,0 3 325,3 0 0,1-1 0,2 1 1,2-1-1,13 42 0,-18-244 502,-3 158-511,0-26-5,0 0 0,2 0 0,10-51 0,-9 72-1,0 1 0,0 0 0,0 0 0,1 0 0,1 0 0,0 0 0,0 1 0,0 0 0,1 0 0,0 0 1,1 1-1,0 0 0,0 0 0,0 0 0,16-9 0,-14 10-33,0 1 1,0 0-1,1 1 0,0 0 1,-1 0-1,16-3 0,-21 7-22,0-1-1,0 0 1,0 1-1,0-1 1,0 1-1,0 0 1,0 1-1,1-1 1,-1 1-1,-1 0 0,1 0 1,0 0-1,0 0 1,0 1-1,0-1 1,-1 1-1,1 0 1,-1 0-1,6 4 1,33 38-509,-35-35 324,1 0-1,0-1 1,0 0 0,0 0 0,1-1-1,1 0 1,-1 0 0,1-1-1,0 0 1,18 7 0,1-8-2036</inkml:trace>
</inkml:ink>
</file>

<file path=ppt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24.7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2 6211,'0'0'808,"9"-9"-741,-4 3-64,1 0 0,0 1 0,0 0 0,0 0 0,0 1 0,1 0 0,0 0 0,0 0 0,0 1 0,1 0 0,-1 0 0,1 1 0,-1 0 0,12-2 0,-8 3-7,0 0 0,1 0 0,0 1-1,-1 1 1,0 0 0,19 4 0,-26-4-2,-1 0 1,1 1-1,-1-1 1,1 1-1,-1 0 0,0 0 1,0 0-1,0 0 1,0 1-1,0-1 1,0 1-1,-1 0 1,1 0-1,-1 0 0,1 0 1,-1 0-1,0 0 1,-1 1-1,1-1 1,0 1-1,-1-1 1,0 1-1,1 5 1,1 3 19,-1-1 1,0 1 0,-1 0-1,-1 0 1,0 0 0,0 0-1,-1 0 1,-1 0 0,0 0-1,0-1 1,-1 1 0,-1-1-1,0 1 1,-9 17 0,-7 6 7,-1-2 0,-2-1 0,-31 35 0,30-39-10,2 1 1,0 1-1,-29 56 0,48-80-23,1 0-1,0 0 1,1 0 0,-1 1-1,1-1 1,1 0 0,-1 13-1,1-18 9,1-1-1,-1 1 0,0 0 1,1-1-1,-1 1 0,1-1 1,0 1-1,-1-1 1,1 1-1,-1-1 0,1 1 1,0-1-1,-1 1 0,1-1 1,0 0-1,-1 1 0,1-1 1,0 0-1,0 0 0,-1 0 1,1 0-1,0 1 1,0-1-1,0 0 0,-1 0 1,2-1-1,28 3-57,-26-2 63,362-9-421,-317 9-990</inkml:trace>
</inkml:ink>
</file>

<file path=ppt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25.2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 115 2913,'0'0'5152,"-1"0"-5108,1-1-1,0 0 1,-1 0 0,1 1 0,0-1-1,-1 0 1,1 0 0,0 1 0,0-1-1,0 0 1,0 0 0,0 0 0,0 1-1,0-1 1,0 0 0,0 0-1,0 1 1,0-1 0,0 0 0,1 0-1,-1 0 1,1-1 0,63-13-53,2 3-1,100-5 1,-74 8-19,41-7-239,182-11-2646,-315 27 2876,0 0 0,1 0 0,-1 0 0,0 1 0,0-1 0,0 0 0,0 0 0,1 0 0,-1 0 0,2 4-739,-2-4 739,0 0 0,0 0 0,0 0 0,0 1 0,0-1 0,0 0 0,0 0 1,0 0-1,0 1 0,0-1 0,-1 0 0,1 0 0,0 0 0,0 0 0,-2 2-517,-10 10-404,-19 6-1345</inkml:trace>
</inkml:ink>
</file>

<file path=ppt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25.5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2 5202,'0'0'689,"27"0"-353,180-1 243,65-18-168,110-2-2359,-360 21 137</inkml:trace>
</inkml:ink>
</file>

<file path=ppt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26.0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 4 6323,'0'0'1179,"-3"-2"-903,13 0-320,10 3 50,1 2-1,0 0 0,-1 1 0,1 1 1,28 11-1,99 47 11,-125-52-18,1 2 0,-2 0 0,0 1 0,-1 1 0,0 1 0,-1 1 0,30 33 0,-40-38 9,0 1-1,-1 0 1,-1 0 0,0 1 0,-1 0 0,0 1 0,-1-1 0,0 1 0,-2 0 0,0 1 0,0-1-1,-1 1 1,1 29 0,-4-32-2,-1-1 1,1 0-1,-2 1 0,0-1 0,0 0 0,-1 0 0,-7 18 0,0-8 8,0-1 0,-28 39 0,-19 18 20,36-51-186,0 1 1,2 1 0,-30 62 0,41-67-598,3-5-632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5.8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9 118 2785,'0'0'2706,"-14"-27"-2272,15 25-434,0 0 0,0 0-1,-1-1 1,2 1-1,-1 0 1,0 0-1,0 0 1,1 0-1,-1 0 1,1 1 0,-1-1-1,1 0 1,0 1-1,0-1 1,0 1-1,0-1 1,0 1 0,0 0-1,0 0 1,0 0-1,0 0 1,1 0-1,-1 1 1,3-1 0,63-16 8,-66 17-8,24-4-58,0 2 0,35 1 0,-40 1-72,-19 1 117,1-1 0,-1 1 0,0 0 0,0 0-1,1 0 1,-1 0 0,0 0 0,0 0 0,0 0 0,0 1 0,0-1 0,-1 1 0,1 0 0,0-1 0,-1 1 0,1 0 0,-1 0 0,0 0 0,1 0 0,-1 0 0,0 0 0,0 1 0,-1-1 0,1 0 0,0 0 0,-1 1 0,1-1 0,-1 0 0,0 1 0,0 4 0,2 1 25,-1 1-1,-1 0 0,0 0 1,0 0-1,-1 0 1,0 0-1,-3 12 0,1-13-3,-1 0-1,0 0 1,0 0-1,-1 0 1,0-1-1,-1 1 1,1-1 0,-10 8-1,-61 52 47,33-31-56,37-31 13,-27 25 13,0 0 0,-47 60-1,72-78-22,0-1 0,1 1 0,0 0 0,1 1 0,0 0 0,1 0 0,0 0-1,1 0 1,1 1 0,0 0 0,1-1 0,-1 28 0,3-34-10,-1 1-1,2-1 1,-1 0 0,1 1-1,1-1 1,-1 0 0,1 0 0,0 0-1,1 0 1,-1 0 0,1-1 0,1 1-1,-1-1 1,1 0 0,0 0-1,1 0 1,0 0 0,-1-1 0,2 0-1,-1 0 1,1 0 0,9 6-1,-9-8-21,0 0 0,0 0 0,0-1-1,0 0 1,0 0 0,1-1 0,-1 0 0,0 0-1,1 0 1,-1-1 0,1 0 0,-1 0-1,1-1 1,-1 0 0,0 0 0,1 0-1,-1-1 1,0 0 0,0 0 0,0 0-1,0-1 1,0 0 0,-1 0 0,1-1-1,-1 1 1,0-1 0,0 0 0,0-1-1,-1 1 1,5-7 0,-4 5 30,0-1-1,0 0 1,-1 0 0,0 0-1,-1 0 1,1-1 0,-2 0 0,1 1-1,-1-1 1,0 0 0,0 0-1,-1-1 1,-1 1 0,1 0-1,-1 0 1,0 0 0,-1-1 0,0 1-1,0 0 1,-5-15 0,-1 5-41,0 1 0,-1 0 0,-1 1 1,0 0-1,-1 0 0,-1 1 1,0 0-1,-16-15 0,-56-48-179,61 60 244,2-1 1,0 0-1,1-1 1,-23-33-1,34 40 19,3 8 19,1-2-1,0 1 0,0 0 0,0-1 1,1 0-1,0 1 0,0-1 0,1-1 1,0 1-1,0 0 0,1 0 0,0-1 1,-1-11-1,3 10-65,0 0 0,1 0 1,0 1-1,1-1 0,-1 1 1,2-1-1,-1 1 0,1 0 0,0 0 1,1 1-1,0-1 0,0 1 1,0 0-1,1 0 0,0 1 1,9-8-1,-12 13-149,0 0 0,0 0 0,0 0 0,0 0-1,0 0 1,0 0 0,1 1 0,-1 0 0,0 0 0,0 0 0,0 0 0,0 0 0,1 0 0,-1 1 0,0-1 0,0 1 0,0 0 0,0 0-1,4 3 1,11 7-1353</inkml:trace>
</inkml:ink>
</file>

<file path=ppt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27.0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848,'0'0'2391,"1"22"-2378,0-1 5,0 11 66,1-1 0,12 55 0,16 23 629,84 200 1,-104-277-724,-5-15 2109,-3-39-941,-2-465-78,1 484-1085,-1 1 0,1 0 0,0 0 0,-1 0 1,1 0-1,0 0 0,0 0 0,1 0 0,-1 1 0,0-1 0,1 0 0,-1 1 0,1-1 0,-1 1 0,1-1 0,0 1 0,0 0 0,-1 0 0,1-1 0,0 1 0,0 1 0,4-3 0,46-14-150,-36 13 43,28-6-238,-1 1-1,89-5 1,-130 14 172,-2 0 118,0 0 0,1 0-1,-1 0 1,0 0 0,1 0-1,-1 0 1,0 0 0,1 0-1,-1 0 1,0 0 0,0 0-1,1 0 1,-1 0 0,0 0-1,1 0 1,-1 1 0,0-1-1,1 0 1,-1 0 0,3 4-845</inkml:trace>
</inkml:ink>
</file>

<file path=ppt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27.4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8 4770,'0'0'240,"117"0"-176,-69 0 64,4-2 16,1-2 17,-3 2-129,-2 2-16,-7 0 16,-3 0-32,-6 0 0,-7 0-465,-6 0-927</inkml:trace>
</inkml:ink>
</file>

<file path=ppt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27.7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369,'0'0'3025,"87"10"-2688,-44-8-129,5-2 16,5 0-160,4 0 64,-3 0-128,1 0-48,-9 2-1425</inkml:trace>
</inkml:ink>
</file>

<file path=ppt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29.2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 1093 4258,'0'0'1526,"-5"0"-824,8 0-321,413 0-175,-375 39-14,-21-16-191,-1 2 0,-1 0 0,0 1 0,-3 0 0,25 55 0,42 152 27,25 274 14,-60-246-20,-47-257-22,0-2-1,0 0 0,1 1 1,-1-1-1,1 1 1,-1-1-1,1 1 1,0-1-1,-1 0 1,1 0-1,0 1 1,1-1-1,-1 0 0,0 0 1,1 0-1,-1 0 1,1 0-1,3 3 1,-5-5-62,3-10 72,0 0 0,-1 0 0,0 1 0,-1-1 0,0 0 0,-1 0 0,-1-18 0,1 0 54,-3-448-441,-66-472-1,53 397 1159,18 370-446,-1 179-337,-1 0 1,1 1 0,0-1 0,1 0 0,-1 1 0,0-1 0,0 1 0,1-1 0,-1 1 0,0 0-1,1-1 1,0 1 0,-1 0 0,1 0 0,3-2 0,29-14-16,1 4 1,1 2 0,0 1 1,0 2-1,73-6 0,155 7 46,-202 8-34,572 33-126,-21 1-61,202-41-19,-505 2 172,-35 0-389,-288 4-2251</inkml:trace>
</inkml:ink>
</file>

<file path=ppt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29.7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 1 2753,'0'0'4210,"0"22"-3340,9 418-779,-10-428-35,0-1 1,-1 0-1,0 0 1,-6 19-1,5-20-299,0 1-1,0 0 0,1 0 0,-1 18 0,3-16-1845</inkml:trace>
</inkml:ink>
</file>

<file path=ppt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30.1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24 2305,'20'0'1211,"296"-11"1190,213-57-1611,-336 41-384,-93 17-839,114 3 1,-213 7 342</inkml:trace>
</inkml:ink>
</file>

<file path=ppt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30.96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94 64,'0'0'795,"23"-15"-603,71-46-93,-88 57-1,-1 0 0,0 0 0,0 0 0,0 0 0,-1-1 0,0 0 0,0 0 1,0 0-1,0 0 0,-1-1 0,0 0 0,0 1 0,0-1 0,3-13 0,-4 8 499,-1 0 0,0 0-1,0 0 1,-1 0 0,-3-22 0,2 21 81,1 10-502,-1 0-1,1 0 0,-1 0 0,0 1 0,1-1 0,-1 0 0,0 0 0,0 0 0,0 1 0,-1-1 1,1 0-1,0 1 0,0-1 0,-1 1 0,1 0 0,-4-3 308,5 18-820,0 5 346,1-1-1,0 1 0,2 0 0,6 26 0,-8-40-44,1 0 0,-1 0 0,1 0 0,0 0 0,1 0 0,-1 0 0,1-1 1,0 1-1,0-1 0,0 0 0,0 0 0,1 0 0,0 0 0,0-1 0,0 0 0,0 1 0,0-1 0,1-1 1,-1 1-1,1-1 0,6 3 0,-7-4-119,0 1 0,0-1 0,0-1 0,0 1 0,0-1 0,0 1 0,1-1 1,-1 0-1,0-1 0,0 1 0,0-1 0,0 1 0,0-1 0,0-1 0,0 1 0,0 0 0,0-1 0,-1 0 1,1 0-1,0 0 0,-1 0 0,0-1 0,1 1 0,-1-1 0,0 0 0,-1 0 0,1 0 0,0 0 0,-1-1 1,3-4-1,3-12-3306</inkml:trace>
</inkml:ink>
</file>

<file path=ppt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31.5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 27 3265,'0'0'2957,"-3"-5"-2272,2 3-617,-9-15 388,6 15-10,2 13 212,5 272-613,-6 288-1126,3-522-2718</inkml:trace>
</inkml:ink>
</file>

<file path=ppt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33.4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3 688,'16'0'10360,"-4"0"-10609,14 1 15,0-1 0,0-2 0,0 0 0,0-1 0,-1-2 0,34-10 1,-29 9-1819</inkml:trace>
</inkml:ink>
</file>

<file path=ppt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42.59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503 43 2497,'0'0'3607,"-9"-6"-3441,-2-3-82,-25-15 338,34 23-399,-1 0-1,0 1 0,0-1 1,1 1-1,-1 0 0,0 0 1,0 0-1,1 0 0,-1 0 1,0 0-1,0 1 0,1-1 1,-1 1-1,0 0 0,1 0 1,-1 0-1,1 0 0,-1 0 1,1 1-1,-1-1 0,-2 3 1,-47 42-153,44-38 145,-36 36-120,1 2 0,3 1 0,-54 85 1,79-108 96,1 1 0,1 1 0,2 0 0,0 1 0,2 0 0,1 0 0,1 1 0,1 0 0,2 0 0,-2 34 0,5-38 6,2 0 1,0-1 0,1 1 0,1-1 0,2 0-1,0 0 1,1 0 0,1 0 0,2-1-1,0-1 1,1 1 0,21 32 0,-9-22-6,2-1 1,1 0 0,1-2-1,1-1 1,2-1 0,1-2 0,0-1-1,2-1 1,1-1 0,63 30-1,-47-31-17,0-2 0,1-2 0,1-2 0,0-2 0,1-3 0,0-2 0,78 2 0,-62-8 33,89-9 0,-127 3-5,0-1 0,0-2-1,-1 0 1,0-2 0,39-18-1,-7-3 91,-2-3-1,-1-3 0,-2-2 1,-1-2-1,-3-3 1,-1-2-1,78-88 0,-114 115-46,-1-1 0,0 0-1,-1-1 1,-1 0 0,-1-1-1,-1 0 1,-1-1 0,-1 0-1,-1 0 1,-1-1 0,0 0 0,-2 0-1,2-38 1,-5 43-20,-2 0 0,0 0 0,-1 0 0,-1 0 0,-1 1 0,0-1 0,-2 1 0,1 0 0,-2 0 0,-1 1 0,0 0 0,0 0 0,-2 1 0,-11-15 0,-8-8 33,-1 1-1,-66-61 1,74 78-125,-1 2 1,0 0 0,-2 2-1,0 0 1,-50-22-1,60 33-4,1 1 1,-1 0-1,0 1 0,-1 0 0,1 1 0,0 1 0,-1 0 0,1 2 1,0-1-1,-1 2 0,1 0 0,0 1 0,0 0 0,0 1 0,-19 8 0,-17 11-131,2 1 0,-91 60 0,56-31-272,-280 159-2020,268-155 1409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5.5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570,'0'0'619,"0"15"-673,0 283-778,1-287-313,3-5-309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6.3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0 3105,'0'0'353,"0"0"-346,0 0 1,0 0 0,0 0 0,-1 0 0,1 0 0,0 0 0,-1 0-1,1 0 1,0 0 0,0 0 0,-1 0 0,1 0 0,0 0 0,0 0-1,0 0 1,-1 1 0,1-1 0,0 0 0,0 0 0,-1 0 0,1 0-1,0 0 1,0 1 0,0-1 0,-1 0 0,1 0 0,0 0 0,0 0-1,0 1 1,0-1 0,0 0 0,-1 0 0,1 1 0,0-1 0,0 0-1,0 0 1,0 1 0,0-1 0,0 0 0,0 0 0,0 1 0,0-1-1,0 0 1,0 0 0,0 1 0,0-1 0,0 0 0,0 0 0,0 1-1,0-1 1,0 0 0,0 0 0,1 1 0,-3 60 7,0-32-14,2 0 1,1 0-1,7 47 1,6-20-1800</inkml:trace>
</inkml:ink>
</file>

<file path=ppt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44.87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4371 1 2817,'0'0'4173,"-14"4"-3938,-15 6-260,0 2 0,2 0 1,-1 2-1,-30 20 1,-100 79-55,109-77 86,-227 171-11,-481 348 101,726-533-114,-107 75 322,-157 81 0,291-177-330,0 0 0,1-1 0,-1 1 1,0-1-1,0 0 0,0 0 0,0 0 0,1 0 1,-1-1-1,0 0 0,0 1 0,1-1 1,-1-1-1,0 1 0,1-1 0,-1 1 1,1-1-1,-5-3 0,-18-6-118,-13 2 24,0 2 1,-1 1-1,1 2 1,-1 2-1,-62 5 1,61-2 82,4 1 33,0 2 1,0 1-1,-57 16 0,-106 44-98,156-49 82,-26 10-131,1 4 0,-115 69-1,-109 107-452,198-126 587,-141 154 0,126-122 1,62-67-11,2 3-1,2 1 1,3 2 0,-36 58 0,30-21 26,4 2 0,4 2 1,4 2-1,4 0 1,4 2-1,-21 144 0,43-183 44,1-1 1,5 65-1,0-87-35,1-7 27,1 0 0,1-1 1,1 1-1,1-1 0,2 1 1,0-2-1,2 1 0,1-1 1,1-1-1,1 0 0,20 28 1,-9-19 31,1-2 0,2-1-1,0-1 1,2-1 0,2-1 0,0-2 0,35 21 0,40 21 35,2-6 0,161 66 0,-187-98-61,0-3 1,128 22-1,179 6 49,-69-11-5,-40-2-440,496 10-1,-686-50 217,0-4 0,162-26 0,155-42 109,-363 65 27,1-2-1,-1-1 1,0-3 0,-1-1-1,-1-3 1,0-1 0,-1-2-1,-1-1 1,-1-3 0,-1-1-1,-1-2 1,-1-1 0,-1-2-1,-2-1 1,37-44 0,98-140-3325,-125 159 1803</inkml:trace>
</inkml:ink>
</file>

<file path=ppt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45.68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694 2229 608,'0'0'574,"1"-23"-225,2-356 2127,-8 293-2238,-5 0-1,-3 1 1,-37-131 0,-6-34 129,37 127-329,10 53-23,-36-135 1,38 184-29,-1 0 0,-1 0 0,0 0 0,-2 1 1,0 1-1,-1 0 0,-2 0 0,1 1 1,-2 1-1,-21-20 0,8 13 37,-1 2 0,-1 1 0,-49-26 0,-101-38 225,114 57 2,1-4-1,-77-49 1,139 79-243,-39-27 104,-53-27 1,79 48-93,-1 1 1,1 1-1,-1 0 1,0 1-1,-1 1 1,1 1 0,-19-2-1,-10 4-26,0 1 1,1 2-1,-1 2 0,1 3 0,-47 12 0,3 2-102,-161 62 0,181-54-69,-80 30-169,127-52 329,0-1 0,-1-1 0,1-1 1,-1-1-1,-24-1 0,-34-4-13,47 0 23,1 1 0,-1 1 0,0 2 1,-42 8-1,62-5-328,0 0 0,0 0 0,0 1 0,-15 9 0,10-2-1189</inkml:trace>
</inkml:ink>
</file>

<file path=ppt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47.84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8 111 3009,'0'0'3498,"-4"-5"-3106,-15-22 729,15 69-1634,6-6 535,1 1-1,13 52 0,-8-51 5,-2-1 0,2 59 0,-9-153-159,2-1 0,3 1 0,3-1 0,2 1 0,21-71 0,-30 127 130,0 0-1,0 0 1,1 0 0,-1 1-1,0-1 1,1 0 0,-1 0-1,0 0 1,1 1 0,-1-1-1,1 0 1,-1 0-1,1 1 1,0-1 0,-1 0-1,1 1 1,0-1 0,-1 1-1,1-1 1,0 1 0,0-1-1,-1 1 1,1 0-1,0-1 1,0 1 0,0 0-1,0 0 1,-1-1 0,1 1-1,0 0 1,0 0 0,0 0-1,0 0 1,0 0-1,0 0 1,-1 0 0,1 1-1,0-1 1,0 0 0,0 0-1,0 1 1,0-1 0,-1 0-1,1 1 1,0-1-1,0 1 1,-1-1 0,1 1-1,0 0 1,32 30-165,67 99 216,-88-112-40,-1 0 0,-1 1 0,-1 0 0,0 1 0,10 35 0,-17-44-6,0 0-1,-1 1 1,-1 21-1,0-18 174,1-19-159,-1 1 0,1-1 0,-1 0 0,1 0-1,-1 0 1,-1 1 0,1-1 0,-1-4-1,0-4-2,-2-86-86,1 42-51,8-95 1,-6 148 117,1 0 1,0 0-1,-1 0 0,1 0 0,1 0 1,-1 1-1,0-1 0,1 0 1,-1 1-1,1-1 0,0 1 1,0 0-1,0-1 0,0 1 0,0 0 1,0 0-1,1 0 0,-1 0 1,1 1-1,-1-1 0,1 1 0,0 0 1,0-1-1,4 0 0,-1 0-9,0 1 0,0-1 0,0 2-1,0-1 1,0 0 0,0 1 0,0 0-1,0 1 1,0-1 0,0 1 0,9 3 0,-13-3 15,1 0 1,-1 1 0,0-1-1,0 1 1,1-1 0,-1 1 0,0 0-1,-1 0 1,1 0 0,0 0 0,0 0-1,-1 1 1,1-1 0,-1 0 0,0 1-1,0-1 1,0 1 0,0 0-1,0-1 1,0 5 0,9 58 9,-10-61-11,2 92-5,-4-78-155,1 0 0,1 0 1,1 0-1,1 0 0,0 0 0,1 0 1,1 0-1,1-1 0,0 0 0,11 22 0</inkml:trace>
</inkml:ink>
</file>

<file path=ppt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48.19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0 1425,'0'0'2465,"0"121"-1889,0-100-320,0-1-48,0-5-64,0-1-112,0-4 32,0-2-64,0-1 0,0-3 0,0-2 0</inkml:trace>
</inkml:ink>
</file>

<file path=ppt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49.15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13 4402,'0'0'-157,"6"19"351,38 166 431,-40-153-470,-3-19-117,0-1 0,0 0 0,2 1 0,-1-1 0,2 0-1,-1 0 1,2 0 0,10 21 0,-13-31 127,-3-82 453,5-111-1145,-3 186 516,-1-1 1,1 1-1,0 0 1,1 0-1,-1 0 1,1 0-1,0 1 1,0-1-1,0 0 1,1 1-1,0-1 1,5-6-1,-7 10 6,0 0 0,0 0 0,0 1 0,0-1-1,0 0 1,1 0 0,-1 1 0,0-1 0,0 1 0,1-1-1,-1 1 1,0-1 0,0 1 0,1 0 0,-1 0 0,0-1-1,1 1 1,-1 0 0,3 1 0,-2-1 0,1 1 0,-1 0-1,1 0 1,-1 0 0,0 0 0,1 1 0,-1-1 0,0 1 0,0-1-1,0 1 1,0 0 0,0-1 0,3 5 0,11 18 37,0 0-1,-1 1 1,-2 1 0,0 0-1,-2 1 1,-1 0 0,8 33 0,-3-13 47,-12-45 70,1-10-58,5-29-48,5-49-269,-13 84 215,3-26-93,21-104-310,-21 116 423,0 0-1,2 0 1,0 1-1,1 0 0,16-27 1,-22 40-8,0 0 1,1 0-1,-1 0 0,0 0 1,1 1-1,0-1 0,-1 0 1,1 1-1,0-1 0,0 1 1,0 0-1,0 0 1,0-1-1,0 1 0,0 1 1,0-1-1,1 0 0,-1 0 1,0 1-1,0-1 0,1 1 1,-1 0-1,0 0 1,1 0-1,-1 0 0,0 0 1,1 0-1,-1 1 0,0-1 1,1 1-1,3 1 0,-2 0-4,0 0 0,0 1-1,0-1 1,0 1-1,0 0 1,0 0-1,-1 0 1,1 1-1,-1-1 1,0 1 0,0 0-1,0 0 1,-1 0-1,3 5 1,2 7 60,0 0 1,-2 1-1,0 0 1,0 0-1,-2 0 0,2 23 1,-2 106-228,-3-91-486,0-38-1159</inkml:trace>
</inkml:ink>
</file>

<file path=ppt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49.67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25 1313,'0'0'979,"21"-4"-550,-6 1-359,20-4 86,-1 2-1,46-1 0,-79 6-156,1 0 0,-1 0 0,0 1-1,1-1 1,-1 0 0,1 1-1,-1-1 1,0 1 0,1-1 0,-1 1-1,0-1 1,0 1 0,1 0-1,-1 0 1,0 0 0,0 0 0,0 0-1,0 0 1,0 0 0,0 0-1,0 0 1,1 2 0,0 1 67,0 0 0,0 0 1,-1 1-1,0-1 0,0 0 1,0 0-1,1 8 0,-1 2 225,-1 0-1,0 0 1,-1 0-1,-3 16 0,1-19-205,0-1-1,0 0 0,-1 0 1,0 0-1,-1 0 1,0-1-1,-11 15 0,-54 60 254,14-19-59,56-64-281,-1 0 0,0 0 0,0 0 0,1 0 1,-1 0-1,1 0 0,-1 0 0,1 0 0,-1 0 0,1 0 1,-1 0-1,1 0 0,0 0 0,0 0 0,0 1 0,0-1 1,-1 0-1,1 0 0,1 0 0,-1 0 0,0 0 1,0 0-1,0 1 0,1-1 0,-1 0 0,0 0 0,1 1 1,1 0-3,-1-1 1,1 1 0,-1 0 0,1-1 0,0 1 0,0-1 0,0 0 0,0 0 0,0 0 0,0 0 0,0 0 0,0 0 0,3 0 0,11 4-41,1-2 0,0 0-1,18 1 1,-19-3-51,65 9-2415,-43-6-572</inkml:trace>
</inkml:ink>
</file>

<file path=ppt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50.90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2 581 2593,'0'0'1862,"-4"-28"1033,3 28-2878,1 0 1,0 0-1,0 0 0,-1 0 0,1 0 1,0 0-1,0 0 0,-1 0 0,1 0 1,0 0-1,0 0 0,-1 0 0,1 0 1,0-1-1,0 1 0,-1 0 0,1 0 1,0 0-1,0 0 0,-1 0 0,1-1 1,0 1-1,0 0 0,0 0 0,0 0 1,-1-1-1,1 1 0,0 0 0,0 0 1,0 0-1,0-1 0,0 1 0,0 0 1,-1 0-1,1-1 0,0 1 0,0 0 1,0 0-1,0-1 0,0 1 0,0 0 1,0-1-1,0 1 0,0 0 0,0 0 1,0-1-1,1 1 0,-1 0 0,0 0 1,0-1-1,0 1 0,0 0 0,0 0 1,0 0-1,1-1 0,-1 1 0,23-5 225,53 5-601,-58 0 376,166 2-70,236-7 23,-241-15-117,199-49 1,-136 21 162,501-73-67,290-47 105,-805 132-255,-55 6-936,306-13-1</inkml:trace>
</inkml:ink>
</file>

<file path=ppt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52.14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5 56 5074,'-2'-2'1583,"0"8"-1600,1 6 22,1 0 0,0 0 0,1 0-1,0 0 1,1 0 0,1 0 0,0-1-1,0 1 1,7 14 0,3 7 20,35 60 1,-35-76 23,-7-18 68,-6-31 136,0 14-208,0-5-114,1 0 0,1 0 0,1 1 0,7-25 0,-8 38 36,1 0 0,0-1 0,1 1 1,0 0-1,1 0 0,0 1 1,0 0-1,0-1 0,1 2 0,1-1 1,-1 1-1,10-8 0,-14 13 26,0 0-1,1 0 0,-1 0 1,0 1-1,1-1 0,0 1 1,-1 0-1,1 0 0,0 0 1,-1 0-1,1 0 0,0 1 1,0-1-1,0 1 0,0 0 1,0-1-1,0 2 0,-1-1 0,1 0 1,5 1-1,-3 1 0,0 0 0,-1 0 1,1 0-1,-1 1 0,0-1 0,1 1 0,-1 0 0,0 1 0,-1-1 1,8 8-1,2 6 19,-1 0 1,0 1 0,-1 0-1,12 29 1,-15-30 3,-1 1 0,0 0-1,-2 0 1,0 1 0,-1-1 0,-1 1 0,0 0-1,-1 21 1,-2-40 28,0-3-91,0 0 1,1 0-1,-1 0 1,-1 0-1,1 0 1,0-1-1,-1 1 1,0 0-1,1 0 1,-3-5-1,0-3-16,0-19-61,1 0 0,1 0 0,2 0 1,4-33-1,-3 57 128,-1 1 0,1-1 1,0 1-1,0 0 0,1 0 1,0-1-1,0 2 0,0-1 1,0 0-1,1 1 0,0-1 1,0 1-1,0 0 0,0 0 0,0 1 1,1-1-1,0 1 0,0 0 1,8-3-1,-3 1-1,1 0-1,1 1 1,-1 1-1,0 0 1,1 0-1,0 1 1,-1 1-1,18-1 1,-27 3-1,0-1 0,0 1 0,0 0 0,-1 0 1,1 0-1,0 0 0,0 0 0,-1 0 0,1 1 1,-1-1-1,1 1 0,-1-1 0,1 1 0,-1-1 0,0 1 1,0 0-1,0-1 0,0 1 0,0 0 0,0 0 1,0 0-1,0 2 0,18 52 161,-16-47-108,30 154 471,-19-83-1224,-11-65-768</inkml:trace>
</inkml:ink>
</file>

<file path=ppt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52.47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 5859,'0'0'0,"0"107"0,0-85 32,0-1-32,5-3 16,0-4 16,-3 3-32,5-5 16,-3-2-64,1-3 48,2-3 0,-3-4-481</inkml:trace>
</inkml:ink>
</file>

<file path=ppt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52.80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0 5987,'0'0'-328,"4"21"296,42 161 611,-23-119-551,-14-44-356,-2 0 1,0 1-1,-1 0 0,-1 0 1,-1 1-1,2 28 0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6.8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2 272,'0'0'1267,"22"-3"-1120,34-5-4,68-1 0,-108 8-155,-10 1 48,1 0 0,-1 0-1,1 0 1,0 1-1,-1 0 1,9 3 0,-12-3-16,-1 0 1,1 1 0,-1-1 0,0 1-1,1 0 1,-1-1 0,0 1-1,0 0 1,0 1 0,0-1 0,0 0-1,-1 0 1,1 1 0,-1-1-1,1 1 1,-1-1 0,1 5 0,6 12 173,-2 1 0,-1 0 0,0 0 0,-1 0 0,0 23 0,1 106-924,-5-127 87</inkml:trace>
</inkml:ink>
</file>

<file path=ppt/ink/ink1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53.15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95 6019,'0'0'832,"112"-39"-624,-44 27 64,3 3-272,2 1 0,-5 0-32,-4 4 0,-4-2-592,-13-2-993</inkml:trace>
</inkml:ink>
</file>

<file path=ppt/ink/ink1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53.76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212 2305,'0'0'822,"9"22"-769,29 69 102,-33-77 42,-1-1 0,0 1 0,-1-1-1,-1 1 1,2 27 0,5 22 196,-1-188 920,-5 108-1364,1-1 0,1 1 0,0 1 0,2-1 0,0 1 0,0 0 0,1 0 0,1 1 0,14-18 0,-22 32 51,0 0-1,0 0 1,1 0 0,-1 0 0,0 0-1,0 1 1,0-1 0,1 0-1,-1 1 1,0-1 0,1 1 0,-1 0-1,0-1 1,1 1 0,-1 0-1,1 0 1,-1 0 0,1 0 0,-1 0-1,0 0 1,1 0 0,-1 0-1,1 0 1,-1 1 0,0-1 0,1 1-1,-1-1 1,0 1 0,0 0-1,1-1 1,-1 1 0,0 0 0,0 0-1,0 0 1,0 0 0,2 1-1,34 41-57,-35-39 84,9 13 13,-1 1 0,-1 0 0,-1 0 0,0 1 0,6 23-1,2 8 57,6-136-105,31-80-67,-46 148 85,1 0 0,1 0 0,0 1-1,2 1 1,0-1 0,23-26 0,-32 41 9,0 1-1,-1-1 0,1 0 0,0 0 1,0 1-1,0-1 0,0 1 0,1 0 1,-1-1-1,0 1 0,0 0 0,1 0 1,-1 1-1,1-1 0,-1 0 0,1 1 1,3-1-1,-4 2-14,0-1 1,0 0-1,0 1 1,0 0 0,0-1-1,0 1 1,0 0-1,0 0 1,-1 0-1,1 0 1,0 0-1,-1 1 1,1-1-1,0 0 1,-1 1-1,0-1 1,2 3-1,4 7 3,0 0 0,-1 0 0,0 1 0,-1 0 0,5 17 0,-6-18 54,8 25-176,-3 1-1,0 0 1,-3 1 0,-1-1-1,-1 1 1,-3 42 0,-1-64-2269</inkml:trace>
</inkml:ink>
</file>

<file path=ppt/ink/ink1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54.26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21 5026,'0'0'1604,"3"-4"-1346,0 3-248,-1-1 0,1 0 0,-1 0-1,1 1 1,0-1 0,0 1 0,0 0-1,0 0 1,0 0 0,0 0-1,0 1 1,0-1 0,5 1 0,50 0 6,-28 1-80,-28-1 62,0 0 0,-1 0 0,1 1 1,0-1-1,-1 0 0,1 1 0,-1-1 1,1 1-1,-1-1 0,1 1 0,-1 0 1,1 0-1,-1 0 0,0-1 0,1 1 1,-1 1-1,0-1 0,0 0 0,0 0 1,0 0-1,2 3 0,-1-1 9,0 1-1,0 0 1,0 1 0,-1-1-1,1 0 1,-1 0 0,1 9-1,0 4 39,-1 1 0,-3 34 0,2-52-45,-1 8 6,-1 0 0,1 0 0,-1 0-1,-1 0 1,0-1 0,0 1 0,0-1 0,-1 0 0,-4 7 0,-50 63 71,10-14-48,43-55-29,0-1-15,0-1 1,1 1 0,0 0 0,0 0-1,1 0 1,0 1 0,0 0-1,0-1 1,1 1 0,1 0-1,-1 0 1,0 9 0,3-16 7,-1 0 1,1 0-1,0 0 1,0 0-1,-1 0 1,1 0-1,0-1 1,0 1-1,0 0 1,0 0-1,0-1 1,0 1-1,0-1 1,0 1-1,0-1 1,0 1 0,0-1-1,0 0 1,0 0-1,0 1 1,0-1-1,0 0 1,1 0-1,-1 0 1,0 0-1,1 0 1,40 1-68,-37-1 45,17 0-11,37 0-1390,93-11 0,-92 1-816</inkml:trace>
</inkml:ink>
</file>

<file path=ppt/ink/ink1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54.84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3 77 4386,'0'0'2268,"-3"-5"-1727,-2-1-292,4 5-145,-1-1 1,1 1-1,0-1 1,-1 0-1,1 0 1,0 0-1,0 0 1,0 0-1,0 0 1,1 0-1,-1 0 1,0 0 0,1 0-1,0 0 1,-1-4 311,6 0-234,14 0-218,0 1 0,0 0 0,1 2 0,33-2 0,88 4-698,-80 1-97,207 0-2613,-250 0 1712</inkml:trace>
</inkml:ink>
</file>

<file path=ppt/ink/ink1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55.19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36 3009,'0'0'3479,"16"0"-3455,340-23 235,-223 13-2335,-109 8 150</inkml:trace>
</inkml:ink>
</file>

<file path=ppt/ink/ink1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00.81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6 54 3586,'0'0'3185,"-3"-10"-2974,3 6-300,-8-29 573,5 27-192,1 24-275,14 460-2047,-12-465-104</inkml:trace>
</inkml:ink>
</file>

<file path=ppt/ink/ink1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01.14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9 7283,'0'0'2193,"0"-19"-2161</inkml:trace>
</inkml:ink>
</file>

<file path=ppt/ink/ink1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01.56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98 4978,'0'0'72,"0"22"6,0 73 84,1-87-137,0 1 0,1 0-1,0-1 1,0 0-1,1 0 1,0 1-1,1-2 1,-1 1-1,1 0 1,1-1-1,0 1 1,0-1 0,0-1-1,1 1 1,0-1-1,0 0 1,0 0-1,1-1 1,11 8-1,-14-10-14,2 0 0,-1 0-1,0 0 1,1-1 0,-1 1-1,1-2 1,-1 1 0,1 0 0,0-1-1,0 0 1,0-1 0,0 1-1,0-1 1,0 0 0,0 0-1,0-1 1,0 0 0,-1 0-1,1 0 1,0-1 0,0 0 0,-1 0-1,1 0 1,-1-1 0,0 0-1,1 0 1,-2 0 0,1-1-1,0 1 1,0-1 0,6-8-1,-2 3 7,-1-1 0,0 1-1,-1-1 1,0 0-1,0-1 1,-1 0 0,-1 0-1,0 0 1,0-1 0,-1 0-1,0 0 1,-1 0-1,-1 0 1,2-18 0,-4 22-18,0 0 1,0 0 0,0 0-1,-1-1 1,-1 2 0,1-1-1,-1 0 1,-1 0 0,0 0-1,-5-10 1,6 14-13,-1-1 0,0 1 0,-1 0 0,1 0 0,-1 0 0,0 1 0,0-1 0,0 1 0,0 0 0,-1 0 0,1 0 0,-1 1 0,1-1 0,-1 1 0,0 0 0,0 1 0,-8-2 0,2 0 15,-1 1 0,1 0 0,-1 1 0,1 0 0,-1 1 0,0 1 0,1 0 0,-1 0-1,-17 5 1,25-5-38,-1 0 1,1 1-1,0-1 0,0 1 0,0 0 0,0 0 0,0 1 0,0-1 0,1 1 0,-1 0 0,1 0 0,0 0 0,0 0 0,0 0 0,0 1 1,0-1-1,1 1 0,0 0 0,0 0 0,0 0 0,0 0 0,0 0 0,1 0 0,0 1 0,-1-1 0,2 0 0,-2 7 0,2 15-1254,0-3-291</inkml:trace>
</inkml:ink>
</file>

<file path=ppt/ink/ink1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02.01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3 1 4178,'-4'17'192,"-3"18"-46,2 0 0,-2 50 0,7-78-118,1-1 1,0 0 0,0 1 0,0-1 0,0 0-1,1 0 1,0 1 0,1-2 0,-1 1 0,1 0-1,0 0 1,1-1 0,-1 0 0,1 1 0,0-1 0,1-1-1,-1 1 1,1-1 0,0 1 0,0-1 0,0-1-1,0 1 1,1-1 0,-1 0 0,1 0 0,0 0-1,0-1 1,0 0 0,0 0 0,10 1 0,-7-1-11,0-1-1,-1 1 1,1-2 0,0 1 0,0-1 0,0-1 0,-1 1 0,1-2 0,0 1 0,0-1-1,-1 0 1,1-1 0,-1 0 0,0 0 0,0-1 0,0 0 0,0 0 0,-1-1 0,0 0-1,0-1 1,0 1 0,6-8 0,-9 9 7,0 0 0,-1-1 0,0 1-1,1-1 1,-2 0 0,1 0 0,0 0-1,-1 0 1,0-1 0,0 1 0,-1-1 0,1 1-1,-1-1 1,-1 1 0,1-1 0,-1 0 0,0 0-1,0 1 1,0-1 0,-1 0 0,0 1 0,0-1-1,0 1 1,-1-1 0,0 1 0,0-1 0,0 1-1,-1 0 1,0 0 0,0 0 0,0 1-1,0-1 1,-1 1 0,0-1 0,0 1 0,0 0-1,0 1 1,-1-1 0,1 1 0,-7-4 0,-1 1 14,0 0 0,0 0 1,-1 1-1,1 1 1,-1 0-1,0 1 1,-1 1-1,1 0 1,0 0-1,-23 1 0,31 1-63,-1 1-1,1-1 0,-1 1 0,1 0 0,0 1 1,0-1-1,0 1 0,0 0 0,0 0 1,0 1-1,0 0 0,-6 4 0,9-4-53,-1-1 0,0 1 0,1 0 1,-1 0-1,1 1 0,0-1 0,0 0 0,0 1 0,1-1 0,-1 1 0,1 0 0,0-1 0,0 1 1,0 0-1,0 0 0,1 0 0,-1 0 0,1 7 0,3 6-1317,10-8-1353</inkml:trace>
</inkml:ink>
</file>

<file path=ppt/ink/ink1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02.394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23 5939,'0'0'645,"20"-3"-546,21-5-89,1 2 0,44 1-1,16 5 45,-100 2-56,-1 0 0,0 0 0,0 0 0,0 1 1,0-1-1,0 0 0,0 1 0,0-1 0,-1 1 0,1-1 0,-1 1 1,0 3-1,2 53 100,-2 0 1,-3-1-1,-20 111 1,14-113-112,-5 94-1686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7.6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2 49 2449,'0'0'1417,"18"-1"-1313,33-17-37,-40 13-54,0 0 1,1 1-1,20-4 0,-25 7-25,4-1-14,0 0 1,0 1-1,1 0 1,-1 1-1,1 0 1,-1 0-1,19 4 1,-28-2 15,1 0 0,-1-1 0,1 1 0,-1 0 0,0 1 0,1-1 0,-1 0 0,0 0 0,-1 1 0,1 0 0,0-1 0,-1 1 0,0 0 1,1-1-1,-1 1 0,0 0 0,0 0 0,-1 0 0,2 4 0,-1 0 21,0 0 0,0-1 0,-1 1 1,1 0-1,-1 0 0,-1 0 0,-1 12 0,0-16-8,1 0 1,-1 0-1,1 0 0,-1 0 0,0 0 0,0-1 0,0 1 0,-1-1 0,1 0 0,0 1 0,-1-1 0,-4 2 0,-39 25 52,31-20-56,-60 34-121,43-27 90,1 2 1,-39 30 0,67-45 24,1 0 1,-1 0-1,1 0 1,-1 0-1,1 0 1,0 1-1,0-1 1,0 1-1,1-1 1,-1 1-1,1 0 1,0-1-1,0 1 1,1 0-1,-1 0 1,1 0 0,-1 0-1,1 0 1,0 0-1,1 5 1,2-8-14,0 0 1,1 0-1,-1 0 1,0 0-1,0 0 1,0-1 0,1 1-1,-1-1 1,0 0-1,1 0 1,4-1 0,-5 1 11,241 0-1256,-209-2-337</inkml:trace>
</inkml:ink>
</file>

<file path=ppt/ink/ink1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02.71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23 7924,'0'0'528,"48"-18"-528,-7 18 0,5 0 0,-1 0-208,3 0-625,-2 0-367,-5-4-1858</inkml:trace>
</inkml:ink>
</file>

<file path=ppt/ink/ink1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03.26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34 75 1905,'0'0'1678,"1"22"-536,1 4-795,-1-16-244,0 0 0,-1 1 1,0-1-1,0 0 0,-1 1 1,-1-1-1,1 0 0,-2 0 1,1 0-1,-8 16 0,-12 28 400,9-24-405,0-1 0,2 2 1,1 0-1,2 0 0,1 1 0,1 0 1,-1 41-1,6-64-100,1 0-1,0 0 1,1 0 0,0 0 0,1 0-1,0-1 1,3 12 0,-3-18 5,-1 0 1,0 1-1,1-1 1,-1 0-1,1 0 1,0 0-1,0 0 0,0 0 1,0-1-1,0 1 1,0 0-1,0-1 1,0 0-1,1 1 1,-1-1-1,0 0 0,1 0 1,-1 0-1,1-1 1,-1 1-1,1-1 1,0 1-1,-1-1 0,1 0 1,0 0-1,-1 0 1,1 0-1,-1 0 1,4-1-1,-3 0 6,-1 0 0,0 0 0,0 0 0,0-1 1,1 1-1,-1 0 0,0-1 0,-1 0 0,1 1 0,0-1 0,0 0 0,-1 0 0,1 0 0,-1 0 0,0 0 0,1 0 0,-1 0 1,0 0-1,0-1 0,-1 1 0,1 0 0,0-4 0,3-3 30,-2-1 0,1 0-1,-1 0 1,0-11 0,-1 13-29,0 1-1,-1-1 1,1 1-1,-2-1 1,1 1-1,-1-1 1,0 1-1,-1-1 1,1 1-1,-2 0 1,1 0-1,-1 0 1,0 0-1,0 0 1,-1 0-1,0 1 1,0 0-1,0 0 1,-1 0 0,-7-7-1,-50-43-78,41 38-42,2 0 1,-20-23 0,33 33 97,0 0 1,0 0-1,1-1 1,0 0-1,0 0 1,1 0-1,1-1 1,-1 1-1,-1-14 1,1 6 25,1 0 1,1-1-1,0 0 1,2 0 0,2-26-1,-2 40-14,0 1-1,0-1 1,1 0 0,-1 1-1,1-1 1,0 1-1,0 0 1,1-1 0,-1 1-1,1 0 1,-1 0 0,1-1-1,0 1 1,0 1-1,1-1 1,-1 0 0,1 0-1,-1 1 1,1 0 0,0-1-1,0 1 1,0 0-1,0 0 1,0 1 0,0-1-1,0 1 1,1-1-1,-1 1 1,0 0 0,1 0-1,-1 0 1,1 1 0,3-1-1,-3 1-78,-1-1 0,0 1 0,1 0-1,-1 0 1,0 1 0,0-1 0,1 0 0,-1 1-1,0 0 1,0 0 0,0 0 0,0 0-1,0 0 1,0 1 0,0-1 0,0 1 0,0 0-1,-1 0 1,1 0 0,-1 0 0,1 0 0,-1 1-1,0-1 1,0 1 0,0-1 0,0 1 0,-1 0-1,1 0 1,-1 0 0,2 5 0,12 17-1863</inkml:trace>
</inkml:ink>
</file>

<file path=ppt/ink/ink1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03.59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 4306,'0'0'2769,"19"8"-2777,-4-3 6,-6-2 1,0 1 1,-1-1-1,1 1 1,-1 1-1,1 0 0,-1 0 1,-1 0-1,1 1 1,-1 1-1,0-1 0,0 1 1,-1 0-1,8 10 1,8 19 19,-1 1 1,-1 0 0,-3 2 0,-1 0 0,-2 1 0,-1 0 0,-2 1 0,-2 0 0,-2 1 0,-2 0 0,-2 0-1,-2 68 1,-2-99-170,0 0 1,0 0-1,-1-1 0,0 1 0,-1 0 0,0-1 0,-1 0 0,0 1 0,0-2 0,-11 17 1,-26 26-2333</inkml:trace>
</inkml:ink>
</file>

<file path=ppt/ink/ink1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04.20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430 0 2577,'0'0'1147,"-21"7"-1064,-2 0-9,10-4-7,2 1 0,-1 0 0,0 1 0,1 0 0,0 1 0,0 0 0,0 0 1,-18 16-1,5-2 24,2 1 1,0 1-1,1 0 1,2 2-1,0 0 1,1 1 0,2 1-1,1 1 1,0 0-1,2 1 1,2 0-1,0 1 1,2 1-1,1-1 1,2 1 0,0 1-1,2-1 1,0 32-1,3-24-81,1-1 0,1 1 0,2-1-1,2 0 1,1 0 0,2 0 0,2-1-1,1 0 1,2-1 0,1 0 0,2-1 0,1-1-1,2 0 1,31 41 0,-24-40-211,1-2 1,2-1-1,1-1 1,2-1 0,0-2-1,62 39 1,6-12-1711</inkml:trace>
</inkml:ink>
</file>

<file path=ppt/ink/ink1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04.86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5 0 3282,'0'0'1373,"-3"19"-1044,-3 25-270,2 1 0,2 0 0,2 0 0,2-1 0,2 1 0,10 48 0,8-10 157,35 88 0,-48-148-215,1 0 0,1-1 0,2 0 0,0-1 0,1 0 0,0-1 0,2 0-1,29 27 1,-36-40-154,0 0 0,1-1-1,0 0 1,0 0-1,12 4 1,12 5-1547</inkml:trace>
</inkml:ink>
</file>

<file path=ppt/ink/ink1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07.42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9 117 4322,'0'0'3263,"0"-14"-2468,0-68 731,0 81-1523,0 1 0,0-1 1,0 0-1,1 1 0,-1-1 1,0 0-1,0 1 0,1-1 0,-1 0 1,0 1-1,1-1 0,-1 1 0,1-1 1,-1 1-1,0-1 0,1 1 1,-1-1-1,1 1 0,0 0 0,-1-1 1,1 1-1,-1-1 0,1 1 0,-1 0 1,1 0-1,0-1 0,-1 1 1,1 0-1,0 0 0,-1 0 0,2 0 1,28-2-576,-19 1 604,4 1-60,49-3-584,76 5 1,-137-1 588,1-1 0,-1 1 1,0 0-1,1 0 1,-1 0-1,0 0 0,0 0 1,0 1-1,0-1 0,0 1 1,0 0-1,0 0 0,-1 0 1,1 0-1,-1 1 0,1-1 1,-1 1-1,0-1 0,0 1 1,0 0-1,0 0 0,-1 0 1,1 0-1,-1 0 0,1 0 1,-1 0-1,0 0 1,-1 1-1,1-1 0,0 0 1,-1 1-1,0-1 0,0 7 1,0-2 21,0 1 1,-1-1-1,0 1 1,0-1-1,-1 0 1,0 0-1,0 1 1,-1-1-1,0-1 1,-1 1-1,0 0 1,-7 11-1,-102 105 108,113-123-110,-1 1 0,0-1 0,0 0 0,0 1 0,1-1 0,-1 1 0,1-1 0,-1 1 0,1-1 0,0 1 0,-1-1 0,1 1 0,0 0 0,0-1 0,0 1 0,0-1-1,1 1 1,-1-1 0,0 1 0,0 0 0,1-1 0,-1 1 0,1-1 0,0 0 0,-1 1 0,1-1 0,0 1 0,0-1 0,1 2 0,36 36-44,-25-28 52,5 5 22,-1 2 0,25 31 1,-37-42-26,-1-1 0,0 1 1,0 0-1,-1 1 0,0-1 1,0 0-1,-1 1 0,0 0 0,0-1 1,0 1-1,-1 0 0,0 11 1,-1-14 5,0 1-1,0-1 1,-1 0 0,0 1 0,0-1 0,0 0 0,0 0-1,-1 0 1,0 0 0,0 0 0,0 0 0,-1-1 0,-3 6-1,1-4 2,0-1-1,-1 1 0,1-1 0,-1 0 1,-1 0-1,1-1 0,-1 0 1,-9 5-1,-4 0 3,-1 0 0,0-1 0,0-2 0,0 0 1,-1-1-1,0-1 0,0-1 0,0-1 0,0-1 0,-43-3 1,64 2-56,0-1 0,0 1 0,0 0 1,0-1-1,1 1 0,-1 0 0,0-1 1,0 0-1,0 1 0,0-1 0,0 1 1,1-1-1,-1 0 0,0 0 0,0 1 0,1-1 1,-1 0-1,1 0 0,-1 0 0,1 0 1,-1 0-1,1 1 0,-1-1 0,1 0 1,0 0-1,-1 0 0,1 0 0,0 0 1,0 0-1,0-1 0,0 1 0,0 0 1,0 0-1,0 0 0,1-1 0,-2-1-152,1-32-3083</inkml:trace>
</inkml:ink>
</file>

<file path=ppt/ink/ink1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07.99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88 0 4530,'0'0'1222,"-11"19"-1131,-81 155 594,73-132-601,8-20-50,1 0-1,0 0 1,2 1-1,1 0 1,1 1-1,0-1 1,-1 30-1,7-51-36,0-1-1,1 0 0,-1 1 0,1-1 0,-1 1 0,1-1 0,0 0 0,-1 0 0,1 1 0,0-1 0,0 0 0,0 0 0,0 0 0,0 0 0,0 0 0,0 0 1,0 0-1,0 0 0,1-1 0,-1 1 0,0 0 0,1-1 0,-1 1 0,0-1 0,1 1 0,-1-1 0,1 0 0,-1 1 0,0-1 0,1 0 0,-1 0 0,3 0 0,59 0-59,-48-1 22,-5 0-95,0 1 0,-1-2-1,1 0 1,0 0 0,-1 0 0,1-1 0,-1-1 0,0 0 0,0 0 0,13-8 0,-18 9 105,1 0 1,-1 0 0,0-1 0,0 1-1,-1-1 1,1 0 0,-1 0-1,1 0 1,-1 0 0,-1-1-1,1 1 1,0-1 0,-1 0-1,0 0 1,0 1 0,-1-1 0,1-1-1,-1 1 1,0 0 0,-1 0-1,1-6 1,-1 151 3120,0 98-4352,0-220-1094</inkml:trace>
</inkml:ink>
</file>

<file path=ppt/ink/ink1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08.36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 9156,'0'0'208,"13"2"-2625,-3 2 993</inkml:trace>
</inkml:ink>
</file>

<file path=ppt/ink/ink1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08.69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21 6531,'0'0'691,"6"4"-715,7 5 41,-1 1-5,0-2 0,0 1 1,1-2-1,0 1 0,1-2 0,0 0 1,0 0-1,0-2 0,0 0 0,1 0 1,-1-1-1,25 1 0,-26-3-20,0-2-1,1 1 1,-1-2 0,1 0-1,-1 0 1,22-8-1,-32 9 7,1-1-1,-1 0 0,1 0 1,-1 0-1,0 0 0,1 0 1,-1-1-1,0 1 0,-1-1 1,1 0-1,0 0 0,-1 0 1,0 0-1,0 0 0,0-1 1,0 1-1,0-1 0,0 1 1,-1-1-1,0 0 0,0 0 1,0 1-1,0-1 0,-1 0 1,1 0-1,-1 0 0,0-5 1,0 5-2,0 0 0,0 0 1,-1 0-1,1 0 1,-1 0-1,0 0 1,0 0-1,0 0 0,0 1 1,-1-1-1,0 0 1,1 1-1,-1 0 0,-1-1 1,1 1-1,0 0 1,-1 0-1,0 0 1,1 0-1,-1 0 0,0 1 1,-1 0-1,1-1 1,0 1-1,-1 0 0,1 0 1,-1 1-1,1-1 1,-1 1-1,0 0 1,-6-2-1,1 1 18,-1-1-1,0 1 1,0 1-1,0 0 1,0 0 0,-1 1-1,1 0 1,0 1 0,-20 3-1,27-3-64,-1 0 0,1-1 1,-1 1-1,1 0 0,0 1 0,0-1 0,-1 1 0,1-1 0,0 1 1,0 0-1,0 0 0,1 0 0,-1 1 0,0-1 0,1 1 0,-1-1 0,1 1 1,0 0-1,0 0 0,0 0 0,1 0 0,-1 0 0,0 0 0,1 1 0,0-1 1,0 0-1,0 1 0,0-1 0,1 1 0,-1 6 0,1-9-32,0 0 0,0 0 0,0 0 1,0 0-1,0 0 0,0 0 0,0 0 0,1 0 0,-1 1 0,0-1 0,1 0 0,-1 0 0,1 0 0,-1 0 0,1-1 0,-1 1 1,1 0-1,0 0 0,-1 0 0,1 0 0,0-1 0,0 1 0,-1 0 0,1 0 0,0-1 0,0 1 0,0-1 0,0 1 0,0-1 0,0 1 1,0-1-1,0 0 0,0 1 0,0-1 0,1 0 0,29 7-2505</inkml:trace>
</inkml:ink>
</file>

<file path=ppt/ink/ink1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09.04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2881,'0'0'1041,"11"113"-465,-11-72-80,0 0-208,0 0-31,0 0 207,0-4-272,0-4-64,0-6-48,0-5-48,0 1 0,0-4 0,0 1-32,0-4-32,0-3-88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8.4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057,'0'0'310,"3"10"-361,16 53 99,5 10 238,-4 0-1,-3 1 1,10 106-1,-24-142-230,14 70-1,-17-99-1225</inkml:trace>
</inkml:ink>
</file>

<file path=ppt/ink/ink1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09.37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38 0 5298,'0'0'-101,"-18"25"194,-55 80 364,65-93-386,0 2 1,1-1 0,0 1-1,1 0 1,1 0 0,1 0 0,0 1-1,0 0 1,2 0 0,0 0-1,0 0 1,1 0 0,3 29 0,-2-12-44,0-26-28,0 1 0,1-1 0,-1 0 0,1 0 1,0 0-1,1 0 0,-1 0 0,1 0 0,0 0 0,1 0 0,0-1 0,0 1 0,0-1 0,0 0 0,1 0 0,0 0 1,8 9-1,-6-10-2,0 0 0,0 0 1,1 0-1,-1 0 0,1-1 0,0 0 1,0-1-1,0 0 0,0 0 1,0 0-1,0-1 0,1 0 0,-1 0 1,13-1-1,-19 0 4,0 0 0,0 0 0,1 0-1,-1 0 1,0 0 0,0 0 0,0 0 0,1-1 0,-1 1 0,0 0-1,0-1 1,0 1 0,0-1 0,0 1 0,0-1 0,0 0 0,0 1-1,0-1 1,0 0 0,0 0 0,0 0 0,0 0 0,1-2-1,-1 2 10,-1-1-1,1 0 0,-1 0 0,0 0 1,1 0-1,-1 0 0,0 0 1,0 0-1,0 1 0,0-1 0,-1 0 1,1 0-1,0 0 0,-1 0 0,0 0 1,0-2-1,-1 2 19,1-1 1,-1 1 0,0 0-1,0 0 1,0 0-1,0 0 1,0 0-1,0 0 1,-1 0 0,1 1-1,-1-1 1,1 1-1,-1-1 1,1 1 0,-1 0-1,0 0 1,0 0-1,1 1 1,-1-1-1,0 1 1,0-1 0,-4 1-1,-6-1 98,1 1-1,0 0 1,0 0-1,-13 3 0,19-2-190,0 1-1,0 0 1,0 0-1,0 1 1,0 0-1,1 0 1,-1 0-1,1 1 1,0-1-1,0 1 1,0 1-1,0-1 1,-4 7-1,-1 0-383,2 0 1,-1 1-1,1 0 0,-10 22 0,10-16-2983</inkml:trace>
</inkml:ink>
</file>

<file path=ppt/ink/ink1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09.90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307 97 5763,'0'0'69,"-16"22"11,8-11-39,-26 36 336,-53 95 0,73-115-332,2 0 0,0 0 0,2 1-1,1 0 1,1 1 0,2 0 0,1 0 0,1 1-1,0 56 1,4-84-47,0 1 0,1-1 0,0 0 1,0 1-1,0-1 0,0 0 0,0 1 0,0-1 0,0 0 0,1 0 0,-1 0 0,1 0 0,-1 0 0,1 0 0,0-1 0,0 1 0,0-1 1,0 1-1,0-1 0,0 0 0,0 1 0,0-1 0,1 0 0,-1 0 0,0-1 0,1 1 0,-1 0 0,1-1 0,3 1 0,11 1 9,0 0-1,-1-1 1,23-1-1,-23 0 21,-12 0-20,0-1 0,0 1-1,0-1 1,0 0 0,-1 0 0,1 0 0,0 0-1,0-1 1,-1 1 0,1-1 0,-1 0-1,1 0 1,-1 0 0,0-1 0,0 1 0,0-1-1,0 0 1,0 0 0,-1 0 0,1 0 0,-1 0-1,0 0 1,0-1 0,0 1 0,0-1 0,-1 0-1,1 1 1,-1-1 0,1-7 0,0 4 8,-1 0 0,1 0 0,-2 0 0,1 0 0,-1 0 0,0 0 0,-1-1 0,1 1 0,-1 0 0,-1 0 0,0 0 0,0 0 0,0 1 0,0-1 0,-1 0 0,-5-6 0,-11-14 19,-2 2 0,-1 1 0,-47-41 0,43 42-45,1-1 1,-41-51-1,59 64 7,0 1 0,1-1 1,0 0-1,0-1 0,1 0 0,1 0 0,0 0 1,1 0-1,0 0 0,1-1 0,-2-23 1,4 23-9,-1 8 29,1 0-1,-1 1 1,1-1-1,1 0 1,-1 1 0,1-1-1,-1 0 1,4-7-1,-3 10-17,0 1 0,0-1 0,1 0 1,-1 1-1,1 0 0,-1-1 0,1 1 0,-1 0 0,1 0 0,0 0 0,0 0 0,0 0 0,-1 0 0,1 0 0,0 1 1,0-1-1,0 0 0,0 1 0,0 0 0,0 0 0,0-1 0,0 1 0,0 0 0,3 1 0,55-1-171,79 11 1,-23-1-1196,-43-7-575</inkml:trace>
</inkml:ink>
</file>

<file path=ppt/ink/ink1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10.47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311 0 5891,'0'0'21,"-13"18"-16,10-14-16,-188 297 551,181-282-518,2 0 0,0 0 1,1 1-1,1 0 0,1 0 0,1 1 1,1 0-1,1-1 0,0 1 1,2 22-1,1-39-22,-1 0-1,1-1 1,0 1-1,0 0 1,1-1 0,-1 1-1,1-1 1,0 1-1,0-1 1,0 0 0,0 1-1,0-1 1,1 0-1,0-1 1,-1 1-1,1 0 1,0-1 0,0 0-1,1 1 1,-1-1-1,0 0 1,1-1 0,-1 1-1,1-1 1,-1 1-1,1-1 1,0 0-1,7 0 1,10 4-1,1-2 0,0-1 0,37 0 0,-58-2 7,0-1 1,0 1-1,0-1 0,0 1 0,0-1 1,0 1-1,0-1 0,0 0 0,0 1 1,0-1-1,0 0 0,0 0 0,-1 0 1,1 1-1,0-1 0,0 0 0,-1 0 1,1 0-1,-1 0 0,1-1 0,-1 1 1,1 0-1,-1 0 0,0 0 1,1 0-1,-1 0 0,0 0 0,0-1 1,0 1-1,0 0 0,0-2 0,1-47 339,-2 37-260,1 6-13,-1 0 1,-1-1 0,1 1-1,-1 0 1,0 0-1,0 0 1,-1 0 0,0 0-1,-1 0 1,1 1-1,-7-9 1,-9-10 150,-31-34-1,4 5-23,26 26-274,2-1 1,0 0-1,2-2 0,1 0 1,2 0-1,-11-39 0,24 70 51,0 0 0,0-1 0,0 1 0,0-1 0,0 1 1,0 0-1,0-1 0,0 1 0,0-1 0,0 1 0,0 0 0,1-1 0,-1 1 0,0 0 0,0-1 0,0 1 0,0 0 0,1-1 0,-1 1 0,0 0 0,0-1 1,1 1-1,-1 0 0,0-1 0,1 1 0,-1 0 0,0 0 0,1 0 0,-1-1 0,0 1 0,1 0 0,-1 0 0,22-7-415,40 3-258,-32 2-234,24-4-1179</inkml:trace>
</inkml:ink>
</file>

<file path=ppt/ink/ink1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10.84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0 3121,'0'0'521,"24"13"-447,-5-3-32,-10-6-7,1 0-1,-1 1 1,0 0 0,0 1-1,-1 0 1,0 0-1,0 1 1,0 0-1,-1 0 1,0 1-1,0-1 1,-1 2 0,0-1-1,0 1 1,5 11-1,7 24 376,-2 0-1,-2 1 1,17 91-1,-22-60-141,1 129 1,-11-184-241,0 0 0,-2 0 0,0 0 0,-1 0 0,-2-1 1,0 0-1,-12 27 0,4-16-85,-2 0 0,-2-2 0,-36 49 0,2-15-1224</inkml:trace>
</inkml:ink>
</file>

<file path=ppt/ink/ink1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12.36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402 3073,'0'0'3349,"41"-4"-2157,409 6-1152,480-4-117,-446-33 79,-178 8 28,232-13-30,346-20-22,-272 18 38,0 0 24,472-32-30,-270 14-11,-709 53-229,117-4-1533,-211 11-486</inkml:trace>
</inkml:ink>
</file>

<file path=ppt/ink/ink1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13.344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2 37 6163,'0'0'2305,"-1"-6"-1873,0-18-243,1 17-76,-3 21-332,5 131 199,-4 164-1542,-5-275-378</inkml:trace>
</inkml:ink>
</file>

<file path=ppt/ink/ink1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13.66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2 5587,'0'0'1920,"0"-2"-2304</inkml:trace>
</inkml:ink>
</file>

<file path=ppt/ink/ink1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14.05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55 2865,'0'0'886,"1"19"-710,1 4 7,1 0 0,1 0 1,1 0-1,9 26 0,-12-42-160,1 0 0,0-1 0,0 1 0,0-1 0,0 1 0,1-1 0,0 0 0,1-1 0,-1 1 0,1-1 0,0 1 0,0-2 0,1 1 0,0 0 0,0-1 0,0 0 0,0-1 0,0 1 0,1-1 0,-1 0 0,11 2 0,-11-3-4,1-1 0,0 1-1,0-2 1,0 1 0,0-1 0,0 0-1,0 0 1,0-1 0,0 0 0,-1 0-1,1-1 1,0 1 0,0-2-1,-1 1 1,0-1 0,1 0 0,-1 0-1,0-1 1,0 1 0,-1-1 0,1-1-1,-1 1 1,0-1 0,0 0 0,0 0-1,-1 0 1,1-1 0,-2 0 0,1 0-1,0 0 1,-1 0 0,0 0-1,-1-1 1,1 1 0,-1-1 0,-1 0-1,1 1 1,-1-1 0,0 0 0,-1 0-1,1-11 1,-1 13-6,0-1-1,-1 1 0,1-1 1,-1 1-1,0 0 1,0 0-1,0-1 0,-1 1 1,0 0-1,0 0 1,0 0-1,-4-5 0,1 3-20,-1 1-1,1 0 0,-1 1 0,0 0 0,-1 0 0,1 0 1,-13-6-1,7 4 13,0 1 0,-1 0 0,0 1 0,0 0 0,0 1 0,0 1 0,-1 0 0,1 1 0,-1 0 0,0 1 0,-23 1 0,36 1-41,-1-1-1,0 0 1,1 1 0,-1-1-1,0 1 1,1-1 0,-1 1-1,1 0 1,-1 0 0,1 0 0,-1-1-1,1 1 1,0 1 0,0-1-1,-1 0 1,1 0 0,0 0-1,0 1 1,0-1 0,0 1 0,0-1-1,0 1 1,1-1 0,-1 1-1,0-1 1,0 3 0,0-1-128,0 1 0,0 0 1,1-1-1,-1 1 1,1 0-1,0-1 0,0 1 1,0 0-1,0 0 0,1-1 1,1 6-1,5 4-1910</inkml:trace>
</inkml:ink>
</file>

<file path=ppt/ink/ink1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14.52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79 4786,'0'0'323,"2"22"-230,11 71-21,-11-84-44,1 0-1,0 0 0,1 0 1,0-1-1,1 1 0,0-1 1,0 0-1,0 0 1,1 0-1,0-1 0,1 0 1,0 0-1,0-1 0,0 0 1,9 6-1,-10-8-20,0 0 0,-1-1 0,1 1-1,1-1 1,-1 0 0,0-1 0,1 0 0,-1 0 0,1 0-1,-1-1 1,1 0 0,0 0 0,0 0 0,0-1 0,0 0 0,-1 0-1,1-1 1,0 0 0,0 0 0,-1-1 0,1 0 0,-1 0 0,1 0-1,-1-1 1,0 0 0,0 0 0,6-5 0,-4 3 14,-1 0 0,0 0 0,0-1 1,-1 0-1,0 0 0,0-1 0,0 0 1,-1 0-1,0 0 0,0 0 0,-1-1 1,0 0-1,0 0 0,-1 0 0,0 0 0,0-1 1,-1 1-1,0-1 0,0 0 0,0-14 1,-2 17-10,0 0 0,0 0 0,-1 0 0,1 0 0,-1 0 1,-1 0-1,1 0 0,-1 0 0,0 1 0,0-1 0,-1 1 1,1-1-1,-1 1 0,-1 0 0,1 0 0,-1 0 0,0 1 1,0-1-1,0 1 0,0 0 0,-1 0 0,0 0 0,1 1 1,-7-4-1,4 3 23,0 0 1,0 0 0,0 1-1,0 0 1,-1 0 0,1 1-1,-1 0 1,0 0 0,1 1-1,-10-1 1,12 1-246,0 1 1,0 0-1,-1 0 0,1 1 1,0-1-1,0 1 0,0 0 1,1 0-1,-1 1 0,0 0 1,0-1-1,1 2 0,-1-1 1,1 0-1,-1 1 0,-3 3 1</inkml:trace>
</inkml:ink>
</file>

<file path=ppt/ink/ink1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14.88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25 5282,'0'0'337,"22"-4"-284,-16 2-44,30-5 43,0 2 1,0 1-1,43 1 1,-76 4-49,0 0 0,-1 0 1,1-1-1,-1 1 0,1 1 1,-1-1-1,0 0 0,1 1 1,-1-1-1,0 1 0,0-1 1,0 1-1,0 0 0,0 0 1,0 0-1,-1 0 0,1 0 1,0 1-1,-1-1 0,0 0 1,0 1-1,0-1 0,0 1 1,0-1-1,1 5 0,2 7 78,0 1-1,-2-1 0,3 18 0,0 54 286,-7 101 0,1-156-346,1-19-204,0 0 0,-1 0 0,-1 0 0,0 0 0,-1 0 0,0 0 0,-1 0 0,0-1 0,-1 1 1,0-1-1,-7 10 0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8.8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9 3025,'0'0'793,"4"-2"-606,25-8-146,0 1 1,0 1-1,1 2 1,0 1 0,53-2-1,11-3-96,-63 6-51,-7 1-522,0-1 0,37-10 0,-48 8-701</inkml:trace>
</inkml:ink>
</file>

<file path=ppt/ink/ink1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15.21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66 7459,'0'0'417,"156"-35"-577,-106 29-97,0-4-463,0-4-1121</inkml:trace>
</inkml:ink>
</file>

<file path=ppt/ink/ink1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15.544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26 5635,'0'0'-75,"8"16"56,27 48 57,-32-60-28,0-1 1,0 0-1,0 0 1,0 0 0,1 0-1,-1-1 1,1 1-1,0-1 1,-1 0 0,1 0-1,0 0 1,0 0 0,1-1-1,-1 0 1,0 0-1,0 0 1,1 0 0,-1-1-1,0 1 1,1-1 0,-1 0-1,0-1 1,1 1-1,4-2 1,8 2 20,-10-1-1,0-1 1,0 1-1,0-1 1,0 0 0,0-1-1,0 0 1,-1 0 0,1 0-1,-1-1 1,0 0-1,0 0 1,0-1 0,0 0-1,-1 0 1,0 0-1,0 0 1,0-1 0,-1 0-1,0 0 1,0 0-1,0 0 1,-1-1 0,0 1-1,0-1 1,-1 0-1,0 0 1,0 0 0,0 0-1,-1 0 1,0-1-1,-1 1 1,0 0 0,0-13-1,-2 17-19,1-1-1,0 1 1,-1 0-1,0 0 1,0 0-1,0 1 1,0-1-1,0 0 1,0 1-1,-1-1 1,1 1-1,-1 0 1,0 0-1,0 0 1,0 0-1,0 0 1,0 1-1,0-1 1,0 1 0,0 0-1,-1 0 1,1 0-1,0 0 1,-7 0-1,-9-2 27,0 2 0,1 0-1,-21 1 1,39 0-36,-5 0-1,-1 1 0,1 0 0,0 0 0,0 0 0,0 1 0,0 0 0,0 0 1,0 0-1,0 0 0,0 1 0,1 0 0,-1 0 0,1 0 0,0 0 0,0 1 0,0-1 0,1 1 0,-5 6 0,3-4-299,1 0-1,0 1 0,0 0 0,0 0 1,1 0-1,0 0 0,1 1 0,-1-1 1,1 1-1,1-1 0,0 1 1,-1 8-1,2 9-3019</inkml:trace>
</inkml:ink>
</file>

<file path=ppt/ink/ink1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15.86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17 55 2913,'0'0'1396,"-1"20"-1095,-1-2-277,-2 138 902,5-152-917,0-1-1,0 0 1,0 0 0,0 1 0,0-1-1,1 0 1,-1 0 0,1 0 0,0 0 0,0-1-1,0 1 1,0 0 0,0-1 0,1 1-1,-1-1 1,1 0 0,0 0 0,0 0-1,-1 0 1,1-1 0,0 1 0,1-1-1,-1 1 1,0-1 0,0 0 0,1 0 0,-1-1-1,0 1 1,1-1 0,-1 0 0,4 1-1,-1-1 12,0 1 0,0-1-1,0 0 1,1 0-1,-1 0 1,0-1 0,0 0-1,0 0 1,0-1-1,0 1 1,0-1 0,-1-1-1,1 1 1,0-1-1,-1 0 1,8-6-1,-6 1 51,-1 0 0,0 0 0,-1-1 0,0 0-1,0 0 1,-1 0 0,0-1 0,-1 1-1,1-1 1,-2 0 0,0 0 0,0 0-1,-1 0 1,0 0 0,-1 0 0,0 0 0,0-1-1,-1 1 1,-4-16 0,4 22-51,0-1 1,-1 1-1,1 0 1,-1 0-1,0 0 1,-1 0-1,1 0 1,-1 0-1,0 1 0,1-1 1,-1 1-1,-1 0 1,1 0-1,0 0 1,-1 0-1,0 1 1,0-1-1,1 1 1,-1 0-1,-1 0 1,1 0-1,0 1 0,0-1 1,-1 1-1,1 0 1,-6 0-1,1-1-124,0 2 0,-1-1 0,1 1 0,0 0 0,0 1 0,0 0 0,0 0 0,0 1 0,0 1 0,0-1 0,0 1-1,-8 5 1,-62 44-1500,67-43 1207,-30 20-1558</inkml:trace>
</inkml:ink>
</file>

<file path=ppt/ink/ink1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16.20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 7379,'0'0'-69,"1"12"-168,5 69 277,14 113 126,-17-174-168,2 1-1,0-1 1,1 0-1,2 0 1,-1-1-1,2 0 1,14 22-1,-6-21-2024</inkml:trace>
</inkml:ink>
</file>

<file path=ppt/ink/ink1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16.56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52 4610,'0'0'2492,"13"-4"-2159,26-2-351,0 3 1,76 1-1,-27 2 47,5-4-1162,120-20-1,-172 15-1001</inkml:trace>
</inkml:ink>
</file>

<file path=ppt/ink/ink1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17.26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45 6051,'0'0'1224,"10"-7"-1173,-2 2-53,1 0 0,0 0-1,0 1 1,0 1 0,1-1 0,-1 2-1,1-1 1,0 1 0,0 1 0,-1-1 0,13 1-1,-7 1 19,-5 0-27,0 0 0,0 0 0,0 1 0,0 0 0,15 4 0,-23-4 7,1 0 0,-1 0 0,1 0-1,-1 0 1,0 1 0,0-1-1,0 1 1,0-1 0,0 1 0,0 0-1,0 0 1,0 0 0,-1 0 0,1 0-1,-1 0 1,1 0 0,-1 0-1,0 1 1,0-1 0,0 0 0,0 1-1,0-1 1,-1 1 0,1-1-1,-1 1 1,1 4 0,-1 0 14,1 0 0,-1-1 1,-1 1-1,1 0 0,-1 0 0,0 0 0,-1 0 1,1 0-1,-1-1 0,-6 12 0,0-3 38,-1 0 0,-19 25 0,-9 12 5,35-49-55,-1 1 0,1 0 0,0 0 0,0 1 0,0-1 0,1 0-1,0 1 1,-1-1 0,1 1 0,1-1 0,-1 1 0,1-1-1,0 1 1,0-1 0,0 1 0,1 0 0,-1-1 0,1 1 0,0-1-1,0 0 1,1 1 0,2 5 0,4 4 5,0-1 1,1-1-1,1 1 1,0-2-1,16 16 1,33 40 31,-56-62-33,1-1 1,-2 2-1,1-1 0,0 0 1,-1 0-1,0 1 1,0-1-1,0 1 0,-1 0 1,0-1-1,0 1 0,0 6 1,-1-9 3,-1 0 0,1 0 0,0 0 0,-1 0 0,0 0 1,0 0-1,0 0 0,0 0 0,0 0 0,-1 0 0,1 0 0,-1-1 1,0 1-1,1-1 0,-1 1 0,0-1 0,-5 4 0,1-1 4,0 0-1,-1-1 0,1 0 0,-1-1 0,0 1 1,0-1-1,-9 2 0,-4 1-8,0-1 0,-1-1 0,1-1 0,-39 1 0,17-5-919,29-2-760</inkml:trace>
</inkml:ink>
</file>

<file path=ppt/ink/ink1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17.77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39 0 448,'0'0'806,"-3"20"-371,-5 33-377,-4 28 1479,-4 93 0,16-172-1532,1 0 1,-1-1-1,1 1 0,-1 0 1,1 0-1,-1-1 1,1 1-1,0 0 0,0-1 1,0 1-1,0 0 1,0-1-1,0 0 0,1 1 1,-1-1-1,0 0 1,1 1-1,-1-1 1,1 0-1,-1 0 0,1 0 1,-1 0-1,1 0 1,0-1-1,0 1 0,-1-1 1,1 1-1,0-1 1,0 1-1,0-1 0,-1 0 1,1 0-1,3 0 1,9 1-8,1 0 1,0-1 0,17-3 0,-22 2 22,1 0-24,0-2 0,0 0-1,0 0 1,0-1 0,-1 0 0,1-1 0,-1 0 0,0-1-1,-1 0 1,0 0 0,0-1 0,0 0 0,0-1 0,-1 0-1,13-17 1,-9-3 752,-13 49 949,-6 388-2197,7-378-1313</inkml:trace>
</inkml:ink>
</file>

<file path=ppt/ink/ink1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18.114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2 7411,'0'0'2850,"0"-2"-3234,5 13-1,1 5-95,3-4-929,5-7-1296</inkml:trace>
</inkml:ink>
</file>

<file path=ppt/ink/ink1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18.614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5 64 5523,'0'0'618,"0"10"-580,0 0-24,-1-2 1,1 0 0,1 1 1,-1-1-1,1 0 0,3 9 0,-3-14-12,0 0 0,0-1 0,0 1-1,1 0 1,-1 0 0,1 0-1,0-1 1,0 1 0,0-1 0,0 0-1,0 1 1,0-1 0,1 0 0,-1 0-1,1 0 1,-1-1 0,1 1-1,0-1 1,3 2 0,1 0 3,-1-1 0,1 1 1,0-2-1,0 1 0,0-1 0,0 0 0,0 0 1,0-1-1,11-1 0,-16 1-5,1 0 1,0-1 0,-1 1-1,1-1 1,0 0-1,-1 0 1,1 0-1,-1 0 1,1 0-1,-1 0 1,0-1 0,0 1-1,1-1 1,-1 0-1,0 1 1,0-1-1,0 0 1,-1 0-1,1 0 1,0-1 0,-1 1-1,0 0 1,1-1-1,-1 1 1,0-1-1,1-4 1,2-6-177,-1-1 0,-1 1 0,0-1 0,-1 0 0,0 1 0,-3-20 0,2 31 206,-1 0-1,0 0 0,0 0 0,0-1 0,0 1 0,-1 0 0,1 1 0,0-1 0,-1 0 1,0 0-1,1 1 0,-1-1 0,0 0 0,0 1 0,0 0 0,0-1 0,0 1 0,0 0 1,0 0-1,0 0 0,0 1 0,-1-1 0,1 0 0,0 1 0,0-1 0,-5 1 1,1-1-214,0 0 0,0 0 0,0 1 0,0 0 0,0 0 0,0 0 0,0 1 0,0 0 0,-10 3 0,9 1-79,-1 0 0,1 0 0,0 0 0,0 1 0,0 0 0,1 1 0,0-1 0,-9 14 0,5-5-1134</inkml:trace>
</inkml:ink>
</file>

<file path=ppt/ink/ink1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19.01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 4802,'0'0'510,"0"23"-329,9 187 702,0 92-232,-9-245-1438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9.7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7 1088,'0'0'905,"25"9"1181,-50-9-1163,33 0-2115,27-2 818,48-9 0,-48 6-423,52-2-1,-75 7 179</inkml:trace>
</inkml:ink>
</file>

<file path=ppt/ink/ink1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19.48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16 0 4530,'-20'20'19,"-64"69"288,72-76-174,1 1 1,0 0 0,1 1 0,0 0-1,2 1 1,-1 0 0,2 0 0,0 1-1,-8 34 1,11-27-93,0 0 0,2 1-1,1-1 1,0 1 0,7 45 0,-5-62-39,0-1 0,1 1 0,0-1-1,0 1 1,0-1 0,1 0 0,0 0 0,1 0 0,0 0 0,0 0 0,0-1 0,1 0 0,0 0 0,0 0 0,0-1 0,12 10 0,-9-9-3,0-1 1,1 0-1,0-1 0,-1 0 0,2 0 1,-1-1-1,0 0 0,1 0 1,-1-1-1,1-1 0,-1 1 0,19-1 1,-24-1-2,-1 0 1,1 1 0,0-2-1,-1 1 1,1 0-1,-1-1 1,1 0 0,-1 1-1,1-1 1,-1-1 0,0 1-1,1 0 1,-1-1 0,0 0-1,0 0 1,3-2-1,-4 1-3,0 0-1,0 0 0,0 0 1,-1 0-1,1-1 0,-1 1 1,0 0-1,0-1 0,-1 1 0,1-1 1,-1 1-1,1-1 0,-1 1 1,0-1-1,0 1 0,-2-7 1,1 6 34,0 0 0,0 1 0,-1-1 0,1 1 1,-1-1-1,0 1 0,0-1 0,-1 1 0,1 0 1,-1 0-1,1 0 0,-1 1 0,0-1 0,0 0 1,0 1-1,0 0 0,-1 0 0,1 0 0,-1 0 1,1 1-1,-1-1 0,-5-1 0,-2-1 65,-1 0 1,0 0-1,0 1 0,1 1 0,-1 0 1,-14 0-1,-3 3-697,16 3-32,13-4 619,0 1 0,0-1 1,0 0-1,0 0 0,0 0 1,0 0-1,0 1 0,0-1 1,0 0-1,0 0 0,0 1 1,0-1-1,0 0 0,0 0 1,0 0-1,0 1 0,0-1 1,0 0-1,0 0 0,0 0 1,0 1-1,0-1 0,0 0 1,0 0-1,0 0 0,0 1 1,1-1-1,-1 0 0,0 0 1,0 0-1,0 0 0,0 0 1,0 1-1,1-1 0,-1 0 1,0 0-1,0 0 0,0 0 1,1 0-1,-1 0 0,0 0 1,0 0-1,0 0 0,1 1 1,-1-1-1,0 0 0,0 0 1,12 1-1842</inkml:trace>
</inkml:ink>
</file>

<file path=ppt/ink/ink1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19.87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45 4114,'2'19'-67,"11"60"54,-12-75 19,0-1 0,1 0 1,0 0-1,0-1 0,0 1 1,0 0-1,0 0 0,0-1 0,1 1 1,-1-1-1,1 0 0,-1 0 1,1 0-1,0 0 0,0 0 1,0-1-1,0 1 0,0-1 0,1 0 1,-1 0-1,0 0 0,1 0 1,-1-1-1,0 1 0,1-1 0,6 0 1,-2 1 2,5 1 19,1-1 1,0 0 0,-1-1 0,1 0-1,0-1 1,-1-1 0,1 0 0,-1-1-1,17-6 1,-25 8 22,0-1-1,0-1 0,0 1 1,-1-1-1,1 0 1,-1 0-1,0 0 0,0 0 1,0-1-1,0 0 1,0 0-1,-1 0 1,1 0-1,-1 0 0,0-1 1,-1 1-1,1-1 1,-1 0-1,0 0 0,0 0 1,0 0-1,-1 0 1,0 0-1,0 0 1,0-1-1,0-8 0,-1 8-18,1 0 0,-1-1 0,-1 1 0,1 0 0,-1 0 0,0-1 0,0 1 0,-1 0 0,0 0 0,0 0 1,0 0-1,-1 0 0,0 1 0,0-1 0,0 1 0,-1 0 0,0 0 0,0 0 0,0 0 0,-1 1 0,1-1 0,-1 1 0,0 0 0,0 1 0,-1-1 0,1 1 0,-1 0 0,1 1 0,-1-1 0,0 1 0,-9-2 0,9 2-22,-1 0 1,1 1-1,-1 0 1,1 0-1,-1 1 1,0-1 0,1 2-1,-1-1 1,1 1-1,-1 0 1,1 0-1,-1 0 1,1 1-1,0 0 1,0 1-1,-7 3 1,5-2-151,1 1 0,0 0 0,0 0 0,1 1 1,-1 0-1,1 0 0,0 1 0,1 0 0,0 0 0,0 0 0,-6 12 0,-5 16-1836</inkml:trace>
</inkml:ink>
</file>

<file path=ppt/ink/ink1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20.22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4 108 1409,'0'0'1339,"0"20"-1019,0 64-80,0-81-205,0 0 1,0 0-1,0 1 0,0-1 0,1 0 0,-1 0 0,1 0 1,0 0-1,0 0 0,0 0 0,0 0 0,1 0 0,-1 0 1,1 0-1,-1 0 0,1-1 0,0 1 0,0-1 1,1 0-1,-1 1 0,0-1 0,1 0 0,-1 0 0,1 0 1,0-1-1,-1 1 0,1-1 0,0 1 0,0-1 0,6 2 1,2-1 13,1 0 0,-1-1 0,0-1 0,1 1 0,-1-2 0,14-1 0,-22 2-39,4-1 20,0-1 1,-1 0 0,0 0 0,1 0 0,-1 0 0,0-1 0,0 0-1,0-1 1,-1 1 0,1-1 0,-1 0 0,0 0 0,0-1 0,0 1-1,0-1 1,-1 0 0,0-1 0,0 1 0,-1-1 0,1 0 0,-1 1-1,0-1 1,3-11 0,-4 11 8,0 1-1,0 0 1,-1-1-1,0 1 1,0-1 0,0 1-1,-1-1 1,0 1-1,0-1 1,0 1 0,0-1-1,-1 1 1,0-1-1,-1 1 1,1-1-1,-1 1 1,0 0 0,0 0-1,0 0 1,-1 0-1,0 0 1,0 0 0,0 1-1,-1-1 1,1 1-1,-1 0 1,0 0-1,-6-5 1,0 4-126,0 0 0,0 1-1,0-1 1,0 2 0,-1 0 0,1 0-1,-1 1 1,0 0 0,1 0 0,-1 2-1,0-1 1,0 1 0,0 1 0,0 0-1,0 1 1,0 0 0,1 0 0,-1 1-1,-11 5 1,-5 5-1802</inkml:trace>
</inkml:ink>
</file>

<file path=ppt/ink/ink1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20.61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7 59 864,'0'0'2041,"2"17"-1958,6 56 109,-8-69-120,1 0-1,0 0 0,0 0 1,0 0-1,1 0 1,-1 0-1,1 0 1,0-1-1,0 1 1,0-1-1,0 1 0,1-1 1,0 0-1,-1 0 1,1 0-1,0 0 1,0 0-1,1-1 1,-1 1-1,0-1 0,1 0 1,0 0-1,-1 0 1,6 1-1,2 0-29,1 0 0,0-1 0,0-1-1,0 0 1,0 0 0,12-2 0,-11 1-43,-9 0 23,1 0-1,-1-1 1,0 0-1,0 0 0,0 0 1,0 0-1,0-1 0,0 0 1,0 0-1,-1 0 0,1 0 1,-1 0-1,1-1 1,-1 1-1,0-1 0,0 0 1,0 0-1,0 0 0,0-1 1,-1 1-1,0 0 1,1-1-1,-1 0 0,-1 0 1,1 1-1,0-1 0,-1 0 1,0 0-1,1-7 1,0 6-8,-1 0 1,0 0 0,0 0 0,-1-1 0,0 1 0,0-1 0,0 1 0,0 0 0,-1-1 0,0 1 0,0 0 0,0 0 0,-1 0 0,0 0-1,0 0 1,0 0 0,0 0 0,-1 0 0,0 1 0,0 0 0,0-1 0,-7-6 0,4 7-45,1 0 0,-1 0-1,0 1 1,0 0 0,0 0 0,0 0 0,-1 1 0,1 0-1,-1 0 1,1 0 0,-1 1 0,0 0 0,0 1 0,1-1-1,-1 1 1,0 1 0,0-1 0,0 1 0,1 0 0,-1 1-1,0-1 1,1 1 0,-1 1 0,1-1 0,0 1 0,0 0-1,0 1 1,0-1 0,1 1 0,-1 0 0,1 1 0,0-1 0,0 1-1,0 0 1,-6 9 0,-10 19-1974</inkml:trace>
</inkml:ink>
</file>

<file path=ppt/ink/ink1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20.98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60 159 2689,'0'0'739,"0"19"-709,1 60 7,-1-74-19,0-1 0,0 0 0,0 0 0,1 0 1,0 1-1,0-1 0,0 0 0,0 0 0,0 0 0,1 0 0,-1 0 0,1-1 0,0 1 1,1 0-1,-1-1 0,1 1 0,-1-1 0,1 0 0,0 0 0,0 0 0,0 0 1,1-1-1,-1 1 0,1-1 0,3 3 0,3-2 114,1 0 0,-1-1-1,0 0 1,1 0 0,-1-1 0,1-1 0,16-1-1,-14 1-29,-3 0-62,-1-2 0,0 1-1,0-1 1,0 0-1,-1-1 1,1 0-1,0-1 1,-1 1 0,0-2-1,0 1 1,0-1-1,-1 0 1,12-10 0,-13 10 57,-1 0 1,1 0 0,-1-1-1,0 1 1,-1-1 0,1 0 0,-1-1-1,0 1 1,-1-1 0,1 0-1,-1 1 1,-1-2 0,1 1 0,-1 0-1,-1 0 1,1-1 0,0-9-1,-2 10 7,0 1 0,0-1 0,-1 0-1,0 1 1,0-1 0,-1 1-1,1-1 1,-2 1 0,1 0 0,0-1-1,-1 1 1,0 0 0,-1 1 0,0-1-1,1 1 1,-2-1 0,1 1-1,0 0 1,-1 1 0,0-1 0,0 1-1,-1 0 1,1 0 0,-7-3 0,1 1-52,0 0 1,0 1 0,0 0 0,-1 1 0,0 1 0,0 0-1,0 0 1,0 1 0,-21-1 0,-8 3-1517,-64 6-1,70-2-499,12-4-1491</inkml:trace>
</inkml:ink>
</file>

<file path=ppt/ink/ink1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21.46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35 4738,'0'0'3498,"0"0"-3465,0-1 1,0 1-1,0-1 1,0 1-1,0 0 1,0-1-1,0 1 1,0-1-1,0 1 1,0 0-1,0-1 1,1 1-1,-1-1 1,0 1-1,0 0 1,0-1-1,1 1 1,-1 0-1,0-1 0,1 1 1,-1 0-1,0-1 1,1 1-1,-1 0 1,0 0-1,1-1 1,-1 1-1,1 0 1,304-12-363,-177 0-3731</inkml:trace>
</inkml:ink>
</file>

<file path=ppt/ink/ink1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21.78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7 80,'0'0'4386,"151"10"-3810,-108-10-400,5 0-16,2-8-128,-4 0-32,-3-2-1376</inkml:trace>
</inkml:ink>
</file>

<file path=ppt/ink/ink1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23.61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51 0 1056,'0'0'3704,"-18"15"-3019,-59 47-266,71-57-378,1 1-1,0-1 1,1 1 0,-1 1-1,1-1 1,0 1-1,0-1 1,1 1 0,0 0-1,0 1 1,1-1 0,0 0-1,0 1 1,1-1 0,0 1-1,0-1 1,1 1 0,0 0-1,1 8 1,-2 2-14,1 0-5,0 0 0,0 0 0,2 0-1,1-1 1,0 1 0,1 0 0,6 16 0,-5-22-24,0 0 1,2 0 0,-1 0 0,1-1 0,1 0 0,0 0 0,0-1 0,1 0 0,1-1 0,11 10 0,-9-10 9,0-2 0,1 1-1,0-2 1,0 1 0,0-2 0,1 0-1,0 0 1,0-2 0,0 0 0,0 0-1,1-1 1,-1-1 0,1 0-1,-1-1 1,1-1 0,-1 0 0,1-1-1,-1 0 1,0-2 0,0 1 0,0-2-1,0 0 1,-1 0 0,0-1 0,0-1-1,0 0 1,-1-1 0,0 0 0,13-13-1,-21 17 1,0-1 0,-1 0 0,0 0 0,0 0 0,0 0 0,0-1 0,-1 0 0,0 1 1,0-1-1,0 0 0,-1 0 0,0 0 0,0 0 0,0 0 0,-1 0 0,0 0 0,0 0 0,-2-12 0,0 6-6,-1 0 1,1 0 0,-2 0-1,0 1 1,0-1-1,-1 1 1,-1 0 0,-8-14-1,-7-6-31,-1 0 0,-2 1-1,-39-39 1,54 61 35,0 0 0,0 1 0,-1 0 0,1 0 0,-2 1 0,1 0 0,-1 1 0,1 0 0,-1 1 0,-1 0 0,1 1 0,-1 0 0,1 1 0,-1 0 0,-16 0 0,22 2-7,-1 1 0,1-1-1,-1 1 1,1 0 0,-1 0 0,1 1 0,0 0 0,-1 0-1,1 1 1,0 0 0,1 0 0,-1 0 0,0 0 0,-5 5-1,4-1-59,-1 1 1,1-1-1,1 1 0,-1 1 0,1-1 0,1 1 0,-1 0 0,-5 13 0,6-10-456,0 1-1,1 0 1,-6 25-1,6-6-2099</inkml:trace>
</inkml:ink>
</file>

<file path=ppt/ink/ink1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23.99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7 9444,'0'0'1985,"2"-6"-1745</inkml:trace>
</inkml:ink>
</file>

<file path=ppt/ink/ink1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26.74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81 4466,'0'0'270,"7"10"-332,-3-5 62,0 0 0,0 0 0,1 0 0,0 0-1,-1 0 1,2-1 0,-1 0 0,0 0 0,1 0 0,0-1 0,0 0-1,0 0 1,0-1 0,0 1 0,1-1 0,-1 0 0,10 1-1,10-1 178,1 0 0,0-2-1,-1 0 1,1-2-1,-1-1 1,0-2-1,1 0 1,-2-2 0,1 0-1,25-12 1,-28 11-75,-14 5-103,1 0 1,-1-1-1,0 0 0,9-6 1,-15 9 48,-2 0 0,1-1 0,0 1 0,0-1 0,0 1 1,-1-1-1,1 0 0,-1 0 0,1 0 0,-1 0 0,0 0 0,0 0 0,0 0 1,0 0-1,0 0 0,0-1 0,0 1 0,-1 0 0,1 0 0,-1-1 0,0-4 1,1 3-31,-1 0 0,0 1 1,0-1-1,0 0 1,-1 0-1,0 0 0,1 1 1,-1-1-1,-1 0 1,1 1-1,0-1 0,-1 1 1,0-1-1,0 1 1,0 0-1,0-1 0,0 1 1,-1 0-1,1 1 1,-1-1-1,0 0 1,0 1-1,0-1 0,0 1 1,0 0-1,-1 0 1,1 0-1,0 1 0,-7-3 1,-7-3-34,1 0 1,-1 1-1,0 1 1,-1 0-1,1 2 0,-1 0 1,0 1-1,-28 0 1,39 2-32,1 0 1,-1 1 0,0 0 0,0 0 0,1 1-1,-1 0 1,1 0 0,-1 1 0,1-1 0,0 1 0,-7 5-1,10-5-15,-1 0 0,1 0-1,0 0 1,0 0 0,0 0 0,0 1-1,1 0 1,0-1 0,-1 1-1,1 0 1,1 0 0,-1 0-1,1 0 1,-1 1 0,1-1 0,0 0-1,1 1 1,-1 7 0,0-5-133,0-3-38,1 1 0,-1-1 0,1 0 0,0 1 0,1-1 0,-1 0 0,1 1 0,0-1 0,2 8 0,18 8-2459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01.51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 208,'0'-5'4020</inkml:trace>
</inkml:ink>
</file>

<file path=ppt/ink/ink1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27.07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1393,'0'0'6472,"0"20"-6744,2 398 547,-2-373-2538</inkml:trace>
</inkml:ink>
</file>

<file path=ppt/ink/ink1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27.564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5138,'0'0'1454,"7"0"-1347,323 9 549,-330 78-465,-24 168 0,18-224-155,-66 342 152,67-338-2661</inkml:trace>
</inkml:ink>
</file>

<file path=ppt/ink/ink1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27.88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56 7347,'0'0'0,"28"-6"-224,6 6 224,9-4 64,10-1-64,2-1 16,-1-2-16,3 0-160,-7 0-944,-6-3-1826</inkml:trace>
</inkml:ink>
</file>

<file path=ppt/ink/ink1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29.47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3 38 3249,'-1'-1'3365,"0"0"-3264,1 41-61,-1-35-37,1 0 0,0 1 0,0-1 0,1 1 0,0-1 1,0 0-1,0 1 0,1-1 0,-1 0 0,1 0 0,0 0 0,1 0 0,-1 0 0,1-1 0,0 1 0,0-1 0,1 0 1,-1 0-1,1 0 0,0 0 0,0 0 0,0-1 0,0 0 0,1 0 0,5 3 0,4 1-2,-1-2 0,1 0 0,0 0 0,1-1 0,-1-1-1,1-1 1,-1 0 0,1-1 0,0 0 0,0-1 0,29-4 0,-40 3-7,0 0-1,1 0 1,-1-1 0,0 1-1,0-1 1,0 0 0,-1 0 0,1 0-1,0-1 1,-1 1 0,1-1 0,-1 0-1,0 0 1,0 0 0,0 0 0,0-1-1,-1 1 1,1-1 0,-1 0 0,0 1-1,0-1 1,0 0 0,-1 0-1,0 0 1,1-1 0,-1 1 0,0 0-1,-1 0 1,1-1 0,-1 1 0,0 0-1,0-1 1,0 1 0,-1 0 0,0-1-1,1 1 1,-1 0 0,-1 0 0,1 0-1,-1-1 1,1 2 0,-1-1-1,0 0 1,-1 0 0,-2-3 0,-3-1 6,0 1 1,0 1-1,-1-1 1,0 1-1,0 1 1,-1 0 0,0 0-1,0 1 1,-16-6-1,20 9 12,1 0 0,0 0 0,-1 0 1,1 0-1,-1 1 0,1 0 0,-1 0 0,1 0 0,-9 2 0,12-1-53,-1 0 1,0 0-1,0 0 0,1 0 0,-1 0 0,1 1 1,-1-1-1,1 1 0,0-1 0,0 1 1,-1 0-1,1 0 0,1 0 0,-1 0 0,0 1 1,0-1-1,1 0 0,-3 6 0,-2 22-2162,6-19 66</inkml:trace>
</inkml:ink>
</file>

<file path=ppt/ink/ink1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29.80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3986,'0'0'371,"2"20"-254,14 382 1060,-16-283-625,0-118-567,0-1 0,0 1 0,0-1 0,0 1 0,0-1 0,0 0 0,0 1 0,0-1 0,0 1 0,0-1 0,0 1 0,0-1 0,0 1 0,0-1 0,1 0 0,-1 1 0,0-1 0,0 1 0,1-1 0,-1 0 0,0 1 0,0-1 0,1 0 0,-1 1 0,0-1 0,1 0 0,-1 1 0,1-1 0,-1 0 0,0 0 0,1 1 0,-1-1 0,1 0 0,-1 0 0,0 0 0,1 0 0,-1 0 0,1 0 0,-1 0 0,1 0 0,-1 0 0,1 0 0,-1 0 0,1 0 0,10 0-1479</inkml:trace>
</inkml:ink>
</file>

<file path=ppt/ink/ink1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30.36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82 54 3666,'0'0'226,"24"-6"55,177-35 1557,-149 35-1147,-51 6-537,-30 0-4,8 1-252,0 2 0,0 0 0,0 1 0,1 2 0,-1 0 0,1 0 0,1 2 0,0 1-1,0 0 1,0 2 0,-27 19 0,42-26 103,1 0 0,-1-1-1,1 1 1,0 0 0,1 1 0,-1-1-1,1 0 1,0 1 0,0-1-1,0 1 1,0 0 0,1 0 0,-2 9-1,2-5 2,0 0 0,1 0 0,0 0 0,0 0 0,1 0 0,3 17 0,-3-22 10,0 0 0,1-1 0,-1 1 0,1 0 0,0-1 0,0 1 0,0-1 0,1 0 0,-1 1 1,1-1-1,0 0 0,0-1 0,0 1 0,0 0 0,0-1 0,6 4 0,6 2 118,1-1 1,28 10-1,-30-12-69,-1 0 1,0 1-1,14 8 0,-20-10-50,0 0 1,0 1 0,-1 0 0,0 1-1,0 0 1,0-1 0,-1 2 0,1-1-1,-2 1 1,1 0 0,-1 0 0,0 0-1,0 0 1,-1 1 0,0-1 0,0 1-1,-1 0 1,0 0 0,0 0-1,-1 0 1,0 1 0,0-1 0,-1 0-1,-1 15 1,-1-17 0,1 0 0,-1-1 0,0 1 0,0 0 0,0-1 0,-1 0-1,1 1 1,-1-1 0,-1 0 0,1-1 0,-1 1 0,0 0 0,0-1 0,0 0 0,-1 0-1,1 0 1,-1-1 0,-6 4 0,-14 10 16,-1-2 0,-31 14 0,55-28-26,-15 7-109,5-1-119,0-1-1,0-1 0,-1 0 0,1 0 1,-1-1-1,0-1 0,-17 2 0</inkml:trace>
</inkml:ink>
</file>

<file path=ppt/ink/ink1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30.86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3 6611,'0'0'318,"16"0"-273,285-2 462,-301 2-491,0 4-144,0 28 157,1 57 151,-3 0-1,-24 141 1,21-200-216,3-16-129,0 0 1,-1-1-1,-1 1 0,0 0 0,-1-1 0,-11 23 0,4-21-1748</inkml:trace>
</inkml:ink>
</file>

<file path=ppt/ink/ink1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31.17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1 7571,'0'0'0,"155"-10"16,-98 10-16,12 0-96,4 0-928,-9 0-3074</inkml:trace>
</inkml:ink>
</file>

<file path=ppt/ink/ink1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31.81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386 1 2977,'0'0'3949,"0"3"-3930,-1 3-12,0 1 0,0-1 0,0 0 1,-1 1-1,0-1 0,0 0 0,-1 0 1,1 0-1,-2-1 0,-3 8 1,-44 56 185,37-52-165,3-3-14,0-2 0,0 1 0,-1-2 0,-1 0 1,0 0-1,-1-1 0,-21 12 0,24-16-6,1-1 0,-1-1 0,0 0 0,-1 0 0,1-1 0,0-1-1,-1 0 1,0 0 0,0-1 0,1-1 0,-19-1 0,29 1-43,-1-1 0,1 0 1,0 0-1,0 1 0,-1-1 0,1 0 1,0 0-1,0 0 0,0 0 0,0 0 0,0 0 1,0-1-1,1 1 0,-1 0 0,0 0 0,0-1 1,1 1-1,-1 0 0,1-1 0,-1 1 0,1-1 1,0 1-1,-1-1 0,1 1 0,0 0 0,0-1 1,0 1-1,0-2 0,0-56-1196,1 44 971,-1 5 125,1 0 0,1 0-1,0 0 1,0 0 0,1 0-1,1 0 1,4-11 0,-6 16 195,0 0 0,1 1 0,-1-1 0,1 1 0,0 0 0,0-1 0,0 1 0,1 1 0,-1-1 0,1 0 0,0 1 1,0 0-1,0 0 0,0 0 0,1 0 0,6-3 0,-7 6-34,-1-1 1,0 1-1,1 0 1,-1 0-1,0 0 1,1 0-1,-1 0 1,0 1-1,0 0 1,1-1-1,-1 1 1,0 1-1,0-1 1,0 0-1,0 1 0,0-1 1,0 1-1,0 0 1,-1 0-1,1 0 1,-1 0-1,1 1 1,-1-1-1,0 1 1,3 3-1,6 9-45,0 0 1,-1 0-1,10 22 0,-15-27 62,27 56 56,-23-44-48,1 0-1,1-1 1,1 0 0,1-1-1,28 34 1,-24-43-665</inkml:trace>
</inkml:ink>
</file>

<file path=ppt/ink/ink1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32.62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26 4466,'0'0'854,"4"15"-595,26 181 2419,-31-217-2614,-1-10-294,1 0 0,4-33 0,-2 54 119,1-1 1,0 1-1,1-1 1,0 1-1,1 0 1,0 0-1,0 0 1,1 1-1,11-16 1,-10 16 85,0 1 0,1 1-1,0-1 1,1 1 0,-1 0 0,12-7 0,-17 12 23,0 1 1,0-1-1,0 1 0,0 0 0,0 0 0,0 0 0,0 0 0,0 0 1,0 1-1,0-1 0,1 1 0,-1-1 0,0 1 0,1 0 1,-1 0-1,0 0 0,1 0 0,-1 0 0,0 0 0,0 1 0,1-1 1,-1 1-1,0 0 0,0-1 0,0 1 0,0 0 0,0 0 0,0 1 1,0-1-1,0 0 0,0 1 0,0-1 0,0 1 0,1 1 1,8 14 16,0-1 0,-1 1 0,-1 0 0,-1 1 0,0 0 0,-2 1 0,0-1 0,-1 1 0,-1 1 0,0-1 0,-2 0 0,0 1 0,-1 24 0,-1-43 39,8-51 314,-3 36-384,1-1 1,0 1-1,1 1 0,1-1 1,0 1-1,1 1 0,0-1 1,1 1-1,0 1 0,1 0 1,0 1-1,1 0 0,0 0 1,0 1-1,1 1 0,1 0 1,-1 1-1,1 0 0,0 1 1,1 1-1,-1 0 0,19-3 1,-31 8 1,-1 0 0,1 0 0,0 0 0,-1 0 0,1 0 1,0 0-1,-1 0 0,1 1 0,-1-1 0,1 1 0,-1-1 0,1 1 1,-1-1-1,1 1 0,-1 0 0,1 0 0,-1 0 0,0 0 0,1 0 1,1 2-1,-1 0 12,1 0 0,-1 0-1,0 1 1,0-1 0,0 1 0,-1 0 0,1-1 0,1 7 0,1 10 84,0 1 1,1 36-1,-3-28-65,-1-25-41,11 63 232,-12-63-253,1-1 0,0 0-1,0 1 1,1-1 0,-1 0-1,0 0 1,1 0 0,0 0-1,0 0 1,0 0-1,0-1 1,0 1 0,1-1-1,-1 1 1,1-1 0,0 0-1,2 2 1,8-1-2121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02.2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81 496,'0'0'1241,"2"-4"-1204,10-25 801,16 23-235,18-7-636,-20 6-226,-1 0 0,1 2-1,48-4 1</inkml:trace>
</inkml:ink>
</file>

<file path=ppt/ink/ink1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33.21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4 1 3217,'0'0'2252,"-2"21"-1716,-1 2-428,-14 164 529,17-171-620,-1-8-5,1 0 1,0 0 0,0 0-1,1-1 1,1 1-1,3 13 1,-4-18-12,0-1 0,0 1 1,1-1-1,0 0 0,-1 0 1,1 0-1,0 0 0,0 0 1,0 0-1,0 0 0,0 0 0,0-1 1,1 1-1,-1-1 0,1 0 1,-1 0-1,1 0 0,-1 0 0,1 0 1,0 0-1,-1-1 0,1 1 1,4-1-1,4 1 10,-1 0 0,1-1 0,-1 0-1,1-1 1,-1-1 0,1 1 0,-1-2 0,0 1 0,0-1 0,0-1 0,0 0 0,0 0 0,-1-1-1,0 0 1,0-1 0,0 0 0,0-1 0,-1 1 0,0-1 0,-1-1 0,11-12 0,-8 7 55,0 0 0,-1 0 0,0-1 0,-1 0 0,-1 0 1,0-1-1,-1 0 0,-1 0 0,0-1 0,-1 0 0,-1 1 0,0-1 1,0-29 287,-3 74-650,0 5 283,-1 3 32,8 64 1,-6-90-16,1-1 0,1 1-1,-1-1 1,2 0 0,-1 0 0,1 0 0,1-1 0,0 1 0,0-1 0,12 16 0,-14-22-109,0 0 1,0-1-1,0 1 0,1-1 1,-1 1-1,0-1 1,1 0-1,0 0 0,-1 0 1,1-1-1,0 1 0,0-1 1,0 0-1,0 0 0,0-1 1,0 1-1,8 0 1,4-1-3325</inkml:trace>
</inkml:ink>
</file>

<file path=ppt/ink/ink1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38.88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52 4594,'0'0'1630,"0"-7"-1347,0-22-72,2 14-1457</inkml:trace>
</inkml:ink>
</file>

<file path=ppt/ink/ink1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46.56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74 115 6163,'0'0'1440,"-11"0"-1066,-32 0-235,40 0-131,-1 1 1,1 0 0,0 0-1,0 0 1,0 0-1,0 1 1,0-1 0,1 1-1,-1 0 1,0 0-1,1 0 1,-1 0-1,1 0 1,0 1 0,0-1-1,-1 1 1,2-1-1,-1 1 1,0 0 0,0-1-1,1 1 1,-2 4-1,-2 1 8,-2 6-16,-1 0-1,2 0 1,0 1-1,0 0 1,2 0-1,0 0 1,-4 28-1,3 5-1,2 59 0,4-95-7,0 0-1,0-1 1,1 1-1,1 0 1,0-1-1,0 1 1,1-1-1,1 0 1,0 0-1,0-1 1,1 0-1,0 0 1,1 0-1,0 0 1,1-1-1,0 0 1,0-1 0,1 0-1,0 0 1,0-1-1,17 10 1,-6-5-12,0-2-1,0 0 1,1-1 0,1-1 0,0 0 0,0-2 0,0-1 0,0-1 0,1-1 0,31 1 0,-24-3-8,1-1-1,-1-2 1,1-1-1,-1-1 1,54-15-1,-72 15 10,-1-1-1,0 1 1,0-2-1,0 0 1,0 0-1,-1-1 0,0 0 1,0-1-1,-1 0 1,0-1-1,-1 0 0,1 0 1,-2 0-1,1-1 1,-1-1-1,-1 1 1,7-15-1,-6 6-24,0 0 0,-2 0 0,0 0 0,-1 0 0,-1-1-1,0 0 1,-2 1 0,0-1 0,-2 0 0,0 0 0,-1 1 0,-1-1 0,0 0 0,-2 1 0,0 0-1,-2 0 1,0 1 0,-1 0 0,0 0 0,-12-17 0,10 20-14,-2 0 0,0 1 0,0 0 0,-1 1 0,-1 0 1,0 1-1,-1 1 0,0 0 0,-1 1 0,0 0 0,-22-9 0,26 14 23,0 1 0,-1 0 0,1 1 0,-1 0 0,1 1 0,-1 0 0,0 1 0,0 1 0,0 0 0,0 1 0,0 0 0,1 1 0,-1 0 0,0 1 0,1 0 0,0 1 0,-15 7 0,-12 9-511,2 2 0,0 2 0,1 2 0,-49 44 0,28-20-726</inkml:trace>
</inkml:ink>
</file>

<file path=ppt/ink/ink1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46.89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73 0 4690,'0'0'96,"-57"142"-96,46-81 0,6 7 224,5 2-144,0 2 64,0-9 64,14-5-175,4-9 15,3-8-48,4-6 0,7-4 16,4-9-16,14-5-32,5-13-305,0-4-2240</inkml:trace>
</inkml:ink>
</file>

<file path=ppt/ink/ink1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47.37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0 146 5010,'0'0'219,"6"17"-192,22 54 10,-26-67-33,0-1-1,0 1 1,1-1-1,-1 0 1,1 0-1,-1 0 1,1 0-1,0 0 1,0 0-1,0-1 1,1 0-1,-1 1 1,1-1-1,-1-1 1,1 1-1,-1 0 1,1-1-1,8 2 1,0-1 24,0 0 0,0-1 0,0-1 0,18-1 0,-8 1 147,-17 0-142,0-1 0,-1 1 0,1-1 0,-1 1 0,1-2 0,0 1 0,-1 0 0,0-1 0,1 0 0,-1 0 0,0 0 0,0 0-1,0-1 1,0 1 0,0-1 0,-1 0 0,1-1 0,-1 1 0,0 0 0,0-1 0,0 0 0,-1 0 0,1 0 0,-1 0 0,0 0 0,0 0 0,2-6 0,-2 5 5,-1-1 0,1 1 0,-1-1 0,0 1 0,-1-1 0,0 0 0,1 1 0,-2-1-1,1 0 1,-1 1 0,0-1 0,0 0 0,0 1 0,-1-1 0,0 1 0,0 0 0,0-1 0,-1 1-1,1 0 1,-1 1 0,-1-1 0,-4-6 0,1 3 12,-1 1-1,0-1 0,0 2 1,-1-1-1,0 1 1,0 0-1,0 1 0,-1 0 1,0 0-1,0 1 1,0 1-1,0 0 1,0 0-1,-1 1 0,0 0 1,1 0-1,-1 2 1,-17-1-1,25 2-47,-1-1 0,1 1 1,0 0-1,-1 0 0,1 0 0,0 1 0,0-1 0,0 1 0,0-1 1,0 1-1,0 0 0,0 0 0,1 1 0,-1-1 0,1 0 0,-1 1 1,1 0-1,0-1 0,0 1 0,0 0 0,0 0 0,1 0 0,-1 0 1,1 1-1,0-1 0,-1 4 0,-4 10-8,1 1-1,1-1 1,-4 32-1,4-9 2,1 1 0,2-1-1,1 1 1,3 0 0,1-1-1,2 0 1,1 0 0,3 0-1,1-1 1,19 44 0,-25-72-13,31 60-118,-34-67 10,1 0-1,0 0 1,0 0 0,1-1 0,-1 1 0,1-1-1,0 0 1,-1 1 0,1-2 0,1 1-1,-1 0 1,0-1 0,8 3 0,15 0-1502</inkml:trace>
</inkml:ink>
</file>

<file path=ppt/ink/ink1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47.82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320 1 7027,'0'0'-251,"0"19"214,-4 63 53,2-72 5,-1 0-1,0 0 1,0 0 0,-1 0-1,0-1 1,-1 1 0,0-1-1,0 0 1,-1 0-1,0-1 1,-1 0 0,1 0-1,-2-1 1,-10 10 0,11-9-8,0-1 1,-1 0-1,0 0 1,0-1 0,0 0-1,-1 0 1,1-1 0,-1 0-1,-1 0 1,1-1 0,-1-1-1,1 1 1,-1-2-1,0 1 1,0-1 0,-1-1-1,-16 1 1,25-3-22,0 1 0,0-1 0,0 1 0,-1-1 0,1 0 0,0 0 0,0 0 1,0 0-1,0-1 0,0 1 0,0 0 0,1-1 0,-1 1 0,0-1 0,1 0 0,-1 1 0,1-1 0,0 0 0,-1 0 0,1 0 0,0 0 1,0 0-1,0 0 0,0-1 0,1 1 0,-1 0 0,0-4 0,-2-5-45,1-1-1,1 0 1,0 1 0,0-14 0,1 12 31,0 0 0,1 0 0,1 1 0,0-1 0,0 0 0,1 1 0,1 0 0,7-18-1,-9 27 27,0-1-1,0 0 0,1 1 0,-1-1 0,1 1 0,0 0 0,-1 0 0,1 0 1,1 0-1,-1 1 0,0-1 0,1 1 0,-1 0 0,1 0 0,0 0 1,0 0-1,0 1 0,0-1 0,0 1 0,0 0 0,0 0 0,0 1 0,0-1 1,0 1-1,1 0 0,-1 0 0,0 0 0,0 1 0,0-1 0,5 2 0,-2 0-13,0 0 0,0 1 0,0 0 0,-1 0 0,1 0 0,-1 1 0,0 0 0,0 0 0,8 7 0,49 52 49,-49-49-26,159 180-522,-132-144-1668</inkml:trace>
</inkml:ink>
</file>

<file path=ppt/ink/ink1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48.53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47 4002,'0'0'2131,"24"60"-1898,47 196 169,-70-252 31,-3-17-175,0-1 1,1 1 0,1-1 0,2-24 0,1-5 98,-3 42-357,-1-16-52,1-1 0,1 1 0,1 0 0,0 0 0,7-24 0,-7 36 37,0 0 0,0 0 0,0 0 0,1 1 0,-1-1 0,1 1-1,1 0 1,-1 0 0,1 0 0,-1 0 0,1 0 0,0 1 0,0 0 0,1 0 0,-1 0 0,0 0 0,1 0 0,0 1-1,0 0 1,0 0 0,0 1 0,8-2 0,20-5-297,1 2-1,0 2 1,1 1-1,-1 2 1,0 1 0,1 1-1,-1 2 1,0 2-1,45 12 1,-29-3-2100</inkml:trace>
</inkml:ink>
</file>

<file path=ppt/ink/ink1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48.89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0 5763,'0'0'480,"8"0"-403,379-8-53,-382 8-128,-4 0 10,0-1 0,0 1 0,0 0 0,0 0 0,0 0 0,0 0 0,0 0 0,0 0 0,0 0 0,0 0 0,0 0 0,0 0 0,0 0 0,0 1 0,0-1 0,0 0 0,0 1 0,0-1 0,0 1 0,0-1 0,-1 1 0,1-1 0,0 1 0,0 0 0,0 0 0,-1-1 0,1 1 0,0 0 0,-1 0 0,1 0 0,-1-1 0,1 1 0,0 2 0</inkml:trace>
</inkml:ink>
</file>

<file path=ppt/ink/ink1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49.22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0 1601,'0'0'3473,"107"0"-3249,-61 0 17,6 4-145,8-1-48,3-1-16,4 0-32,-1 0-433,-7 0-2864</inkml:trace>
</inkml:ink>
</file>

<file path=ppt/ink/ink1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51.08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028 2577,'0'0'1414,"10"-2"-1075,348-45 683,-356 47-983,-1 0-1,0 0 1,1 0 0,-1 0 0,0 0-1,0 1 1,1-1 0,-1 0 0,0 1-1,0-1 1,1 1 0,-1-1 0,0 1 0,0 0-1,0-1 1,0 1 0,0 0 0,0 0-1,0 0 1,0 0 0,0 0 0,0 0-1,0 1 1,15 32-156,-9-18 208,53 120 380,89 175 478,59 121-648,-206-427-295,0 1-1,0 0 1,0 0-1,1 0 0,0-1 0,0 1 1,0-1-1,1 0 0,0 0 0,5 6 1,-6-43 1746,-3-33-1679,27-608-3323,13 377 2076,37-413 2212,-76 683-968,2 0 0,1 0 0,8-31 0,-9 52-115,1-1-1,-1 0 0,1 1 1,0 0-1,0 0 1,0 0-1,1 0 1,0 1-1,8-7 0,-3 2 41,-2 7-12,-1-1 0,1 1 0,0 1 0,0-1 0,1 2 0,-1-1 1,0 1-1,11 1 0,-12-1 16,56 1 17,77 10 0,179 6 27,-209-16-23,112 16 0,-116-5-21,60 10-91,-108-10 132,1-4 0,0-2 0,107-3 0,175-32 98,-89 4-76,-234 24-54,29-3-9,0 2 0,81 7 0,-127-5-71,0 1 1,0 0-1,0 0 0,0 0 0,-1-1 0,1 1 0,0 0 0,0 0 0,-1 0 0,1 0 1,0 0-1,-1 0 0,0 1 0,1-1 0,-1 0 0,1 0 0,-1 0 0,0 0 0,0 0 1,0 1-1,0-1 0,0 0 0,0 0 0,0 0 0,0 1 0,0-1 0,0 0 0,-1 0 1,1 0-1,0 0 0,-1 1 0,1-1 0,-1 0 0,1 0 0,-1 0 0,0 1 0,-20 15-3796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07.2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225 347 1153,'0'0'1016,"-9"-9"-725,-59-52 625,60 55-899,-1 0-1,1 0 1,-2 1-1,1 0 0,0 1 1,-1 0-1,0 0 1,-13-3-1,-63-5-102,0 4 0,-124 4-1,154 3 73,0 3-1,0 2 0,0 3 0,-102 26 0,63-4-364,-93 42-1,154-56 148,1 2 0,1 1 0,1 2 0,0 1 0,2 1 0,-30 29 0,-77 76 118,-103 108 1413,185-170-1271,3 1 0,3 3 0,3 2 0,4 2 0,-52 121 0,83-164-27,1 0 0,1 1 0,1 0 0,2 1 0,-2 32 0,4 165 8,5-135-8,-2-84-1,7 253-12,-3-218 11,2-1-1,2 0 0,26 80 0,223 519-22,-189-485 28,-47-102-2,3-2 0,1-1 0,3-1 0,51 71 0,4-22-258,5-3-1,126 107 1,-162-162 259,1-3-1,3-2 0,1-3 1,2-2-1,95 38 0,-39-28 7,3-5 0,135 24-1,150 46 74,-271-69-60,-44-17 30,1-4 0,104 8 0,184-4 154,-184-13-191,-26 1-2,405 13-2,83-28 117,-312-11 358,521-91 1,-761 85-249,-1-5 0,-2-5 0,-1-4 0,-1-4 0,-3-5-1,160-100 1,-183 101-230,126-87 68,-176 113-65,-1-1 0,0 0 1,-1-2-1,-2 0 0,0-2 1,21-33-1,144-272 851,-150 275-836,-3-1 1,36-86 0,-40 73-2,17-76 0,44-161-71,-12 48-54,-65 219 97,7-24-15,-2 0-1,-3-2 0,-2 1 0,1-68 1,-11 61 2,-3-1 0,-20-114 0,13 134-11,-2 0 0,-2 1 1,-2 1-1,-3 0 0,-1 1 0,-3 1 1,-29-45-1,-13-7 75,-3 2 0,-5 4 0,-118-118 0,142 164-8,-1 2 0,-3 3 0,-1 1 0,-61-32 0,-5 5-97,-153-80 148,206 115-276,-2 3 1,-85-24-1,-371-59-25,227 54-28,-27 12 195,14 3 11,205 25 48,-179-8-1,-110 26 21,-232 67-12,174-10-35,292-52 57,113-6-51,1 3 0,-1 1 0,1 2 0,-50 13 1,-197 38 69,204-43-92,1 4 0,-110 35 0,58-4-2129,53-25-464</inkml:trace>
</inkml:ink>
</file>

<file path=ppt/ink/ink1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52.44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47 1793,'0'0'1966,"3"-9"-1120,-1 2-633,-1 4-136,-1 0 1,1 1 0,0-1-1,-1 0 1,1 1-1,1-1 1,-1 1 0,0-1-1,1 1 1,-1 0-1,1-1 1,2-2 0,-2 4-15,0 0 1,1 1-1,-1-1 1,0 0-1,0 1 1,0 0-1,0-1 1,1 1-1,-1 0 1,0 0 0,0 0-1,1 0 1,-1 1-1,0-1 1,4 2-1,33 9-135,-22-6 88,0-1-1,0 0 1,0-2 0,0 0-1,28 0 1,91-11 34,-51 3 14,672-1-48,-430 10 38,473-30 7,-527 13-118,405 31-1,320-2 154,954-33-34,-1017-13-89,-140 0 56,888 17-1256,-1629 14-1227</inkml:trace>
</inkml:ink>
</file>

<file path=ppt/ink/ink1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54.32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235 112,'0'0'3105,"6"-5"-2419,17-14 128,-20 17-702,0 0 1,0 0-1,0 1 0,1-1 1,-1 1-1,0 0 0,1 0 1,-1 0-1,1 0 1,-1 1-1,1 0 0,0-1 1,-1 1-1,1 0 0,-1 1 1,1-1-1,4 2 0,10-1 29,1018-9-87,-1013 8-56,100-3-15,1 6 0,127 19-1,-137-6-16,121-1-1,119-15-40,-154-2 78,676-8-336,-793 10 351,1977-33-180,-498-33 114,-997 24 273,-209 11-74,1453-29-114,-1794 60-431,1 0-1,-1 2 1,0-1-1,0 2 1,25 7 0</inkml:trace>
</inkml:ink>
</file>

<file path=ppt/ink/ink1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56.36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45 4386,'0'0'2350,"0"-7"-1907,0-2-390,0 6-28,-1 0-1,1-1 1,0 1-1,0-1 1,0 1-1,1 0 1,-1-1-1,1 1 1,0-1-1,0 1 1,0 0-1,0 0 1,1 0-1,-1 0 1,1 0-1,0 0 1,-1 0-1,2 0 1,-1 0 0,0 1-1,4-4 1,5-1-30,0 0 0,0 1 1,0 0-1,1 1 1,0 1-1,0-1 1,1 2-1,-1 0 1,26-3-1,11 2-13,62 3-1,-59 2 48,-43-1-50,1 0-1,0 0 0,-1 1 1,1 1-1,-1-1 1,0 2-1,10 2 0,-16-3 16,0-1-1,0 1 0,0-1 0,-1 1 0,1 0 1,-1 0-1,1 0 0,-1 0 0,0 1 0,0-1 1,0 1-1,0-1 0,0 1 0,-1-1 0,1 1 1,-1 0-1,1 0 0,-1 0 0,0 0 0,0 0 1,-1 0-1,1 0 0,-1 0 0,1 1 1,-1 3-1,0 1 6,-1 1 1,0 0-1,0 0 1,-1 0-1,0-1 0,0 1 1,-1-1-1,0 1 1,-1-1-1,0 0 1,0-1-1,-1 1 1,1 0-1,-2-1 0,1 0 1,-10 8-1,-13 14-4,-2-1 0,-46 32 0,24-20 0,-34 27-136,-51 45-486,194-110 451,277-13-563,-299 11-1203</inkml:trace>
</inkml:ink>
</file>

<file path=ppt/ink/ink1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56.67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 6227,'0'0'1232,"7"0"-879</inkml:trace>
</inkml:ink>
</file>

<file path=ppt/ink/ink1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57.27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5 4946,'0'0'2524,"413"-4"-2513,-413 28-75,-3 4 77,-1 0 1,-1 0-1,-1 0 1,-2-1 0,-1 0-1,-16 34 1,-1 8-21,-63 204 25,87-265-88,2-6-116,0-1 0,0 1 0,0 0 0,0 0 0,-1-1 0,1 1 0,-1 0 0,1-1 0,-1 1 0,0-1 0,1 1 1,-1 0-1,0-1 0,0 0 0,0 1 0,0-1 0,-3 3 0</inkml:trace>
</inkml:ink>
</file>

<file path=ppt/ink/ink1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57.61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35 3890,'0'0'1745,"116"-33"-1745,-70 31 0,4 2 0,3 0 0,1 0-305,-4 0-911,-9 0-1521</inkml:trace>
</inkml:ink>
</file>

<file path=ppt/ink/ink1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58.144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63 3282,'0'0'2046,"16"-9"-1689,56-26-165,-62 31-179,1 1-1,0-1 0,0 2 1,1 0-1,-1 0 0,0 1 1,1 0-1,-1 1 0,1 0 1,13 3-1,16-1-6,-36-2-10,1 0-1,0 0 1,-1 0 0,1 1 0,0 0 0,-1 0-1,1 0 1,-1 1 0,1 0 0,7 4 0,-11-4-3,1 0 0,-1 0-1,0 0 1,0 0 0,0 1 0,0-1 0,0 1 0,0-1 0,-1 1 0,1 0-1,-1 0 1,0 0 0,0-1 0,0 1 0,0 0 0,0 0 0,-1 1 0,1-1-1,-1 0 1,0 0 0,0 4 0,0 1 31,-1 1 0,0-1-1,0 1 1,-1-1 0,0 0 0,0 1 0,-1-1 0,0 0-1,-1-1 1,1 1 0,-2 0 0,1-1 0,-1 0-1,-8 10 1,-10 9 105,-2-1 0,-34 28 0,25-23-17,-22 17 60,26-23-84,-39 43-1,68-67-92,0 0 0,0 1 1,1-1-1,-1 1 0,0-1 0,1 1 0,-1 0 0,0-1 0,1 1 1,-1 0-1,1-1 0,-1 1 0,1 0 0,0 0 0,-1-1 0,1 1 0,0 0 1,-1 0-1,1-1 0,0 1 0,0 0 0,0 0 0,0 0 0,-1 0 1,1 0-1,1-1 0,-1 1 0,0 0 0,0 0 0,0 0 0,0 0 0,0-1 1,1 1-1,-1 0 0,0 0 0,1 0 0,-1-1 0,1 1 0,-1 0 1,1-1-1,-1 1 0,1 0 0,-1-1 0,1 1 0,0-1 0,-1 1 0,1-1 1,0 1-1,0-1 0,-1 1 0,1-1 0,0 0 0,0 1 0,-1-1 0,1 0 1,0 0-1,0 1 0,1-1 0,9 2 8,0 0 0,0-1 0,19 0 0,-14-1 64,159 27-1401,-150-23-717</inkml:trace>
</inkml:ink>
</file>

<file path=ppt/ink/ink1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58.64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69 149 2785,'0'0'1596,"2"4"-1564,1 2-4,0 0 0,0 0 0,1-1 0,0 0 0,0 0 0,1 0 0,-1 0 0,1-1 0,0 1-1,0-1 1,0 0 0,1-1 0,-1 1 0,1-1 0,0 0 0,0-1 0,0 1 0,0-1 0,11 2 0,7 1 18,0 0 0,0-2 0,0-1 0,27 0 0,-47-2-37,0 0-1,-1 0 1,1 0-1,-1-1 1,1 1-1,0-1 1,-1 0-1,1 0 1,-1 0-1,1 0 1,-1-1-1,0 1 1,0-1-1,0 0 1,0 0-1,0 0 1,0-1-1,0 1 1,0-1-1,-1 1 1,0-1-1,1 0 1,-1 0-1,3-5 1,-2 0-3,0 0 1,0 0-1,-1 0 1,0 0-1,-1 0 1,0 0-1,0 0 1,-1-1-1,-1-14 1,1 19-13,-2-1 1,1 1-1,-1-1 0,1 1 1,-1-1-1,0 1 0,-1 0 0,1 0 1,-1 0-1,0 0 0,0 1 1,0-1-1,0 1 0,-1-1 1,1 1-1,-1 0 0,0 1 1,0-1-1,0 1 0,0-1 1,0 1-1,-6-2 0,-3-1 5,1 0 0,-1 0 0,0 2 0,0-1 0,0 1-1,-25-1 1,22 3 22,0 1 1,0 0-1,0 1 1,0 1-1,0 1 0,-26 7 1,36-8-48,0 1 1,1 0-1,-1 0 1,1 0 0,0 0-1,0 1 1,0 0-1,0 0 1,1 0-1,0 1 1,0-1 0,0 1-1,0 0 1,1 0-1,-1 1 1,2-1 0,-1 1-1,0-1 1,1 1-1,-2 8 1,-3 19-1218,6-2-550</inkml:trace>
</inkml:ink>
</file>

<file path=ppt/ink/ink1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59.02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4 25 6963,'0'0'504,"-4"14"-485,2-6-19,-3 7 1,1 0-1,1 1 1,1-1 0,-2 20 0,4-31-5,0 1 1,0-1 0,1 1-1,-1-1 1,1 1 0,0-1-1,0 1 1,0-1 0,1 0-1,-1 1 1,1-1 0,0 0 0,1 0-1,-1 0 1,1-1 0,-1 1-1,1 0 1,0-1 0,0 0-1,1 0 1,6 5 0,0-3 1,1 0 0,0-1 1,0-1-1,0 0 0,0 0 0,0-1 1,1-1-1,-1 0 0,0 0 1,1-1-1,21-3 0,-25 3 9,-5 0 0,1-1 0,0 1 0,-1-1 0,1 0 0,-1 0 0,1 0 0,-1 0 0,1 0-1,-1-1 1,0 0 0,0 0 0,1 0 0,-1 0 0,-1 0 0,1-1 0,0 1 0,0-1 0,-1 1-1,0-1 1,1 0 0,-1 0 0,0 0 0,-1-1 0,1 1 0,0 0 0,-1-1 0,2-5 0,0-4 2,0 0 1,0-1 0,-1 1 0,-1 0-1,0-1 1,-2-16 0,1 26-20,-1 0 1,1 0 0,-1 1-1,0-1 1,-1 0 0,1 0-1,-1 1 1,1-1-1,-1 0 1,0 1 0,0 0-1,-1-1 1,1 1 0,-1 0-1,1 0 1,-1 1-1,0-1 1,0 0 0,0 1-1,-1 0 1,1 0-1,0 0 1,-1 0 0,1 0-1,-1 1 1,0-1 0,0 1-1,0 0 1,1 0-1,-8 0 1,6 0-96,1 1 0,-1-1 0,1 1 0,-1 0-1,1 0 1,-1 0 0,1 1 0,-1 0 0,1 0 0,-1 0 0,1 0-1,-1 1 1,1 0 0,0-1 0,0 2 0,0-1 0,0 0 0,0 1-1,1 0 1,-1 0 0,1 0 0,-1 0 0,1 0 0,0 1 0,1-1 0,-5 8-1,1 8-2060</inkml:trace>
</inkml:ink>
</file>

<file path=ppt/ink/ink1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59.41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0 4770,'0'0'424,"26"7"-373,-15-5-37,24 7 72,-1 1 0,0 2 0,56 26 0,-69-26 102,0-2-54,0 2-1,-1 0 1,-1 2-1,31 26 1,-48-39-178,-1 1-1,-1-1 1,1 0-1,0 0 1,0 0-1,0 1 1,-1-1 0,1 0-1,-1 1 1,1-1-1,-1 1 1,1-1-1,-1 0 1,0 1 0,0-1-1,1 1 1,-1-1-1,0 1 1,-1 1 0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10.4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81 38 352,'0'0'1700,"-6"1"-1234,-42 2 1880,42 0-2288,-17 16-49,-32 38 0,0 0-16,-37 28 42,-3-4-1,-173 113 1,257-188 73,10-4-128,0-1-1,-1 0 0,1 0 0,-1 1 1,1-1-1,-1 0 0,0 0 0,1 0 1,-1 0-1,0-1 0,0 1 0,1 0 1,-1-1-1,0 0 0,0 1 1,0-1-1,0 0 0,0 0 0,0 0 1,0 0-1,0 0 0,0 0 0,0 0 1,1-1-1,-1 1 0,0-1 0,0 0 1,0 1-1,0-1 0,1 0 0,-1 0 1,0 0-1,1 0 0,-1 0 0,1 0 1,-3-3-1,-82-48-26,61 38 39,-39-26-1,-145-96-261,55 39 17,106 65 289,-1 3-1,-1 1 1,-2 3-1,0 2 1,-62-18 0,63 31 44,-1 2 0,-1 2 0,1 2 0,-94 6 0,53-1-51,55 2-66,1 1 1,-1 2-1,-70 21 0,13-4-24,64-16 15,0 0 1,1 2-1,-1 2 1,2 0-1,0 2 1,1 1-1,0 2 0,1 0 1,0 2-1,2 1 1,0 1-1,-29 31 1,25-20-120,1-1 139,1 1 0,1 1-1,-25 42 1,23-26-11,-37 90-1,56-115 28,2 0 0,0 1-1,1 0 1,2 1 0,0-1 0,0 36-1,4 7-10,3-1 0,17 103-1,2-35 9,15 65-29,-29-164 36,2 0 0,2 0 0,24 48-1,-20-53 8,2-1-1,1-1 0,2-1 0,0-1 0,2-1 0,44 39 0,-31-34-1,2-2 1,1-1-1,1-2 0,56 26 1,-56-34-16,2-2 0,0-2 1,0-2-1,1-1 1,81 6-1,222-10 150,-304-11-95,-1-2 1,0-1 0,0-2-1,-1-3 1,64-27-1,-16 7 71,-36 12-49,0-2 1,-2-2 0,0-2 0,-2-2-1,-2-2 1,80-71 0,-46 34-11,136-155 0,-195 198-40,-2 0 0,0-2 0,-2-1 0,0 0 0,-2-1 0,-2 0 1,0-1-1,-2-1 0,-2 0 0,11-55 0,-12 27 143,-3-1 0,-3 0 0,-6-81 0,0 125-61,0-1 1,-1 1-1,-1 0 0,-1 0 1,-16-28-1,-3-9 54,22 44-97,0 1 0,0 0 1,-1 0-1,0 0 0,-1 1 0,0-1 0,0 1 0,-1 1 1,1-1-1,-1 1 0,-1 0 0,1 1 0,-1 0 0,-12-6 1,19 10-162,-1 1 0,0 0 0,0 0 1,0 0-1,0 0 0,1 0 1,-1 1-1,0-1 0,0 0 0,0 1 1,1-1-1,-1 1 0,0 0 1,1 0-1,-1 0 0,0-1 0,1 1 1,-1 1-1,1-1 0,-1 0 1,1 0-1,-2 3 0,-5 2-627,-12 7-2023</inkml:trace>
</inkml:ink>
</file>

<file path=ppt/ink/ink1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59.744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29 0 2353,'0'0'560,"-73"120"-288,55-92 17,-5 5 95,-2 2-320,2-4 16,0 0-80,5-5 0,6-1 0,1-5-592,9-5-1121</inkml:trace>
</inkml:ink>
</file>

<file path=ppt/ink/ink1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00.10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 2753,'0'0'352,"0"127"-143,0-78 271,0-3 112,0-5-176,0-4-144,0-5-48,3-7-176,1-4 97,3-7-129,2-2 0,3-2-32,-1-1 48,7-3-96,5-6-81,-2 0-2096</inkml:trace>
</inkml:ink>
</file>

<file path=ppt/ink/ink1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00.57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67 1 3970,'0'0'1267,"-3"22"-915,1-10-308,-4 32 220,2 0 1,2 53 0,3-89-240,0 1 1,1-1-1,0 0 0,1 0 1,-1 0-1,2 0 1,-1 0-1,1-1 0,0 1 1,1-1-1,-1 0 1,2 0-1,-1-1 0,1 0 1,0 0-1,0 0 0,0 0 1,10 5-1,-6-3-9,1-2-1,0 0 1,0 0 0,0-1-1,1 0 1,-1-1-1,1 0 1,0-1 0,0 0-1,1-1 1,22 2 0,-32-5-23,0 1 1,0-1-1,-1 1 1,1-1-1,0 0 1,-1 0-1,1 0 1,-1-1-1,1 1 1,-1 0-1,1-1 1,-1 0-1,0 1 1,0-1-1,0 0 1,0 0-1,0 0 1,0-1-1,-1 1 1,1 0-1,-1-1 1,1 1 0,-1-1-1,0 1 1,0-1-1,0 1 1,0-1-1,-1 0 1,1 0-1,0-3 1,2-13-145,-1 1 0,0 0 0,-1-25 0,-1 36 110,-1-1-22,1 0 0,-1 0-1,0 0 1,-1 1 0,0-1 0,0 0 0,-1 1 0,0-1-1,0 1 1,-1 0 0,1 0 0,-2 0 0,1 0 0,-1 1-1,0 0 1,0 0 0,-1 0 0,0 0 0,0 1-1,0 0 1,-9-5 0,3 2 87,-1 1 0,0 1 0,0 0 0,0 1 0,-1 0 0,0 1 0,0 1 0,0 0 0,0 1 0,0 0 0,-17 1 0,25 1-13,0 0 1,0 0-1,0 1 1,1-1-1,-1 1 1,0 1-1,0-1 1,0 1-1,-8 4 1,11-4-45,1-1 0,0 1 0,0 0 0,0-1 0,0 1 0,0 0 0,1 0 1,-1 0-1,1 1 0,-1-1 0,1 0 0,0 1 0,0-1 0,0 1 0,0-1 0,0 1 0,0-1 0,1 1 1,-1 0-1,1-1 0,0 1 0,0 0 0,0 4 0,0 12-1450,0-3-1060</inkml:trace>
</inkml:ink>
</file>

<file path=ppt/ink/ink1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01.03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 3650,'0'0'2924,"2"0"-2855,339 0-1728,-315 0-604</inkml:trace>
</inkml:ink>
</file>

<file path=ppt/ink/ink1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01.64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39 0 5491,'0'0'784,"-6"10"-712,-29 50 56,11-22-41,2 0 0,-26 64 0,48-101-99,-1 0 0,1 1-1,-1-1 1,1 0-1,-1 1 1,1-1-1,0 1 1,0-1 0,0 0-1,0 1 1,0-1-1,0 1 1,0-1 0,0 1-1,0-1 1,1 0-1,-1 1 1,0-1-1,1 0 1,-1 1 0,1-1-1,0 0 1,-1 1-1,1-1 1,0 0 0,0 0-1,0 0 1,0 0-1,0 0 1,0 0-1,0 0 1,0 0 0,0 0-1,1 0 1,-1-1-1,0 1 1,0-1 0,1 1-1,-1-1 1,0 1-1,1-1 1,-1 1-1,3-1 1,8 2-251,1-1 1,-1-1-1,0 0 1,18-2-1,-4 1-495,-10 2 597,21-1-788,-36 0 1081,-1 0-1,1-1 0,0 1 0,0 0 1,0 0-1,-1 0 0,1-1 0,0 1 1,0 0-1,-1-1 0,1 1 1,0-1-1,0 1 0,1-2 394,-1 1-393,-1 0-1,1 1 0,-1-1 0,0 0 1,1 1-1,-1-1 0,2-8 1766,-1 28-2367,0-17 463,1 15-59,1 0 1,0-1-1,2 0 1,0 0 0,1 0-1,0 0 1,14 23-1,-10-29-1289,1-7-1051</inkml:trace>
</inkml:ink>
</file>

<file path=ppt/ink/ink1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02.09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24 6147,'0'0'779,"5"-3"-590,12-2-159,1 0 0,-1 2-1,1 0 1,-1 0 0,1 2 0,0 0-1,31 4 1,-6-3-9,-42 2-38,0-1 1,-1 0-1,1 1 1,0-1-1,-1 0 1,1 1-1,-1-1 0,0 1 1,1-1-1,-1 1 1,0 0-1,0-1 0,0 1 1,0-1-1,0 1 1,-1 2-1,1-2-5,-15 309 299,12-213-392,3-68-1520</inkml:trace>
</inkml:ink>
</file>

<file path=ppt/ink/ink1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02.45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25 7027,'0'0'256,"135"-22"-256,-87 20 48,0 2-48,2 0-32,-2 0-400,-9 0-2753</inkml:trace>
</inkml:ink>
</file>

<file path=ppt/ink/ink1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02.80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 5138,'0'0'179,"8"20"-184,12 31 139,-2 1 0,18 91 1,-29-98-21,2 74 1,-9-118-139</inkml:trace>
</inkml:ink>
</file>

<file path=ppt/ink/ink1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03.56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88 1 6643,'0'0'245,"-19"5"-242,15-4 2,-26 8 73,0 1 0,0 1 0,-37 21 1,48-22-20,7-3-37,1 0 1,-1 0 0,-13 12-1,22-17-24,1 1 1,-1-1-1,1 1 0,0 0 0,0 0 0,0-1 0,0 1 0,0 0 0,1 1 0,-1-1 0,1 0 0,0 0 0,0 1 0,0-1 0,0 1 0,1-1 0,-1 6 0,2-7-7,-1 0 0,0 0 0,1 0 0,0 0 0,0 0 0,-1-1 0,1 1 0,0 0 0,0-1 0,0 1 0,1-1 0,-1 1 0,0-1 0,0 1 0,1-1 0,-1 0 0,1 0 0,-1 0 0,1 0 0,0 0 0,0 0 0,-1 0 0,4 1 0,49 15-78,-47-15 86,16 4 33,36 10-576,1-2 0,68 6-1,-115-19 556,-1-1 0,1 0-1,21-3 1,-31 3 9,0-1 0,0 0 1,1 0-1,-1 0 0,0 0 0,0 0 1,0-1-1,0 1 0,0-1 0,0 0 0,-1 0 1,1 0-1,0 0 0,-1 0 0,0-1 1,1 1-1,-1-1 0,3-5 0,-4 7 14,-1 0-1,1 0 0,-1 0 0,1 0 1,-1 0-1,1 0 0,-1 0 0,0 0 1,0 0-1,0 0 0,1 0 0,-1 0 0,0 0 1,0 0-1,0 0 0,0 0 0,-1-1 1,1 1-1,0 0 0,0 0 0,-1 0 1,1 0-1,-1 0 0,1 0 0,-1 0 1,1 0-1,-2-1 0,0 0-5,0 0-1,0 0 1,-1 0-1,1 1 1,0-1 0,-1 1-1,1 0 1,-1 0-1,0-1 1,-5 0-1,1 0-10,0 0-1,-1 1 1,1 0-1,-1 0 1,1 1-1,-1 0 0,0 0 1,-8 2-1,15-1-19,-1 0-1,1-1 0,0 1 1,0 0-1,0 0 0,1 0 0,-1 0 1,0 0-1,0 0 0,0 0 1,1 0-1,-1 0 0,1 1 1,-1-1-1,1 0 0,-1 0 1,1 0-1,-1 1 0,1-1 0,0 0 1,0 1-1,0-1 0,0 2 1,-1 39 4,1-32-10,0 7 11,0 0 0,1 0-1,0 0 1,2 0 0,0 0-1,1 0 1,9 26 0,-11-39-2,10 22 6,0 0 0,-2 1 0,-1 1 0,-1-1 0,-1 2 0,-2-1 0,3 47 0,-8-72-15,-1 0 0,0 0 1,0 0-1,0 0 1,0 0-1,0 0 1,0-1-1,-1 1 0,0 0 1,1-1-1,-1 1 1,0-1-1,0 0 1,0 0-1,-1 0 0,1 0 1,0 0-1,-1 0 1,1 0-1,-1-1 1,0 1-1,1-1 0,-1 0 1,0 0-1,0 0 1,0 0-1,0 0 1,-6 0-1,-1 1 25,0 0 0,0-1 0,0 0 0,-1 0 0,1-1 0,0 0 1,-18-4-1,27 4-9,0 0 1,0-1-1,0 1 0,0-1 1,0 1-1,0-1 1,0 0-1,0 1 1,0-1-1,0 0 1,0 1-1,1-1 1,-1 0-1,0 0 1,1 0-1,-1 0 1,0 0-1,1 0 1,-1 0-1,1 0 0,0 0 1,-1 0-1,1 0 1,0 0-1,0 0 1,-1-2-1,1-32-565,0 28 208,2-21-1838</inkml:trace>
</inkml:ink>
</file>

<file path=ppt/ink/ink1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03.91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 4674,'0'0'1825,"3"4"-2577,3 10 415,1-2-200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5.9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 0 0,'0'0'1358,"0"20"-902,1 47-166,-3 173 1093,-2-213-2021,0-18-101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11.96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8 93 592,'0'0'827,"0"-9"-779,0-45-51,0 25 2909,-40 33-2997,23 4 128,0 0-1,1 1 0,0 1 0,-22 17 1,37-25-40,-1 0 0,0 1 0,0-1 0,1 0 0,0 1 0,-1 0 1,1-1-1,0 1 0,0 0 0,0 0 0,1 0 0,-1-1 0,0 6 1,0 42-63,1-37 52,0-12 3,1 0 1,0-1-1,-1 1 0,1 0 0,0 0 0,-1 0 0,1 0 0,0-1 0,0 1 0,0 0 1,0-1-1,0 1 0,-1 0 0,1-1 0,0 0 0,1 1 0,-1-1 0,0 1 0,0-1 1,0 0-1,0 0 0,0 0 0,0 0 0,2 0 0,32 5-145,-30-5 130,-4 0 27,13 1-57,0 1 0,-1 0 0,1 0 0,13 6-1,-23-7 44,0 1-1,-1-1 0,0 1 0,1 0 0,-1 0 0,0 0 1,0 0-1,0 1 0,0-1 0,0 1 0,-1 0 0,1 0 0,-1 0 1,0 0-1,0 0 0,0 0 0,0 1 0,0-1 0,1 6 1,1 0 36,-1 0 0,-1 1 0,1 0 1,-2-1-1,1 1 0,-1 0 0,-1 0 1,0-1-1,0 1 0,-3 19 0,1-26 10,0 0 0,0 0 1,-1 0-1,1 0 0,-1 0 0,0 0 0,1 0 0,-1-1 0,0 0 0,-1 1 0,1-1 0,-7 3 0,-43 20 70,44-23-85,0 1-1,0-1 0,0-1 0,0 0 1,0 0-1,0-1 0,0 0 1,-13-2-1,-41 3-1490</inkml:trace>
</inkml:ink>
</file>

<file path=ppt/ink/ink1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04.75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16 2913,'0'0'601,"2"20"-111,-1 0-367,1 23 795,14 74 0,-4-85 714,-10-45-1242,-2 1-148,-1-17-1013,1 0 0,2 0 0,1 1 0,13-57 0,-14 79 684,0 0 1,0 0-1,0 0 0,0 1 1,1-1-1,0 1 0,1-1 0,-1 1 1,1 0-1,0 0 0,0 1 1,0-1-1,1 1 0,0 0 1,0 0-1,0 1 0,0-1 1,0 1-1,1 0 0,-1 1 1,1-1-1,0 1 0,0 0 1,0 0-1,0 1 0,0 0 1,0 0-1,0 0 0,11 1 0,-14 1 115,0-1 0,0 1 0,-1-1 0,1 1 0,0 0-1,-1 0 1,1 0 0,0 0 0,-1 1 0,0-1 0,1 1-1,-1-1 1,0 1 0,0 0 0,0 0 0,0 0 0,0 0-1,0 0 1,0 1 0,-1-1 0,1 0 0,-1 1 0,0-1-1,0 1 1,0 0 0,0-1 0,0 1 0,0 5-1,5 13 428,-2 0-1,2 43 0,-1-19 191,5-14-374,0 10 584,-10-64 535,0 10-1422,1 0 0,1-1 0,0 1-1,0 0 1,1 0 0,1 0 0,0 1 0,1 0 0,0-1 0,1 1 0,0 1 0,15-20-1,-16 23 19,1 1-1,0 1 1,1-1-1,-1 1 1,1 0 0,0 1-1,1 0 1,0 0-1,-1 0 1,1 1-1,1 0 1,-1 1-1,1 0 1,-1 0-1,1 1 1,0 0-1,0 0 1,0 1-1,13 0 1,-18 1 18,0 1 1,0-1 0,0 1-1,0 0 1,0 1-1,0-1 1,-1 0-1,1 1 1,0 0-1,-1 0 1,1 0-1,-1 1 1,0-1-1,0 1 1,1-1-1,-2 1 1,1 0-1,0 0 1,-1 1-1,1-1 1,-1 0 0,0 1-1,0 0 1,0-1-1,-1 1 1,2 6-1,6 14 123,-2 1 0,-1 0 0,3 32 0,-1-9 43,2 23-1898</inkml:trace>
</inkml:ink>
</file>

<file path=ppt/ink/ink1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05.48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7 31 256,'0'0'3036,"18"-4"-3055,-3 0-35,14-3 331,1 1 1,0 2 0,30-2 0,-58 6-275,0 0 0,0 1 0,0-1 0,0 0 0,0 1 0,0-1 1,0 1-1,0 0 0,0-1 0,0 1 0,0 0 0,-1 0 0,1 0 0,0 1 0,-1-1 0,1 0 0,-1 1 0,1-1 0,1 3 1,0 0 3,-1 0 1,1 0 0,-1 1 0,0-1 0,0 1 0,0 0 0,1 8 0,1 5 48,-2 0 1,0 0 0,-1 23 0,-1-35-43,-1-1-1,0 0 0,-1 0 1,1 0-1,-1 0 1,0 0-1,0 0 0,-1-1 1,1 1-1,-1-1 1,0 1-1,-1-1 0,1 0 1,-1 0-1,1-1 1,-1 1-1,0-1 1,0 1-1,-8 3 0,-12 9 10,0-2 1,-37 16-1,42-22-19,9-3-5,3-2 21,0 0 0,0 1 1,1-1-1,-1 2 0,-6 5 0,11-8-14,0 0 0,0 0 0,1 0 0,-1 0 0,1 1-1,-1-1 1,1 1 0,0-1 0,0 1 0,0-1 0,0 1 0,0 0 0,1-1 0,-1 1 0,1 0 0,0 0-1,0 4 1,1-6-4,-1 0-1,1 0 1,0 0 0,0 0-1,0 0 1,0 0-1,0 0 1,0 0-1,0 0 1,0-1-1,0 1 1,0-1-1,0 1 1,1 0 0,-1-1-1,0 0 1,0 1-1,1-1 1,-1 0-1,0 0 1,0 1-1,2-1 1,36 5 40,-35-4-37,96 1-125,-67-2-1062,-5 0-1632</inkml:trace>
</inkml:ink>
</file>

<file path=ppt/ink/ink1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06.43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4130,'0'0'1705,"48"4"-1201,20 1-526,76-6 0,9 1-102,54 3-3881,-186-3 2831</inkml:trace>
</inkml:ink>
</file>

<file path=ppt/ink/ink1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06.77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21 480,'0'0'3090,"86"-20"-2994</inkml:trace>
</inkml:ink>
</file>

<file path=ppt/ink/ink1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14.44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40 85 896,'0'0'2970,"-5"-4"-2565,-3-1-316,-26-12 1547,32 16-1625,1 1 1,-1 0 0,1 0 0,-1 0 0,0 0 0,1 0-1,-1 0 1,1 0 0,-1 1 0,1-1 0,0 1-1,-1-1 1,1 1 0,-1-1 0,1 1 0,0 0 0,-1-1-1,1 1 1,0 0 0,0 0 0,-1 0 0,1 0 0,0 0-1,0 0 1,0 1 0,-1 1 0,-4 6-16,-1 1 1,2 0-1,-1 1 0,1-1 1,1 1-1,0 0 1,1 0-1,0 0 0,-2 14 1,1 11-16,1 59 0,3-79 24,1-11-14,0-1 1,0 0 0,0 0 0,0 0 0,1 0-1,0 0 1,0 0 0,0 0 0,0 0 0,0-1 0,1 1-1,-1-1 1,1 1 0,0-1 0,0 0 0,7 4 0,62 45 14,-61-45-2,0 0-13,1-1 0,0 1 0,0-2 0,22 7 0,-30-10 32,-1-1 0,1 0 0,0 0 0,0-1-1,0 1 1,0-1 0,-1 0 0,1 0 0,0 0 0,0-1 0,0 1 0,0-1-1,0 0 1,-1 0 0,1 0 0,0 0 0,-1-1 0,1 0 0,-1 0-1,5-2 1,7-10 8,1 0-1,-2-1 0,0-1 0,-1 0 0,-1-1 0,0 0 1,-1-1-1,-1 0 0,-1-1 0,0 0 0,-2 0 0,7-25 1,-12 37-28,0-1 0,-1 1 0,-1 0 0,1-1 0,-1 1 0,0-1 0,-1 1 0,-1-11 0,0 14 2,1 0-1,0 0 1,-1 0-1,0 0 1,0 1-1,0-1 0,0 0 1,0 1-1,-1 0 1,0-1-1,1 1 1,-1 0-1,-1 1 0,1-1 1,-7-4-1,-28-18-5,-55-25 1,79 43 1,-1 1 0,0 1 0,0 0 1,0 1-1,0 0 0,-1 1 0,-26-1 0,39 5-8,0-1-1,-1 1 0,1 0 1,0 0-1,0 0 1,0 0-1,0 0 0,0 1 1,0-1-1,0 1 1,0 0-1,0 0 0,1 0 1,-1 0-1,1 1 1,-1-1-1,1 1 0,0-1 1,0 1-1,0 0 1,0 0-1,-2 5 0,-5 10-425,2 0 0,-11 35-1,7-22-889,0-3-1169</inkml:trace>
</inkml:ink>
</file>

<file path=ppt/ink/ink1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14.864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5 3970,'0'-4'4694</inkml:trace>
</inkml:ink>
</file>

<file path=ppt/ink/ink1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15.41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8 195 3073,'0'0'1692,"-2"11"-1665,1-2-73,0-2 84,0-1 0,0 1 0,1 0 0,-1-1 0,2 1 0,0 9 0,0-13-7,0-1 0,0 1 0,-1 0-1,2-1 1,-1 0 0,0 1 0,0-1-1,1 0 1,-1 1 0,1-1 0,0 0-1,0 0 1,0 0 0,0-1 0,0 1 0,0 0-1,0-1 1,1 1 0,-1-1 0,0 0-1,1 0 1,4 2 0,3 0 14,1-1 1,-1 0-1,1 0 1,0-1-1,-1-1 1,1 0-1,0 0 1,0-1-1,-1 0 1,1-1-1,0 0 1,-1-1-1,0 0 1,1-1-1,-1 0 0,-1 0 1,1-1-1,-1 0 1,0-1-1,0 0 1,0 0-1,10-11 1,-15 13-37,1-1 1,-1 0-1,0 0 1,0 0-1,0 0 1,-1-1-1,1 1 1,-2-1-1,1 0 1,0 0-1,-1 0 1,0 0-1,-1-1 1,0 1-1,0-1 1,0 1-1,0 0 1,-1-1-1,0 1 1,-1-1-1,1 1 1,-1-1-1,0 1 1,-1 0-1,0-1 1,0 1-1,0 0 1,0 0-1,-1 0 1,0 1-1,-1-1 1,1 1 0,-1-1-1,0 1 1,0 0-1,-1 1 1,1-1-1,-1 1 1,0 0-1,0 0 1,-1 0-1,1 1 1,-1 0-1,0 0 1,0 0-1,0 1 1,0-1-1,0 2 1,0-1-1,-1 1 1,1 0-1,0 0 1,-1 0-1,-8 1 1,3 0-4,1 1 0,-1 0 0,1 0 0,-1 1 0,1 0 0,-1 1 0,-20 8 0,28-9-18,0 1-1,0-1 0,-1 1 1,1-1-1,1 1 0,-1 0 1,0 1-1,1-1 0,0 1 1,-1-1-1,1 1 0,1 0 1,-1 0-1,1 0 0,-1 1 1,1-1-1,0 1 0,1-1 1,-1 1-1,1-1 0,0 1 1,-1 6-1,1-5-196,0 0 0,0 0-1,0 0 1,1 0 0,0 0 0,0 0 0,1 1-1,0-1 1,0 0 0,0 0 0,1 0 0,-1 0-1,2-1 1,-1 1 0,0 0 0,6 7 0,14 8-2000</inkml:trace>
</inkml:ink>
</file>

<file path=ppt/ink/ink1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15.83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0 3121,'0'0'2455,"0"30"-2319,5 355 1355,-5-381-1591,0-1 0,0 1 0,0 0 0,1 0 0,-1-1-1,1 1 1,0 0 0,0 0 0,1-1 0,-1 1 0,1-1 0,3 7-1,4-7-1414</inkml:trace>
</inkml:ink>
</file>

<file path=ppt/ink/ink1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16.29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60 2913,'0'0'1657,"18"-9"-1110,59-27-267,-71 33-217,1 0 0,0 1 0,0 0 0,0 1 0,0-1 0,0 1 0,0 1 0,1-1 0,-1 1 1,0 0-1,10 2 0,13 0-1,-28-1-59,0-1 0,0 1 0,0-1 0,0 1-1,0 0 1,0 0 0,0 0 0,0 0 0,0 1 0,0-1 0,0 0-1,-1 1 1,1-1 0,-1 1 0,1 0 0,-1-1 0,1 1 0,-1 0-1,0 0 1,0 0 0,0 0 0,0 0 0,0 0 0,0 0 0,-1 0-1,1 0 1,0 5 0,9 63 208,-6 32 385,-17 166 1,11-186-508,3-62-536,-1 1 1,-1 0 0,-1-1-1,-6 25 1</inkml:trace>
</inkml:ink>
</file>

<file path=ppt/ink/ink1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16.63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50 6515,'0'0'1153,"25"-46"-1153,3 44 0,6 0 32,9 2 0,3 0-32,2 0 0,-3 0-577,-4 0-1488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12.7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704,'0'0'4848,"19"0"-5801,190 8-2080,-199-8 2379</inkml:trace>
</inkml:ink>
</file>

<file path=ppt/ink/ink1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17.01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0 189 5619,'0'0'317,"8"6"-301,73 43 60,-70-44-54,-1 0 0,0-1 1,1 0-1,0-1 0,0 0 0,0 0 0,18 1 1,-17-4-11,-4 1 0,1-1 1,-1 0-1,1 0 1,-1-1-1,16-3 1,-21 3-9,-1 0 1,0 0-1,0 0 1,0 0 0,0 0-1,0 0 1,0-1-1,0 1 1,-1-1-1,1 1 1,0-1 0,-1 0-1,1 1 1,-1-1-1,0 0 1,1 0-1,-1 0 1,0 0 0,0 0-1,0 0 1,-1-1-1,1 1 1,0 0 0,-1 0-1,1-1 1,-1-3-1,1-6-20,0-1 1,0 1-1,-2-1 0,1 1 0,-2 0 0,0-1 0,0 1 0,-1 0 0,-8-21 1,9 29 34,0-1 1,-1 0 0,0 0-1,0 1 1,0-1-1,0 1 1,-1 0 0,1 0-1,-1 0 1,0 1 0,0-1-1,-1 1 1,1 0 0,-1 0-1,1 1 1,-1-1 0,0 1-1,0 0 1,0 0 0,0 1-1,-1-1 1,1 1-1,0 0 1,0 1 0,-7-1-1,1 1 5,0 1 0,0-1-1,0 2 1,0-1-1,0 2 1,0-1-1,1 2 1,-1-1 0,-11 7-1,17-8-117,1 0 0,0 0 0,0 1 0,0-1 0,0 1 0,1 0 0,-1 0 0,1 1 0,0-1 0,-1 1 0,2-1 0,-1 1-1,0 0 1,1 0 0,-1 0 0,1 0 0,1 1 0,-1-1 0,0 1 0,1-1 0,0 1 0,0-1 0,0 1 0,1 5 0,0 8-2414</inkml:trace>
</inkml:ink>
</file>

<file path=ppt/ink/ink1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17.34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 1489,'0'0'4258,"0"119"-4258,0-84 112,0 2-80,0 0 192,0 0 160,3-5-256,1-3 32,1-4-160,-1-3 0,1 1 32,2-3-16,-3 3-32,1-7-432,-1-3-2033</inkml:trace>
</inkml:ink>
</file>

<file path=ppt/ink/ink1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18.05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28 75 3458,'0'0'1232,"16"-7"-1130,130-45 687,-147 52-765,1 0 1,0-1-1,0 1 0,0 0 0,0 0 0,0 0 1,0 0-1,-1 0 0,1 0 0,0-1 0,0 1 0,0 0 1,0 0-1,0 0 0,0 0 0,0 0 0,0-1 1,0 1-1,0 0 0,0 0 0,0 0 0,0 0 1,0-1-1,0 1 0,0 0 0,0 0 0,0 0 0,0 0 1,0-1-1,0 1 0,0 0 0,0 0 0,0 0 1,0 0-1,0-1 0,0 1 0,0 0 0,0 0 0,1 0 1,-1 0-1,0 0 0,0-1 0,0 1 0,0 0 1,0 0-1,0 0 0,1 0 0,-1 0 0,0 0 1,0 0-1,0 0 0,0 0 0,0 0 0,1 0 0,-1 0 1,0 0-1,0-1 0,0 1 0,0 0 0,1 0 1,-1 0-1,0 1 0,0-1 0,0 0 0,0 0 1,1 0-1,-1 0 0,0 0 0,-20-5 235,-28 2-431,29 3 171,0 1 0,0 1 0,0 1 0,-27 7 0,40-9 3,0 1 0,1 0 0,-1 0 0,0 0 0,1 1 0,-1 0 0,1 0-1,0 0 1,0 1 0,0 0 0,1 0 0,-1 0 0,1 0 0,0 1 0,0 0 0,0 0 0,1 0 0,-4 7 0,5-5-14,0 0 1,1 0-1,0 1 0,0-1 1,1 1-1,0-1 1,1 12-1,0 4 3,-1-21 6,0-1 0,1 1 0,-1-1 0,1 0 0,-1 1 0,1-1 0,0 0 0,-1 1 0,1-1 0,0 0 0,0 0 0,0 0 0,0 1 0,0-1 0,0 0 0,0-1 0,1 1 0,-1 0-1,0 0 1,0 0 0,1-1 0,-1 1 0,0 0 0,1-1 0,-1 0 0,1 1 0,-1-1 0,1 0 0,-1 0 0,3 1 0,53 2 55,-48-4-26,-1 2-21,0-1 0,1 1 0,-1 1 0,0 0 0,0 0 0,0 0-1,0 1 1,0 0 0,-1 0 0,1 1 0,-1 0 0,0 1 0,0-1 0,-1 1 0,1 1-1,-1-1 1,0 1 0,0 0 0,-1 1 0,0-1 0,0 1 0,6 11 0,-5-6 9,0 0 1,0 0-1,-1 0 0,-1 1 1,0 0-1,-1 0 1,-1 0-1,1 0 1,-2 0-1,0 1 1,-1-1-1,0 1 1,-3 19-1,1-28-1,0 0 0,0 1 0,0-1 0,0 0 0,-1 0 0,0-1 0,0 1 0,0 0 0,-1-1 0,0 0 0,1 0 0,-1 0 1,-1 0-1,1-1 0,-1 0 0,1 1 0,-1-2 0,0 1 0,0 0 0,-9 2 0,0 1 46,-1-1-1,1 0 1,-2-1 0,1-1 0,0-1 0,-20 2 0,20-3-65,-27-1-13,41 0-23,0-1 1,0 1-1,0 0 0,0-1 1,0 1-1,0 0 1,0-1-1,0 1 0,0-1 1,0 0-1,0 1 0,0-1 1,0 0-1,0 1 1,0-1-1,1 0 0,-1 0 1,0 0-1,1 0 0,-1 0 1,0 0-1,1 0 1,-1 0-1,1 0 0,0 0 1,-1 0-1,1 0 0,0 0 1,0 0-1,-1-1 1,1-24-1726</inkml:trace>
</inkml:ink>
</file>

<file path=ppt/ink/ink1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18.51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92 4786,'0'0'614,"24"-11"-556,76-36 167,-87 41-152,0 1 0,1 0 0,-1 0 0,1 2 1,0 0-1,0 0 0,0 1 0,1 1 1,-1 1-1,15 0 0,-3 1-19,-25-1-54,0 0 1,0 0 0,0 1 0,0-1-1,0 0 1,0 1 0,0-1-1,0 1 1,0 0 0,0-1 0,-1 1-1,1 0 1,0-1 0,0 1-1,0 0 1,-1 0 0,1 0 0,-1-1-1,1 1 1,0 0 0,-1 0-1,1 0 1,-1 0 0,0 0 0,1 0-1,-1 0 1,0 0 0,0 0 0,1 3-1,2 38 57,-3-35-34,3 51 169,-3 0-1,-3-1 1,-2 1 0,-3-1-1,-28 109 1,20-113-195,-6 22-84,3-30-3070</inkml:trace>
</inkml:ink>
</file>

<file path=ppt/ink/ink1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18.84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36 5891,'0'0'1568,"132"-35"-1648,-82 35 80,3 0-96,-8 0-1680</inkml:trace>
</inkml:ink>
</file>

<file path=ppt/ink/ink1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19.17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2 6259,'0'0'1110,"3"-1"-1081,0 1-30,-1-1 0,1 1 0,0 0 0,-1 0-1,1 0 1,0 1 0,-1-1 0,1 1 0,0 0 0,-1-1 0,1 1 0,-1 0-1,1 0 1,-1 1 0,1-1 0,-1 0 0,3 3 0,44 35 5,-38-30-4,205 193 80,-209-196-80,14 13 15,-16-16-13,0 0-1,0 1 0,-1 0 1,1 0-1,-1 0 1,0 1-1,0-1 1,-1 1-1,5 8 0</inkml:trace>
</inkml:ink>
</file>

<file path=ppt/ink/ink1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19.51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331 1 4626,'0'0'1809,"-142"100"-1569,111-61-192,3 0 64,1 5-112,4-1 0,2 0-16,1 4-32,-1-4-608,3-4-625</inkml:trace>
</inkml:ink>
</file>

<file path=ppt/ink/ink1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20.24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3 2209,'0'0'2975,"0"-5"-2356,0-3-53,0 14-239,0 34-160,0 60-184,0 204 222</inkml:trace>
</inkml:ink>
</file>

<file path=ppt/ink/ink1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20.57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7924,'0'0'1937</inkml:trace>
</inkml:ink>
</file>

<file path=ppt/ink/ink1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21.194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388 36 3810,'0'0'2732,"-14"-6"-2191,-48-17-213,57 21-315,1 1 0,0 0 0,0 0-1,-1 1 1,1-1 0,-1 1 0,1 0-1,0 0 1,-1 0 0,1 1 0,-1 0-1,1 0 1,0 0 0,0 0-1,-1 1 1,1-1 0,0 1 0,0 0-1,1 0 1,-1 1 0,0-1 0,1 1-1,-6 4 1,-2 4-13,1 1 0,0 0-1,0 1 1,-13 24 0,13-21 18,-6 11-16,1 1 0,1 0 1,1 1-1,2 1 0,1 0 0,-9 42 0,10-17-18,2 1 1,0 97-1,7-145 12,1 0 1,0 1-1,0-1 0,0 0 0,1 0 0,0 0 1,1 0-1,0 0 0,0 0 0,1-1 0,0 1 0,0-1 1,1 0-1,-1 0 0,2-1 0,-1 0 0,1 1 1,0-2-1,0 1 0,0-1 0,1 0 0,0 0 1,0-1-1,0 0 0,1 0 0,-1 0 0,1-1 0,0 0 1,0-1-1,0 0 0,0 0 0,0-1 0,1 0 1,10 0-1,-5-1-20,-6 1-33,0-1 0,0 0-1,0-1 1,0 0 0,0 0-1,0 0 1,10-4 0,-16 3 45,1 1 0,-1-1-1,0 1 1,1-1 0,-1 0 0,0 0 0,0 0 0,0 0 0,-1 0 0,1 0 0,0-1 0,-1 1 0,0-1 0,1 1 0,-1-1 0,0 1 0,0-1 0,0 0 0,-1 1 0,1-1 0,-1 0 0,1 0 0,-1 0 0,0 1 0,0-5 0,0-5 28,0 0 0,0 0 0,-1 0 0,-1 1 0,0-1 0,0 0 0,-1 1 0,-1-1 0,-8-18 0,10 25-8,-1 0 0,-1 0 0,1 0 0,0 0-1,-1 1 1,0 0 0,0-1 0,-1 2 0,1-1 0,-1 0 0,0 1 0,0 0-1,0 0 1,0 0 0,0 1 0,-1-1 0,1 1 0,-1 1 0,1-1 0,-1 1-1,-11-2 1,7 2-12,0 1 1,0-1-1,1 2 0,-1-1 0,0 1 0,0 1 0,0 0 0,-17 5 1,21-4-125,1-1 1,0 1 0,0 0 0,0 0-1,0 1 1,0-1 0,1 1 0,-1 0 0,1 1-1,0-1 1,0 1 0,1-1 0,-1 1-1,1 0 1,-5 11 0,0 9-2029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13.5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 1 288,'0'0'3821,"0"25"-4171,2 29 465,0-28-71,-2 0 1,-4 39-1,-9-23-105,13-32-1172</inkml:trace>
</inkml:ink>
</file>

<file path=ppt/ink/ink1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21.92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52 1 1793,'0'0'1222,"-20"21"-705,-61 69 180,75-82-641,0-1 1,1 1-1,0 0 1,1 0-1,0 0 1,0 1-1,1-1 1,0 1-1,0 0 1,1 0-1,0 0 1,0 0-1,1 0 1,1 1-1,0-1 1,0 0-1,2 12 1,-2 8-10,1-11-30,0-1 0,0 1 0,2-1 0,0 0 1,1 0-1,0 0 0,2-1 0,11 26 0,-14-36-17,0 0 0,1 0 1,-1 0-1,1 0 0,1-1 0,-1 1 1,1-1-1,0 0 0,0-1 0,0 1 1,1-1-1,-1 0 0,1 0 0,0-1 1,0 0-1,1 0 0,-1 0 0,1-1 1,-1 0-1,1 0 0,0-1 0,0 1 1,-1-2-1,11 1 0,-10 0 7,1-1-1,0 0 1,-1-1 0,1 0-1,-1 0 1,1 0 0,12-5-1,-17 4 14,-1 1 1,0-1-1,0 1 0,0-1 0,0 0 0,0 0 0,-1 0 0,1 0 0,0 0 1,-1 0-1,0-1 0,1 1 0,-1 0 0,0-1 0,0 1 0,0-1 0,0 1 0,-1-1 1,1 0-1,-1 1 0,0-1 0,0 1 0,1-1 0,-2 0 0,1-3 0,0-3 58,0 1 0,0 0 0,-1 0 0,0 0 0,0 0-1,-1 0 1,0 0 0,-4-10 0,4 15-71,0-1-1,-1 1 1,1 0 0,-1 0-1,1 0 1,-1 0 0,0 1 0,0-1-1,0 1 1,-1-1 0,1 1 0,-1 0-1,1 0 1,-1 1 0,1-1 0,-1 1-1,0 0 1,0 0 0,-4-1-1,-2 0 4,1 0-1,-1 0 0,0 1 0,1 1 1,-1 0-1,0 0 0,1 0 0,-1 2 1,1-1-1,-1 1 0,1 0 0,-16 6 1,21-5-113,-1-1 0,1 0 0,0 1 0,0 0 0,0 0-1,0 0 1,0 0 0,1 1 0,0 0 0,-1-1 0,1 1 0,0 0 0,1 1 0,-1-1 0,1 0 0,0 1 0,0-1 0,0 1 0,1 0 0,-1 0 0,1-1 0,1 1 0,-1 0 0,0 0 0,1 10 0,0 2-1482</inkml:trace>
</inkml:ink>
</file>

<file path=ppt/ink/ink1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22.52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96 0 800,'0'0'5990,"-5"4"-5822,1 0-161,0 0-1,0 0 1,0 1 0,1-1-1,-1 1 1,1 0 0,0 0 0,1 0-1,-1 0 1,1 1 0,0-1-1,0 0 1,1 1 0,0 0 0,0-1-1,-1 11 1,0 18 16,3 60-1,0-42 8,-1-47-28,0 1 0,1-1 0,-1 1 1,1-1-1,0 0 0,1 1 0,-1-1 0,1 0 0,0 0 0,1 0 0,-1 0 0,1 0 0,0-1 0,0 1 0,0-1 0,1 1 0,-1-1 0,1-1 1,0 1-1,0 0 0,1-1 0,-1 0 0,10 5 0,-3-3-21,0 0 1,0-1-1,0 0 1,0-1-1,1 0 0,0-1 1,-1-1-1,1 0 1,0 0-1,13-1 1,-23-1-62,1 1 1,0 0 0,-1-1 0,1 1-1,-1-1 1,1 0 0,-1 0 0,1 0-1,-1 0 1,1 0 0,-1 0 0,0-1-1,0 1 1,0-1 0,0 0 0,0 0 0,0 0-1,0 0 1,2-2 0,-1-1 25,0 0 0,0 0 0,-1-1 0,0 1 0,0 0 0,0-1 0,0 1 0,1-12 0,-2 7 105,0 0 1,-1 0-1,0 0 0,0 0 1,-1 0-1,0 0 1,-1 0-1,0 0 1,-1 0-1,-5-15 1,-1 9 126,0-1-1,-2 1 1,0 1 0,0 0 0,-1 0 0,-17-15 0,22 24-127,-1 0 1,1 0-1,-1 0 1,0 1-1,0 0 0,-1 1 1,1-1-1,-1 2 1,0-1-1,0 1 1,0 1-1,0-1 1,-1 2-1,-11-2 1,8 2-41,0 1 0,1 1 1,-1-1-1,0 2 0,0 0 0,-24 7 1,34-7-175,-1-1 0,0 1 0,0 0 1,1 0-1,-1 1 0,1-1 0,-1 1 0,1 0 0,0 0 1,0 0-1,0 0 0,1 0 0,-1 1 0,1-1 1,0 1-1,0-1 0,0 1 0,0 0 0,1 0 1,-1 0-1,1 0 0,0 0 0,0 0 0,0 9 1,0 6-3352</inkml:trace>
</inkml:ink>
</file>

<file path=ppt/ink/ink1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23.51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402 1 1649,'0'0'2785,"-18"0"-2529,13 0-244,-20-1 17,0 2-1,0 0 1,0 2-1,-27 6 1,7 2-3,10-2 492,-1 1-1,-33 15 1,65-22-513,1-1-1,0 1 0,0 0 0,0 0 1,1 0-1,-1 0 0,1 0 1,-1 1-1,1-1 0,0 1 1,0-1-1,1 1 0,-1 0 0,1-1 1,-1 1-1,1 0 0,1 0 1,-1 0-1,0 0 0,1 0 1,0 1-1,0-1 0,1 5 0,-1 11-1,1-1 0,2 1 0,5 28 0,0-20 37,0-1 0,15 33 0,-22-59-8,1 0 1,-1 0-1,0-1 1,1 1-1,-1 0 0,0-1 1,1 1-1,-1 0 1,1-1-1,-1 0 1,1 1-1,-1-1 0,1 0 1,-1 0-1,1 0 1,-1 0-1,1 0 0,-1 0 1,1 0-1,-1 0 1,1-1-1,-1 1 0,3-2 1,-3 2 5,57-16 221,-42 11-264,1 0-1,-1 2 1,1-1 0,31-1 0,-25 5 21,-12-1-22,0 1 1,1 1-1,-1 0 1,1 0 0,15 4-1,-22-3 4,-1 0 0,0 0 0,0 0 0,0 1-1,0-1 1,0 1 0,0 0 0,0 0 0,-1 0-1,0 1 1,1-1 0,-1 1 0,-1 0 0,1 0 0,0 0-1,3 7 1,-3-4 3,1-1 0,-1 1 0,0 0 0,0 0 0,-1 0 0,0 1 0,0-1 0,-1 0 0,0 1 0,0-1 0,-1 1 0,0-1 0,0 1 0,-1-1 0,0 1 0,0-1 0,-1 0 0,0 1 0,0-1 0,0 0 0,-1 0 0,0 0 0,-1-1 0,1 1 0,-1-1 0,-1 0 0,1 0 0,-1 0 0,0 0 0,0-1 0,-1 0 0,0 0 0,0 0 0,-11 6 0,-8 5-56,-1-1 0,0-1 1,-1-2-1,-36 13 0,47-20-535,-1-1-1,0 0 0,0-1 1,0-1-1,-18 1 0,14-3-1919</inkml:trace>
</inkml:ink>
</file>

<file path=ppt/ink/ink1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24.19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6 30 2769,'0'0'4565,"-3"-6"-4141,-9-17-69,19 30-136,1 0 1,0 0-1,0-1 0,12 7 1,15 13-236,156 129-1105</inkml:trace>
</inkml:ink>
</file>

<file path=ppt/ink/ink1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24.54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79 0 2945,'0'0'3218,"-123"128"-2914,100-91-128,2 0-64,1-5-80,2 1 32,-1-2-64,4-2 0,-1-1-16,2-1-352,5-6-673</inkml:trace>
</inkml:ink>
</file>

<file path=ppt/ink/ink1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25.47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 3650,'0'0'728,"0"19"-376,1 75 555,14 94 0,-10-153-661,6 27 328,2 102 135</inkml:trace>
</inkml:ink>
</file>

<file path=ppt/ink/ink1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26.07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4 142 2945,'0'0'1043,"-2"22"-509,1-17-497,-10 169 1111,12-163-1102,0 0 0,1 0 0,0-1 0,1 1 0,0-1 0,0 1 0,1-1 0,1 0 0,-1-1 1,2 1-1,11 16 0,-13-20-18,1 1 1,0-1-1,0 0 0,1-1 1,0 1-1,-1-1 1,2-1-1,-1 1 0,1-1 1,-1 0-1,1 0 1,0-1-1,1 0 0,-1 0 1,0 0-1,1-1 1,9 1-1,-7-2-8,1 0-1,-1-1 0,0 0 1,1-1-1,-1 0 1,0-1-1,0 0 0,0 0 1,0-1-1,0 0 1,-1-1-1,10-5 0,-12 5 2,0-1-1,-1 0 1,1 0-1,-1-1 1,0 0-1,-1 0 0,0 0 1,0-1-1,0 0 1,-1 1-1,1-2 0,-2 1 1,1 0-1,-1-1 1,4-13-1,-3 6-9,-1-1 0,0 0 0,-1 1 0,-1-1-1,0 0 1,-1 0 0,-1 0 0,-1 0 0,0 1 0,-1-1 0,0 1-1,-1-1 1,-1 1 0,-1 0 0,0 1 0,-1-1 0,0 1 0,-1 0 0,-1 1-1,0 0 1,0 1 0,-2-1 0,1 2 0,-2 0 0,1 0 0,-14-9-1,18 16-8,0 1 0,0-1-1,0 1 1,0 1-1,-1-1 1,1 1-1,-1 0 1,-14-1-1,18 3-10,1-1 1,-1 1-1,0 0 0,0 0 0,0 0 0,0 1 0,1-1 1,-1 1-1,0 0 0,0 0 0,1 0 0,-1 1 1,1-1-1,-1 1 0,1 0 0,-1 0 0,1 0 0,0 0 1,-3 3-1,-4 9-344,1 0 1,0 0-1,2 1 1,-1 0-1,2 1 1,-5 15-1,9-26 142,-9 24-2414</inkml:trace>
</inkml:ink>
</file>

<file path=ppt/ink/ink1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28.094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5 2 816,'0'0'4741,"-24"-2"-2289,272 2-5704</inkml:trace>
</inkml:ink>
</file>

<file path=ppt/ink/ink1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28.79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4 57 2977,'0'0'2818,"4"-6"-2229,0 1-565,-1 1 0,1 0 0,0 0-1,0 1 1,0-1 0,1 1 0,-1 0-1,1 0 1,0 0 0,0 1 0,0 0-1,0 0 1,0 0 0,0 0 0,1 1-1,-1 0 1,1 0 0,-1 1 0,1-1-1,9 1 1,-13 0-27,1 0 0,-1 0 0,0 0 0,1 0 0,-1 0 0,1 1 0,-1-1 0,1 1 0,-1-1 0,0 1 0,1 0 0,-1 0-1,0 0 1,0 0 0,0 0 0,0 1 0,0-1 0,3 3 0,-3-1 0,0 0-1,-1 1 1,1-1-1,-1 0 0,0 1 1,0 0-1,0-1 1,0 1-1,-1 0 1,0-1-1,1 1 1,-1 4-1,0-1 22,0 1 0,0-1 0,0 0 0,-1 1 0,0-1 1,0 0-1,-1 1 0,0-1 0,0 0 0,-5 10 0,1-7-2,-1-1 0,1 1 1,-2-1-1,1 0 0,-18 15 0,-10 7 16,23-23-16,1 1 0,1 1 0,0 0 0,0 0 0,-16 23 0,25-32-24,0 0-1,1 1 1,-1-1-1,0 0 1,1 1 0,-1-1-1,1 1 1,-1-1-1,1 0 1,-1 1-1,1-1 1,0 1-1,0-1 1,0 1-1,0-1 1,0 1 0,0-1-1,0 1 1,1-1-1,-1 1 1,0-1-1,1 1 1,-1-1-1,2 3 1,0-2 9,0 0-1,0 0 1,0-1-1,0 1 1,0-1 0,0 1-1,0-1 1,0 0 0,1 0-1,-1 0 1,0 0-1,1 0 1,3 0 0,12 2 19,-1-1 1,0 0 0,27-2-1,-32 0-70,47 0-1223,-32 0-229</inkml:trace>
</inkml:ink>
</file>

<file path=ppt/ink/ink1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29.37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2897,'0'0'1067,"17"0"-917,219 0 1178,-237 25-1130,0-17-178,-2-1 0,1 1 0,-1-1 0,0 0 0,0 0 1,-1 0-1,-7 9 0,-4 10 48,-28 54 91,13-27 147,-42 104 0,69-147-364,1 0-1,0 0 1,0 0-1,1 1 1,1-1-1,0 11 1,0-17-101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17.1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 41 2769,'0'0'2113,"-3"-5"-1835,0 1-170,1 3-48,1-1 1,-1 1-1,1-1 1,0 1 0,0-1-1,0 0 1,0 0-1,0 1 1,0-1-1,0 0 1,1 0-1,-1 0 1,1 0 0,-1-2 498,203 0-2120,214 8 1078,-416-4 436,1 0-1,0 0 1,0 0-1,-1 0 0,1 0 1,0 0-1,-1 0 1,1 0-1,0 0 0,-1 0 1,1 0-1,0 0 1,0 0-1,-1 1 0,1-1 1,0 0-1,-1 0 1,1 1-1,-1-1 0,1 1 1,0-1-1,-1 0 1,1 1-1,-1-1 0,1 1 1,-1-1-1,1 1 1,-1 0-1,0-1 0,1 1 1,-1-1-1,0 1 1,1 0-1,-1-1 0,0 1 1,0 0-1,1 1 1</inkml:trace>
</inkml:ink>
</file>

<file path=ppt/ink/ink1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29.75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40 6275,'0'0'2913,"34"-37"-2897,-18 35-16,5 2 0,9 0-16,6 0-224,3 0-816,-3 0-1089</inkml:trace>
</inkml:ink>
</file>

<file path=ppt/ink/ink1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30.09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0 6915,'0'0'886,"1"23"-921,14 387 91,-15-264-1088</inkml:trace>
</inkml:ink>
</file>

<file path=ppt/ink/ink1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30.56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404 0 4914,'0'0'1097,"-24"12"-561,-78 39-325,69-31-128,1 0-1,2 2 1,-33 30 0,33-27-8,-37 25-1,65-49-61,1-1 0,-1 1 0,1 0 0,-1 0 0,1 0 0,0 0 0,-1 0 0,1 1 0,0-1 0,0 0 1,0 1-1,0-1 0,0 1 0,0-1 0,0 1 0,1-1 0,-1 1 0,0-1 0,1 1 0,-1 1 0,1-1-13,1-1-1,-1 0 1,0 1-1,1-1 1,-1 1 0,1-1-1,-1 0 1,1 0-1,-1 1 1,1-1-1,0 0 1,0 0 0,0 0-1,0 0 1,0 0-1,0 0 1,0 0 0,0 0-1,1 1 1,9 4-25,0 1 0,0-2 0,1 1 0,16 4 0,-14-4 103,206 76 621,-217-62-3322</inkml:trace>
</inkml:ink>
</file>

<file path=ppt/ink/ink1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31.19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7 1 1393,'0'0'4588,"-1"15"-4462,-3 49-43,4-62-77,0 0 0,0 1 1,0-1-1,0 0 0,0 0 1,1 0-1,-1 0 0,1 0 1,0 0-1,-1 0 0,1 0 1,0 0-1,0 0 0,1 0 1,-1 0-1,0 0 0,0-1 1,1 1-1,-1 0 0,1-1 1,0 0-1,-1 1 0,1-1 1,0 0-1,0 0 0,0 0 1,0 0-1,3 1 0,2 1 18,0-1-1,0 0 1,1-1-1,-1 0 1,13 1-1,-18-2-22,11 1-49,-1 0-317,0 0 0,1-1 1,-1 0-1,0-1 0,23-4 0,-33 4 301,1 0-1,-1 0 1,0 0 0,1 0-1,-1 0 1,0 0-1,0-1 1,0 1 0,0-1-1,0 1 1,0-1 0,0 0-1,-1 0 1,1 0-1,-1 0 1,1 0 0,-1 0-1,0 0 1,0 0 0,0-1-1,0 1 1,0-1-1,0 1 1,-1 0 0,1-1-1,-1 1 1,0-1 0,1 1-1,-1-1 1,0 1-1,-1-1 1,1 1 0,0-1-1,-2-3 1,2 4 92,-1-1-1,0 0 1,-1 0 0,1 1 0,0-1 0,-1 1-1,1-1 1,-1 1 0,0 0 0,0-1 0,0 1-1,0 0 1,0 0 0,0 0 0,-1 1-1,1-1 1,-1 0 0,1 1 0,-1 0 0,0 0-1,-3-2 1,-2 0 539,0 0-1,0 1 0,0 0 0,0 0 1,0 1-1,-14-1 0,21 3-559,0-1 0,0 1-1,0-1 1,0 1 0,0 0-1,0 0 1,0-1 0,1 1-1,-1 0 1,0 0-1,1 0 1,-1 0 0,0 0-1,1 0 1,-1 0 0,1 0-1,-1 0 1,1 0 0,0 0-1,0 0 1,-1 0 0,1 0-1,0 1 1,0-1-1,0 0 1,0 0 0,0 2-1,-1 40 34,1-37-10,1 102 89,18 136 0,-14-217-95,-2-11-6,-1 1-1,0-1 1,-1 1 0,-1-1 0,-1 18 0,-1-33 39,1 0 0,0 0 1,0 0-1,-1 0 0,1-1 0,0 1 1,-1-1-1,1 1 0,0-1 1,-1 1-1,1-1 0,-1 0 1,1 1-1,-1-1 0,1 0 1,-1 0-1,1 0 0,-1 0 1,-1-1-1,-33-2 387,32 2-458,0-1 1,0 0-1,0 0 1,0 0-1,0-1 1,1 1-1,-1-1 1,1 0-1,-1 0 1,-3-6-1,-3-1-355,-13-12-1093</inkml:trace>
</inkml:ink>
</file>

<file path=ppt/ink/ink1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6:36.93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5 4578,'0'0'4154,"11"0"-2700,173-7-1569,-90 2-869,1 3-3378</inkml:trace>
</inkml:ink>
</file>

<file path=ppt/ink/ink1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6:37.464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0 2369,'0'0'3474,"41"0"-2594,338 0-637,-377 0-345,-1 1 0,0-1-1,0 1 1,1 0 0,-1-1 0,0 1 0,0 0 0,0 0 0,0-1-1,0 1 1,0 0 0,0 0 0,0 0 0,-1 0 0,2 3 0,3 1-1055</inkml:trace>
</inkml:ink>
</file>

<file path=ppt/ink/ink1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6:40.71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70 4258,'0'0'4381,"5"-17"-3696,13-11-654,2 0 0,44-47 0,-46 55-38,-18 20-5,0 0 1,0 0 0,1 0 0,-1 0 0,0 0-1,0-1 1,0 1 0,0 0 0,1 0-1,-1 0 1,0 0 0,0 0 0,0 0 0,0 0-1,1 0 1,-1 0 0,0 0 0,0 0-1,0 0 1,1 0 0,-1 0 0,0 0 0,0 0-1,1 0 1,-1 0 0,0 0 0,0 0-1,0 0 1,1 0 0,-1 0 0,0 0 0,0 0-1,0 0 1,0 0 0,1 0 0,-1 1-1,0-1 1,0 0 0,0 0 0,0 0 0,0 0-1,1 0 1,-1 1 0,0-1 0,0 0-1,0 0 1,0 0 0,0 1 0,0-1 0,8 18-177,2 32 229,-9-42-67,72 381 255,-70-342-1498</inkml:trace>
</inkml:ink>
</file>

<file path=ppt/ink/ink1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6:41.04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 2721,'0'0'2017</inkml:trace>
</inkml:ink>
</file>

<file path=ppt/ink/ink1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6:41.97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3 85 4706,'-1'-8'5231,"0"5"-5228,1 0-1,0 0 1,0 0-1,0 1 1,0-1-1,0 0 1,0 0-1,1 1 1,-1-1-1,2-3 1,6 1-18,0 0 0,1 0 1,0 1-1,-1 0 1,1 1-1,1 0 1,-1 0-1,0 1 1,1 0-1,12-1 1,17 0-32,47 2 1,-50 2-102,-34-1 134,0 1-1,0 0 1,-1-1-1,1 1 1,0 0 0,-1 0-1,1 0 1,-1 1-1,1-1 1,-1 0 0,1 1-1,-1-1 1,0 0-1,0 1 1,0 0 0,0-1-1,0 1 1,0 0-1,0-1 1,0 1 0,-1 0-1,1 0 1,-1 0-1,1-1 1,-1 4 0,10 49-10,-10-43 27,0 1 1,0-1-1,-2 0 0,1 0 0,-1 0 0,-1 1 1,0-2-1,0 1 0,-11 20 0,0-5 12,-1 0-1,-30 36 0,-49 80 28,94-141-52,-1-1 0,1 1 1,-1-1-1,1 1 0,-1 0 0,1-1 0,0 1 1,-1-1-1,1 1 0,0 0 0,-1-1 1,1 1-1,0 0 0,0-1 0,0 1 0,-1 0 1,1 0-1,0-1 0,0 1 0,0 0 1,0-1-1,0 1 0,1 0 0,-1 0 0,0-1 1,0 1-1,0 0 0,1-1 0,-1 1 0,1 1 1,0-1 1,1 0-1,-1 0 1,0 0 0,1 0 0,-1-1 0,1 1 0,0 0 0,-1-1-1,1 1 1,-1-1 0,1 1 0,0-1 0,1 0 0,66 1 45,-55-1-30,147-6 394,1 1-4218</inkml:trace>
</inkml:ink>
</file>

<file path=ppt/ink/ink1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6:42.49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92 1521,'0'0'3497,"6"9"-3523,0-1 43,-1-1 1,1 0-1,1 0 1,-1-1 0,1 0-1,0 0 1,1 0-1,-1-1 1,1 0-1,0 0 1,0-1 0,1 0-1,-1-1 1,1 0-1,0 0 1,15 2-1,-12-3 113,1-1 0,-1-1 0,0 0 0,0-1 0,1 0-1,-1-1 1,0-1 0,13-3 0,-21 4-59,-1 1 0,1-1 0,0 1 0,-1-1 0,1 0 0,-1-1 0,0 1 0,0-1 0,0 1 0,0-1 0,0 0 0,0 0 0,-1 0 0,0 0 0,1-1 0,-1 1 0,0-1 0,-1 1 0,1-1 0,-1 0 0,1 0 0,-1 0 0,0 1 0,0-1 0,-1 0 0,1 0 1,-1 0-1,0-5 0,-1 5-50,1 0 0,-1 1 0,1-1 0,-1 1 0,0-1 0,-1 1 0,1-1 0,0 1 0,-1 0 0,0 0 0,0-1 0,0 1 0,0 0 1,-1 1-1,1-1 0,-1 0 0,1 1 0,-1-1 0,0 1 0,0 0 0,0 0 0,0 0 0,0 0 0,-1 1 0,1-1 0,0 1 0,-1 0 0,-5-1 1,0-1-62,-1 1 0,1 0 0,-1 1 1,0 0-1,1 0 0,-1 1 0,0 1 1,0-1-1,-18 5 0,24-4-31,0 0 0,1 1 0,-1 0 0,1-1-1,-1 1 1,1 1 0,0-1 0,-1 0 0,1 1 0,0-1 0,1 1 0,-1 0-1,0 0 1,-3 6 0,4-6-278,0 0 0,1 0 0,-1 0 0,1 1 0,0-1 0,0 0 0,0 0 0,0 1 0,1-1 0,-1 7 0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17.5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9 2897,'0'0'-8,"17"0"78,308 10 1536,-257-9-1364,-38 2-332,1-3 0,0 0 0,-1-2-1,0-2 1,35-7 0,-51 5-924,-1-4-925</inkml:trace>
</inkml:ink>
</file>

<file path=ppt/ink/ink1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6:42.82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2 0 4018,'0'0'448,"0"128"-384,0-81 320,0-2 48,-5 2-95,3-2-289,0-6 112,-1-2-112,3-6 32,0-4-64,0-5-16,0-5 0,0-3-16,0-1 16,0-7-496</inkml:trace>
</inkml:ink>
</file>

<file path=ppt/ink/ink1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6:43.19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76 1 5523,'0'0'877,"-4"14"-890,0-2 20,0 0 2,0-1 0,1 1 1,0 0-1,1 0 0,0 0 0,1 1 0,1 20 0,0-32-17,1 0 0,0 0 1,-1 0-1,1 0 0,0 0 0,0 0 0,0 0 0,0 0 1,0 0-1,0 0 0,0-1 0,0 1 0,0 0 1,1-1-1,-1 1 0,0-1 0,0 1 0,0-1 1,1 0-1,-1 0 0,2 1 0,33 5-44,-30-5 36,-5-1 18,24 3 15,-1 1-1,0 1 0,-1 1 1,30 12-1,-48-16 3,1 0-1,-1 1 1,0 0 0,0-1 0,-1 2-1,1-1 1,-1 0 0,1 1-1,-1 0 1,0 0 0,-1 0 0,1 1-1,-1-1 1,1 1 0,-1 0 0,-1 0-1,1 0 1,-1 0 0,0 0-1,0 1 1,0-1 0,-1 1 0,0-1-1,1 10 1,-2-10 7,0-1 1,0 1-1,-1-1 0,1 1 0,-1-1 0,0 1 0,-1-1 1,1 0-1,-1 1 0,1-1 0,-1 0 0,-1 0 1,1 0-1,0-1 0,-1 1 0,-4 4 0,0-1 5,0 0 0,-1 0 0,0-1 0,0 0 0,-1-1 0,1 1 0,-11 3 0,-2 0-51,0-1 1,0 0 0,-1-2 0,0-1-1,0-1 1,-26 3 0,-6-8-1222,36-4-165</inkml:trace>
</inkml:ink>
</file>

<file path=ppt/ink/ink1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6:43.52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81 176,'0'0'6910,"5"-25"-5584,4 19-1294,0 1-1,0 1 1,0-1 0,1 1-1,0 1 1,0 0 0,0 1-1,15-3 1,88-5 147,-92 8-171,190-4-2636,-151 6-1531</inkml:trace>
</inkml:ink>
</file>

<file path=ppt/ink/ink1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6:44.02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4530,'0'0'1505,"146"56"-1521,-103-28 16,2 5 48,-6 0 0,-2-2-48,-10-6 0,-4-5-48,-7-6 96,-2-1-16,-8-5-32,-3-2-80,-3 0-192</inkml:trace>
</inkml:ink>
</file>

<file path=ppt/ink/ink1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6:44.35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97 1 5795,'0'0'0,"-142"102"64,108-69 0,0 2-48,4-4-16,5-2 16,7-5-64,7-3-417,8-9-1519</inkml:trace>
</inkml:ink>
</file>

<file path=ppt/ink/ink1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6:44.69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8 1 5747,'0'0'1843,"0"14"-1835,-7 413 574,7-425-620,0 0 1,0 0 0,0 1 0,0-1 0,0 0-1,0 0 1,1 1 0,-1-1 0,1 0-1,-1 0 1,1 0 0,0 0 0,0 0-1,0 0 1,0 0 0,0 0 0,0 0-1,0 0 1,1-1 0,-1 1 0,1-1-1,-1 1 1,1-1 0,0 1 0,2 1-1,11-1-1458</inkml:trace>
</inkml:ink>
</file>

<file path=ppt/ink/ink1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6:45.07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35 113 3394,'0'0'712,"-2"20"40,1-14-687,-5 49 630,2 60-1,5-108-666,0 0 1,0 0-1,1 0 0,0-1 0,1 1 1,-1-1-1,1 1 0,0-1 0,1 0 1,0 0-1,0-1 0,0 1 0,0-1 0,1 0 1,0 0-1,0 0 0,1 0 0,-1-1 1,1 0-1,0 0 0,0-1 0,0 0 0,0 0 1,1 0-1,-1-1 0,1 0 0,0 0 1,0 0-1,-1-1 0,15 1 0,-10-2-15,1 0 0,-1-1 0,0-1 0,0 1-1,0-2 1,0 1 0,0-2 0,0 1 0,16-9 0,-22 9-9,0-1 0,0 0 0,0 1 1,0-1-1,0-1 0,-1 1 0,0-1 1,0 0-1,0 0 0,0 0 0,-1 0 1,0-1-1,0 1 0,0-1 0,-1 0 1,0 0-1,0 0 0,-1 0 0,2-7 1,-1 2-5,0 0 1,-1 1 0,0-1-1,0 0 1,-1 0-1,-1 0 1,0 1 0,-1-1-1,1 0 1,-2 1 0,0-1-1,0 1 1,-1 0 0,0 0-1,-1 0 1,0 0-1,0 1 1,-1 0 0,0 0-1,-1 1 1,0-1 0,0 1-1,-1 1 1,0 0-1,-1 0 1,1 0 0,-1 1-1,0 0 1,-1 1 0,1 0-1,-1 0 1,0 1-1,-17-4 1,5 2-1,0 1-1,0 2 1,0 0 0,0 1-1,-1 1 1,1 2 0,-28 2-1,46-2 0,0 0 0,0 0 0,0 0-1,1 0 1,-1 1 0,0-1 0,1 1-1,-1 0 1,1 0 0,-1 0-1,1 1 1,0-1 0,0 1 0,0-1-1,0 1 1,0 0 0,1 1 0,-1-1-1,1 0 1,0 1 0,-3 6 0,1-1-118,1 0 1,0 1 0,1-1 0,0 1-1,0-1 1,1 1 0,0 17 0,6 6-915,15-7-970</inkml:trace>
</inkml:ink>
</file>

<file path=ppt/ink/ink1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6:45.49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34 5987,'0'0'1568,"20"0"-1664,14-7 96,7 1 0,7 2 0,2-2-272,-4 2-704,-7-2-1953</inkml:trace>
</inkml:ink>
</file>

<file path=ppt/ink/ink1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6:45.87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 6979,'0'0'673,"0"55"-818,3-10 193,-3 2-32,0 5 16,0-3 17,0-4 15,0-2-96,0-6 32,0-6-161,0-6-191,0-13-1184</inkml:trace>
</inkml:ink>
</file>

<file path=ppt/ink/ink1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6:46.32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43 4386,'0'0'454,"0"19"-284,1-7-115,-1 13 29,2 1 0,0-1 0,2 0 0,8 28 0,-9-43-52,1 0 0,0 0 0,1-1 0,0 1 0,0-1 0,9 11-1,-11-16-23,0-1 0,-1 0 0,1 0 0,1 0-1,-1-1 1,0 1 0,1-1 0,-1 1-1,1-1 1,0 0 0,-1-1 0,1 1-1,0-1 1,0 0 0,0 1 0,0-2-1,1 1 1,7 0 0,-6-1 33,1 0-1,-1-1 1,1 1-1,-1-1 0,1-1 1,-1 1-1,0-1 1,0 0-1,0-1 1,0 1-1,0-1 1,0-1-1,-1 1 1,1-1-1,-1 0 1,0 0-1,0 0 1,0-1-1,-1 1 1,0-1-1,0 0 1,0-1-1,0 1 1,-1-1-1,0 0 1,0 1-1,3-11 1,-1 1 63,0 0 1,-1 0 0,-1-1-1,0 1 1,-1-1-1,-1 0 1,0 0 0,-1 0-1,-4-30 1,3 43-84,0 0-1,0 0 1,-1 0 0,1 0 0,-1 0 0,1 0 0,-1 1 0,0-1 0,0 0-1,0 1 1,-1 0 0,1-1 0,-1 1 0,1 0 0,-1 0 0,1 0 0,-1 1-1,0-1 1,0 0 0,0 1 0,0 0 0,0 0 0,0 0 0,-1 0-1,1 0 1,0 1 0,0 0 0,-1-1 0,1 1 0,0 0 0,0 1 0,-1-1-1,1 0 1,0 1 0,0 0 0,-1 0 0,1 0 0,0 0 0,0 0 0,0 1-1,0-1 1,1 1 0,-1 0 0,0 0 0,1 0 0,-1 0 0,1 0 0,0 1-1,-1-1 1,-1 4 0,-4 9-464,1 0 0,1 1 1,-6 20-1,-1 9-1267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18.2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2945,'0'0'1417,"0"1"-1413,0 0-1,0-1 1,0 1-1,0 0 1,1-1-1,-1 1 1,0-1-1,0 1 1,1 0 0,-1-1-1,1 1 1,-1-1-1,0 1 1,1-1-1,-1 1 1,1-1-1,-1 1 1,1-1 0,-1 1-1,1-1 1,-1 0-1,1 1 1,0-1-1,68 37 30,-23-13-14,0 1-1,-2 3 1,68 54-1,-88-61-11,-1 2-1,-1 0 1,37 51-1,-51-62-2,-1 0 0,-1 1 0,0-1 0,0 1-1,-2 0 1,1 1 0,-2-1 0,0 1 0,0 0 0,-2 0-1,1 22 1,-2-31 3,-1-1-1,1 1 1,-1-1-1,-1 0 1,1 1-1,-1-1 0,1 0 1,-1 0-1,0 0 1,-1 0-1,1 0 1,-4 3-1,-41 47 21,25-30-26,-39 39 11,-3-3 0,-2-3 0,-85 57 0,145-110-2,1 0-1,0 1 0,1-1 1,-1 1-1,1 0 0,0 0 1,0 1-1,-4 6 0,7-9-91,-1 0-1,1 0 0,0 0 0,-1 0 0,1 0 0,1 0 0,-1 1 0,0-1 0,1 0 0,0 1 0,-1-1 0,1 0 0,1 1 0,-1-1 0,0 0 0,1 1 0,1 4 1,8 7-1295</inkml:trace>
</inkml:ink>
</file>

<file path=ppt/ink/ink1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6:47.42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40 3618,'0'0'1520,"0"4"-1442,2 29 79,1 0 1,2 0-1,13 48 0,-19-88 26,0 1 0,1-1 0,-1 0 0,2 0 0,-1 0 0,1 0 0,0 0-1,1 0 1,-1 1 0,1-1 0,1 0 0,-1 1 0,6-9 0,0-2-351,1 1 0,1 0 0,1 1 0,12-15 0,-17 24 162,-1 1 0,1 0 0,1 0 0,-1 0 0,1 1 0,-1 0-1,1 0 1,1 1 0,-1 0 0,0 0 0,1 1 0,-1 0 0,1 0 0,0 1 0,0 0 0,-1 0-1,1 1 1,0 0 0,0 0 0,10 2 0,-16-1-2,1 0 0,-1 0 0,1 0 0,-1 0 1,0 0-1,0 0 0,1 1 0,-1 0 0,0-1 0,0 1 0,0 0 0,-1 0 0,1 0 0,0 0 1,-1 0-1,1 0 0,-1 0 0,0 1 0,1-1 0,-1 1 0,0 2 0,22 61 33,-19-54-28,1 6 31,0 1-1,0 0 1,-2 0 0,2 33 512,-5-78 140,0 9-717,0-1 0,1 1 0,1-1 0,1 1-1,1 0 1,8-24 0,-10 33 4,2 1 0,-1 0 0,1 1 0,0-1 0,0 1 0,1 0 0,0 0 0,0 0 0,0 0 0,1 1 0,0 0 0,0 0 0,0 1 0,0-1 0,1 1 0,0 1 1,10-5-1,4-1-2,1 2 1,1 0 0,-1 1-1,1 1 1,0 1 0,45-1-1,-67 5 26,0 1-1,1 0 1,-1-1-1,0 1 1,0 0-1,0 0 1,0 0-1,0 0 0,0 0 1,-1 0-1,1 0 1,0 0-1,0 0 1,-1 0-1,1 1 0,-1-1 1,1 0-1,-1 0 1,1 1-1,-1-1 1,0 0-1,1 1 1,-1 1-1,7 35 48,-7-37-36,4 55 176,-4 76 0,-2-52-102,0-48-617,0-19-1065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19.0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3 7 3794,'0'0'1083,"0"-7"-728,0 10-534,-24 602 318,20-564-130,2-19 18,0 0 0,-9 32 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19.4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 36 0,'0'0'2334,"-4"-1"-1731,2 0-436,1 1-138,0 1 1,1-1-1,-1 0 0,0 0 1,0 0-1,1-1 1,-1 1-1,0 0 0,1 0 1,-1 0-1,0 0 1,1-1-1,-1 1 0,0 0 1,1-1-1,-1 1 1,1 0-1,-1-1 0,1 1 1,-1-1-1,1 1 0,-1-1 1,1 1-1,-1-1 1,1 1-1,-1-1 0,1 0 1,0 1-1,-1-1 1,1 1-1,0-1 0,0 0 1,-1-1 98,13-2-419,1 0 0,-1 0 1,0 1-1,1 1 0,0 0 0,-1 1 0,1 0 1,22 2-1,-21-1-574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20.2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4 9 560,'0'0'1750,"-5"0"-1237,3 0-417,0 0-55,1 1 0,-1-1 0,1 0 0,-1 0-1,0 0 1,1 0 0,-1 0 0,0 0 0,1 0 0,-1 0 0,0-1 0,1 1 0,-1-1-1,-1 0 1,6-1-53,1 1-1,0 0 1,0 0-1,0 0 1,0 1 0,0-1-1,0 1 1,8 0-1,33 0-1830,-24 0 266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20.8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6 2193,'0'0'3591,"0"-2"-3445,0 1 0,0-1 0,1 0 0,-1 1 0,0-1-1,1 1 1,-1-1 0,1 1 0,-1-1 0,1 1 0,-1-1 0,3-2 0,327-8-335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8:48.559"/>
    </inkml:context>
    <inkml:brush xml:id="br0">
      <inkml:brushProperty name="width" value="0.2" units="cm"/>
      <inkml:brushProperty name="height" value="0.2" units="cm"/>
    </inkml:brush>
  </inkml:definitions>
  <inkml:trace contextRef="#ctx0" brushRef="#br0">1 21 192,'0'0'3436,"9"-21"-1992,22 753-1922,-30-563-1790,-1-187-58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7.9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1 1585,'0'0'2838,"6"0"-1819,89 2-1077,-44 0 42,0-1 0,78-11 0,-83 4-2305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21.26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9 112,'0'0'1041,"25"0"-753,1 0-198,147-4 391,84-11-815,-241 15-40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22.6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68,'0'0'2689,"43"0"-720,206 0-3455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26.36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32 160,'0'0'3015,"31"-8"-764,106-2-2225,164 9 0,-128 3-13,950-6 19,-688 2 5,-60-12-58,99-5 20,-210 4-9,98-17 39,-123 8-37,145-16 45,54-4-36,99-2 31,637-15-14,-613 22-3,36 0-19,-482 37 30,276-11-17,-326 3 129,-48 7-336,0 0 0,27-1-1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0.0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 3 384,'0'0'2641,"-9"0"-2417,9-2-304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0.9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77 66 416,'0'0'2215,"-15"-9"-1890,-45-27-106,54 33-186,-1 0 1,1 0 0,-1 0-1,0 1 1,0 0 0,0 1-1,0-1 1,0 1 0,0 1-1,0-1 1,0 1-1,-13 2 1,-4-1 38,16 0-67,0 0 0,0 0 0,0 1 0,0 1 0,0-1 0,1 1 0,-1 0 0,1 1 0,0 0 0,0 0-1,-10 8 1,2-1 2,1 1-1,0 1 0,1-1 1,-12 17-1,14-14-6,0 1 0,2 0 0,0 1-1,0 0 1,2 1 0,0-1 0,1 1 0,1 1 0,-6 32 0,7-12 7,1 0 0,1-1 0,8 70 0,-5-96-11,1 0 0,0-1 1,1 1-1,0-1 1,0 0-1,2 0 0,-1 0 1,1-1-1,1 1 0,0-1 1,8 10-1,-9-14-1,0 0 0,1 0 1,-1-1-1,1 1 0,1-2 0,-1 1 0,1 0 0,-1-1 1,1-1-1,0 1 0,1-1 0,-1 0 0,0-1 0,1 1 1,0-2-1,-1 1 0,10 0 0,-2-1 23,0 0-1,-1-1 1,1 0 0,0-1-1,-1-1 1,25-6 0,-35 7-25,0 0 1,0-1 0,-1 1 0,1-1 0,0 0 0,-1 0-1,0 0 1,1 0 0,-1-1 0,0 1 0,0-1 0,0 0-1,-1 0 1,1 0 0,-1 0 0,0 0 0,1-1 0,-1 1-1,-1-1 1,1 1 0,0-1 0,-1 0 0,0 1 0,0-1-1,0 0 1,0 0 0,-1 0 0,0 0 0,1-7 0,-2 6-11,1 0 1,0 0-1,-1 0 0,0 0 1,0-1-1,-1 1 1,1 1-1,-1-1 1,0 0-1,-1 0 0,1 1 1,-1-1-1,0 1 1,0 0-1,0-1 1,0 1-1,-1 1 1,1-1-1,-1 1 0,0-1 1,-1 1-1,1 0 1,0 1-1,-1-1 1,0 1-1,1 0 1,-1 0-1,-6-2 0,-2 0 8,0 1 0,-1 1 0,1 0 0,-1 1 0,0 0 0,1 1 0,-1 1 0,-13 2 0,20-3-10,0 1 1,0 1 0,0 0 0,0 0 0,0 0 0,0 0 0,1 1 0,-1 0 0,1 1 0,0 0-1,0-1 1,0 2 0,1-1 0,0 1 0,-1 0 0,-7 10 0,11-11-114,0 0 0,0 1 0,0-1 0,1 0 0,0 1 0,0-1 0,0 1 0,0-1 0,1 1 0,0 0 0,0 8 0,0-8-88,0 8-716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1.29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3 36 4930,'0'0'2529,"0"-29"-2369,-3 27-160,-1 0 65,2 0-65,-1 2-97,-1 0 97,-5 0-1824,2 0 383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1.9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07 0 976,'0'0'825,"-14"7"-702,-45 21-62,51-23-48,1 1-1,0 0 1,0 1-1,0 0 1,1 0 0,0 0-1,1 1 1,-1-1 0,1 2-1,1-1 1,0 0 0,0 1-1,0 0 1,-3 14-1,4-13 7,-9 29 38,2 1 0,2-1-1,2 1 1,1 1 0,2-1 0,5 81 0,-1-114-49,-1-1 1,1 0 0,0 0-1,1 0 1,-1 0 0,1 0-1,0 0 1,1-1 0,-1 1-1,1-1 1,0 1 0,1-1-1,-1 0 1,1 0 0,0 0 0,0-1-1,0 1 1,1-1 0,0 0-1,0-1 1,0 1 0,0-1-1,0 0 1,1 0 0,0 0-1,-1-1 1,1 0 0,0 0 0,0 0-1,0-1 1,0 0 0,0 0-1,0-1 1,9 1 0,-4-1-28,0 0 0,0-1 0,0 0 0,0 0 0,0-1 0,15-5 0,-24 6-5,1-1 0,0 1 0,0 0 1,-1-1-1,1 0 0,-1 0 0,1 0 0,-1 0 0,0 0 0,0 0 0,0 0 0,0-1 0,0 1 0,0-1 0,-1 1 0,1-1 0,-1 0 0,0 0 0,0 0 0,0 0 0,0 0 0,0 0 0,-1 0 0,1 0 0,-1 0 1,0 0-1,0-6 0,0 0 27,0 0 1,-1 0 0,0-1-1,-1 1 1,1 0 0,-2 0-1,0 0 1,0 1 0,-5-12-1,5 15 7,0 0-1,0 1 0,0 0 0,0 0 1,-1 0-1,0 0 0,0 0 0,0 1 0,0 0 1,0-1-1,-1 2 0,1-1 0,-1 0 1,0 1-1,0 0 0,0 0 0,-9-2 0,9 3-3,1 0-1,-1 0 1,0 0 0,1 0-1,-1 1 1,0 0-1,1 0 1,-1 1-1,0-1 1,1 1-1,-1 0 1,1 0 0,-1 0-1,1 1 1,-1 0-1,1-1 1,0 2-1,0-1 1,0 0-1,0 1 1,0 0 0,1 0-1,-1 0 1,1 0-1,-5 6 1,3-2-49,0 0-1,1 1 1,0-1 0,1 1-1,-1 0 1,2 0 0,-1 0 0,1 0-1,0 1 1,1-1 0,-1 1-1,2-1 1,-1 9 0,1 3-702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2.7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175 2961,'0'0'1996,"0"-12"-1727,0-2-235,-1 9-6,1 0 1,-1 0-1,1 0 1,0 1-1,1-1 1,-1 0-1,1 0 0,0 0 1,0 1-1,0-1 1,1 1-1,0-1 1,0 1-1,0-1 0,0 1 1,1 0-1,-1 0 1,1 0-1,0 0 1,1 1-1,5-6 0,2 2-40,1 1-1,0 1 0,0 0 1,1 0-1,-1 2 0,1-1 1,0 2-1,15-2 0,2 1-76,0 1 0,45 5 0,-74-3 66,1 0 1,0 1-1,-1-1 1,1 1 0,0 0-1,-1 0 1,1 0-1,-1 0 1,1 0-1,-1 0 1,0 0-1,1 0 1,-1 0-1,0 1 1,0-1-1,0 0 1,1 1-1,-2-1 1,1 1-1,0-1 1,0 1 0,0 0-1,-1-1 1,1 1-1,-1 0 1,1-1-1,-1 1 1,0 2-1,5 54 53,-5-53-14,-1 8-13,0 1 1,-1 0-1,-1-1 0,0 1 0,0-1 0,-1 0 1,-1 0-1,-1 0 0,1-1 0,-2 0 0,0 0 1,0 0-1,-1-1 0,-10 11 0,-33 41-70,30-39 2,1 0 0,1 1 1,1 2-1,1-1 0,2 2 1,-22 52-1,36-77 63,0 0 1,0 0-1,1 0 1,-1 0-1,1 0 0,0 0 1,-1 0-1,1 0 0,1 0 1,-1 0-1,1 5 1,0-6-8,0-1 1,-1 1-1,1-1 1,0 0-1,0 0 1,0 1-1,0-1 1,0 0-1,0 0 1,0 0-1,0 0 1,0 0-1,0 0 1,1 0-1,-1-1 0,0 1 1,1 0-1,-1-1 1,0 1-1,1-1 1,-1 1-1,1-1 1,-1 0-1,3 1 1,42 2-459,0-1 1,0-2-1,75-11 1,-117 11 355,35-4-793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3.4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5 15 2449,'0'0'1729,"-7"-3"-1268,3 1-449,0 1-1,0-1 0,0 1 0,-1-1 0,1 1 0,0 0 0,-1 1 0,1-1 0,0 1 0,-1 0 0,1 0 0,-1 0 1,1 1-1,0-1 0,-1 1 0,1 0 0,0 0 0,-1 1 0,1-1 0,0 1 0,0 0 0,0 0 0,0 0 0,1 1 1,-4 2-1,-20 20-11,1 1 0,2 1 1,0 1-1,2 1 1,1 1-1,-18 36 0,27-42-1,1 0-1,1 0 1,1 1-1,1 1 0,2-1 1,0 1-1,2 0 0,1 1 1,0 29-1,2-44-8,2 0-1,0 1 1,0-1 0,1 0-1,1 0 1,0 0-1,9 22 1,-10-30-8,0 0 0,0 0 0,0 0 0,1 0 1,0-1-1,-1 1 0,1-1 0,0 0 0,1 0 1,-1 0-1,1 0 0,-1-1 0,1 1 0,0-1 0,0 0 1,0 0-1,0 0 0,0-1 0,0 1 0,0-1 0,1 0 1,-1 0-1,0-1 0,1 1 0,6-1 0,1 0-33,-1 0 0,1-1 0,0 0 0,0-1 0,-1 0 0,1-1 0,-1 0 0,0-1 0,12-5 0,-19 6 31,1 1 1,-1-1-1,0-1 0,0 1 0,0 0 1,0-1-1,0 0 0,-1 0 0,0 0 1,0 0-1,0-1 0,0 1 0,-1-1 0,1 0 1,-1 0-1,0 0 0,-1 0 0,1 0 1,-1 0-1,0 0 0,-1 0 0,1-1 1,-1-4-1,1-1-152,-1 1 1,0-1-1,-1 1 0,0-1 1,-1 1-1,-3-12 1,4 19 110,0-1 1,0 1 0,-1 0 0,1 0-1,-1-1 1,0 1 0,0 0 0,0 0 0,0 1-1,0-1 1,-1 0 0,1 1 0,-1 0-1,0-1 1,0 1 0,0 0 0,0 0-1,0 1 1,0-1 0,0 1 0,-7-3-1,-12 3-323,9 1-88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4.1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9 896,'0'0'3095,"6"-2"-2801,-1 0-290,0 1 0,0 0 0,0 0 1,0 0-1,0 1 0,1-1 1,-1 1-1,0 0 0,0 1 0,0-1 1,0 1-1,0 0 0,0 1 0,0-1 1,0 1-1,0 0 0,0 0 0,-1 0 1,5 4-1,125 90 13,14 8-279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8.6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1 0 1153,'0'0'1608,"-1"0"-1603,0 1 1,1-1-1,-1 0 0,1 1 0,-1-1 1,1 1-1,-1-1 0,1 1 0,-1-1 1,1 1-1,0-1 0,-1 1 0,1-1 1,-1 1-1,1 0 0,0-1 0,0 1 0,-1 0 1,1-1-1,0 1 0,0-1 0,0 1 1,0 0-1,0-1 0,0 2 0,-9 74-24,3 81 1,-2 17 47,-11 160-39,19-333-24,1-1 1,-1 0 0,0 1 0,0-1 0,0 0 0,0 0-1,0 1 1,0-1 0,0 0 0,1 1 0,-1-1-1,0 0 1,0 0 0,0 0 0,1 1 0,-1-1-1,0 0 1,0 0 0,1 0 0,-1 1 0,0-1 0,0 0-1,1 0 1,-1 0 0,0 0 0,0 0 0,1 0-1,-1 0 1,0 1 0,1-1 0,-1 0 0,0 0-1,1 0 1,-1 0 0,0 0 0,0 0 0,1-1 0,-1 1-1,0 0 1,1 0 0,-1 0 0,0 0 0,1 0-1,2 0-101,9 0-636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4.5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4 0 608,'0'0'304,"-101"117"-95,72-82 255,-1 0-272,0 0-48,5-4-64,5-6-32,4-5-32,4-4-16,5-1 16,1-1-48,-1-1 32,7-5-784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4.9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9 1 1377,'0'0'42,"-3"20"52,-27 269 1073,20-175-443,5 41-887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5.5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9 241 0,'0'0'1179,"0"20"-757,-1 9-263,0 7 149,4 50 1,-3-81-259,0-1 0,1 0 0,0 0 0,-1 0 0,1 0 0,1 0 0,-1 0-1,0 0 1,1 0 0,0-1 0,0 1 0,0 0 0,0-1 0,1 0 0,-1 1 0,1-1 0,0 0 0,0 0 0,0-1-1,0 1 1,1-1 0,-1 1 0,1-1 0,-1 0 0,1 0 0,0-1 0,0 1 0,0-1 0,0 0 0,0 0 0,0 0 0,0 0-1,0-1 1,0 1 0,5-1 0,0-1 10,0 0 0,1 0 0,-1 0 0,0-1 0,-1-1 0,1 1 0,0-2 0,-1 1 0,1-1 0,-1 0 0,0-1 0,-1 0 0,1 0 0,13-12 0,-14 9-72,0-1-1,0 0 1,0 0-1,-1 0 0,-1-1 1,0 0-1,0 0 1,-1 0-1,0 0 1,-1-1-1,0 0 0,2-11 1,-2-1-136,-1 0 1,-1-1-1,0 1 0,-6-41 1,3 56 147,1 1 0,-1-1 0,-1 0 0,0 1 0,0 0 0,0-1 0,-1 1 0,0 0 0,0 1 0,0-1 0,-1 1 1,0 0-1,-1 0 0,1 0 0,-1 1 0,0 0 0,-1 0 0,1 0 0,-1 1 0,0 0 0,0 0 0,0 1 0,0 0 1,-1 0-1,1 1 0,-1 0 0,0 0 0,0 1 0,0 0 0,1 0 0,-12 1 0,11 0-2,0 0-1,1 1 1,-1 0-1,0 0 0,0 1 1,0 0-1,1 0 1,-1 1-1,1 0 1,0 0-1,-1 1 1,2 0-1,-1 0 1,0 1-1,1 0 0,0 0 1,0 0-1,0 1 1,1 0-1,0 0 1,0 0-1,-6 11 1,3-6-17,0 1 1,1 0-1,1 1 1,0-1 0,1 1-1,0 0 1,1 0 0,0 1-1,1-1 1,1 1 0,0 0-1,1 0 1,0 0-1,1 0 1,1-1 0,3 18-1,2-19-1205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5.9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1 1745,'0'0'3449,"9"0"-3659,44 0 143,115-5-1873,-124-1 676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6.7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 33 2081,'0'0'2783,"0"-2"-2758,1 1 0,-1-1 0,1 0 0,0 1 0,0-1 0,0 0 1,0 1-1,0-1 0,0 1 0,0 0 0,0-1 0,0 1 1,2-1-1,9-2-38,0 2 1,1 0 0,-1 0-1,1 1 1,0 1 0,-1 0-1,19 3 1,-29-2-11,0-1 0,0 1 0,0 0 0,0 0 0,0 0 0,-1 1 0,1-1 0,0 0 0,0 1 0,-1-1 0,1 1 0,-1-1 0,0 1 0,1 0 0,-1 0 0,0-1 0,0 1 0,0 0 0,0 0 0,0 0 0,0 0 0,-1 0 0,1 1 0,-1-1 0,1 0 0,-1 0 0,0 0 0,0 0 0,0 1 0,0-1 0,-1 2 0,1 1 3,0 1 0,0-1 0,0 0 0,-1 0 0,0 0 0,0 0 0,-1 0 0,1 0 1,-1-1-1,0 1 0,0 0 0,-4 5 0,-30 23-538,29-28 536,0 0 1,1 0-1,0 1 0,0 0 1,1 0-1,-1 1 0,-7 13 1,12-19-15,1 0 0,-1 1 0,1-1 0,0 1 0,-1-1 0,1 0 0,0 1-1,0-1 1,0 0 0,0 1 0,0-1 0,0 1 0,1-1 0,-1 0 0,0 1 0,1-1 0,-1 0 0,1 1 0,-1-1 0,1 0 0,0 0 0,-1 0 0,1 1 0,0-1 0,0 0 0,0 0-1,1 1 1,37 25-339,-2 0 407,-34-25-35,-1 1 0,0-1 0,0 1-1,0 0 1,0 0 0,0 0 0,0 0 0,-1 0-1,0 1 1,0-1 0,0 0 0,0 1 0,0-1-1,-1 1 1,1-1 0,-1 1 0,0 4 0,-1-6 16,0 1 0,0-1 0,0 1 0,0-1 1,0 0-1,-1 0 0,1 0 0,-1 0 0,0 0 0,1 0 1,-1 0-1,0 0 0,0-1 0,0 1 0,0-1 1,-1 1-1,1-1 0,0 0 0,-1 0 0,1 0 1,0 0-1,-1 0 0,-2 0 0,-131 42-723,126-41-509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7.1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1 1 1105,'0'0'344,"-4"20"-182,-35 158 652,36-169-724,-1 23-88,4-32-5,0 1-1,0 0 0,1-1 1,-1 1-1,0 0 1,1 0-1,-1-1 0,0 1 1,1 0-1,-1-1 0,1 1 1,-1-1-1,1 1 1,-1-1-1,1 1 0,0-1 1,-1 1-1,1-1 0,0 1 1,-1-1-1,1 0 1,0 1-1,-1-1 0,1 0 1,0 0-1,0 0 0,-1 1 1,1-1-1,0 0 1,0 0-1,-1 0 0,1 0 1,0 0-1,1-1 0,31 2 49,-16 0-269,-1-1 1,1-1-1,0 0 1,-1-1-1,19-4 1,-5-4-871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7.4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2 5 1553,'0'0'2254,"0"-1"-2244,0 1 0,0 0-1,0-1 1,0 1 0,-1 0-1,1 0 1,0-1 0,0 1 0,-1 0-1,1 0 1,0 0 0,0 0-1,-1-1 1,1 1 0,0 0 0,-1 0-1,1 0 1,0 0 0,0 0 0,-1 0-1,1 0 1,0-1 0,-1 1-1,1 0 1,0 0 0,-1 0 0,1 0-1,0 1 1,-1-1 0,1 0 0,-4 30 46,3 57 1,2-63-216,-1 1-1,-1-1 1,-2 1 0,-6 32 0,2-38-1714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8.5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1 64 192,'0'0'4616,"0"-4"-4067,0-33 1471,0 37-2023,16 0-1133,373-18-1634,-377 17 2481,11-1 1124,-21 1-432,-13 0-394,10 2-9,-1 0 0,1-1 0,-1 1-1,1 0 1,-1 0 0,1 0 0,-1 0 0,1 0 0,0 0-1,0 0 1,0 0 0,-1 0 0,1 1 0,0-1 0,1 1-1,-1-1 1,0 0 0,0 1 0,1 0 0,-1-1 0,0 3 0,-14 39 12,14-39-13,-49 233 32,3-17 19,36-180-45,-1 0 0,-3-1 0,-25 50 0,37-84 3,1-1 0,0 0 0,-1 1 0,0-1 0,0 0 0,0-1 0,0 1 0,-1 0 0,1-1 0,-1 0 0,0 0 0,0 0 0,0 0 0,-1-1 0,1 1 0,-1-1 0,1 0 0,-1-1 0,1 1 0,-1-1 0,0 0 0,0 0 0,0 0 0,0-1 1,0 0-1,0 0 0,0 0 0,0 0 0,0-1 0,1 0 0,-8-1 0,6-1-3,0 1 1,-1-1 0,1 0 0,1 0 0,-1-1 0,0 0 0,1 0 0,0 0 0,-8-8 0,-39-47-893,45 48-89,4-1-763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8.9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 27 4274,'0'0'1617,"-18"-23"-1265,16 21-288,2 0 32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9.7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34 1 976,'0'0'123,"-21"4"280,-5 0-243,13-2-75,0 0 0,1 1 0,-1 0 0,1 0 0,-17 9 0,25-10-74,0 0 0,-1 0 1,2 0-1,-1 1 0,0 0 1,0 0-1,1 0 1,0 0-1,-1 0 0,1 1 1,0-1-1,1 1 0,-1 0 1,1 0-1,0 0 0,0 0 1,0 0-1,0 1 0,1-1 1,-2 6-1,0 7-17,0 0-1,2 0 1,0 35-1,1-37 11,0-12-12,0-1 1,1 1 0,0-1-1,-1 0 1,1 1-1,0-1 1,0 0-1,0 1 1,0-1 0,0 0-1,1 0 1,-1 0-1,1 0 1,-1 0-1,1-1 1,0 1 0,0 0-1,0-1 1,0 1-1,0-1 1,0 0 0,0 1-1,0-1 1,0 0-1,4 1 1,10 4 26,1-1 0,30 6 0,-1 0 47,-42-9-53,0 0 0,1 0 0,-1 0 0,0 0 0,0 1 0,0-1 0,0 1 0,0 0 0,-1 0 0,1 1 0,-1-1 0,0 1 0,0 0 0,0 0 0,-1 0 0,1 0-1,-1 0 1,0 0 0,0 1 0,0-1 0,-1 1 0,0-1 0,0 1 0,0 0 0,0 0 0,-1-1 0,1 1 0,-1 0 0,-1 0 0,1-1 0,0 1 0,-1 0 0,-3 8 0,2-9 71,0-1 1,0 1 0,-1 0 0,0-1 0,0 1 0,0-1 0,0 0 0,0 0 0,0 0-1,-1-1 1,0 1 0,1-1 0,-7 3 0,-54 24 277,29-18-242,1-2 1,-63 9 0,-18 4-24,67-8-2088,30-10-418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9.1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 1 1425,'0'0'1632,"0"16"-1578,-7 756 661,14-782-2924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43.4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4 148 1088,'0'0'1174,"0"-10"-600,-1 1-478,0 0 319,0 0 0,0 0 0,1 0 0,0 0 0,1 0 0,3-15 0,-3 22-416,0 0 0,1 0 0,-1 0-1,1 0 1,0 1 0,0-1 0,-1 1-1,1-1 1,0 1 0,0 0-1,1-1 1,-1 1 0,0 0 0,0 0-1,0 1 1,1-1 0,-1 0 0,3 0-1,45-7-27,-38 7-37,0 0 0,1 1 0,-1 0 0,0 1-1,0 1 1,1 0 0,-1 0 0,18 7 0,-25-7 43,-1 0 0,0 0 0,1 1-1,-1-1 1,0 1 0,0 0 0,-1 0 0,1 1 0,-1-1-1,1 1 1,-1-1 0,0 1 0,-1 0 0,1 0 0,0 1 0,-1-1-1,0 0 1,0 1 0,-1 0 0,1-1 0,-1 1 0,0 0-1,0 0 1,0 7 0,0-4 25,-1-1-1,0 1 1,0-1 0,0 0-1,-1 1 1,0-1 0,-1 0-1,0 1 1,0-1 0,0 0-1,-1 0 1,-4 7-1,-1-1 0,-1-1 0,0 0 0,0 0 0,-2-1 0,-11 10 0,-41 38 122,16-16-65,1 2 1,-59 76-1,93-105-54,1 0 0,1 1 0,1 0 0,0 0 0,1 1 0,1 0 0,1 0 0,0 1-1,1 0 1,1 0 0,1 0 0,-1 34 0,4-48-8,0 0 1,0 0-1,0 1 0,1-1 0,-1 0 0,1 0 0,1 0 1,-1 0-1,1 0 0,-1-1 0,1 1 0,4 7 0,-3-10-4,-1 0 0,1 1-1,0-1 1,0 0 0,-1 0-1,1 0 1,0-1 0,1 1 0,-1-1-1,0 0 1,0 0 0,1 0-1,-1 0 1,0 0 0,1-1-1,-1 1 1,1-1 0,-1 0-1,7-1 1,0 1 15,0-1 1,0 0-1,1 0 0,-1-1 1,0 0-1,0-1 0,-1 0 0,1-1 1,-1 0-1,1-1 0,-1 1 0,-1-2 1,1 1-1,-1-1 0,0-1 1,0 1-1,-1-1 0,1-1 0,-2 1 1,1-1-1,6-11 0,-6 8 1,-1 0 0,-1-1-1,0 0 1,-1 1-1,0-2 1,0 1 0,-1 0-1,-1-1 1,0 1-1,-1-1 1,0 0 0,-1 0-1,-3-21 1,2 30-16,1-1 0,-1 1-1,-1 0 1,1 0 0,-1-1 0,0 1 0,1 0 0,-2 0 0,1 1-1,0-1 1,-1 0 0,-6-5 0,-46-43-106,21 21-58,1-6-386,-43-65 0,19 24 671,53 72-44,1 0 0,0 0 0,0-1 0,0 1 0,1-1 1,0 0-1,0 1 0,1-1 0,-1 0 0,2 0 0,-1 0 0,1 0 0,0 0 1,0 0-1,3-11 0,2-13-50,1 0 0,12-32 0,-15 54-38,-2 7-55,0 0 0,0 0 0,0 0 1,0 0-1,0 0 0,1 1 0,-1-1 0,1 0 0,-1 1 0,1-1 0,0 1 0,-1-1 0,1 1 0,0 0 0,0 0 0,0 0 1,0 0-1,0 0 0,0 0 0,0 0 0,0 1 0,1-1 0,-1 1 0,0-1 0,0 1 0,0 0 0,1 0 0,-1 0 1,4 1-1,4 0-188,-1 0 0,1 0 0,0 1 0,-1 1 1,16 5-1,13 8-736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44.1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 53 1473,'0'0'2764,"-2"-8"-2185,-1-2-432,-8-24 258,7 73 54,4 194-1270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44.7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7 2369,'0'0'1507,"0"-1"-1460,0 0 0,0 0 0,0 0 0,0 1 0,0-1 0,1 0 0,-1 0 0,0 0 0,1 0 0,-1 0 0,0 0 0,1 0 0,-1 0 0,1 0 0,-1 1 0,1-1 0,0 0 0,-1 0 0,2 0 0,74 3-155,-38 0 61,-1-2 0,0-1 0,63-10-1,-98 11 64,-1 0 38,-2 36-60,-1-1 69,-2 1 0,-9 42 1,8-47 84,5-25-127,0 0 1,0 0 0,-1-1 0,0 1-1,-1 0 1,1 0 0,-1 0 0,0-1-1,-1 1 1,-3 7 0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46.2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2 79 768,'0'0'1951,"3"-5"-1711,7-15 152,-7 16-310,-1 1 0,0-1 0,1 1 0,0 0 0,-1 0 0,1 0 0,0 0 0,1 0 0,-1 1 0,0-1 0,1 1 0,0 0 0,-1 0 0,1 1 0,0-1 0,0 1 0,6-2 0,-1 1-92,1 0 1,0 1 0,-1 0-1,1 1 1,18 1-1,-25 0 4,0 0 1,0 0-1,0 1 0,0-1 0,0 1 0,0 0 1,0 0-1,0 0 0,-1 0 0,1 0 1,-1 0-1,0 1 0,1 0 0,-1-1 0,0 1 1,-1 0-1,4 5 0,-2-3 11,0 1-1,0 0 1,-1 0 0,1-1 0,-1 1 0,-1 1-1,1-1 1,1 11 0,-3-12-26,0-1 1,0 1 0,-1-1-1,1 0 1,-1 1-1,0-1 1,0 0-1,0 1 1,-1-1-1,0 0 1,-3 6 0,0-4-14,0 1 1,0-1-1,-1-1 1,0 1 0,-11 6-1,-47 30 211,52-35-167,-1 0 0,1 1 1,1 0-1,0 1 0,0 0 1,0 1-1,-12 16 0,15-17-29,6-7 9,0 0 0,0 0 0,0 0 0,0 0 0,1 1 0,-1-1 0,1 1 0,0-1 0,-1 1 0,1-1 0,0 1 0,1-1 0,-1 1 0,0 0 0,1 0 0,-1 2 0,6-2 10,0-1 1,-1 0-1,1 0 1,0 0-1,0-1 1,0 1-1,1-1 1,-1-1-1,8 1 1,33 3 76,0-3 1,83-7-1,-92-4-437,-28 8-326,-1-1 1,1 1-1,0 1 0,14-2 1,-18 3-97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03.1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87 137 1345,'0'0'3636,"-7"-18"-3177,-23-56 56,28 72-485,1-1 0,0 0 0,-1 0 0,0 1 0,1-1 0,-1 1 0,0-1 0,-1 1 0,1 0 0,0 0 0,-1 0-1,1 0 1,-1 0 0,1 1 0,-1-1 0,0 1 0,0-1 0,0 1 0,0 0 0,0 0 0,0 0 0,0 1 0,0-1 0,0 1 0,0 0 0,0 0 0,0 0 0,0 0 0,0 0 0,0 1 0,-1-1 0,1 1 0,0 0 0,-3 1 0,-3-1-36,-1 2-22,0 0 0,0 1 0,1-1 0,-1 2 0,1-1 0,0 2 0,0-1 0,0 1 0,-13 11 0,-69 71-250,87-83 262,-38 40-40,3 2-1,1 2 0,-37 66 1,30-34 43,5 2 0,2 1 0,-26 92 1,49-125-6,2 0 1,3 1 0,-5 60-1,4 161-51,12-266 68,-1 1 1,2 0-1,-1 0 0,1-1 0,0 1 1,1-1-1,-1 0 0,8 13 0,38 56-10,-18-30 8,-22-34-12,1 0 1,0 0 0,1-1 0,1 0-1,-1-1 1,2 0 0,-1 0-1,1-1 1,1-1 0,0 0-1,15 6 1,-3-2-3,1-2 0,0 0 0,1-2-1,0-1 1,30 3 0,-52-8-22,0 0-1,0 0 1,0 0 0,0 1 0,0-1-1,-1 1 1,1 1 0,-1-1 0,0 0-1,0 1 1,6 7 0,9 7-1739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06.8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95 2289,'0'0'1001,"6"-7"-959,0 0 88,1-1-1,0 1 1,0 1-1,1-1 1,-1 1-1,1 0 1,1 1-1,-1 0 1,1 0-1,0 1 1,0 0-1,17-4 1,16 3-139,0 2 0,0 1 1,43 5-1,-83-3-12,0 0 1,0 0-1,0 0 0,-1 0 1,1 1-1,0-1 0,0 1 1,0-1-1,0 1 1,-1-1-1,1 1 0,0 0 1,-1 0-1,1 0 0,0 0 1,-1 0-1,1 0 0,-1 0 1,0 0-1,1 1 0,-1-1 1,0 1-1,0-1 1,0 1-1,0-1 0,0 1 1,0 0-1,0-1 0,0 1 1,-1 0-1,1 0 0,-1-1 1,1 1-1,-1 0 0,0 0 1,0 0-1,0 0 1,0 0-1,0 2 0,0 1 18,-1-1-1,0 1 1,0-1-1,-1 1 0,1-1 1,-1 0-1,0 1 1,0-1-1,0 0 0,-1 0 1,1 0-1,-1-1 1,0 1-1,0-1 0,-5 5 1,-39 24 32,36-26-38,1 1 0,-1 1 0,1-1 1,0 2-1,-15 16 0,24-25-21,1 1-1,-1 0 1,1-1-1,0 1 1,-1 0 0,1-1-1,0 1 1,-1 0 0,1-1-1,0 1 1,0 0 0,0 0-1,-1-1 1,1 1 0,0 0-1,0 0 1,0 0 0,0-1-1,1 1 1,-1 0 0,0 0-1,0-1 1,0 1 0,1 0-1,-1-1 1,0 1 0,0 0-1,1-1 1,-1 1-1,1 0 1,-1-1 0,1 1-1,-1 0 1,1-1 0,-1 1-1,1-1 1,-1 1 0,1-1-1,1 1 1,34 16 27,-21-11 30,-7-1-29,-1 0 0,0 1 0,0-1 0,0 1 0,-1 1 0,0-1 0,0 1 0,0 0 0,-1 1 0,0-1 0,-1 1 0,0 0 0,0 0 0,-1 0 0,1 0 0,-2 1 0,1 0 0,-1-1 0,-1 1 0,0 0 0,0 0 1,0 0-1,-1 0 0,-1 0 0,1 0 0,-5 16 0,4-22 30,-1 0 1,0 0 0,0 0-1,0 0 1,0 0 0,0 0-1,0 0 1,-1-1 0,0 0-1,1 1 1,-1-1-1,0 0 1,0 0 0,0 0-1,0-1 1,0 1 0,-1-1-1,1 1 1,-1-1 0,1 0-1,0-1 1,-1 1 0,0 0-1,-3-1 1,-5 2 161,1-1-1,-1 0 1,0-1-1,0 0 1,0-1 0,-13-3-1,17 1-117,0-1 0,0 0-1,1 0 1,0-1-1,0 0 1,0 0 0,0-1-1,1 1 1,0-1 0,0-1-1,1 1 1,-1-1 0,-6-12-1,43 12-5356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07.2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 0 1857,'0'0'3377,"0"5"-3473,0 1 80,0 2-368,-9 2-272,2-2-177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07.56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44,'0'0'336,"0"17"248,15 307 2738,-13-303-3240,-3-16-66,1 0 0,1-1-1,-1 1 1,1 0 0,-1-1 0,1 1 0,1 0-1,2 7 1,-3-12-80,0 1 1,0 0-1,1-1 0,-1 1 0,0-1 0,0 1 1,1-1-1,-1 0 0,0 1 0,1-1 0,-1 0 1,0 0-1,1 0 0,-1 0 0,1 0 1,-1 0-1,0 0 0,1-1 0,-1 1 0,0 0 1,2-2-1,13-6-2087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07.8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2 0 256,'0'0'958,"14"5"-686,44 15-67,-55-18-187,0 0 0,0 0-1,0 1 1,0-1-1,0 1 1,-1 0-1,1 0 1,-1 0 0,0 0-1,0 0 1,0 1-1,0-1 1,0 1-1,-1-1 1,1 1 0,-1-1-1,0 1 1,0 0-1,-1 0 1,1-1-1,-1 1 1,0 4-1,1 0 73,2 11 118,-2 0-1,0-1 1,-1 1-1,-1 0 1,0 0-1,-2 0 1,-7 27 0,-1-8-85,-3-1 0,-27 55 0,33-74-127,-21 34-253,16-37-816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08.2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 2161,'0'0'2049,"110"-6"-2753,-81 16 688,3-3-513,7-5-975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9.8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3474,'0'0'-297,"13"1"356,245 6 918,-258-7-956,0 1 22,-1 5-44,0 0 1,0 0 0,0 0-1,-1 0 1,0 0 0,0 0 0,-1-1-1,1 1 1,-1-1 0,-1 0-1,1 1 1,-8 7 0,-58 59 122,47-50-83,-2 2-26,2-4 19,1 2 1,1 0 0,2 1-1,-19 28 1,37-51-34,-1 1 0,1-1 0,0 1 0,-1-1 0,1 1 0,0-1 0,0 1 0,0-1 0,0 1 0,-1-1 0,1 1 0,0-1 0,0 1 0,0-1 0,0 1 0,0-1 0,0 1 0,0-1 0,0 1 0,0-1 0,1 1 0,-1-1 0,0 1 0,0-1 0,0 1 0,1-1 0,-1 1 0,0-1 0,0 0 0,1 1 0,-1-1 0,0 1 0,1-1 0,0 1 0,21 6-80,40-8-78,-50 0 146,72-8-30,16 0-213,-84 9-1233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08.7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30 42 2993,'0'0'1118,"19"-6"-955,0 1-141,1-2-11,0 1 0,0 0 0,1 2 0,0 1 0,27-1 0,-47 4-51,-10 0-456,-35 0-338,-49 7 1,79-6 834,0 2 0,0 0 0,1 0 0,-1 2 0,1-1 1,0 2-1,1-1 0,-14 9 0,23-11 14,0-1 0,0 0 0,0 1 0,1-1 0,0 1-1,-1 0 1,1 0 0,0 0 0,0 0 0,0 0 0,1 0 0,-1 1 0,1-1 0,0 0 0,-1 1 0,0 6 0,1 3 9,-1 0 0,2 0 0,1 18 0,-1-7-1,0-22-18,1-1 0,-1 1 0,1 0 0,-1 0 0,1-1 0,-1 1-1,1-1 1,0 1 0,0 0 0,0-1 0,0 1 0,0-1-1,0 0 1,1 1 0,-1-1 0,0 0 0,1 0 0,-1 0-1,0 0 1,1 0 0,-1 0 0,1 0 0,0-1 0,-1 1-1,1 0 1,0-1 0,-1 1 0,1-1 0,0 0 0,0 1-1,2-1 1,67 2 243,-55-2-202,-8 1-7,0 0 0,0 0 0,0 1 0,0 0 0,0 1 0,0-1 0,0 2 0,-1-1 0,0 1 0,0 0 0,0 0 0,0 1 0,0 0 0,-1 0 1,0 1-1,0 0 0,-1 0 0,1 0 0,-1 1 0,-1 0 0,1 0 0,-1 0 0,0 0 0,-1 0 0,0 1 0,0 0 0,0 0 0,-1 0 0,0 0 0,-1 0 0,0 0 0,0 0 1,-1 0-1,0 1 0,-2 13 0,1-19-13,0 0 0,-1-1 0,1 1 1,-1-1-1,0 1 0,0-1 1,0 0-1,0 0 0,0 0 0,0 0 1,-1 0-1,1 0 0,-1 0 0,1-1 1,-1 1-1,0-1 0,1 0 1,-1 0-1,-5 1 0,-60 15 396,65-16-428,-29 5 5,12-2-688,-1 0 1,-31 0-1,33-4-1590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09.2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730,'0'0'1934,"0"1"-1886,-1 1 0,1-1 1,0 1-1,1-1 0,-1 0 0,0 1 0,0-1 1,1 1-1,-1-1 0,1 1 0,-1-1 0,1 0 1,0 2-1,44 37-59,86 59 0,-117-90 1,43 28-49,75 36 1,-89-51-492,-23-15-1974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09.5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3 1 1024,'0'0'2145,"-125"71"-1904,98-46 31,-3 0-272,5-3 48,2-1-16,5-1 16,2-3-64,4 1 16,6-5-400,6-5-913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09.8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8 0 208,'0'0'1217,"-9"136"-689,5-93 240,-1-4-224,5-2-319,0-6-97,0-9 64,0-1-144,0-7-16,0-4-16,0 1 0,0-3-32,2-4-64,19-4-352,6 0-977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10.1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1 203 48,'0'0'963,"-1"22"-437,-4 69-134,4-85-342,1-1 0,0 1 0,0-1 0,0 1 0,1-1 0,0 0 0,0 1 0,0-1 0,0 1 0,1-1 0,0 0 0,0 0 0,1 0 0,-1 0 0,1 0 1,0-1-1,0 1 0,1-1 0,-1 0 0,1 0 0,0 0 0,0 0 0,0-1 0,1 0 0,-1 0 0,1 0 0,0 0 0,6 2 0,1-1-12,0 0-1,0-1 1,1-1-1,-1 0 1,1-1 0,-1 0-1,1-1 1,-1 0 0,1-1-1,16-3 1,-20 2-19,0-1 1,0 1-1,-1-1 0,1-1 1,0 0-1,-1 0 1,0-1-1,0 0 1,-1 0-1,1-1 0,-1 0 1,0 0-1,0-1 1,-1 1-1,0-1 1,0-1-1,-1 1 0,0-1 1,0 0-1,-1-1 1,7-16-1,-8 17-25,0 0 0,-1 0 1,0-1-1,0 1 0,-1-1 0,0 1 0,0-1 1,-1 0-1,0 1 0,-1-1 0,0 0 0,0 1 1,-1-1-1,0 1 0,0 0 0,-1 0 0,0 0 1,-1 0-1,0 0 0,0 0 0,0 1 0,-1 0 1,-10-12-1,3 8-230,1 0-1,-1 2 1,-1-1-1,0 2 1,0-1 0,-1 2-1,0 0 1,0 0 0,0 2-1,-1 0 1,-17-4 0,8 4 110,0 1 1,0 1 0,0 1-1,0 1 1,0 1 0,-37 5-1,53-3 115,-1-1 1,1 1-1,-1 1 0,1 0 1,0 0-1,0 1 0,1-1 1,-1 2-1,1-1 0,-13 11 1,2 2-241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10.56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 0 416,'0'0'1089,"-14"125"-977,7-83 48,3-8-128,1-3 16,3-6-32,0-5-16,0-1 0,0-3 0,0-3-96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10.8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721,'0'0'0,"0"113"128,3-72 112,-3 2-144,2-2 17,0 2-49,3-2-48,-3 2 16,3-4-32,-5-6-1265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12.2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68 10 368,'0'0'3167,"-3"0"-2740,-17-4-102,-1 2 1,1 0 0,0 1-1,-23 2 1,35 0-336,1-1 0,-1 2 0,0-1 1,0 1-1,1 0 0,-1 1 0,1 0 0,-1 0 0,1 1 1,0-1-1,1 2 0,-1-1 0,1 1 0,-8 6 0,12-9 0,0-1 0,0 1-1,1 0 1,-1 0-1,1-1 1,-1 1-1,1 0 1,0 0-1,0 1 1,0-1-1,0 0 1,0 0-1,0 0 1,1 1 0,-1-1-1,1 0 1,-1 1-1,1-1 1,0 0-1,0 1 1,0-1-1,0 4 1,1-4-2,1 1 1,-1 0-1,0-1 0,1 1 1,0 0-1,-1-1 0,1 0 1,0 1-1,0-1 1,1 0-1,-1 0 0,0 0 1,1-1-1,-1 1 0,4 1 1,10 5 12,0 0 0,1-1 0,0-1 0,25 5 0,-40-10 7,11 2 0,1 1 0,-1 1 1,0 0-1,0 1 0,-1 0 0,0 1 1,0 0-1,0 1 0,-1 1 0,19 17 1,-23-18-1,-1 0-1,1 0 1,-2 0 0,1 1 0,-1-1 0,-1 1 0,1 1-1,-2-1 1,1 1 0,-1-1 0,-1 1 0,0 0 0,0 0-1,-1 0 1,0 18 0,-1-27-1,-1 0 1,1 0-1,-1 1 0,0-1 0,0 0 0,0 0 1,0 0-1,0 0 0,0-1 0,0 1 1,0 0-1,0 0 0,0-1 0,0 1 1,0 0-1,0-1 0,-1 1 0,1-1 0,0 0 1,-1 1-1,1-1 0,-2 0 0,-39 9 42,34-8-21,-73 12-44,33-7-404,1 3 1,-68 22-1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13.0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5 688,'0'0'2020,"37"-4"-1070,96-13-2151,-116 14-696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13.5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5 1 304,'0'0'865,"-30"108"-657,26-79 16,4-2 64,0-5-256,0-1 112,0-1-128,0 1-16,0-1 32,0 1 16,2-1-48,0 1 0,-2-5-144,0-3-1457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1.4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19 1617,'-1'-9'5275,"4"-33"-5441,1 37 128,0 0 0,1 0 0,0 0 0,0 1 0,0 0 1,0 0-1,1 1 0,-1-1 0,1 1 0,0 0 0,0 0 0,0 1 1,0 0-1,1 0 0,7-1 0,8-1-72,0 1 0,0 1 0,26 0 0,-46 2 104,0 1 0,0-1 0,0 1 0,0-1 1,0 1-1,0 0 0,-1 0 0,1 0 0,0 0 0,0 0 0,-1 0 1,1 0-1,-1 0 0,1 1 0,-1-1 0,0 1 0,1-1 0,-1 1 1,0 0-1,0-1 0,0 1 0,0 0 0,0 0 0,-1-1 0,1 1 1,0 0-1,-1 0 0,1 0 0,-1 0 0,0 0 0,0 2 0,2 11 17,0 0-1,-2 30 0,0-32-16,0-8 11,-1 0 0,1 0-1,-1 0 1,0 0 0,-1-1 0,1 1-1,-1 0 1,0 0 0,0-1-1,0 1 1,-1-1 0,0 0 0,-5 7-1,-5 4-49,-1-1 0,-20 16 1,22-21-36,2 1 0,-1 0 1,2 0-1,-17 22 0,15-15-59,7-11 43,0 0-1,0 0 0,0 0 1,1 1-1,0 0 0,0 0 1,1-1-1,0 1 1,0 1-1,1-1 0,0 0 1,-1 15-1,41-22 169,203-2 403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15.5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0 0 1217,'0'0'1918,"14"16"886,70 126-2892,-74-120 73,-1-1 0,-1 2 0,-1-1-1,-1 1 1,4 25 0,-3 24 43,-4 122 1,-4-115-19,0-50-8,-2 0 1,0 0-1,-2-1 1,-12 38-1,-44 109 16,40-120-16,9-22-8,-1-1 0,-30 53 0,37-76 4,-1 1 0,0-1 0,0 0 0,-1 0 0,0-1 0,0 0 0,-1 0-1,0-1 1,-1 0 0,0-1 0,-18 10 0,-2-1-2538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37.3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4 1072,'0'0'2802,"4"-17"-876,266 9-2116,2 0-3929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37.7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944,'0'0'3290,"16"0"-3215,464 0-1545,-465 0 408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0.4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0 13 1777,'0'0'1857,"0"-1"-1799,0 1 1,0-1-1,0 1 1,0-1 0,0 1-1,0-1 1,0 1-1,0-1 1,0 1 0,0-1-1,0 1 1,1-1-1,-1 1 1,0 0 0,0-1-1,0 1 1,1-1-1,-1 1 1,0-1 0,1 1-1,-1 0 1,0-1-1,1 1 1,-1 0 0,0-1-1,1 1 1,0-1-1,87 96-132,2-21 49,39 36 38,-117-98-13,0 2 0,-1-1 0,0 1-1,-1 1 1,0 0 0,-1 0 0,8 23-1,-15-34 4,-1 0-1,0 0 0,0 1 0,-1-1 0,1 0 0,-1 0 1,0 9-1,0-2 143,-35-2-116,4 5-34,1 1 0,0 1 0,1 2 0,1 1 0,-31 27 0,-122 123-26,162-151 31,3 5-40,16-22-16,-1-1 1,1 0 0,0 1-1,0-1 1,-1 1-1,1-1 1,0 0 0,0 1-1,0-1 1,0 1-1,0-1 1,0 1 0,0-1-1,0 1 1,0-1-1,0 0 1,0 1-1,0-1 1,0 1 0,0-1-1,0 1 1,0-1-1,0 0 1,0 1 0,1-1-1,-1 1 1,0-1-1,0 0 1,1 1-1,-1-1 1,0 1 0,0-1-1,1 0 1,-1 0-1,0 1 1,1-1 0,-1 0-1,0 1 1,1-1-1,-1 0 1,1 0 0,-1 0-1,1 1 1,-1-1-1,0 0 1,1 0-1,-1 0 1,1 0 0,-1 0-1,1 0 1,-1 0-1,0 0 1,1 0 0,-1 0-1,1 0 1,0 0-1,19 0-1502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1.0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3 11 3057,'0'0'2105,"0"-8"-1448,0 5-706,0 7 63,-28 501-83,24-456 69,-23 255 45,27-303 6,0 0 0,0-1 1,0 1-1,0 0 0,0-1 0,0 1 1,0 0-1,0-1 0,0 1 0,0-1 1,0 1-1,0 0 0,0-1 0,-1 1 1,1 0-1,0-1 0,0 1 0,-1-1 1,1 1-1,-1-1 0,1 1 0,0 0 1,-1-1-1,1 0 0,-1 1 0,1-1 1,-1 1-1,1-1 0,-1 0 0,0 1 1,1-1-1,-1 0 0,0 1 0,-12-1-2759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1.6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 19 2993,'0'0'1193,"-25"-19"232,516 25-3186,-490-6 1699,-11 1-597,-12 1-955,-5 1 387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2.0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409,'0'0'2668,"20"2"-1748,81 6-1017,130-8 1,-96-2-2149,-127 2 935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4.3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1 224 416,'0'0'3028,"0"-15"-2478,-1 1-455,0 2 119,0-1 1,1 1 0,0-1-1,1 0 1,0 1-1,1-1 1,4-15-1,-3 23-209,-1 0-1,1 0 0,0 1 0,0-1 1,1 1-1,-1 0 0,1 0 0,0 0 1,0 0-1,0 1 0,0 0 0,1 0 1,0 0-1,-1 0 0,1 1 0,0-1 1,0 1-1,0 1 0,1-1 1,6-1-1,3 1-28,0 0 0,0 0 0,0 2 0,1 0 1,-1 1-1,17 2 0,-28-2 5,0 1 1,-1-1-1,1 0 0,-1 1 0,1 0 1,-1 0-1,1 0 0,-1 0 0,0 1 1,0-1-1,0 1 0,0-1 1,-1 1-1,1 0 0,-1 0 0,0 1 1,1-1-1,-1 0 0,-1 1 1,1-1-1,0 1 0,-1 0 0,0-1 1,0 1-1,1 4 0,2 10-40,-1-1-1,-1 0 1,0 1-1,-1 20 1,-2-24 65,0 0 0,-1 0 0,-1-1 0,0 1 0,0-1 0,-2 0 0,0 0 0,0 0 0,-1-1 0,-8 13 0,-14 18 8,-46 55-1,30-42 24,4-6-47,26-34-50,0 0 1,1 1 0,1 0 0,1 1-1,0 1 1,1-1 0,1 2-1,-6 21 1,15-41 52,-1 1-1,1-1 1,0 1 0,0-1-1,0 1 1,0 0 0,0-1-1,0 1 1,0-1-1,1 1 1,-1-1 0,0 1-1,0-1 1,0 1 0,0 0-1,1-1 1,-1 1 0,0-1-1,1 0 1,-1 1 0,0-1-1,1 1 1,-1-1-1,0 1 1,1-1 0,-1 0-1,1 1 1,-1-1 0,1 0-1,-1 1 1,1-1 0,-1 0-1,1 1 1,28 4 0,31-10 53,-42 1-97,6 0-196,-1 0 0,32 0 0,-36 4-1391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4.6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5394,'0'0'1105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5.3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7 39 2465,'0'0'2783,"0"-6"-2172,0-20-86,0 19-15,-5 10-574,-13 16 26,0 0 1,2 1-1,0 1 1,1 1-1,1 0 1,-12 25-1,-3 15 34,-25 75-1,44-106-5,0 1 0,2 1-1,2-1 1,1 1 0,1 1 0,2-1 0,1 0 0,7 54 0,-5-81 7,0-1 1,1 1-1,-1-1 0,2 0 1,-1 0-1,0 0 1,1 0-1,0 0 0,0 0 1,1-1-1,-1 1 1,1-1-1,0 0 0,0 0 1,0 0-1,1-1 1,-1 1-1,1-1 0,0 0 1,0-1-1,0 1 0,0-1 1,0 0-1,11 3 1,-1-2 2,0 1 1,0-2 0,1 0 0,-1-1-1,0 0 1,1-1 0,-1-1 0,17-3-1,-27 3-10,-1 0-1,1-1 1,-1 1-1,0-1 0,0 0 1,0-1-1,0 1 1,0-1-1,0 1 0,-1-1 1,1 0-1,-1-1 1,0 1-1,0 0 1,0-1-1,0 0 0,-1 0 1,1 0-1,-1 0 1,0 0-1,0 0 0,-1 0 1,1-1-1,1-7 1,0 1-36,-1-1 0,0 0 0,-1 0 0,0 0 0,-1 0 0,0 0 0,-1 0 1,-3-18-1,3 26 22,0 0 1,-1 0 0,0 0 0,0 0-1,0 0 1,0 0 0,0 1-1,-1-1 1,0 1 0,0 0 0,0 0-1,0 0 1,0 0 0,0 0 0,-1 1-1,1-1 1,-1 1 0,0 0 0,0 0-1,0 0 1,0 1 0,0-1-1,-7 0 1,0-1 3,1 1 0,-1 0 0,0 1 0,0 1 0,0-1 0,0 2 0,0-1 0,-14 4 0,18-2-82,0 1 0,1-1 0,0 1 0,0 1 0,0-1 1,0 1-1,0 0 0,1 0 0,0 1 0,-1-1 0,2 1 0,-1 0 1,1 1-1,-1-1 0,1 1 0,1 0 0,-1 0 0,1 0 1,0 0-1,1 1 0,-1-1 0,-1 9 0,4-2-978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0 2897,'-1'0'2794,"0"0"-2802,337 22 127,-1 0-1871,-331-23 1634,-3 1 50,-1 0 1,1 0 0,0 0-1,-1-1 1,1 1 0,0 0-1,0 0 1,-1 0 0,1 0-1,0 0 1,-1 0 0,1 0-1,0 1 1,0-1 0,-1 0-1,1 0 1,0 0 0,-1 1-1,1-1 1,0 0 0,-1 1-1,1-1 1,-1 1 0,1-1 0,-1 0-1,1 1 1,-1-1 0,1 1-1,-1 0 1,1-1 0,-1 1-1,1-1 1,-1 1 0,0 0-1,1-1 1,-1 2 0,0 4-1198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5.7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0 1 272,'0'0'678,"-4"18"-238,-6 26 80,-26 68 0,29-96-391,0 1-1,1 1 1,1-1-1,1 1 0,0 0 1,1 0-1,0 20 1,3-36-128,1-1 1,0 1 0,-1-1 0,1 1 0,0-1 0,0 0 0,0 0 0,0 1 0,0-1-1,0 0 1,0 0 0,1 0 0,-1 0 0,0 0 0,1 0 0,-1 0 0,0-1-1,1 1 1,-1 0 0,1-1 0,-1 1 0,1-1 0,-1 0 0,1 1 0,0-1 0,-1 0-1,4 0 1,47 4 55,11-3-49,72-3-2049,-114-1 507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6.0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3 7 2177,'0'0'2884,"-1"-4"-2358,-2 1-473,-1 10-22,-7 30-18,-14 71-79,17-71 51,-1 2-23,1 1 1,2 0 0,-1 46-1,7-85-40,0-1 0,1 0 0,-1 1 0,0-1 0,0 1 0,3 0-390,-3 0 390,0-1 0,1 0 0,-1 0 0,1 1 0,-1-1 0,1 0 0,-1 0 0,1 0 0,-1 0-1,1 0 1,-1 0 0,0 0 0,1 0 0,-1 0 0,1 0 0,-1 0 0,1 0 0,-1 0 0,1 0 0,-1 0 0,1 0 0,0-1 0,2 1-339,11-2-1888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6.7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4 70 3394,'0'0'957,"14"-9"-847,1 0-105,0 1 0,0 0 1,1 1-1,0 1 0,31-9 1,-37 13-9,0 0 0,1 1 0,-1 0 0,0 0-1,1 1 1,14 1 0,-24 2-19,0 0 0,0 0 0,-1-1 0,1 1 0,-1 0 0,1 0 0,-1 0-1,0 0 1,-1 0 0,0 4 0,1-1 28,-1 3 8,0-1 0,-1 1-1,-1 0 1,1 0 0,-1-1 0,-1 0 0,0 0 0,0 0 0,0 0-1,-1 0 1,0-1 0,-1 0 0,0 0 0,-9 9 0,6-6-3,0 1 0,1 0 0,0 0 0,1 0 1,-11 24-1,16-31-16,1 1 0,0 0 0,0-1 0,0 1 0,0 0 0,1 0 0,0 0 0,0 0 0,0 0 0,1-1 0,0 1 0,1 8 0,27 51-32,-23-53 42,-1 0 0,0 1 0,0-1-1,4 18 1,-6-14 12,0 0-1,0 1 0,-2-1 1,0 1-1,-1-1 0,0 1 1,-3 15-1,2-29-5,-1 1 0,1-1 0,0 1 0,-1-1 0,0 0 0,1 1-1,-1-1 1,0 0 0,0 0 0,0 0 0,0-1 0,-1 1 0,1 0 0,0-1 0,-1 1 0,1-1 0,-1 0-1,0 0 1,1 0 0,-1 0 0,-3 0 0,-65 12 348,60-12-320,-80 10-1771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7.1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762,'0'0'267,"6"0"-86,3 1-177,0 0-1,0 1 1,-1 0 0,1 1-1,0 0 1,-1 0-1,0 1 1,0 0 0,0 0-1,0 1 1,11 8 0,88 77 31,-62-49-23,-38-35-62,2 1-34,-1 0 0,0 0 0,0 1 0,-1 0 0,0 1 0,8 11 0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7.5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33 1 16,'0'0'1777,"-104"111"-1457,76-83 384,1-3-544,6-2-80,5-7-80,0 1 48,7-3-48,2 0 0,3-1-80,4-3-672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7.8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27 0 1681,'0'0'176,"-3"24"-115,1-1-31,-21 136 298,-3-14 873,-43 186-17,66-313-1293,5-15-630,6-9-782,10-16-707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8.5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 193 512,'0'0'480,"-2"21"-31,-23 155 620,20-126-192,1 82-1,4-119-724,0-12-141,1 1 0,-1-1-1,1 0 1,-1 1-1,1-1 1,0 0 0,0 0-1,0 0 1,0 0-1,-1 0 1,1 0 0,1 0-1,-1 0 1,0 0-1,0 0 1,0 0-1,0-1 1,1 1 0,-1 0-1,0-1 1,1 1-1,-1-1 1,0 0 0,1 1-1,-1-1 1,0 0-1,1 0 1,-1 0 0,1 0-1,-1 0 1,0 0-1,2-1 1,3 2 41,-1-1-1,1-1 1,-1 1 0,0-1-1,1 0 1,-1 0 0,9-3-1,-7 0-32,1-2-1,-1 1 1,0-1 0,0 1-1,-1-2 1,0 1-1,0-1 1,0 0-1,-1 0 1,0-1-1,0 1 1,5-14 0,4-12-105,19-60 1,-29 77 28,6-17-84,-1-1 1,-2 0 0,-2 0 0,-1-1-1,-1 0 1,-4-66 0,0 98 126,1 1 1,-1-1-1,0 0 0,0 1 1,0-1-1,0 1 1,0-1-1,0 1 0,-1-1 1,1 1-1,-1 0 1,1 0-1,-1 0 0,0 0 1,0 0-1,0 0 0,0 0 1,0 0-1,-1 1 1,1-1-1,0 1 0,-1 0 1,1 0-1,-1 0 1,1 0-1,-1 0 0,0 0 1,1 1-1,-1-1 1,0 1-1,1 0 0,-1 0 1,-4 0-1,0 0-22,0 0 0,0 0-1,1 1 1,-1 0 0,0 1 0,0-1-1,1 1 1,-1 0 0,1 1 0,0-1 0,0 1-1,-10 7 1,7-3-133,1 1 1,0 0-1,1 0 0,0 0 1,0 1-1,1 0 0,0 1 1,0 0-1,1-1 0,1 2 1,0-1-1,-5 18 0,3-2-914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50.3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0 688,'0'0'2500,"22"-9"-1366,28 3-2201,96 2-1,-114 4 620,-22 0-1291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50.8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8 0 1345,'0'0'32,"0"11"0,-1 5 87,-1-1 0,-1 0 0,0 0 1,-1 0-1,-1 0 0,0-1 0,-1 1 1,-1-1-1,-16 26 0,9-20 109,10-16-205,0 1 0,1 0 0,0 0 0,0 0 1,0 0-1,0 0 0,1 1 0,0-1 0,0 1 0,0 0 0,1 0 0,-1 5 0,5-9-21,0-1-1,-1 0 1,1 0-1,0 0 0,0 0 1,0 0-1,0-1 1,0 0-1,1 1 0,-1-1 1,0 0-1,4-1 1,-3 1 3,212 1-1515,-187-1 347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51.2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9 1 2993,'0'0'870,"-5"9"-720,-6 30-126,1 0 0,2 1 0,2 0 0,-2 77 0,8-116-56,0-1 0,0 0 0,0 0 0,0 0 0,0 0 0,0 1 0,0-1 1,0 0-1,0 0 0,0 0 0,0 1 0,0-1 0,0 0 0,0 0 1,0 0-1,0 0 0,0 1 0,0-1 0,0 0 0,1 0 0,-1 0 0,0 0 1,2 2-447,-2-2 446,0 0 0,0 0 0,1 0 0,-1 0 0,0 0 0,0 0 0,0 0 1,1 0-1,-1 0 0,0 0 0,0 0 0,0 0 0,0 0 0,1 0 0,-1-1 1,0 1-1,12 0-1756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92,'0'0'694,"23"0"-289,396 0 1831,-150 2-3108,-252-2-198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51.6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1 976,'0'0'2060,"11"1"-2004,-3-1-50,0-1 0,0 1 0,-1 0 1,1 0-1,0 1 1,0 0-1,-1 0 1,1 1-1,0-1 0,-1 2 1,0-1-1,10 6 1,-14-5-7,-1 0 0,0 1 0,0-1 0,0 0 1,0 1-1,-1 0 0,1-1 0,-1 1 0,0 0 0,0 0 1,-1 0-1,1-1 0,-1 1 0,0 8 0,-3 62 55,2-62-11,-4 11 21,0 0 1,-1 0-1,-1 0 0,-1-1 1,-2 0-1,-17 30 0,13-23-12,0 0 0,-17 55 0,31-82-52,-1 1-173,1 0-1,-1-1 0,0 1 0,0 0 1,0-1-1,0 1 0,0-1 1,-1 1-1,-2 3 0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51.9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512,'0'0'3074,"126"0"-3154,-78 0-16,-1 0-801,-1 4-1216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52.66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7 0 3249,'0'0'153,"0"12"-100,2 80 340,-4 127 334,0-182-656,-2 0 0,-2-1 0,-20 70-1,22-87-54,3-16-45,1 1-1,-1 0 0,0 0 1,0-1-1,-1 1 0,1 0 1,-1-1-1,-3 7 0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53.0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99 1 3330,'0'0'-24,"-21"10"112,10-4-77,-148 80 645,140-73-645,8-7 37,0 2 0,0-1-1,-17 18 1,25-22-49,0 0-1,0 1 1,1-1-1,0 1 0,0-1 1,0 1-1,0 0 1,0 0-1,1 0 1,-1 0-1,1 0 0,0 0 1,1 0-1,-1 0 1,1 0-1,-1 5 1,2-8-7,0 1 1,-1-1-1,1 0 1,0 1-1,0-1 1,0 0 0,0 1-1,0-1 1,0 0-1,0 0 1,0 0-1,0 0 1,0 0 0,1 0-1,-1-1 1,0 1-1,1 0 1,-1 0-1,1-1 1,-1 1-1,1-1 1,-1 0 0,2 1-1,51 13 25,-30-8 19,88 34-1364,-96-37-158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53.7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7 47 4226,'0'0'299,"0"27"-358,0-25 53,0 0 1,0 1-1,0-1 1,0 0-1,0 0 0,1 0 1,-1 0-1,0 1 1,1-1-1,0 0 0,0 0 1,-1 0-1,1 0 1,1 0-1,-1-1 1,0 1-1,3 3 0,-2-3-2,1-1 0,0 1 0,0-1 0,0 0 0,0 1 0,0-1 0,0-1 0,0 1 0,0 0 0,0-1 0,0 1 0,5-1 0,9 1-4,1 0 0,-1-1 1,0 0-1,24-5 1,-38 5-8,0-1 0,0 1 0,0-1 0,0 0 0,0 0 0,-1 0 0,1 0 0,0 0 0,0-1 0,-1 1 0,1-1-1,-1 0 1,1 0 0,-1 0 0,0 0 0,1 0 0,-1 0 0,0-1 0,-1 1 0,1-1 0,0 1 0,-1-1 0,1 0 0,-1 0 0,0 1 0,0-1 0,0 0 0,0 0 0,-1 0 0,1 0 0,-1 0 0,0-4 0,0 4 38,0 1-1,0 0 1,-1 0 0,1 0 0,-1-1-1,1 1 1,-1 0 0,0 0-1,0 0 1,0 0 0,0 0 0,0 0-1,-1 0 1,1 1 0,0-1-1,-1 0 1,1 1 0,-1-1 0,0 1-1,0-1 1,1 1 0,-1 0-1,0 0 1,0 0 0,0 0 0,0 0-1,-1 0 1,1 1 0,0-1-1,0 1 1,0-1 0,-4 1 0,-9-2 141,1 1 0,-1 0 0,-27 3 0,39-1-159,1-1-2,1 1-1,-1-1 1,0 1-1,1 0 1,-1-1-1,1 1 1,-1 0 0,1 0-1,-1 0 1,1 1-1,-1-1 1,1 0-1,0 0 1,0 1-1,0-1 1,0 1-1,0-1 1,0 1 0,0-1-1,0 1 1,0 0-1,1-1 1,-1 1-1,1 0 1,-1-1-1,1 1 1,0 0-1,0 0 1,0 2-1,-2 65-59,2-52 54,4 120 30,-1 64 18,-4-191-64,-1 1 0,0-1 0,0 1-1,-1-1 1,0 0 0,-1 0 0,0 0 0,0-1 0,-1 0-1,-1 1 1,1-1 0,-13 14 0,13-17 4,-1 0 0,1-1-1,-1 0 1,0 1 0,0-2 0,0 1 0,-1-1 0,0 0 0,1 0 0,-2-1-1,1 0 1,0 0 0,0-1 0,-1 0 0,0 0 0,1-1 0,-15 2 0,21-4 40,0 1 1,0 0 0,0-1 0,0 1 0,0 0 0,0-1 0,1 1 0,-1-1 0,0 0-1,0 1 1,0-1 0,0 0 0,1 1 0,-1-1 0,0 0 0,1 0 0,-1 0 0,1 1-1,-1-1 1,1 0 0,-1 0 0,1 0 0,-1 0 0,1 0 0,0 0 0,0 0 0,-1 0-1,1 0 1,0 0 0,0 0 0,0-2 0,0-42-19,0 33 38,1 2-40,1 1 1,-1 0 0,1 0-1,1 0 1,0 0-1,0 0 1,1 1 0,0-1-1,1 1 1,-1 0-1,1 0 1,1 0-1,0 1 1,0 0 0,0 0-1,1 1 1,13-11-1,-2 3-153,1 0 0,1 1 0,0 1 1,0 1-1,1 1 0,24-8 0,51-8-1732,-46 16-82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54.6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2 70 4402,'0'0'19,"0"3"13,1 51-16,0-21 96,-1-1-1,-1 1 0,-8 43 0,-2-123 703,10 31-871,0 1 1,0-1-1,2 0 0,0 1 0,5-28 1,-4 37 1,-1 1 1,1-1 0,1 1 0,-1-1-1,1 1 1,0 0 0,0 0 0,0 0-1,1 1 1,0-1 0,0 1 0,0 0-1,0 0 1,1 0 0,-1 0-1,1 1 1,0 0 0,9-5 0,-11 6 47,0 1-1,0-1 1,0 1 0,1 0 0,-1 0 0,0 0 0,0 0 0,1 0 0,-1 1 0,0 0-1,1-1 1,-1 1 0,0 0 0,1 1 0,-1-1 0,0 1 0,1-1 0,-1 1-1,0 0 1,0 0 0,0 0 0,0 1 0,0-1 0,0 1 0,0 0 0,0-1 0,0 1-1,-1 1 1,1-1 0,-1 0 0,1 1 0,-1-1 0,0 1 0,0-1 0,0 1 0,-1 0-1,1 0 1,2 5 0,7 46-127,-10-46 150,0 0-1,0 0 1,1 0 0,0 0 0,0-1 0,1 1 0,0 0-1,5 8 1,-7-15-14,-1-1 1,0 0-1,1 1 0,-1-1 1,0 0-1,1 0 0,-1 1 0,1-1 1,-1 0-1,1 0 0,-1 1 1,1-1-1,-1 0 0,0 0 0,1 0 1,-1 0-1,1 0 0,-1 0 1,1 0-1,-1 0 0,1 0 0,-1 0 1,1 0-1,-1 0 0,1 0 1,-1 0-1,1 0 0,-1 0 0,1-1 1,-1 1-1,1 0 0,-1 0 1,0-1-1,1 1 0,-1 0 0,1 0 1,-1-1-1,0 1 0,1-1 1,-1 1-1,0 0 0,0-1 0,1 1 1,-1-1-1,1 0 0,14-22 119,-13 19-112,8-11-26,0 0 0,1 1 1,1 0-1,0 1 0,1 1 0,1 0 0,-1 0 0,18-10 1,-19 15 3,0 0 0,0 0 0,0 1 0,1 1 0,0 0 0,0 1 0,0 0 0,1 1 0,-1 1 0,1 0 0,15 0 0,-27 2 8,1 1-1,-1-1 1,0 1-1,1 0 1,-1 0 0,0 0-1,0 0 1,1 0-1,-1 0 1,0 0 0,0 1-1,0-1 1,-1 1-1,1 0 1,0-1-1,-1 1 1,1 0 0,-1 0-1,1 0 1,-1 0-1,0 0 1,0 0-1,0 1 1,0-1 0,0 0-1,0 0 1,-1 1-1,1-1 1,-1 0-1,1 1 1,-1 3 0,2 13-23,0 1 1,-2 37 0,0-37 50,0 73 92,0-93-162,0 1 1,0-1-1,1 1 1,-1 0-1,0-1 0,0 1 1,0-1-1,1 1 1,-1-1-1,0 1 1,1 0-1,-1-1 1,1 1-1,-1-1 1,0 0-1,1 1 0,-1-1 1,1 1-1,-1-1 1,1 0-1,-1 1 1,1-1-1,0 0 1,-1 1-1,1-1 1,-1 0-1,1 0 0,0 0 1,-1 0-1,1 1 1,-1-1-1,1 0 1,0 0-1,-1 0 1,1 0-1,0 0 1,0-1-1,10 1-1234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55.2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2 26 1201,'0'0'4247,"10"-25"-2769,7 25-1571,-9-1 57,0 1 0,0 0-1,0 1 1,0 0-1,0 0 1,13 4 0,-18-4 13,0 1 1,-1 0-1,1-1 1,0 1-1,-1 0 1,1 0-1,-1 0 1,0 1-1,1-1 1,-1 1 0,0-1-1,0 1 1,-1 0-1,1-1 1,-1 1-1,1 0 1,-1 0-1,0 0 1,0 0-1,1 5 1,0-2 15,-1 1 0,0-1 0,0 0 0,0 1 0,0-1 0,-1 0 0,-1 1 0,1-1 0,-1 0 1,0 1-1,0-1 0,0 0 0,-1 0 0,0 0 0,-1 0 0,1 0 0,-1 0 0,0-1 0,0 1 0,-7 7 0,-4 3-19,-2 0 0,0-1-1,0-1 1,-31 21-1,-23 18-2,69-52 26,0 0 0,0-1 1,0 1-1,0 0 0,0 0 0,0 0 0,0 0 0,0 0 1,0 0-1,1 0 0,-1 0 0,0 0 0,1 0 1,-1 0-1,0 0 0,1 0 0,0 1 0,-1-1 0,1 0 1,0 0-1,-1 1 0,1-1 0,0 0 0,0 1 0,0-1 1,0 0-1,0 1 0,0-1 0,1 0 0,-1 0 1,0 1-1,1-1 0,-1 0 0,2 2 0,0-1-2,-1 0-1,1-1 1,0 1-1,0-1 1,0 0-1,0 0 1,1 0-1,-1 0 1,0 0-1,0 0 1,1 0-1,-1-1 1,0 1-1,1-1 1,-1 0 0,1 1-1,3-2 1,125 1-2447,-104 0-699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8:48.559"/>
    </inkml:context>
    <inkml:brush xml:id="br0">
      <inkml:brushProperty name="width" value="0.2" units="cm"/>
      <inkml:brushProperty name="height" value="0.2" units="cm"/>
    </inkml:brush>
  </inkml:definitions>
  <inkml:trace contextRef="#ctx0" brushRef="#br0">1 21 192,'0'0'3436,"9"-21"-1992,22 753-1922,-30-563-1790,-1-187-58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8:56.9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 1 2321,'0'0'2625,"0"8"-2897,0 11-1377,-9 5 49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8:59.36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3 1 16,'0'0'1820,"-44"0"-1212,41 0-550,0 0 0,1-1 0,-1 1 0,0 0 0,0 0 0,1 1 0,-1-1 0,0 1 0,1-1 0,-1 1 1,1 0-1,-1 0 0,1 0 0,-5 2 0,5 0 8,1 0 1,0 0-1,0 0 0,0 1 1,0-1-1,0 0 1,1 0-1,-1 0 0,1 1 1,0-1-1,0 0 1,1 7-1,-1 500 430,1-498-498,0 0-1,1 0 1,5 19-1,-4-19 14,0 0 1,-1 0-1,2 22 0,-2 54 230,0-37-131,-7 82 0,4-126-71,0 0-1,-1 0 0,0 0 0,-1 0 0,-3 7 0,4-9-166,0 0-1,0 0 1,0 0-1,0 1 0,1-1 1,0 1-1,0-1 1,0 8-1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6 15 3330,'0'0'1984,"0"-2"-1546,0-8-254,0 8-136,13 3-216,7 8 158,1 1-1,-2 0 1,1 1-1,-2 1 1,28 23-1,-5-4 21,-17-15-29,4 3-8,-1 0 0,-1 2-1,-1 1 1,38 42 0,-60-61-18,-1 0 0,0 0 0,-1 1 1,1-1-1,-1 0 0,1 1 0,-1-1 0,0 1 1,0-1-1,-1 1 0,1 0 0,-1-1 0,0 1 0,1 0 1,-2-1-1,1 1 0,0 0 0,-1-1 0,0 1 0,0 0 1,0-1-1,0 1 0,0-1 0,-1 0 0,1 1 1,-1-1-1,0 0 0,0 0 0,-4 5 0,-175 160 185,-31 26-16,182-173-111,21-16-8,1 1-1,-1 0 1,1 0 0,0 1 0,1 0 0,0 0 0,0 1 0,-6 8-1,13-14-122,-1 0-1,0 0 0,1 0 0,-1 0 0,1 0 1,0 1-1,0-1 0,0 0 0,0 0 0,0 0 1,0 0-1,1 0 0,-1 0 0,1 3 0,9-4-1513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03.8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 96,'0'0'1729,"55"-2"336,44 0-1960,107 4 190,-200-1-288,0 0-1,0 1 1,0 0 0,-1 0-1,1 0 1,0 1 0,-1-1-1,1 2 1,-1-1 0,0 0-1,0 1 1,0 0 0,-1 0-1,1 1 1,-1-1 0,0 1-1,0 0 1,-1 0 0,1 0-1,2 6 1,0 0 6,-1-1 0,0 1 1,-1 0-1,-1 1 0,1-1 0,-2 1 0,1-1 1,-2 1-1,1 17 0,-1-20-11,-1-1 0,0 0-1,-1 1 1,0-1 0,-1 0 0,1 1 0,-1-1-1,-1 0 1,0 0 0,0 0 0,0-1-1,-1 1 1,0-1 0,-1 0 0,1 0 0,-1 0-1,-10 9 1,-57 79-312,55-70 136,-1 0 0,0-2-1,-2 0 1,-26 22-1,37-37-135,-1-1 1,0 0-1,-1 0 0,0-1 0,0-1 0,0 1 1,-14 3-1,-11 8 1069,58-26-392,6-1-182,-1 1 0,1 2 1,0 1-1,1 1 1,0 1-1,-1 2 1,57 2-1,-74 2-176,-1 1 0,0 0-1,-1 1 1,1-1 0,0 2 0,-1 0 0,0 0 0,0 0-1,-1 1 1,1 0 0,-1 1 0,11 11 0,-10-6 4,0-1 0,-1 2 0,0-1 0,-1 1 0,0 0 0,-1 0 0,-1 1 0,0-1 0,5 26 0,-3-7 64,-2 0 0,-1 0-1,0 44 1,-4-57-45,0 0 0,-1 0 0,-8 38 1,7-49-21,-1-1 0,0 0 0,0 0 0,0 0 0,-1 0 1,0 0-1,0-1 0,-1 0 0,0 0 0,0 0 0,0 0 1,-1-1-1,-6 5 0,-4 2-6,-1 0 0,0-1 0,0-1-1,-1 0 1,0-2 0,-1 0 0,0-1 0,0-1 0,0-1 0,-1 0 0,0-2-1,0 0 1,0-1 0,-37-2 0,36 1 24,0 1 1,1 1-1,-1 1 1,-21 6-1,35-9-40,1 0 0,0 0 0,0-1 0,-1 0 0,1 0 0,0 0 0,-1-1 0,1 0 0,0 0 0,0-1 0,0 0 0,0 0 0,0 0 0,0-1 0,-6-3 0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04.6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1 1056,'0'0'403,"22"-2"-291,154-24 286,-18 10 106,-15 3-349,-86 9 29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05.2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9 16,'0'0'1683,"8"-1"-1392,157-12 1345,79-2-1527,-152 13 62,-88 1-240,0 0 1,1 0 0,-1 0-1,0 0 1,0-1 0,0 0-1,1 0 1,-2 0 0,1 0-1,0-1 1,0 1-1,-1-1 1,0 0 0,1 0-1,3-5 1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09.4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119 1185,'0'0'2707,"-1"0"-2653,1-1-1,0 1 0,0-1 0,-1 1 0,1-1 1,0 1-1,0-1 0,0 1 0,0-1 0,0 1 1,0-1-1,0 1 0,0-1 0,0 1 0,0-1 1,0 1-1,0-1 0,0 1 0,0-1 0,0 1 1,0-1-1,1 1 0,-1-1 0,0 1 0,0-1 1,1 1-1,-1-1 0,0 1 0,1 0 0,-1-1 1,0 1-1,1-1 0,0 1 0,430 12-111,105-3-61,-389-10-37,144-13-4,-245 14 160,525-14-6,55-9-2,-509 21 11,297-30-20,-7 1-17,-45 24 80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1.18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7 1 352,'0'0'3306,"-4"0"-2978,-4 1-259,1-1 1,0 1-1,-1 1 0,1 0 1,0 0-1,0 0 0,0 1 1,0 0-1,1 0 0,-1 0 1,1 1-1,0 0 1,0 1-1,0-1 0,1 1 1,-1 0-1,-7 10 0,4-3-71,0 1 1,0 0-1,1 1 0,1 0 0,1 0 0,0 1 0,0 0 0,2 0 0,0 0 0,-4 29 0,3 3-10,3 0-1,3 60 1,1-95-12,0 0 1,1 0-1,1 0 0,0-1 1,1 0-1,0 0 1,0 0-1,1 0 0,0-1 1,1 0-1,1 0 1,-1 0-1,1-1 0,1-1 1,0 1-1,0-1 1,1-1-1,11 8 0,-17-13 14,1-1 0,0 1 0,0-1-1,0 1 1,0-1 0,0-1 0,0 1-1,0-1 1,0 0 0,0 0 0,0 0-1,0-1 1,0 1 0,0-1 0,0-1-1,0 1 1,-1-1 0,1 1 0,0-1-1,-1-1 1,1 1 0,-1-1 0,0 0-1,0 0 1,0 0 0,0 0 0,0-1-1,-1 1 1,1-1 0,-1 0 0,4-6-1,-1 0-52,0 0 0,0 0 0,-1 0 0,-1-1 0,1 0 0,-2 0 0,1 0 0,-2 0 0,0 0 0,0-1 0,-1 1 0,0-1 0,-1 0 0,0 1 0,-2-13 0,1 21 53,1 1 0,-1 0 1,1 0-1,-1 0 0,0 0 1,0 0-1,0 0 0,0 0 0,0 0 1,0 0-1,0 0 0,-1 1 1,1-1-1,-1 0 0,1 1 0,-1-1 1,0 1-1,0 0 0,-3-2 1,1 0-5,-1 1 1,0 0-1,-1 0 1,1 0-1,0 1 1,0 0-1,-12-1 1,7 1-46,0 1 0,0 0 0,-1 1 0,1 0 0,0 0 0,0 1 0,0 1 0,-12 3 1,-1 6-333,1 1 1,0 0 0,1 2 0,-22 20 0,28-22-218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1.5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072,'0'0'6275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2.2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 13 0,'0'0'1064,"16"-2"-1029,48-8-32,-62 10-2,0 0 0,-1 0-1,1-1 1,0 1 0,0 0 0,-1 0 0,1 1 0,0-1-1,-1 0 1,1 1 0,0-1 0,-1 1 0,1-1 0,0 1 0,-1 0-1,1 0 1,-1-1 0,1 1 0,-1 0 0,0 0 0,1 1-1,-1-1 1,0 0 0,0 0 0,0 1 0,0-1 0,0 0-1,0 1 1,0-1 0,0 1 0,0-1 0,0 3 0,0 2 16,1 0 0,-1 0 0,0 0-1,-1 0 1,1 1 0,-2 7 0,1-8 2,1 2-12,-1-1 1,0 1-1,-1 0 0,0-1 0,0 1 1,-1-1-1,1 1 0,-2-1 0,1 0 1,-1 1-1,0-1 0,-1-1 0,1 1 1,-1 0-1,-1-1 0,1 0 0,-1 0 1,0 0-1,-1-1 0,-7 7 0,7-6 81,-16 18 154,22-23-244,0 0 0,0 0 0,0-1 0,0 1 0,0 0 1,0 0-1,0 0 0,1 0 0,-1 0 0,0-1 1,0 1-1,1 0 0,-1 0 0,1 0 0,-1-1 1,0 1-1,1 0 0,0-1 0,-1 1 0,1 0 1,-1-1-1,1 1 0,0 0 0,-1-1 0,1 1 1,0-1-1,0 0 0,-1 1 0,1-1 0,0 0 0,0 1 1,0-1-1,-1 0 0,1 0 0,1 1 0,7 2 5,0 1 0,-1 0 0,1 1 0,-1 0 0,0 0 0,-1 1-1,1 0 1,-1 0 0,0 1 0,-1 0 0,0 0 0,0 1 0,0-1-1,-1 1 1,0 1 0,0-1 0,-1 1 0,0-1 0,-1 1-1,0 0 1,0 1 0,-1-1 0,0 0 0,-1 1 0,0-1 0,0 1-1,-1-1 1,-2 19 0,1-24 9,0-1 0,-1 0 0,1 1 0,-1-1 1,1 0-1,-1 0 0,0 0 0,0 0 0,-1-1 0,1 1 0,0 0 0,-1-1 0,0 0 0,1 1 0,-1-1 0,0 0 0,0-1 1,0 1-1,0 0 0,-1-1 0,1 0 0,0 1 0,-1-1 0,-3 0 0,-7 3 44,0-1 0,0 0 0,0-1 0,-24 0 0,27-2-69,8 1-65,0 0-1,-1-1 1,1 0-1,-1 0 1,1 0-1,0 0 0,-1-1 1,1 1-1,-1-1 1,1 0-1,-5-2 1,7-5-867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2.8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6 1 3201,'0'0'24,"0"18"22,0 99-9,0-117-88,42 0-805,-11-1 953,31 2 10,-59-1-106,0 1 0,0 0 1,0-1-1,0 1 0,-1 0 1,1 1-1,0-1 1,-1 0-1,1 1 0,-1 0 1,0-1-1,1 1 0,-1 0 1,0 0-1,0 0 0,0 0 1,0 1-1,1 2 1,2 4 49,0 0 0,-1 0 1,0 1-1,0-1 1,-1 1-1,-1 0 0,1 0 1,-2 0-1,1 0 1,-2 0-1,1 1 0,-1-1 1,-1 0-1,-1 13 1,0-19 3,1 0 0,-1-1 1,0 1-1,0 0 0,0-1 1,0 0-1,-1 1 0,1-1 1,-1 0-1,0 0 0,0 0 1,0-1-1,0 1 0,-1-1 1,1 0-1,-1 0 0,1 0 1,-6 2-1,-4 2 102,-1 0 1,1-1-1,-27 6 0,25-9-179,0 0 0,0-1-1,-18-2 1,13 1-337,7-2-599,1-10-701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3.2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4 768,'0'0'3218,"5"-4"-2994,-1-1-224,5 1 0,7-4 0,12-2 16,8 0-16,7-1-48,3 5-512,0 0-1057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3.6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6,'0'0'261,"21"18"-159,140 127 263,-149-132-198,-4-4-96,0 0-1,1-1 1,0 0-1,0-1 0,1 0 1,0 0-1,0-1 0,16 7 1,-23-11-58,-3-2-72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369,'0'0'232,"7"4"-541,-1 11 407,-1 0 1,0 0-1,-2 1 1,1-1-1,-2 1 1,0 0-1,-1 29 1,0-14 231,9 368 619,-9-396-1049,3 49 390,-4-50-379,0-1 0,0 1-1,0 0 1,1-1 0,-1 1 0,0-1-1,1 1 1,-1-1 0,1 1 0,-1-1 0,1 1-1,0-1 1,-1 1 0,1-1 0,0 0-1,0 1 1,0-1 0,0 0 0,0 0 0,1 0-1,-1 0 1,0 0 0,0 0 0,3 2-1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4.0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0 1 3185,'0'0'193,"-119"125"-17,92-98-176,2-3 64,2 1-16,0 0-48,5-3 0,4 1-16,3-5-16,4-3 16,5-1-385,2-4-623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4.4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209,'0'0'739,"2"20"-694,35 365 1327,-34-349-1334,-3 46 0,-1-39-2619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5.1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 103 1297,'0'0'514,"-1"19"-457,-4 161 786,4-165-712,1 0 0,1 0 0,1-1 0,0 1 0,0 0 0,10 27 0,-10-37-112,1 0 0,-1 0-1,1-1 1,0 1 0,1-1-1,-1 0 1,1 0 0,-1 0-1,1 0 1,0 0 0,1-1-1,-1 0 1,1 0 0,-1 0-1,1 0 1,0-1 0,0 0-1,0 0 1,0 0 0,0-1 0,1 1-1,7 0 1,-3 0 8,1-1 0,-1 0 0,0 0 1,0-1-1,0 0 0,1-1 0,-1 0 0,17-4 1,-20 2-9,-1 1 1,0-1 0,1 0 0,-1-1 0,-1 1 0,1-1 0,0-1 0,-1 1-1,0-1 1,0 1 0,0-2 0,-1 1 0,7-10 0,-1-2-18,-2 1 1,0-2-1,-1 1 1,0-1-1,-2 0 1,0 0-1,-1-1 1,-1 1-1,0-1 1,-2 0-1,0 0 1,-1 0-1,-1 1 1,-4-23-1,4 34-13,0 0 1,-1 1-1,0-1 1,0 1-1,-1 0 0,0 0 1,0 0-1,0 0 0,-1 0 1,1 0-1,-2 1 0,1 0 1,0 0-1,-1 0 0,0 0 1,0 1-1,-1 0 0,1 0 1,-1 0-1,0 1 0,0 0 1,0 0-1,0 0 0,-11-2 1,-8-2-86,-1 2 0,1 2-1,-1 0 1,0 1 0,-26 2 0,48 0 58,0 0 0,0 1 0,0-1 0,0 1 0,0-1 0,0 1 0,0 1 0,0-1 0,1 0 0,-1 1-1,0 0 1,1 0 0,-1 0 0,1 0 0,0 0 0,0 1 0,0 0 0,0-1 0,0 1 0,1 0 0,-1 0 0,1 1 0,0-1 0,0 0 0,0 1 0,-3 6 0,1 1-146,1 0-1,0 0 1,1 1 0,0-1 0,1 0 0,0 1 0,0-1 0,2 12 0,1-3-891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5.5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570,'0'0'619,"0"15"-673,0 283-778,1-287-313,3-5-309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5.9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 0 0,'0'0'1358,"0"20"-902,1 47-166,-3 173 1093,-2-213-2021,0-18-1010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7.9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1 1585,'0'0'2838,"6"0"-1819,89 2-1077,-44 0 42,0-1 0,78-11 0,-83 4-2305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8.6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1 0 1153,'0'0'1608,"-1"0"-1603,0 1 1,1-1-1,-1 0 0,1 1 0,-1-1 1,1 1-1,-1-1 0,1 1 0,-1-1 1,1 1-1,0-1 0,-1 1 0,1-1 1,-1 1-1,1 0 0,0-1 0,0 1 0,-1 0 1,1-1-1,0 1 0,0-1 0,0 1 1,0 0-1,0-1 0,0 2 0,-9 74-24,3 81 1,-2 17 47,-11 160-39,19-333-24,1-1 1,-1 0 0,0 1 0,0-1 0,0 0 0,0 0-1,0 1 1,0-1 0,0 0 0,1 1 0,-1-1-1,0 0 1,0 0 0,0 0 0,1 1 0,-1-1-1,0 0 1,0 0 0,1 0 0,-1 1 0,0-1 0,0 0-1,1 0 1,-1 0 0,0 0 0,0 0 0,1 0-1,-1 0 1,0 1 0,1-1 0,-1 0 0,0 0-1,1 0 1,-1 0 0,0 0 0,0 0 0,1-1 0,-1 1-1,0 0 1,1 0 0,-1 0 0,0 0 0,1 0-1,2 0-101,9 0-636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9.1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 1 1425,'0'0'1632,"0"16"-1578,-7 756 661,14-782-2924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9.8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3474,'0'0'-297,"13"1"356,245 6 918,-258-7-956,0 1 22,-1 5-44,0 0 1,0 0 0,0 0-1,-1 0 1,0 0 0,0 0 0,-1-1-1,1 1 1,-1-1 0,-1 0-1,1 1 1,-8 7 0,-58 59 122,47-50-83,-2 2-26,2-4 19,1 2 1,1 0 0,2 1-1,-19 28 1,37-51-34,-1 1 0,1-1 0,0 1 0,-1-1 0,1 1 0,0-1 0,0 1 0,0-1 0,0 1 0,-1-1 0,1 1 0,0-1 0,0 1 0,0-1 0,0 1 0,0-1 0,0 1 0,0-1 0,0 1 0,0-1 0,1 1 0,-1-1 0,0 1 0,0-1 0,0 1 0,1-1 0,-1 1 0,0-1 0,0 0 0,1 1 0,-1-1 0,0 1 0,1-1 0,0 1 0,21 6-80,40-8-78,-50 0 146,72-8-30,16 0-213,-84 9-1233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1.4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19 1617,'-1'-9'5275,"4"-33"-5441,1 37 128,0 0 0,1 0 0,0 0 0,0 1 0,0 0 1,0 0-1,1 1 0,-1-1 0,1 1 0,0 0 0,0 0 0,0 1 1,0 0-1,1 0 0,7-1 0,8-1-72,0 1 0,0 1 0,26 0 0,-46 2 104,0 1 0,0-1 0,0 1 0,0-1 1,0 1-1,0 0 0,-1 0 0,1 0 0,0 0 0,0 0 0,-1 0 1,1 0-1,-1 0 0,1 1 0,-1-1 0,0 1 0,1-1 0,-1 1 1,0 0-1,0-1 0,0 1 0,0 0 0,0 0 0,-1-1 0,1 1 1,0 0-1,-1 0 0,1 0 0,-1 0 0,0 0 0,0 2 0,2 11 17,0 0-1,-2 30 0,0-32-16,0-8 11,-1 0 0,1 0-1,-1 0 1,0 0 0,-1-1 0,1 1-1,-1 0 1,0 0 0,0-1-1,0 1 1,-1-1 0,0 0 0,-5 7-1,-5 4-49,-1-1 0,-20 16 1,22-21-36,2 1 0,-1 0 1,2 0-1,-17 22 0,15-15-59,7-11 43,0 0-1,0 0 0,0 0 1,1 1-1,0 0 0,0 0 1,1-1-1,0 1 1,0 1-1,1-1 0,0 0 1,-1 15-1,41-22 169,203-2 403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0 99 3169,'0'0'1281,"-1"-38"-441,2 37-840,0-1-1,0 0 1,0 1-1,1-1 1,-1 1-1,0-1 0,1 1 1,-1 0-1,1 0 1,0 0-1,-1-1 0,1 2 1,0-1-1,0 0 1,0 0-1,3-1 0,39-10-37,-31 9 1,16-4-22,0 1 1,0 1-1,1 2 0,-1 1 1,32 1-1,-59 2 45,1-1-1,0 0 1,-1 1 0,1-1 0,-1 1-1,0 0 1,1 0 0,-1 0 0,0 0-1,1 0 1,-1 1 0,0-1 0,0 1-1,0-1 1,0 1 0,0 0 0,0 0-1,-1 0 1,3 3 0,0 0 5,-1 1 1,-1-1-1,1 1 1,-1 0-1,0 0 0,0 0 1,-1-1-1,2 9 0,-2-4 11,0 0 0,0 0-1,-1 0 1,0 1 0,-1-1-1,0 0 1,-1-1 0,0 1-1,0 0 1,-6 13 0,0-10-19,0 0 0,-1 0 0,-1-1 0,0 0 0,-1-1 0,0 0 0,0-1 0,-1 0 0,-1-1 0,1 0 0,-2-1 0,-17 8 0,5-3 56,0-2-1,-1-1 1,0-2-1,-1 0 1,-48 6-1,49-9 5,61-7-210,-15 1 206,45-3-42,-3-1-13,68 4 0,-112 2 11,-1 0 0,0 1 1,0 1-1,0 1 0,0 0 0,0 1 1,-1 1-1,0 0 0,18 10 0,-30-14 3,1 0-1,-1 1 1,0-1-1,0 1 1,0-1-1,0 1 1,0 0-1,0 0 1,-1 1-1,1-1 1,-1 1-1,0-1 1,0 1-1,0-1 1,-1 1-1,1 0 1,-1 0-1,0 0 1,0 0-1,0 0 1,-1 0-1,1 0 1,-1 0-1,0 0 1,0 0-1,0 0 1,-1 1-1,0-1 1,1 0-1,-1 0 1,-1 0-1,1-1 1,-2 5-1,-2 3 25,-1 0 0,0 0 0,-1 0 0,1-1-1,-2 0 1,0-1 0,0 1 0,0-2 0,-18 15 0,5-8-43,-2 1 1,0-2 0,-1-2 0,0 0 0,-37 13-1,43-19-195,0 0 0,-1-2 0,0 0 0,0-1 1,-1-1-1,1-1 0,0 0 0,-26-3 0,39 0-859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6.0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0 2897,'-1'0'2794,"0"0"-2802,337 22 127,-1 0-1871,-331-23 1634,-3 1 50,-1 0 1,1 0 0,0 0-1,-1-1 1,1 1 0,0 0-1,0 0 1,-1 0 0,1 0-1,0 0 1,-1 0 0,1 0-1,0 1 1,0-1 0,-1 0-1,1 0 1,0 0 0,-1 1-1,1-1 1,0 0 0,-1 1-1,1-1 1,-1 1 0,1-1 0,-1 0-1,1 1 1,-1-1 0,1 1-1,-1 0 1,1-1 0,-1 1-1,1-1 1,-1 1 0,0 0-1,1-1 1,-1 2 0,0 4-1198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6.3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92,'0'0'694,"23"0"-289,396 0 1831,-150 2-3108,-252-2-198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7.1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6 15 3330,'0'0'1984,"0"-2"-1546,0-8-254,0 8-136,13 3-216,7 8 158,1 1-1,-2 0 1,1 1-1,-2 1 1,28 23-1,-5-4 21,-17-15-29,4 3-8,-1 0 0,-1 2-1,-1 1 1,38 42 0,-60-61-18,-1 0 0,0 0 0,-1 1 1,1-1-1,-1 0 0,1 1 0,-1-1 0,0 1 1,0-1-1,-1 1 0,1 0 0,-1-1 0,0 1 0,1 0 1,-2-1-1,1 1 0,0 0 0,-1-1 0,0 1 0,0 0 1,0-1-1,0 1 0,0-1 0,-1 0 0,1 1 1,-1-1-1,0 0 0,0 0 0,-4 5 0,-175 160 185,-31 26-16,182-173-111,21-16-8,1 1-1,-1 0 1,1 0 0,0 1 0,1 0 0,0 0 0,0 1 0,-6 8-1,13-14-122,-1 0-1,0 0 0,1 0 0,-1 0 0,1 0 1,0 1-1,0-1 0,0 0 0,0 0 0,0 0 1,0 0-1,1 0 0,-1 0 0,1 3 0,9-4-1513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7.69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369,'0'0'232,"7"4"-541,-1 11 407,-1 0 1,0 0-1,-2 1 1,1-1-1,-2 1 1,0 0-1,-1 29 1,0-14 231,9 368 619,-9-396-1049,3 49 390,-4-50-379,0-1 0,0 1-1,0 0 1,1-1 0,-1 1 0,0-1-1,1 1 1,-1-1 0,1 1 0,-1-1 0,1 1-1,0-1 1,-1 1 0,1-1 0,0 0-1,0 1 1,0-1 0,0 0 0,0 0 0,1 0-1,-1 0 1,0 0 0,0 0 0,3 2-1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8.5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0 99 3169,'0'0'1281,"-1"-38"-441,2 37-840,0-1-1,0 0 1,0 1-1,1-1 1,-1 1-1,0-1 0,1 1 1,-1 0-1,1 0 1,0 0-1,-1-1 0,1 2 1,0-1-1,0 0 1,0 0-1,3-1 0,39-10-37,-31 9 1,16-4-22,0 1 1,0 1-1,1 2 0,-1 1 1,32 1-1,-59 2 45,1-1-1,0 0 1,-1 1 0,1-1 0,-1 1-1,0 0 1,1 0 0,-1 0 0,0 0-1,1 0 1,-1 1 0,0-1 0,0 1-1,0-1 1,0 1 0,0 0 0,0 0-1,-1 0 1,3 3 0,0 0 5,-1 1 1,-1-1-1,1 1 1,-1 0-1,0 0 0,0 0 1,-1-1-1,2 9 0,-2-4 11,0 0 0,0 0-1,-1 0 1,0 1 0,-1-1-1,0 0 1,-1-1 0,0 1-1,0 0 1,-6 13 0,0-10-19,0 0 0,-1 0 0,-1-1 0,0 0 0,-1-1 0,0 0 0,0-1 0,-1 0 0,-1-1 0,1 0 0,-2-1 0,-17 8 0,5-3 56,0-2-1,-1-1 1,0-2-1,-1 0 1,-48 6-1,49-9 5,61-7-210,-15 1 206,45-3-42,-3-1-13,68 4 0,-112 2 11,-1 0 0,0 1 1,0 1-1,0 1 0,0 0 0,0 1 1,-1 1-1,0 0 0,18 10 0,-30-14 3,1 0-1,-1 1 1,0-1-1,0 1 1,0-1-1,0 1 1,0 0-1,0 0 1,-1 1-1,1-1 1,-1 1-1,0-1 1,0 1-1,0-1 1,-1 1-1,1 0 1,-1 0-1,0 0 1,0 0-1,0 0 1,-1 0-1,1 0 1,-1 0-1,0 0 1,0 0-1,0 0 1,-1 1-1,0-1 1,1 0-1,-1 0 1,-1 0-1,1-1 1,-2 5-1,-2 3 25,-1 0 0,0 0 0,-1 0 0,1-1-1,-2 0 1,0-1 0,0 1 0,0-2 0,-18 15 0,5-8-43,-2 1 1,0-2 0,-1-2 0,0 0 0,-37 13-1,43-19-195,0 0 0,-1-2 0,0 0 0,0-1 1,-1-1-1,1-1 0,0 0 0,-26-3 0,39 0-859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9.0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682,'0'0'893,"19"0"-861,290 0 297,-177 0-3136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9.4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761,'0'0'45,"5"4"91,7 3 79,0 0-1,0-1 1,1-1-1,0 0 0,0-1 1,0 0-1,0-1 1,1 0-1,20 1 1,138 0-882,-120-5-872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1.23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4 110 2209,'0'0'37,"22"-11"57,4-4-2,-3 1 119,1 1 0,0 1 0,42-13 0,-54 20-195,1 2-1,0-1 0,0 1 1,0 1-1,0 1 1,1 0-1,-1 0 0,26 3 1,-37-1-22,0 0 0,0 0 1,-1 0-1,1 0 0,0 0 0,0 0 0,-1 0 1,1 1-1,-1-1 0,1 1 0,-1-1 0,0 1 1,1-1-1,-1 1 0,0 0 0,0 0 0,0-1 1,0 1-1,-1 0 0,1 0 0,0 0 0,-1 0 1,1 0-1,-1 0 0,0 4 0,4 59 17,-5-53-10,2 0-1,-2 0-1,0-1 0,0 1 1,-1 0-1,-1-1 0,0 1 1,0-1-1,-1 0 1,-1 0-1,1 0 0,-2-1 1,0 0-1,0 0 1,-1 0-1,0-1 0,0 0 1,-1 0-1,0-1 0,-1 0 1,0 0-1,0-1 1,-1 0-1,0-1 0,0 0 1,-15 7-1,9-3-32,16-3-658,26 3-130,-18-8 1099,-2 0-278,1 0 0,0 1 0,-1 0 0,0 0 1,1 1-1,-1 0 0,-1 0 0,1 0 0,-1 1 0,1 0 0,-1 0 1,0 0-1,-1 0 0,0 1 0,1 0 0,-2 0 0,4 6 0,-2-2 18,-1 0-1,0 1 1,0-1-1,-1 1 1,-1-1-1,0 1 1,0 0-1,-1 0 1,-1 0-1,0 14 1,-1-22 37,0 1 1,-1-1-1,1 1 1,-1-1 0,1 0-1,-1 0 1,0 0-1,0 0 1,-1 0 0,1-1-1,0 1 1,-1 0-1,0-1 1,0 0 0,1 0-1,-1 0 1,-1 0-1,1 0 1,0 0 0,0-1-1,-4 2 1,-7 3 97,0-1 0,0 0 0,-28 5 0,17-6 3,-2-2 1,1 0-1,0-2 0,0 0 0,0-2 1,-41-8-1,61 8-488,28 0-2519,10 2 1861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1.5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185,'0'4'5746,"0"-1"-5842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1.8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072,'0'0'59,"4"18"-43,34 220 1035,-35-199-642,-1-10-238,0 0 0,2 0 0,2 0 0,0 0 1,16 40-1,-15-59-628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8:56.9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 1 2321,'0'0'2625,"0"8"-2897,0 11-1377,-9 5 49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682,'0'0'893,"19"0"-861,290 0 297,-177 0-3136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2.3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9 656,'0'0'1740,"18"-1"-1300,158-6 363,-172 7-802,1 0 0,-1 0 0,0 0 0,0 1 0,1 0 0,-1 0 0,0 0 0,0 0 0,0 1 0,0 0 0,0 0 0,-1 0 0,1 0 0,0 0 0,-1 1 0,0-1 0,6 7 0,-5-4 3,0 0 1,0 1 0,-1-1 0,0 1 0,0 0 0,0 0 0,-1 0 0,0 0 0,0 0-1,1 12 1,0 1 67,-2 1 0,0-1 0,-2 1-1,0-1 1,-1 1 0,-1-1 0,-5 20 0,-8 10 170,-1-1 1,-49 91 0,20-47-571,41-81-849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2.7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22 3666,'0'0'128,"146"-59"-32,-110 50-80,5 1 32,2 0-96,1 0 0,-1-5-785,0-3-831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3.1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1 0 3009,'0'0'558,"0"7"-569,0 115 876,44-105-900,-32-11 52,-1 0-1,0 1 1,0 0 0,0 1 0,-1 0-1,0 0 1,11 13 0,-16-15-14,-1-1 0,1 1 0,-2 1 0,1-1 0,-1 0 0,1 1 0,-2 0 0,1-1 0,-1 1 0,0 0 0,-1 1 0,1-1 0,-1 0 0,-1 13 0,1-13 17,-1 1 0,0 0 0,-1-1 1,0 1-1,0-1 0,-1 1 0,0-1 0,-5 14 1,4-17-5,0 1 1,0-1-1,0 0 1,-1 0-1,0 0 1,0-1-1,0 1 1,0-1 0,-1 0-1,1 0 1,-1 0-1,0 0 1,-7 2-1,-1 1-296,-1-1 0,0 0 0,0 0 0,0-2 0,0 0 0,-29 3-1,13-6-2048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3.5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0 1953,'0'0'2580,"4"-6"-2177,-1 1-393,1 0 0,-1 1 0,1-1 1,0 1-1,0 0 0,1 0 0,-1 1 1,1-1-1,0 1 0,0 0 0,0 0 1,0 0-1,1 1 0,-1 0 0,1 0 1,-1 0-1,1 1 0,7-1 0,302-11-587,-295 13 301,27 0-1200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4.0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545,'0'0'-61,"19"1"128,5 1-7,1 1 0,0 1 1,-1 1-1,1 2 1,32 12-1,38 21 59,88 41-107,-176-77-1311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4.4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0 0 1825,'0'0'224,"-125"101"320,91-66-352,0 2 128,-5 0-160,7-4-111,2-5-1,5-3 0,7-5-48,2-1 0,5-1-32,6-1 16,5-7-1361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4.9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265,'0'22'-50,"0"371"922,0-232-685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5.4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135 1697,'0'0'557,"0"19"33,-1 41-170,3 162 857,-2-217-1260,1-1 1,0 0-1,0 0 1,0 0-1,1-1 1,-1 1-1,1 0 1,0 0 0,0-1-1,0 1 1,1-1-1,-1 0 1,1 1-1,0-1 1,0-1-1,0 1 1,0 0-1,0-1 1,1 1-1,-1-1 1,1 0-1,-1 0 1,1 0-1,0-1 1,0 1 0,0-1-1,0 0 1,6 1-1,-2-1 22,0 1 0,1-2 0,-1 1 0,0-1 0,0 0 0,1-1 0,-1 0 0,0 0 0,0-1 0,0 0 0,0 0 0,0-1 0,10-5 0,-6 2-18,-1-1 1,-1 0 0,1-1 0,-1 0 0,-1 0 0,1-1 0,-1-1-1,-1 1 1,0-1 0,0-1 0,-1 0 0,-1 0 0,10-20 0,-9 11-29,0-1 0,-1 0 0,-1-1 0,-2 1 0,0-1 0,-1 1 0,-1-29 0,-1 44-10,0 0-1,0 0 1,-1 0-1,0 1 1,0-1-1,0 0 1,-1 0-1,0 1 0,0-1 1,0 1-1,-1 0 1,0-1-1,0 1 1,0 0-1,-1 1 1,1-1-1,-1 1 1,0-1-1,0 1 0,-1 0 1,1 1-1,-1-1 1,0 1-1,0 0 1,-8-4-1,2 2-66,-1 0-1,0 1 1,-1 0 0,1 1-1,-1 0 1,1 1 0,-1 0-1,0 1 1,0 1 0,0 0-1,1 0 1,-17 4 0,24-2-13,0 0 1,-1 0 0,1 1 0,0 0 0,0 0 0,1 0-1,-1 1 1,1 0 0,-1 0 0,1 0 0,0 0-1,1 0 1,-1 1 0,1 0 0,0 0 0,0 0-1,0 0 1,-2 6 0,0 4-848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6.3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489,'0'0'3625,"0"17"-3563,1 107 193,0-1-3568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7.0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 2 352,'0'-1'3886,"0"1"-3866,0 0 1,-1 0 0,1 0-1,0 0 1,0 0 0,0 0-1,0 0 1,0 0 0,0 0-1,0 0 1,-1 0 0,1 0-1,0 0 1,0 0-1,0 0 1,0 0 0,0 0-1,0 0 1,-1 0 0,1 0-1,0 0 1,0 0 0,0 0-1,0 0 1,0 0-1,0 0 1,-1 0 0,1 0-1,0 0 1,0 0 0,0 1 82,0-1-83,-1 0 1,1 0 0,0 0-1,0 0 1,0 0 0,0 0-1,0 1 1,0-1 0,0 0-1,0 0 1,0 0-1,0 0 1,0 0 0,0 0-1,0 1 1,0-1 0,0 0-1,0 0 1,0 0 0,0 0-1,0 0 1,0 0-1,0 1 1,0-1 0,0 0-1,0 0 1,0 0 0,0 0-1,0 0 1,0 62-68,7 211-173,-7-224-2848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761,'0'0'45,"5"4"91,7 3 79,0 0-1,0-1 1,1-1-1,0 0 0,0-1 1,0 0-1,0-1 1,1 0-1,20 1 1,138 0-882,-120-5-872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8.3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04,'1'20'45,"5"60"392,3 1 0,30 123-1,-10-125-110,-28-75-681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8.78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2913,'0'0'1745,"7"0"-1766,149 4 163,95-2-2899,-234-3 1327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9.2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1 0 880,'0'0'459,"0"6"-376,0 618 2321,-8-559-2532,8-62 81,-1 0-1,0 0 1,1 0 0,-1 0 0,-1 0 0,1 0-1,0 0 1,-1 0 0,1-1 0,-1 1 0,0-1 0,0 1-1,0-1 1,0 1 0,0-1 0,-1 0 0,1 0-1,-3 1 1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9.8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3 0 448,'0'0'2359,"-5"18"-2189,-22 187-36,-2 7 4,25-192-504,1 0 0,-2 32-1,5-37-1191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40.8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6 34 1088,'0'0'2338,"-3"-5"-1645,1 1-511,-9-18 743,91 20-618,135 2-427,-214 0 141,-2 33-226,-6-20 212,0 0 0,0-1 0,-1 0 0,0-1 0,-1 0 0,-1 0 1,-11 10-1,-6 8 3,-64 69-52,45-51-233,-55 74-1,99-118 253,1-1-1,-1 0 0,1 0 1,0 0-1,0 1 1,0-1-1,0 1 0,0-1 1,0 1-1,0 2 0,1-4 13,0-1 0,0 1 0,1 0 0,-1-1 0,0 1 0,0 0-1,0-1 1,1 1 0,-1-1 0,0 1 0,1 0 0,-1-1 0,0 1 0,1-1 0,-1 1-1,1-1 1,-1 1 0,1-1 0,-1 1 0,1-1 0,-1 0 0,1 1 0,-1-1 0,1 0-1,0 1 1,-1-1 0,1 0 0,-1 0 0,1 1 0,0-1 0,-1 0 0,1 0 0,0 0-1,0 0 1,-1 0 0,1 0 0,0 0 0,0 0 0,159 1-205,-138-2 69,0-1 0,-1-1-1,1-1 1,-1-1 0,27-10 0,-36 5-1201,-10 4 201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41.2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3 1473,'0'0'1286,"25"0"-430,147-3 158,-58-4-3191,-90 5 221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45.7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5 2417,'0'0'2124,"0"-4"-1791,0-13-154,0 13 493,0 7-757,13 745 48,-10-457-857,-3-249-600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46.91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86 0 64,'0'0'152,"11"21"-13,34 68 42,-43-84-132,1 1 1,-1 0-1,0 1 0,0-1 0,-1 0 0,1 0 0,-2 1 0,1-1 1,-1 1-1,1-1 0,-2 1 0,0 6 0,-1 11 163,1-13-109,-1 0 1,0 0-1,0-1 0,-2 1 0,1-1 0,-1 1 0,-1-1 0,0 0 0,0-1 0,-1 1 1,0-1-1,0 0 0,-1-1 0,-1 1 0,-15 13 0,-13 10 138,-1-2-1,-51 32 1,80-57-197,-29 20 82,-69 35 0,115-60-307,0-1-1,1 0 1,-1 0 0,0-1-1,9-2 1,2-4 202,1 1 1,-1 2 0,2 0-1,-1 1 1,0 1 0,1 1-1,36 1 1,-54 1-26,1 1-1,-1 0 0,0 1 1,0-1-1,1 1 0,-1 0 1,0 0-1,0 0 1,-1 1-1,1-1 0,0 1 1,-1 0-1,0 0 1,1 0-1,-1 0 0,-1 1 1,1-1-1,3 6 1,7 9 33,-2 1 0,13 26 0,-15-27 106,0 1 0,-1 0 1,-1 0-1,-1 1 0,-1 0 0,0 0 0,-2 0 0,0 1 1,-1-1-1,-1 1 0,-2 20 0,0-38-90,0 0 1,0 0-1,-1 0 0,1 0 1,0 0-1,-1-1 0,0 1 1,0 0-1,0-1 0,0 1 0,0-1 1,0 0-1,0 0 0,-1 0 1,-4 3-1,-42 26 231,17-15-288,-1-2 0,0 0 0,0-3 1,-1 0-1,-1-2 0,0-2 0,0-1 1,0-2-1,-54 0 0,88-4-39,1 0 0,-1 0 1,0 0-1,1 0 0,-1-1 0,0 1 0,1 0 0,-1 0 0,0 0 0,1-1 0,-1 1 1,1 0-1,-1-1 0,1 1 0,-1 0 0,1-1 0,-1 1 0,1-1 0,-1 1 0,1-1 1,-1 1-1,1-1 0,0 1 0,-1-1 0,1 1 0,-1-2 0,-7-13-1643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47.6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4 11 192,'0'0'1430,"-42"-10"440,41 10-1859,1 0-27,4 0-632,240 0 736,-253 32-1289,4-17 19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48.9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 3474,'0'0'923,"0"-1"-843,1 0-85,0 1 0,0-1 0,0 1 0,0-1 0,0 1 1,0-1-1,0 1 0,0 0 0,0-1 0,0 1 0,0 0 1,1 0-1,-1 0 0,0 0 0,0 0 0,0 0 0,0 0 0,0 0 1,2 1-1,0-1-5,495 0-1649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4 110 2209,'0'0'37,"22"-11"57,4-4-2,-3 1 119,1 1 0,0 1 0,42-13 0,-54 20-195,1 2-1,0-1 0,0 1 1,0 1-1,0 1 1,1 0-1,-1 0 0,26 3 1,-37-1-22,0 0 0,0 0 1,-1 0-1,1 0 0,0 0 0,0 0 0,-1 0 1,1 1-1,-1-1 0,1 1 0,-1-1 0,0 1 1,1-1-1,-1 1 0,0 0 0,0 0 0,0-1 1,0 1-1,-1 0 0,1 0 0,0 0 0,-1 0 1,1 0-1,-1 0 0,0 4 0,4 59 17,-5-53-10,2 0-1,-2 0-1,0-1 0,0 1 1,-1 0-1,-1-1 0,0 1 1,0-1-1,-1 0 1,-1 0-1,1 0 0,-2-1 1,0 0-1,0 0 1,-1 0-1,0-1 0,0 0 1,-1 0-1,0-1 0,-1 0 1,0 0-1,0-1 1,-1 0-1,0-1 0,0 0 1,-15 7-1,9-3-32,16-3-658,26 3-130,-18-8 1099,-2 0-278,1 0 0,0 1 0,-1 0 0,0 0 1,1 1-1,-1 0 0,-1 0 0,1 0 0,-1 1 0,1 0 0,-1 0 1,0 0-1,-1 0 0,0 1 0,1 0 0,-2 0 0,4 6 0,-2-2 18,-1 0-1,0 1 1,0-1-1,-1 1 1,-1-1-1,0 1 1,0 0-1,-1 0 1,-1 0-1,0 14 1,-1-22 37,0 1 1,-1-1-1,1 1 1,-1-1 0,1 0-1,-1 0 1,0 0-1,0 0 1,-1 0 0,1-1-1,0 1 1,-1 0-1,0-1 1,0 0 0,1 0-1,-1 0 1,-1 0-1,1 0 1,0 0 0,0-1-1,-4 2 1,-7 3 97,0-1 0,0 0 0,-28 5 0,17-6 3,-2-2 1,1 0-1,0-2 0,0 0 0,0-2 1,-41-8-1,61 8-488,28 0-2519,10 2 1861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49.3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169,'0'0'741,"3"0"-567,47 0 734,63-1-469,-1 5 0,125 20 0,-197-16-2270,-25-6 345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1.7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9 0 2353,'0'0'2441,"-5"18"-1878,0 2-476,-5 20 559,-25 65 0,34-105-664,1 1-1,-1 0 1,1 0-1,0 0 0,-1 0 1,1 0-1,0 0 1,0 0-1,0 0 0,-1 0 1,1 0-1,0 0 1,0 0-1,0 0 0,1 0 1,-1 0-1,0 0 1,0-1-1,0 1 0,1 0 1,-1 0-1,0 0 1,1 0-1,-1 0 0,1 0 1,-1 0-1,1-1 1,0 1-1,-1 0 0,1 0 1,0-1-1,-1 1 1,1-1-1,0 1 0,0 0 1,0-1-1,-1 1 1,1-1-1,0 0 0,1 1 1,46 9-107,-34-9 111,112 12-117,132-4 1,-37-3-7,-17 8-1,236 7-361,664-70 621,-962 40-124,315-42 55,-397 40-72,91-11-1197,-137 22 293,-2 0-467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2.6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 30 1953,'0'0'2700,"0"-5"-2191,0-19 174,0 24-677,0 0-1,-1 0 0,1 0 0,0 0 1,0 0-1,0 0 0,-1 0 0,1 0 1,0 0-1,0 0 0,0 0 0,-1 0 1,1 0-1,0 0 0,0 0 0,0 0 0,-1 0 1,1 1-1,0-1 0,0 0 0,0 0 1,-1 0-1,1 0 0,0 0 0,0 1 1,0-1-1,0 0 0,0 0 0,0 0 1,0 0-1,-1 1 0,1-1 0,0 0 1,0 0-1,0 0 0,0 1 0,0-1 1,0 0-1,0 0 0,0 0 0,0 1 1,0-1-1,0 0 0,0 0 0,0 1 1,0-1-1,0 0 0,0 0 0,0 0 1,0 1-1,1-1 0,-1 0 0,0 0 1,0 0-1,0 0 0,0 1 0,0-1 0,0 683-218,0-678 198,0 0 0,0 0-1,-1 0 1,0-1 0,0 1 0,0 0-1,0 0 1,-1 0 0,0-1 0,0 1-1,0-1 1,-1 0 0,-3 5 0,6-7-15,0-2 68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3.1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3 2193,'0'0'1518,"7"-5"-1342,8-5-159,1 1-1,0 1 0,1 1 1,0 0-1,0 1 0,33-6 1,-15 5 50,1 2-1,64-1 1,-97 6-67,-1 1-1,1 0 1,-1 0 0,1 0-1,-1 0 1,0 0 0,1 0-1,-1 1 1,0-1 0,0 1-1,0 0 1,0-1 0,0 1-1,0 0 1,-1 0 0,1 0-1,-1 0 1,1 1 0,-1-1-1,0 0 1,0 1 0,0-1-1,0 1 1,0-1 0,0 1 0,-1-1-1,1 4 1,2 7 30,0 0 0,-1 0 0,0 1 0,-1 13 0,10 160 176,-10-83-2082,-1-77-797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5.8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9 118 2785,'0'0'2706,"-14"-27"-2272,15 25-434,0 0 0,0 0-1,-1-1 1,2 1-1,-1 0 1,0 0-1,0 0 1,1 0-1,-1 0 1,1 1 0,-1-1-1,1 0 1,0 1-1,0-1 1,0 1-1,0-1 1,0 1 0,0 0-1,0 0 1,0 0-1,0 0 1,1 0-1,-1 1 1,3-1 0,63-16 8,-66 17-8,24-4-58,0 2 0,35 1 0,-40 1-72,-19 1 117,1-1 0,-1 1 0,0 0 0,0 0-1,1 0 1,-1 0 0,0 0 0,0 0 0,0 0 0,0 1 0,0-1 0,-1 1 0,1 0 0,0-1 0,-1 1 0,1 0 0,-1 0 0,0 0 0,1 0 0,-1 0 0,0 0 0,0 1 0,-1-1 0,1 0 0,0 0 0,-1 1 0,1-1 0,-1 0 0,0 1 0,0 4 0,2 1 25,-1 1-1,-1 0 0,0 0 1,0 0-1,-1 0 1,0 0-1,-3 12 0,1-13-3,-1 0-1,0 0 1,0 0-1,-1 0 1,0-1-1,-1 1 1,1-1 0,-10 8-1,-61 52 47,33-31-56,37-31 13,-27 25 13,0 0 0,-47 60-1,72-78-22,0-1 0,1 1 0,0 0 0,1 1 0,0 0 0,1 0 0,0 0-1,1 0 1,1 1 0,0 0 0,1-1 0,-1 28 0,3-34-10,-1 1-1,2-1 1,-1 0 0,1 1-1,1-1 1,-1 0 0,1 0 0,0 0-1,1 0 1,-1 0 0,1-1 0,1 1-1,-1-1 1,1 0 0,0 0-1,1 0 1,0 0 0,-1-1 0,2 0-1,-1 0 1,1 0 0,9 6-1,-9-8-21,0 0 0,0 0 0,0-1-1,0 0 1,0 0 0,1-1 0,-1 0 0,0 0-1,1 0 1,-1-1 0,1 0 0,-1 0-1,1-1 1,-1 0 0,0 0 0,1 0-1,-1-1 1,0 0 0,0 0 0,0 0-1,0-1 1,0 0 0,-1 0 0,1-1-1,-1 1 1,0-1 0,0 0 0,0-1-1,-1 1 1,5-7 0,-4 5 30,0-1-1,0 0 1,-1 0 0,0 0-1,-1 0 1,1-1 0,-2 0 0,1 1-1,-1-1 1,0 0 0,0 0-1,-1-1 1,-1 1 0,1 0-1,-1 0 1,0 0 0,-1-1 0,0 1-1,0 0 1,-5-15 0,-1 5-41,0 1 0,-1 0 0,-1 1 1,0 0-1,-1 0 0,-1 1 1,0 0-1,-16-15 0,-56-48-179,61 60 244,2-1 1,0 0-1,1-1 1,-23-33-1,34 40 19,3 8 19,1-2-1,0 1 0,0 0 0,0-1 1,1 0-1,0 1 0,0-1 0,1-1 1,0 1-1,0 0 0,1 0 0,0-1 1,-1-11-1,3 10-65,0 0 0,1 0 1,0 1-1,1-1 0,-1 1 1,2-1-1,-1 1 0,1 0 0,0 0 1,1 1-1,0-1 0,0 1 1,0 0-1,1 0 0,0 1 1,9-8-1,-12 13-149,0 0 0,0 0 0,0 0 0,0 0-1,0 0 1,0 0 0,1 1 0,-1 0 0,0 0 0,0 0 0,0 0 0,0 0 0,1 0 0,-1 1 0,0-1 0,0 1 0,0 0 0,0 0-1,4 3 1,11 7-1353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6.3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0 3105,'0'0'353,"0"0"-346,0 0 1,0 0 0,0 0 0,-1 0 0,1 0 0,0 0 0,-1 0-1,1 0 1,0 0 0,0 0 0,-1 0 0,1 0 0,0 0 0,0 0-1,0 0 1,-1 1 0,1-1 0,0 0 0,0 0 0,-1 0 0,1 0-1,0 0 1,0 1 0,0-1 0,-1 0 0,1 0 0,0 0 0,0 0-1,0 1 1,0-1 0,0 0 0,-1 0 0,1 1 0,0-1 0,0 0-1,0 0 1,0 1 0,0-1 0,0 0 0,0 0 0,0 1 0,0-1-1,0 0 1,0 0 0,0 1 0,0-1 0,0 0 0,0 0 0,0 1-1,0-1 1,0 0 0,0 0 0,1 1 0,-3 60 7,0-32-14,2 0 1,1 0-1,7 47 1,6-20-1800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6.8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2 272,'0'0'1267,"22"-3"-1120,34-5-4,68-1 0,-108 8-155,-10 1 48,1 0 0,-1 0-1,1 0 1,0 1-1,-1 0 1,9 3 0,-12-3-16,-1 0 1,1 1 0,-1-1 0,0 1-1,1 0 1,-1-1 0,0 1-1,0 0 1,0 1 0,0-1 0,0 0-1,-1 0 1,1 1 0,-1-1-1,1 1 1,-1-1 0,1 5 0,6 12 173,-2 1 0,-1 0 0,0 0 0,-1 0 0,0 23 0,1 106-924,-5-127 87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7.6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2 49 2449,'0'0'1417,"18"-1"-1313,33-17-37,-40 13-54,0 0 1,1 1-1,20-4 0,-25 7-25,4-1-14,0 0 1,0 1-1,1 0 1,-1 1-1,1 0 1,-1 0-1,19 4 1,-28-2 15,1 0 0,-1-1 0,1 1 0,-1 0 0,0 1 0,1-1 0,-1 0 0,0 0 0,-1 1 0,1 0 0,0-1 0,-1 1 0,0 0 1,1-1-1,-1 1 0,0 0 0,0 0 0,-1 0 0,2 4 0,-1 0 21,0 0 0,0-1 0,-1 1 1,1 0-1,-1 0 0,-1 0 0,-1 12 0,0-16-8,1 0 1,-1 0-1,1 0 0,-1 0 0,0 0 0,0-1 0,0 1 0,-1-1 0,1 0 0,0 1 0,-1-1 0,-4 2 0,-39 25 52,31-20-56,-60 34-121,43-27 90,1 2 1,-39 30 0,67-45 24,1 0 1,-1 0-1,1 0 1,-1 0-1,1 0 1,0 1-1,0-1 1,0 1-1,1-1 1,-1 1-1,1 0 1,0-1-1,0 1 1,1 0-1,-1 0 1,1 0 0,-1 0-1,1 0 1,0 0-1,1 5 1,2-8-14,0 0 1,1 0-1,-1 0 1,0 0-1,0 0 1,0-1 0,1 1-1,-1-1 1,0 0-1,1 0 1,4-1 0,-5 1 11,241 0-1256,-209-2-337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8.4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057,'0'0'310,"3"10"-361,16 53 99,5 10 238,-4 0-1,-3 1 1,10 106-1,-24-142-230,14 70-1,-17-99-1225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8.8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9 3025,'0'0'793,"4"-2"-606,25-8-146,0 1 1,0 1-1,1 2 1,0 1 0,53-2-1,11-3-96,-63 6-51,-7 1-522,0-1 0,37-10 0,-48 8-701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185,'0'4'5746,"0"-1"-5842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9.7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7 1088,'0'0'905,"25"9"1181,-50-9-1163,33 0-2115,27-2 818,48-9 0,-48 6-423,52-2-1,-75 7 179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01.51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 208,'0'-5'4020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02.2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81 496,'0'0'1241,"2"-4"-1204,10-25 801,16 23-235,18-7-636,-20 6-226,-1 0 0,1 2-1,48-4 1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07.2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225 347 1153,'0'0'1016,"-9"-9"-725,-59-52 625,60 55-899,-1 0-1,1 0 1,-2 1-1,1 0 0,0 1 1,-1 0-1,0 0 1,-13-3-1,-63-5-102,0 4 0,-124 4-1,154 3 73,0 3-1,0 2 0,0 3 0,-102 26 0,63-4-364,-93 42-1,154-56 148,1 2 0,1 1 0,1 2 0,0 1 0,2 1 0,-30 29 0,-77 76 118,-103 108 1413,185-170-1271,3 1 0,3 3 0,3 2 0,4 2 0,-52 121 0,83-164-27,1 0 0,1 1 0,1 0 0,2 1 0,-2 32 0,4 165 8,5-135-8,-2-84-1,7 253-12,-3-218 11,2-1-1,2 0 0,26 80 0,223 519-22,-189-485 28,-47-102-2,3-2 0,1-1 0,3-1 0,51 71 0,4-22-258,5-3-1,126 107 1,-162-162 259,1-3-1,3-2 0,1-3 1,2-2-1,95 38 0,-39-28 7,3-5 0,135 24-1,150 46 74,-271-69-60,-44-17 30,1-4 0,104 8 0,184-4 154,-184-13-191,-26 1-2,405 13-2,83-28 117,-312-11 358,521-91 1,-761 85-249,-1-5 0,-2-5 0,-1-4 0,-1-4 0,-3-5-1,160-100 1,-183 101-230,126-87 68,-176 113-65,-1-1 0,0 0 1,-1-2-1,-2 0 0,0-2 1,21-33-1,144-272 851,-150 275-836,-3-1 1,36-86 0,-40 73-2,17-76 0,44-161-71,-12 48-54,-65 219 97,7-24-15,-2 0-1,-3-2 0,-2 1 0,1-68 1,-11 61 2,-3-1 0,-20-114 0,13 134-11,-2 0 0,-2 1 1,-2 1-1,-3 0 0,-1 1 0,-3 1 1,-29-45-1,-13-7 75,-3 2 0,-5 4 0,-118-118 0,142 164-8,-1 2 0,-3 3 0,-1 1 0,-61-32 0,-5 5-97,-153-80 148,206 115-276,-2 3 1,-85-24-1,-371-59-25,227 54-28,-27 12 195,14 3 11,205 25 48,-179-8-1,-110 26 21,-232 67-12,174-10-35,292-52 57,113-6-51,1 3 0,-1 1 0,1 2 0,-50 13 1,-197 38 69,204-43-92,1 4 0,-110 35 0,58-4-2129,53-25-464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10.4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81 38 352,'0'0'1700,"-6"1"-1234,-42 2 1880,42 0-2288,-17 16-49,-32 38 0,0 0-16,-37 28 42,-3-4-1,-173 113 1,257-188 73,10-4-128,0-1-1,-1 0 0,1 0 0,-1 1 1,1-1-1,-1 0 0,0 0 0,1 0 1,-1 0-1,0-1 0,0 1 0,1 0 1,-1-1-1,0 0 0,0 1 1,0-1-1,0 0 0,0 0 0,0 0 1,0 0-1,0 0 0,0 0 0,0 0 1,1-1-1,-1 1 0,0-1 0,0 0 1,0 1-1,0-1 0,1 0 0,-1 0 1,0 0-1,1 0 0,-1 0 0,1 0 1,-3-3-1,-82-48-26,61 38 39,-39-26-1,-145-96-261,55 39 17,106 65 289,-1 3-1,-1 1 1,-2 3-1,0 2 1,-62-18 0,63 31 44,-1 2 0,-1 2 0,1 2 0,-94 6 0,53-1-51,55 2-66,1 1 1,-1 2-1,-70 21 0,13-4-24,64-16 15,0 0 1,1 2-1,-1 2 1,2 0-1,0 2 1,1 1-1,0 2 0,1 0 1,0 2-1,2 1 1,0 1-1,-29 31 1,25-20-120,1-1 139,1 1 0,1 1-1,-25 42 1,23-26-11,-37 90-1,56-115 28,2 0 0,0 1-1,1 0 1,2 1 0,0-1 0,0 36-1,4 7-10,3-1 0,17 103-1,2-35 9,15 65-29,-29-164 36,2 0 0,2 0 0,24 48-1,-20-53 8,2-1-1,1-1 0,2-1 0,0-1 0,2-1 0,44 39 0,-31-34-1,2-2 1,1-1-1,1-2 0,56 26 1,-56-34-16,2-2 0,0-2 1,0-2-1,1-1 1,81 6-1,222-10 150,-304-11-95,-1-2 1,0-1 0,0-2-1,-1-3 1,64-27-1,-16 7 71,-36 12-49,0-2 1,-2-2 0,0-2 0,-2-2-1,-2-2 1,80-71 0,-46 34-11,136-155 0,-195 198-40,-2 0 0,0-2 0,-2-1 0,0 0 0,-2-1 0,-2 0 1,0-1-1,-2-1 0,-2 0 0,11-55 0,-12 27 143,-3-1 0,-3 0 0,-6-81 0,0 125-61,0-1 1,-1 1-1,-1 0 0,-1 0 1,-16-28-1,-3-9 54,22 44-97,0 1 0,0 0 1,-1 0-1,0 0 0,-1 1 0,0-1 0,0 1 0,-1 1 1,1-1-1,-1 1 0,-1 0 0,1 1 0,-1 0 0,-12-6 1,19 10-162,-1 1 0,0 0 0,0 0 1,0 0-1,0 0 0,1 0 1,-1 1-1,0-1 0,0 0 0,0 1 1,1-1-1,-1 1 0,0 0 1,1 0-1,-1 0 0,0-1 0,1 1 1,-1 1-1,1-1 0,-1 0 1,1 0-1,-2 3 0,-5 2-627,-12 7-2023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11.96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8 93 592,'0'0'827,"0"-9"-779,0-45-51,0 25 2909,-40 33-2997,23 4 128,0 0-1,1 1 0,0 1 0,-22 17 1,37-25-40,-1 0 0,0 1 0,0-1 0,1 0 0,0 1 0,-1 0 1,1-1-1,0 1 0,0 0 0,0 0 0,1 0 0,-1-1 0,0 6 1,0 42-63,1-37 52,0-12 3,1 0 1,0-1-1,-1 1 0,1 0 0,0 0 0,-1 0 0,1 0 0,0-1 0,0 1 0,0 0 1,0-1-1,0 1 0,-1 0 0,1-1 0,0 0 0,1 1 0,-1-1 0,0 1 0,0-1 1,0 0-1,0 0 0,0 0 0,0 0 0,2 0 0,32 5-145,-30-5 130,-4 0 27,13 1-57,0 1 0,-1 0 0,1 0 0,13 6-1,-23-7 44,0 1-1,-1-1 0,0 1 0,1 0 0,-1 0 0,0 0 1,0 0-1,0 1 0,0-1 0,0 1 0,-1 0 0,1 0 0,-1 0 1,0 0-1,0 0 0,0 0 0,0 1 0,0-1 0,1 6 1,1 0 36,-1 0 0,-1 1 0,1 0 1,-2-1-1,1 1 0,-1 0 0,-1 0 1,0-1-1,0 1 0,-3 19 0,1-26 10,0 0 0,0 0 1,-1 0-1,1 0 0,-1 0 0,0 0 0,1 0 0,-1-1 0,0 0 0,-1 1 0,1-1 0,-7 3 0,-43 20 70,44-23-85,0 1-1,0-1 0,0-1 0,0 0 1,0 0-1,0-1 0,0 0 1,-13-2-1,-41 3-1490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12.7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704,'0'0'4848,"19"0"-5801,190 8-2080,-199-8 2379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13.5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 1 288,'0'0'3821,"0"25"-4171,2 29 465,0-28-71,-2 0 1,-4 39-1,-9-23-105,13-32-1172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17.1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 41 2769,'0'0'2113,"-3"-5"-1835,0 1-170,1 3-48,1-1 1,-1 1-1,1-1 1,0 1 0,0-1-1,0 0 1,0 0-1,0 1 1,0-1-1,0 0 1,1 0-1,-1 0 1,1 0 0,-1-2 498,203 0-2120,214 8 1078,-416-4 436,1 0-1,0 0 1,0 0-1,-1 0 0,1 0 1,0 0-1,-1 0 1,1 0-1,0 0 0,-1 0 1,1 0-1,0 0 1,0 0-1,-1 1 0,1-1 1,0 0-1,-1 0 1,1 1-1,-1-1 0,1 1 1,0-1-1,-1 0 1,1 1-1,-1-1 0,1 1 1,-1-1-1,1 1 1,-1 0-1,0-1 0,1 1 1,-1-1-1,0 1 1,1 0-1,-1-1 0,0 1 1,0 0-1,1 1 1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17.5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9 2897,'0'0'-8,"17"0"78,308 10 1536,-257-9-1364,-38 2-332,1-3 0,0 0 0,-1-2-1,0-2 1,35-7 0,-51 5-924,-1-4-925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1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072,'0'0'59,"4"18"-43,34 220 1035,-35-199-642,-1-10-238,0 0 0,2 0 0,2 0 0,0 0 1,16 40-1,-15-59-628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18.2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2945,'0'0'1417,"0"1"-1413,0 0-1,0-1 1,0 1-1,0 0 1,1-1-1,-1 1 1,0-1-1,0 1 1,1 0 0,-1-1-1,1 1 1,-1-1-1,0 1 1,1-1-1,-1 1 1,1-1-1,-1 1 1,1-1 0,-1 1-1,1-1 1,-1 0-1,1 1 1,0-1-1,68 37 30,-23-13-14,0 1-1,-2 3 1,68 54-1,-88-61-11,-1 2-1,-1 0 1,37 51-1,-51-62-2,-1 0 0,-1 1 0,0-1 0,0 1-1,-2 0 1,1 1 0,-2-1 0,0 1 0,0 0 0,-2 0-1,1 22 1,-2-31 3,-1-1-1,1 1 1,-1-1-1,-1 0 1,1 1-1,-1-1 0,1 0 1,-1 0-1,0 0 1,-1 0-1,1 0 1,-4 3-1,-41 47 21,25-30-26,-39 39 11,-3-3 0,-2-3 0,-85 57 0,145-110-2,1 0-1,0 1 0,1-1 1,-1 1-1,1 0 0,0 0 1,0 1-1,-4 6 0,7-9-91,-1 0-1,1 0 0,0 0 0,-1 0 0,1 0 0,1 0 0,-1 1 0,0-1 0,1 0 0,0 1 0,-1-1 0,1 0 0,1 1 0,-1-1 0,0 0 0,1 1 0,1 4 1,8 7-1295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19.0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3 7 3794,'0'0'1083,"0"-7"-728,0 10-534,-24 602 318,20-564-130,2-19 18,0 0 0,-9 32 0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19.4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 36 0,'0'0'2334,"-4"-1"-1731,2 0-436,1 1-138,0 1 1,1-1-1,-1 0 0,0 0 1,0 0-1,1-1 1,-1 1-1,0 0 0,1 0 1,-1 0-1,0 0 1,1-1-1,-1 1 0,0 0 1,1-1-1,-1 1 1,1 0-1,-1-1 0,1 1 1,-1-1-1,1 1 0,-1-1 1,1 1-1,-1-1 1,1 1-1,-1-1 0,1 0 1,0 1-1,-1-1 1,1 1-1,0-1 0,0 0 1,-1-1 98,13-2-419,1 0 0,-1 0 1,0 1-1,1 1 0,0 0 0,-1 1 0,1 0 1,22 2-1,-21-1-574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20.2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4 9 560,'0'0'1750,"-5"0"-1237,3 0-417,0 0-55,1 1 0,-1-1 0,1 0 0,-1 0-1,0 0 1,1 0 0,-1 0 0,0 0 0,1 0 0,-1 0 0,0-1 0,1 1 0,-1-1-1,-1 0 1,6-1-53,1 1-1,0 0 1,0 0-1,0 0 1,0 1 0,0-1-1,0 1 1,8 0-1,33 0-1830,-24 0 266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20.8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6 2193,'0'0'3591,"0"-2"-3445,0 1 0,0-1 0,1 0 0,-1 1 0,0-1-1,1 1 1,-1-1 0,1 1 0,-1-1 0,1 1 0,-1-1 0,3-2 0,327-8-3356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21.26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9 112,'0'0'1041,"25"0"-753,1 0-198,147-4 391,84-11-815,-241 15-400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22.6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68,'0'0'2689,"43"0"-720,206 0-3455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26.36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32 160,'0'0'3015,"31"-8"-764,106-2-2225,164 9 0,-128 3-13,950-6 19,-688 2 5,-60-12-58,99-5 20,-210 4-9,98-17 39,-123 8-37,145-16 45,54-4-36,99-2 31,637-15-14,-613 22-3,36 0-19,-482 37 30,276-11-17,-326 3 129,-48 7-336,0 0 0,27-1-1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0.0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 3 384,'0'0'2641,"-9"0"-2417,9-2-304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0.9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77 66 416,'0'0'2215,"-15"-9"-1890,-45-27-106,54 33-186,-1 0 1,1 0 0,-1 0-1,0 1 1,0 0 0,0 1-1,0-1 1,0 1 0,0 1-1,0-1 1,0 1-1,-13 2 1,-4-1 38,16 0-67,0 0 0,0 0 0,0 1 0,0 1 0,0-1 0,1 1 0,-1 0 0,1 1 0,0 0 0,0 0-1,-10 8 1,2-1 2,1 1-1,0 1 0,1-1 1,-12 17-1,14-14-6,0 1 0,2 0 0,0 1-1,0 0 1,2 1 0,0-1 0,1 1 0,1 1 0,-6 32 0,7-12 7,1 0 0,1-1 0,8 70 0,-5-96-11,1 0 0,0-1 1,1 1-1,0-1 1,0 0-1,2 0 0,-1 0 1,1-1-1,1 1 0,0-1 1,8 10-1,-9-14-1,0 0 0,1 0 1,-1-1-1,1 1 0,1-2 0,-1 1 0,1 0 0,-1-1 1,1-1-1,0 1 0,1-1 0,-1 0 0,0-1 0,1 1 1,0-2-1,-1 1 0,10 0 0,-2-1 23,0 0-1,-1-1 1,1 0 0,0-1-1,-1-1 1,25-6 0,-35 7-25,0 0 1,0-1 0,-1 1 0,1-1 0,0 0 0,-1 0-1,0 0 1,1 0 0,-1-1 0,0 1 0,0-1 0,0 0-1,-1 0 1,1 0 0,-1 0 0,0 0 0,1-1 0,-1 1-1,-1-1 1,1 1 0,0-1 0,-1 0 0,0 1 0,0-1-1,0 0 1,0 0 0,-1 0 0,0 0 0,1-7 0,-2 6-11,1 0 1,0 0-1,-1 0 0,0 0 1,0-1-1,-1 1 1,1 1-1,-1-1 1,0 0-1,-1 0 0,1 1 1,-1-1-1,0 1 1,0 0-1,0-1 1,0 1-1,-1 1 1,1-1-1,-1 1 0,0-1 1,-1 1-1,1 0 1,0 1-1,-1-1 1,0 1-1,1 0 1,-1 0-1,-6-2 0,-2 0 8,0 1 0,-1 1 0,1 0 0,-1 1 0,0 0 0,1 1 0,-1 1 0,-13 2 0,20-3-10,0 1 1,0 1 0,0 0 0,0 0 0,0 0 0,0 0 0,1 1 0,-1 0 0,1 1 0,0 0-1,0-1 1,0 2 0,1-1 0,0 1 0,-1 0 0,-7 10 0,11-11-114,0 0 0,0 1 0,0-1 0,1 0 0,0 1 0,0-1 0,0 1 0,0-1 0,1 1 0,0 0 0,0 8 0,0-8-88,0 8-716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1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9 656,'0'0'1740,"18"-1"-1300,158-6 363,-172 7-802,1 0 0,-1 0 0,0 0 0,0 1 0,1 0 0,-1 0 0,0 0 0,0 0 0,0 1 0,0 0 0,0 0 0,-1 0 0,1 0 0,0 0 0,-1 1 0,0-1 0,6 7 0,-5-4 3,0 0 1,0 1 0,-1-1 0,0 1 0,0 0 0,0 0 0,-1 0 0,0 0 0,0 0-1,1 12 1,0 1 67,-2 1 0,0-1 0,-2 1-1,0-1 1,-1 1 0,-1-1 0,-5 20 0,-8 10 170,-1-1 1,-49 91 0,20-47-571,41-81-849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1.29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3 36 4930,'0'0'2529,"0"-29"-2369,-3 27-160,-1 0 65,2 0-65,-1 2-97,-1 0 97,-5 0-1824,2 0 383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1.9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07 0 976,'0'0'825,"-14"7"-702,-45 21-62,51-23-48,1 1-1,0 0 1,0 1-1,0 0 1,1 0 0,0 0-1,1 1 1,-1-1 0,1 2-1,1-1 1,0 0 0,0 1-1,0 0 1,-3 14-1,4-13 7,-9 29 38,2 1 0,2-1-1,2 1 1,1 1 0,2-1 0,5 81 0,-1-114-49,-1-1 1,1 0 0,0 0-1,1 0 1,-1 0 0,1 0-1,0 0 1,1-1 0,-1 1-1,1-1 1,0 1 0,1-1-1,-1 0 1,1 0 0,0 0 0,0-1-1,0 1 1,1-1 0,0 0-1,0-1 1,0 1 0,0-1-1,0 0 1,1 0 0,0 0-1,-1-1 1,1 0 0,0 0 0,0 0-1,0-1 1,0 0 0,0 0-1,0-1 1,9 1 0,-4-1-28,0 0 0,0-1 0,0 0 0,0 0 0,0-1 0,15-5 0,-24 6-5,1-1 0,0 1 0,0 0 1,-1-1-1,1 0 0,-1 0 0,1 0 0,-1 0 0,0 0 0,0 0 0,0 0 0,0-1 0,0 1 0,0-1 0,-1 1 0,1-1 0,-1 0 0,0 0 0,0 0 0,0 0 0,0 0 0,0 0 0,-1 0 0,1 0 0,-1 0 1,0 0-1,0-6 0,0 0 27,0 0 1,-1 0 0,0-1-1,-1 1 1,1 0 0,-2 0-1,0 0 1,0 1 0,-5-12-1,5 15 7,0 0-1,0 1 0,0 0 0,0 0 1,-1 0-1,0 0 0,0 0 0,0 1 0,0 0 1,0-1-1,-1 2 0,1-1 0,-1 0 1,0 1-1,0 0 0,0 0 0,-9-2 0,9 3-3,1 0-1,-1 0 1,0 0 0,1 0-1,-1 1 1,0 0-1,1 0 1,-1 1-1,0-1 1,1 1-1,-1 0 1,1 0 0,-1 0-1,1 1 1,-1 0-1,1-1 1,0 2-1,0-1 1,0 0-1,0 1 1,0 0 0,1 0-1,-1 0 1,1 0-1,-5 6 1,3-2-49,0 0-1,1 1 1,0-1 0,1 1-1,-1 0 1,2 0 0,-1 0 0,1 0-1,0 1 1,1-1 0,-1 1-1,2-1 1,-1 9 0,1 3-702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2.7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175 2961,'0'0'1996,"0"-12"-1727,0-2-235,-1 9-6,1 0 1,-1 0-1,1 0 1,0 1-1,1-1 1,-1 0-1,1 0 0,0 0 1,0 1-1,0-1 1,1 1-1,0-1 1,0 1-1,0-1 0,0 1 1,1 0-1,-1 0 1,1 0-1,0 0 1,1 1-1,5-6 0,2 2-40,1 1-1,0 1 0,0 0 1,1 0-1,-1 2 0,1-1 1,0 2-1,15-2 0,2 1-76,0 1 0,45 5 0,-74-3 66,1 0 1,0 1-1,-1-1 1,1 1 0,0 0-1,-1 0 1,1 0-1,-1 0 1,1 0-1,-1 0 1,0 0-1,1 0 1,-1 0-1,0 1 1,0-1-1,0 0 1,1 1-1,-2-1 1,1 1-1,0-1 1,0 1 0,0 0-1,-1-1 1,1 1-1,-1 0 1,1-1-1,-1 1 1,0 2-1,5 54 53,-5-53-14,-1 8-13,0 1 1,-1 0-1,-1-1 0,0 1 0,0-1 0,-1 0 1,-1 0-1,-1 0 0,1-1 0,-2 0 0,0 0 1,0 0-1,-1-1 0,-10 11 0,-33 41-70,30-39 2,1 0 0,1 1 1,1 2-1,1-1 0,2 2 1,-22 52-1,36-77 63,0 0 1,0 0-1,1 0 1,-1 0-1,1 0 0,0 0 1,-1 0-1,1 0 0,1 0 1,-1 0-1,1 5 1,0-6-8,0-1 1,-1 1-1,1-1 1,0 0-1,0 0 1,0 1-1,0-1 1,0 0-1,0 0 1,0 0-1,0 0 1,0 0-1,0 0 1,1 0-1,-1-1 0,0 1 1,1 0-1,-1-1 1,0 1-1,1-1 1,-1 1-1,1-1 1,-1 0-1,3 1 1,42 2-459,0-1 1,0-2-1,75-11 1,-117 11 355,35-4-793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3.4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5 15 2449,'0'0'1729,"-7"-3"-1268,3 1-449,0 1-1,0-1 0,0 1 0,-1-1 0,1 1 0,0 0 0,-1 1 0,1-1 0,0 1 0,-1 0 0,1 0 0,-1 0 1,1 1-1,0-1 0,-1 1 0,1 0 0,0 0 0,-1 1 0,1-1 0,0 1 0,0 0 0,0 0 0,0 0 0,1 1 1,-4 2-1,-20 20-11,1 1 0,2 1 1,0 1-1,2 1 1,1 1-1,-18 36 0,27-42-1,1 0-1,1 0 1,1 1-1,1 1 0,2-1 1,0 1-1,2 0 0,1 1 1,0 29-1,2-44-8,2 0-1,0 1 1,0-1 0,1 0-1,1 0 1,0 0-1,9 22 1,-10-30-8,0 0 0,0 0 0,0 0 0,1 0 1,0-1-1,-1 1 0,1-1 0,0 0 0,1 0 1,-1 0-1,1 0 0,-1-1 0,1 1 0,0-1 0,0 0 1,0 0-1,0 0 0,0-1 0,0 1 0,0-1 0,1 0 1,-1 0-1,0-1 0,1 1 0,6-1 0,1 0-33,-1 0 0,1-1 0,0 0 0,0-1 0,-1 0 0,1-1 0,-1 0 0,0-1 0,12-5 0,-19 6 31,1 1 1,-1-1-1,0-1 0,0 1 0,0 0 1,0-1-1,0 0 0,-1 0 0,0 0 1,0 0-1,0-1 0,0 1 0,-1-1 0,1 0 1,-1 0-1,0 0 0,-1 0 0,1 0 1,-1 0-1,0 0 0,-1 0 0,1-1 1,-1-4-1,1-1-152,-1 1 1,0-1-1,-1 1 0,0-1 1,-1 1-1,-3-12 1,4 19 110,0-1 1,0 1 0,-1 0 0,1 0-1,-1-1 1,0 1 0,0 0 0,0 0 0,0 1-1,0-1 1,-1 0 0,1 1 0,-1 0-1,0-1 1,0 1 0,0 0 0,0 0-1,0 1 1,0-1 0,0 1 0,-7-3-1,-12 3-323,9 1-88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4.1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9 896,'0'0'3095,"6"-2"-2801,-1 0-290,0 1 0,0 0 0,0 0 1,0 0-1,0 1 0,1-1 1,-1 1-1,0 0 0,0 1 0,0-1 1,0 1-1,0 0 0,0 1 0,0-1 1,0 1-1,0 0 0,0 0 0,-1 0 1,5 4-1,125 90 13,14 8-279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4.5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4 0 608,'0'0'304,"-101"117"-95,72-82 255,-1 0-272,0 0-48,5-4-64,5-6-32,4-5-32,4-4-16,5-1 16,1-1-48,-1-1 32,7-5-784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4.9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9 1 1377,'0'0'42,"-3"20"52,-27 269 1073,20-175-443,5 41-887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5.5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9 241 0,'0'0'1179,"0"20"-757,-1 9-263,0 7 149,4 50 1,-3-81-259,0-1 0,1 0 0,0 0 0,-1 0 0,1 0 0,1 0 0,-1 0-1,0 0 1,1 0 0,0-1 0,0 1 0,0 0 0,0-1 0,1 0 0,-1 1 0,1-1 0,0 0 0,0 0 0,0-1-1,0 1 1,1-1 0,-1 1 0,1-1 0,-1 0 0,1 0 0,0-1 0,0 1 0,0-1 0,0 0 0,0 0 0,0 0 0,0 0-1,0-1 1,0 1 0,5-1 0,0-1 10,0 0 0,1 0 0,-1 0 0,0-1 0,-1-1 0,1 1 0,0-2 0,-1 1 0,1-1 0,-1 0 0,0-1 0,-1 0 0,1 0 0,13-12 0,-14 9-72,0-1-1,0 0 1,0 0-1,-1 0 0,-1-1 1,0 0-1,0 0 1,-1 0-1,0 0 1,-1-1-1,0 0 0,2-11 1,-2-1-136,-1 0 1,-1-1-1,0 1 0,-6-41 1,3 56 147,1 1 0,-1-1 0,-1 0 0,0 1 0,0 0 0,0-1 0,-1 1 0,0 0 0,0 1 0,0-1 0,-1 1 1,0 0-1,-1 0 0,1 0 0,-1 1 0,0 0 0,-1 0 0,1 0 0,-1 1 0,0 0 0,0 0 0,0 1 0,0 0 1,-1 0-1,1 1 0,-1 0 0,0 0 0,0 1 0,0 0 0,1 0 0,-12 1 0,11 0-2,0 0-1,1 1 1,-1 0-1,0 0 0,0 1 1,0 0-1,1 0 1,-1 1-1,1 0 1,0 0-1,-1 1 1,2 0-1,-1 0 1,0 1-1,1 0 0,0 0 1,0 0-1,0 1 1,1 0-1,0 0 1,0 0-1,-6 11 1,3-6-17,0 1 1,1 0-1,1 1 1,0-1 0,1 1-1,0 0 1,1 0 0,0 1-1,1-1 1,1 1 0,0 0-1,1 0 1,0 0-1,1 0 1,1-1 0,3 18-1,2-19-1205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5.9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1 1745,'0'0'3449,"9"0"-3659,44 0 143,115-5-1873,-124-1 676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6.7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 33 2081,'0'0'2783,"0"-2"-2758,1 1 0,-1-1 0,1 0 0,0 1 0,0-1 0,0 0 1,0 1-1,0-1 0,0 1 0,0 0 0,0-1 0,0 1 1,2-1-1,9-2-38,0 2 1,1 0 0,-1 0-1,1 1 1,0 1 0,-1 0-1,19 3 1,-29-2-11,0-1 0,0 1 0,0 0 0,0 0 0,0 0 0,-1 1 0,1-1 0,0 0 0,0 1 0,-1-1 0,1 1 0,-1-1 0,0 1 0,1 0 0,-1 0 0,0-1 0,0 1 0,0 0 0,0 0 0,0 0 0,0 0 0,-1 0 0,1 1 0,-1-1 0,1 0 0,-1 0 0,0 0 0,0 0 0,0 1 0,0-1 0,-1 2 0,1 1 3,0 1 0,0-1 0,0 0 0,-1 0 0,0 0 0,0 0 0,-1 0 0,1 0 1,-1-1-1,0 1 0,0 0 0,-4 5 0,-30 23-538,29-28 536,0 0 1,1 0-1,0 1 0,0 0 1,1 0-1,-1 1 0,-7 13 1,12-19-15,1 0 0,-1 1 0,1-1 0,0 1 0,-1-1 0,1 0 0,0 1-1,0-1 1,0 0 0,0 1 0,0-1 0,0 1 0,1-1 0,-1 0 0,0 1 0,1-1 0,-1 0 0,1 1 0,-1-1 0,1 0 0,0 0 0,-1 0 0,1 1 0,0-1 0,0 0 0,0 0-1,1 1 1,37 25-339,-2 0 407,-34-25-35,-1 1 0,0-1 0,0 1-1,0 0 1,0 0 0,0 0 0,0 0 0,-1 0-1,0 1 1,0-1 0,0 0 0,0 1 0,0-1-1,-1 1 1,1-1 0,-1 1 0,0 4 0,-1-6 16,0 1 0,0-1 0,0 1 0,0-1 1,0 0-1,-1 0 0,1 0 0,-1 0 0,0 0 0,1 0 1,-1 0-1,0 0 0,0-1 0,0 1 0,0-1 1,-1 1-1,1-1 0,0 0 0,-1 0 0,1 0 1,0 0-1,-1 0 0,-2 0 0,-131 42-723,126-41-509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1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22 3666,'0'0'128,"146"-59"-32,-110 50-80,5 1 32,2 0-96,1 0 0,-1-5-785,0-3-831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7.1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1 1 1105,'0'0'344,"-4"20"-182,-35 158 652,36-169-724,-1 23-88,4-32-5,0 1-1,0 0 0,1-1 1,-1 1-1,0 0 1,1 0-1,-1-1 0,0 1 1,1 0-1,-1-1 0,1 1 1,-1-1-1,1 1 1,-1-1-1,1 1 0,0-1 1,-1 1-1,1-1 0,0 1 1,-1-1-1,1 0 1,0 1-1,-1-1 0,1 0 1,0 0-1,0 0 0,-1 1 1,1-1-1,0 0 1,0 0-1,-1 0 0,1 0 1,0 0-1,1-1 0,31 2 49,-16 0-269,-1-1 1,1-1-1,0 0 1,-1-1-1,19-4 1,-5-4-871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7.4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2 5 1553,'0'0'2254,"0"-1"-2244,0 1 0,0 0-1,0-1 1,0 1 0,-1 0-1,1 0 1,0-1 0,0 1 0,-1 0-1,1 0 1,0 0 0,0 0-1,-1-1 1,1 1 0,0 0 0,-1 0-1,1 0 1,0 0 0,0 0 0,-1 0-1,1 0 1,0-1 0,-1 1-1,1 0 1,0 0 0,-1 0 0,1 0-1,0 1 1,-1-1 0,1 0 0,-4 30 46,3 57 1,2-63-216,-1 1-1,-1-1 1,-2 1 0,-6 32 0,2-38-1714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8.5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1 64 192,'0'0'4616,"0"-4"-4067,0-33 1471,0 37-2023,16 0-1133,373-18-1634,-377 17 2481,11-1 1124,-21 1-432,-13 0-394,10 2-9,-1 0 0,1-1 0,-1 1-1,1 0 1,-1 0 0,1 0 0,-1 0 0,1 0 0,0 0-1,0 0 1,0 0 0,-1 0 0,1 1 0,0-1 0,1 1-1,-1-1 1,0 0 0,0 1 0,1 0 0,-1-1 0,0 3 0,-14 39 12,14-39-13,-49 233 32,3-17 19,36-180-45,-1 0 0,-3-1 0,-25 50 0,37-84 3,1-1 0,0 0 0,-1 1 0,0-1 0,0 0 0,0-1 0,0 1 0,-1 0 0,1-1 0,-1 0 0,0 0 0,0 0 0,0 0 0,-1-1 0,1 1 0,-1-1 0,1 0 0,-1-1 0,1 1 0,-1-1 0,0 0 0,0 0 0,0 0 0,0-1 1,0 0-1,0 0 0,0 0 0,0 0 0,0-1 0,1 0 0,-8-1 0,6-1-3,0 1 1,-1-1 0,1 0 0,1 0 0,-1-1 0,0 0 0,1 0 0,0 0 0,-8-8 0,-39-47-893,45 48-89,4-1-763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8.9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 27 4274,'0'0'1617,"-18"-23"-1265,16 21-288,2 0 32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9.7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34 1 976,'0'0'123,"-21"4"280,-5 0-243,13-2-75,0 0 0,1 1 0,-1 0 0,1 0 0,-17 9 0,25-10-74,0 0 0,-1 0 1,2 0-1,-1 1 0,0 0 1,0 0-1,1 0 1,0 0-1,-1 0 0,1 1 1,0-1-1,1 1 0,-1 0 1,1 0-1,0 0 0,0 0 1,0 0-1,0 1 0,1-1 1,-2 6-1,0 7-17,0 0-1,2 0 1,0 35-1,1-37 11,0-12-12,0-1 1,1 1 0,0-1-1,-1 0 1,1 1-1,0-1 1,0 0-1,0 1 1,0-1 0,0 0-1,1 0 1,-1 0-1,1 0 1,-1 0-1,1-1 1,0 1 0,0 0-1,0-1 1,0 1-1,0-1 1,0 0 0,0 1-1,0-1 1,0 0-1,4 1 1,10 4 26,1-1 0,30 6 0,-1 0 47,-42-9-53,0 0 0,1 0 0,-1 0 0,0 0 0,0 1 0,0-1 0,0 1 0,0 0 0,-1 0 0,1 1 0,-1-1 0,0 1 0,0 0 0,0 0 0,-1 0 0,1 0-1,-1 0 1,0 0 0,0 1 0,0-1 0,-1 1 0,0-1 0,0 1 0,0 0 0,0 0 0,-1-1 0,1 1 0,-1 0 0,-1 0 0,1-1 0,0 1 0,-1 0 0,-3 8 0,2-9 71,0-1 1,0 1 0,-1 0 0,0-1 0,0 1 0,0-1 0,0 0 0,0 0 0,0 0-1,-1-1 1,0 1 0,1-1 0,-7 3 0,-54 24 277,29-18-242,1-2 1,-63 9 0,-18 4-24,67-8-2088,30-10-418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43.4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4 148 1088,'0'0'1174,"0"-10"-600,-1 1-478,0 0 319,0 0 0,0 0 0,1 0 0,0 0 0,1 0 0,3-15 0,-3 22-416,0 0 0,1 0 0,-1 0-1,1 0 1,0 1 0,0-1 0,-1 1-1,1-1 1,0 1 0,0 0-1,1-1 1,-1 1 0,0 0 0,0 0-1,0 1 1,1-1 0,-1 0 0,3 0-1,45-7-27,-38 7-37,0 0 0,1 1 0,-1 0 0,0 1-1,0 1 1,1 0 0,-1 0 0,18 7 0,-25-7 43,-1 0 0,0 0 0,1 1-1,-1-1 1,0 1 0,0 0 0,-1 0 0,1 1 0,-1-1-1,1 1 1,-1-1 0,0 1 0,-1 0 0,1 0 0,0 1 0,-1-1-1,0 0 1,0 1 0,-1 0 0,1-1 0,-1 1 0,0 0-1,0 0 1,0 7 0,0-4 25,-1-1-1,0 1 1,0-1 0,0 0-1,-1 1 1,0-1 0,-1 0-1,0 1 1,0-1 0,0 0-1,-1 0 1,-4 7-1,-1-1 0,-1-1 0,0 0 0,0 0 0,-2-1 0,-11 10 0,-41 38 122,16-16-65,1 2 1,-59 76-1,93-105-54,1 0 0,1 1 0,1 0 0,0 0 0,1 1 0,1 0 0,1 0 0,0 1-1,1 0 1,1 0 0,1 0 0,-1 34 0,4-48-8,0 0 1,0 0-1,0 1 0,1-1 0,-1 0 0,1 0 0,1 0 1,-1 0-1,1 0 0,-1-1 0,1 1 0,4 7 0,-3-10-4,-1 0 0,1 1-1,0-1 1,0 0 0,-1 0-1,1 0 1,0-1 0,1 1 0,-1-1-1,0 0 1,0 0 0,1 0-1,-1 0 1,0 0 0,1-1-1,-1 1 1,1-1 0,-1 0-1,7-1 1,0 1 15,0-1 1,0 0-1,1 0 0,-1-1 1,0 0-1,0-1 0,-1 0 0,1-1 1,-1 0-1,1-1 0,-1 1 0,-1-2 1,1 1-1,-1-1 0,0-1 1,0 1-1,-1-1 0,1-1 0,-2 1 1,1-1-1,6-11 0,-6 8 1,-1 0 0,-1-1-1,0 0 1,-1 1-1,0-2 1,0 1 0,-1 0-1,-1-1 1,0 1-1,-1-1 1,0 0 0,-1 0-1,-3-21 1,2 30-16,1-1 0,-1 1-1,-1 0 1,1 0 0,-1-1 0,0 1 0,1 0 0,-2 0 0,1 1-1,0-1 1,-1 0 0,-6-5 0,-46-43-106,21 21-58,1-6-386,-43-65 0,19 24 671,53 72-44,1 0 0,0 0 0,0-1 0,0 1 0,1-1 1,0 0-1,0 1 0,1-1 0,-1 0 0,2 0 0,-1 0 0,1 0 0,0 0 1,0 0-1,3-11 0,2-13-50,1 0 0,12-32 0,-15 54-38,-2 7-55,0 0 0,0 0 0,0 0 1,0 0-1,0 0 0,1 1 0,-1-1 0,1 0 0,-1 1 0,1-1 0,0 1 0,-1-1 0,1 1 0,0 0 0,0 0 0,0 0 1,0 0-1,0 0 0,0 0 0,0 0 0,0 1 0,1-1 0,-1 1 0,0-1 0,0 1 0,0 0 0,1 0 0,-1 0 1,4 1-1,4 0-188,-1 0 0,1 0 0,0 1 0,-1 1 1,16 5-1,13 8-736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44.1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 53 1473,'0'0'2764,"-2"-8"-2185,-1-2-432,-8-24 258,7 73 54,4 194-1270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44.7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7 2369,'0'0'1507,"0"-1"-1460,0 0 0,0 0 0,0 0 0,0 1 0,0-1 0,1 0 0,-1 0 0,0 0 0,1 0 0,-1 0 0,0 0 0,1 0 0,-1 0 0,1 0 0,-1 1 0,1-1 0,0 0 0,-1 0 0,2 0 0,74 3-155,-38 0 61,-1-2 0,0-1 0,63-10-1,-98 11 64,-1 0 38,-2 36-60,-1-1 69,-2 1 0,-9 42 1,8-47 84,5-25-127,0 0 1,0 0 0,-1-1 0,0 1-1,-1 0 1,1 0 0,-1 0 0,0-1-1,-1 1 1,-3 7 0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46.2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2 79 768,'0'0'1951,"3"-5"-1711,7-15 152,-7 16-310,-1 1 0,0-1 0,1 1 0,0 0 0,-1 0 0,1 0 0,0 0 0,1 0 0,-1 1 0,0-1 0,1 1 0,0 0 0,-1 0 0,1 1 0,0-1 0,0 1 0,6-2 0,-1 1-92,1 0 1,0 1 0,-1 0-1,1 1 1,18 1-1,-25 0 4,0 0 1,0 0-1,0 1 0,0-1 0,0 1 0,0 0 1,0 0-1,0 0 0,-1 0 0,1 0 1,-1 0-1,0 1 0,1 0 0,-1-1 0,0 1 1,-1 0-1,4 5 0,-2-3 11,0 1-1,0 0 1,-1 0 0,1-1 0,-1 1 0,-1 1-1,1-1 1,1 11 0,-3-12-26,0-1 1,0 1 0,-1-1-1,1 0 1,-1 1-1,0-1 1,0 0-1,0 1 1,-1-1-1,0 0 1,-3 6 0,0-4-14,0 1 1,0-1-1,-1-1 1,0 1 0,-11 6-1,-47 30 211,52-35-167,-1 0 0,1 1 1,1 0-1,0 1 0,0 0 1,0 1-1,-12 16 0,15-17-29,6-7 9,0 0 0,0 0 0,0 0 0,0 0 0,1 1 0,-1-1 0,1 1 0,0-1 0,-1 1 0,1-1 0,0 1 0,1-1 0,-1 1 0,0 0 0,1 0 0,-1 2 0,6-2 10,0-1 1,-1 0-1,1 0 1,0 0-1,0-1 1,0 1-1,1-1 1,-1-1-1,8 1 1,33 3 76,0-3 1,83-7-1,-92-4-437,-28 8-326,-1-1 1,1 1-1,0 1 0,14-2 1,-18 3-97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03.1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87 137 1345,'0'0'3636,"-7"-18"-3177,-23-56 56,28 72-485,1-1 0,0 0 0,-1 0 0,0 1 0,1-1 0,-1 1 0,0-1 0,-1 1 0,1 0 0,0 0 0,-1 0-1,1 0 1,-1 0 0,1 1 0,-1-1 0,0 1 0,0-1 0,0 1 0,0 0 0,0 0 0,0 0 0,0 1 0,0-1 0,0 1 0,0 0 0,0 0 0,0 0 0,0 0 0,0 0 0,0 1 0,-1-1 0,1 1 0,0 0 0,-3 1 0,-3-1-36,-1 2-22,0 0 0,0 1 0,1-1 0,-1 2 0,1-1 0,0 2 0,0-1 0,0 1 0,-13 11 0,-69 71-250,87-83 262,-38 40-40,3 2-1,1 2 0,-37 66 1,30-34 43,5 2 0,2 1 0,-26 92 1,49-125-6,2 0 1,3 1 0,-5 60-1,4 161-51,12-266 68,-1 1 1,2 0-1,-1 0 0,1-1 0,0 1 1,1-1-1,-1 0 0,8 13 0,38 56-10,-18-30 8,-22-34-12,1 0 1,0 0 0,1-1 0,1 0-1,-1-1 1,2 0 0,-1 0-1,1-1 1,1-1 0,0 0-1,15 6 1,-3-2-3,1-2 0,0 0 0,1-2-1,0-1 1,30 3 0,-52-8-22,0 0-1,0 0 1,0 0 0,0 1 0,0-1-1,-1 1 1,1 1 0,-1-1 0,0 0-1,0 1 1,6 7 0,9 7-1739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1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1 0 3009,'0'0'558,"0"7"-569,0 115 876,44-105-900,-32-11 52,-1 0-1,0 1 1,0 0 0,0 1 0,-1 0-1,0 0 1,11 13 0,-16-15-14,-1-1 0,1 1 0,-2 1 0,1-1 0,-1 0 0,1 1 0,-2 0 0,1-1 0,-1 1 0,0 0 0,-1 1 0,1-1 0,-1 0 0,-1 13 0,1-13 17,-1 1 0,0 0 0,-1-1 1,0 1-1,0-1 0,-1 1 0,0-1 0,-5 14 1,4-17-5,0 1 1,0-1-1,0 0 1,-1 0-1,0 0 1,0-1-1,0 1 1,0-1 0,-1 0-1,1 0 1,-1 0-1,0 0 1,-7 2-1,-1 1-296,-1-1 0,0 0 0,0 0 0,0-2 0,0 0 0,-29 3-1,13-6-2048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06.8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95 2289,'0'0'1001,"6"-7"-959,0 0 88,1-1-1,0 1 1,0 1-1,1-1 1,-1 1-1,1 0 1,1 1-1,-1 0 1,1 0-1,0 1 1,0 0-1,17-4 1,16 3-139,0 2 0,0 1 1,43 5-1,-83-3-12,0 0 1,0 0-1,0 0 0,-1 0 1,1 1-1,0-1 0,0 1 1,0-1-1,0 1 1,-1-1-1,1 1 0,0 0 1,-1 0-1,1 0 0,0 0 1,-1 0-1,1 0 0,-1 0 1,0 0-1,1 1 0,-1-1 1,0 1-1,0-1 1,0 1-1,0-1 0,0 1 1,0 0-1,0-1 0,0 1 1,-1 0-1,1 0 0,-1-1 1,1 1-1,-1 0 0,0 0 1,0 0-1,0 0 1,0 0-1,0 2 0,0 1 18,-1-1-1,0 1 1,0-1-1,-1 1 0,1-1 1,-1 0-1,0 1 1,0-1-1,0 0 0,-1 0 1,1 0-1,-1-1 1,0 1-1,0-1 0,-5 5 1,-39 24 32,36-26-38,1 1 0,-1 1 0,1-1 1,0 2-1,-15 16 0,24-25-21,1 1-1,-1 0 1,1-1-1,0 1 1,-1 0 0,1-1-1,0 1 1,-1 0 0,1-1-1,0 1 1,0 0 0,0 0-1,-1-1 1,1 1 0,0 0-1,0 0 1,0 0 0,0-1-1,1 1 1,-1 0 0,0 0-1,0-1 1,0 1 0,1 0-1,-1-1 1,0 1 0,0 0-1,1-1 1,-1 1-1,1 0 1,-1-1 0,1 1-1,-1 0 1,1-1 0,-1 1-1,1-1 1,-1 1 0,1-1-1,1 1 1,34 16 27,-21-11 30,-7-1-29,-1 0 0,0 1 0,0-1 0,0 1 0,-1 1 0,0-1 0,0 1 0,0 0 0,-1 1 0,0-1 0,-1 1 0,0 0 0,0 0 0,-1 0 0,1 0 0,-2 1 0,1 0 0,-1-1 0,-1 1 0,0 0 0,0 0 1,0 0-1,-1 0 0,-1 0 0,1 0 0,-5 16 0,4-22 30,-1 0 1,0 0 0,0 0-1,0 0 1,0 0 0,0 0-1,0 0 1,-1-1 0,0 0-1,1 1 1,-1-1-1,0 0 1,0 0 0,0 0-1,0-1 1,0 1 0,-1-1-1,1 1 1,-1-1 0,1 0-1,0-1 1,-1 1 0,0 0-1,-3-1 1,-5 2 161,1-1-1,-1 0 1,0-1-1,0 0 1,0-1 0,-13-3-1,17 1-117,0-1 0,0 0-1,1 0 1,0-1-1,0 0 1,0 0 0,0-1-1,1 1 1,0-1 0,0-1-1,1 1 1,-1-1 0,-6-12-1,43 12-5356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07.2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 0 1857,'0'0'3377,"0"5"-3473,0 1 80,0 2-368,-9 2-272,2-2-177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07.56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44,'0'0'336,"0"17"248,15 307 2738,-13-303-3240,-3-16-66,1 0 0,1-1-1,-1 1 1,1 0 0,-1-1 0,1 1 0,1 0-1,2 7 1,-3-12-80,0 1 1,0 0-1,1-1 0,-1 1 0,0-1 0,0 1 1,1-1-1,-1 0 0,0 1 0,1-1 0,-1 0 1,0 0-1,1 0 0,-1 0 0,1 0 1,-1 0-1,0 0 0,1-1 0,-1 1 0,0 0 1,2-2-1,13-6-2087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07.8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2 0 256,'0'0'958,"14"5"-686,44 15-67,-55-18-187,0 0 0,0 0-1,0 1 1,0-1-1,0 1 1,-1 0-1,1 0 1,-1 0 0,0 0-1,0 0 1,0 1-1,0-1 1,0 1-1,-1-1 1,1 1 0,-1-1-1,0 1 1,0 0-1,-1 0 1,1-1-1,-1 1 1,0 4-1,1 0 73,2 11 118,-2 0-1,0-1 1,-1 1-1,-1 0 1,0 0-1,-2 0 1,-7 27 0,-1-8-85,-3-1 0,-27 55 0,33-74-127,-21 34-253,16-37-816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08.2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 2161,'0'0'2049,"110"-6"-2753,-81 16 688,3-3-513,7-5-975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08.7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30 42 2993,'0'0'1118,"19"-6"-955,0 1-141,1-2-11,0 1 0,0 0 0,1 2 0,0 1 0,27-1 0,-47 4-51,-10 0-456,-35 0-338,-49 7 1,79-6 834,0 2 0,0 0 0,1 0 0,-1 2 0,1-1 1,0 2-1,1-1 0,-14 9 0,23-11 14,0-1 0,0 0 0,0 1 0,1-1 0,0 1-1,-1 0 1,1 0 0,0 0 0,0 0 0,0 0 0,1 0 0,-1 1 0,1-1 0,0 0 0,-1 1 0,0 6 0,1 3 9,-1 0 0,2 0 0,1 18 0,-1-7-1,0-22-18,1-1 0,-1 1 0,1 0 0,-1 0 0,1-1 0,-1 1-1,1-1 1,0 1 0,0 0 0,0-1 0,0 1 0,0-1-1,0 0 1,1 1 0,-1-1 0,0 0 0,1 0 0,-1 0-1,0 0 1,1 0 0,-1 0 0,1 0 0,0-1 0,-1 1-1,1 0 1,0-1 0,-1 1 0,1-1 0,0 0 0,0 1-1,2-1 1,67 2 243,-55-2-202,-8 1-7,0 0 0,0 0 0,0 1 0,0 0 0,0 1 0,0-1 0,0 2 0,-1-1 0,0 1 0,0 0 0,0 0 0,0 1 0,0 0 0,-1 0 1,0 1-1,0 0 0,-1 0 0,1 0 0,-1 1 0,-1 0 0,1 0 0,-1 0 0,0 0 0,-1 0 0,0 1 0,0 0 0,0 0 0,-1 0 0,0 0 0,-1 0 0,0 0 0,0 0 1,-1 0-1,0 1 0,-2 13 0,1-19-13,0 0 0,-1-1 0,1 1 1,-1-1-1,0 1 0,0-1 1,0 0-1,0 0 0,0 0 0,0 0 1,-1 0-1,1 0 0,-1 0 0,1-1 1,-1 1-1,0-1 0,1 0 1,-1 0-1,-5 1 0,-60 15 396,65-16-428,-29 5 5,12-2-688,-1 0 1,-31 0-1,33-4-1590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09.2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730,'0'0'1934,"0"1"-1886,-1 1 0,1-1 1,0 1-1,1-1 0,-1 0 0,0 1 0,0-1 1,1 1-1,-1-1 0,1 1 0,-1-1 0,1 0 1,0 2-1,44 37-59,86 59 0,-117-90 1,43 28-49,75 36 1,-89-51-492,-23-15-1974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09.5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3 1 1024,'0'0'2145,"-125"71"-1904,98-46 31,-3 0-272,5-3 48,2-1-16,5-1 16,2-3-64,4 1 16,6-5-400,6-5-913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09.8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8 0 208,'0'0'1217,"-9"136"-689,5-93 240,-1-4-224,5-2-319,0-6-97,0-9 64,0-1-144,0-7-16,0-4-16,0 1 0,0-3-32,2-4-64,19-4-352,6 0-977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10.1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1 203 48,'0'0'963,"-1"22"-437,-4 69-134,4-85-342,1-1 0,0 1 0,0-1 0,0 1 0,1-1 0,0 0 0,0 1 0,0-1 0,0 1 0,1-1 0,0 0 0,0 0 0,1 0 0,-1 0 0,1 0 1,0-1-1,0 1 0,1-1 0,-1 0 0,1 0 0,0 0 0,0 0 0,0-1 0,1 0 0,-1 0 0,1 0 0,0 0 0,6 2 0,1-1-12,0 0-1,0-1 1,1-1-1,-1 0 1,1-1 0,-1 0-1,1-1 1,-1 0 0,1-1-1,16-3 1,-20 2-19,0-1 1,0 1-1,-1-1 0,1-1 1,0 0-1,-1 0 1,0-1-1,0 0 1,-1 0-1,1-1 0,-1 0 1,0 0-1,0-1 1,-1 1-1,0-1 1,0-1-1,-1 1 0,0-1 1,0 0-1,-1-1 1,7-16-1,-8 17-25,0 0 0,-1 0 1,0-1-1,0 1 0,-1-1 0,0 1 0,0-1 1,-1 0-1,0 1 0,-1-1 0,0 0 0,0 1 1,-1-1-1,0 1 0,0 0 0,-1 0 0,0 0 1,-1 0-1,0 0 0,0 0 0,0 1 0,-1 0 1,-10-12-1,3 8-230,1 0-1,-1 2 1,-1-1-1,0 2 1,0-1 0,-1 2-1,0 0 1,0 0 0,0 2-1,-1 0 1,-17-4 0,8 4 110,0 1 1,0 1 0,0 1-1,0 1 1,0 1 0,-37 5-1,53-3 115,-1-1 1,1 1-1,-1 1 0,1 0 1,0 0-1,0 1 0,1-1 1,-1 2-1,1-1 0,-13 11 1,2 2-241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2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0 1953,'0'0'2580,"4"-6"-2177,-1 1-393,1 0 0,-1 1 0,1-1 1,0 1-1,0 0 0,1 0 0,-1 1 1,1-1-1,0 1 0,0 0 0,0 0 1,0 0-1,1 1 0,-1 0 0,1 0 1,-1 0-1,1 1 0,7-1 0,302-11-587,-295 13 301,27 0-1200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10.56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 0 416,'0'0'1089,"-14"125"-977,7-83 48,3-8-128,1-3 16,3-6-32,0-5-16,0-1 0,0-3 0,0-3-96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10.8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721,'0'0'0,"0"113"128,3-72 112,-3 2-144,2-2 17,0 2-49,3-2-48,-3 2 16,3-4-32,-5-6-1265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12.2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68 10 368,'0'0'3167,"-3"0"-2740,-17-4-102,-1 2 1,1 0 0,0 1-1,-23 2 1,35 0-336,1-1 0,-1 2 0,0-1 1,0 1-1,1 0 0,-1 1 0,1 0 0,-1 0 0,1 1 1,0-1-1,1 2 0,-1-1 0,1 1 0,-8 6 0,12-9 0,0-1 0,0 1-1,1 0 1,-1 0-1,1-1 1,-1 1-1,1 0 1,0 0-1,0 1 1,0-1-1,0 0 1,0 0-1,0 0 1,1 1 0,-1-1-1,1 0 1,-1 1-1,1-1 1,0 0-1,0 1 1,0-1-1,0 4 1,1-4-2,1 1 1,-1 0-1,0-1 0,1 1 1,0 0-1,-1-1 0,1 0 1,0 1-1,0-1 1,1 0-1,-1 0 0,0 0 1,1-1-1,-1 1 0,4 1 1,10 5 12,0 0 0,1-1 0,0-1 0,25 5 0,-40-10 7,11 2 0,1 1 0,-1 1 1,0 0-1,0 1 0,-1 0 0,0 1 1,0 0-1,0 1 0,-1 1 0,19 17 1,-23-18-1,-1 0-1,1 0 1,-2 0 0,1 1 0,-1-1 0,-1 1 0,1 1-1,-2-1 1,1 1 0,-1-1 0,-1 1 0,0 0 0,0 0-1,-1 0 1,0 18 0,-1-27-1,-1 0 1,1 0-1,-1 1 0,0-1 0,0 0 0,0 0 1,0 0-1,0 0 0,0-1 0,0 1 1,0 0-1,0 0 0,0-1 0,0 1 1,0 0-1,0-1 0,-1 1 0,1-1 0,0 0 1,-1 1-1,1-1 0,-2 0 0,-39 9 42,34-8-21,-73 12-44,33-7-404,1 3 1,-68 22-1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13.0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5 688,'0'0'2020,"37"-4"-1070,96-13-2151,-116 14-696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13.5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5 1 304,'0'0'865,"-30"108"-657,26-79 16,4-2 64,0-5-256,0-1 112,0-1-128,0 1-16,0-1 32,0 1 16,2-1-48,0 1 0,-2-5-144,0-3-1457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15.5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0 0 1217,'0'0'1918,"14"16"886,70 126-2892,-74-120 73,-1-1 0,-1 2 0,-1-1-1,-1 1 1,4 25 0,-3 24 43,-4 122 1,-4-115-19,0-50-8,-2 0 1,0 0-1,-2-1 1,-12 38-1,-44 109 16,40-120-16,9-22-8,-1-1 0,-30 53 0,37-76 4,-1 1 0,0-1 0,0 0 0,-1 0 0,0-1 0,0 0 0,-1 0-1,0-1 1,-1 0 0,0-1 0,-18 10 0,-2-1-2538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37.3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4 1072,'0'0'2802,"4"-17"-876,266 9-2116,2 0-3929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37.7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944,'0'0'3290,"16"0"-3215,464 0-1545,-465 0 408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0.4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0 13 1777,'0'0'1857,"0"-1"-1799,0 1 1,0-1-1,0 1 1,0-1 0,0 1-1,0-1 1,0 1-1,0-1 1,0 1 0,0-1-1,0 1 1,1-1-1,-1 1 1,0 0 0,0-1-1,0 1 1,1-1-1,-1 1 1,0-1 0,1 1-1,-1 0 1,0-1-1,1 1 1,-1 0 0,0-1-1,1 1 1,0-1-1,87 96-132,2-21 49,39 36 38,-117-98-13,0 2 0,-1-1 0,0 1-1,-1 1 1,0 0 0,-1 0 0,8 23-1,-15-34 4,-1 0-1,0 0 0,0 1 0,-1-1 0,1 0 0,-1 0 1,0 9-1,0-2 143,-35-2-116,4 5-34,1 1 0,0 1 0,1 2 0,1 1 0,-31 27 0,-122 123-26,162-151 31,3 5-40,16-22-16,-1-1 1,1 0 0,0 1-1,0-1 1,-1 1-1,1-1 1,0 0 0,0 1-1,0-1 1,0 1-1,0-1 1,0 1 0,0-1-1,0 1 1,0-1-1,0 0 1,0 1-1,0-1 1,0 1 0,0-1-1,0 1 1,0-1-1,0 0 1,0 1 0,1-1-1,-1 1 1,0-1-1,0 0 1,1 1-1,-1-1 1,0 1 0,0-1-1,1 0 1,-1 0-1,0 1 1,1-1 0,-1 0-1,0 1 1,1-1-1,-1 0 1,1 0 0,-1 0-1,1 1 1,-1-1-1,0 0 1,1 0-1,-1 0 1,1 0 0,-1 0-1,1 0 1,-1 0-1,0 0 1,1 0 0,-1 0-1,1 0 1,0 0-1,19 0-1502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1.0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3 11 3057,'0'0'2105,"0"-8"-1448,0 5-706,0 7 63,-28 501-83,24-456 69,-23 255 45,27-303 6,0 0 0,0-1 1,0 1-1,0 0 0,0-1 0,0 1 1,0 0-1,0-1 0,0 1 0,0-1 1,0 1-1,0 0 0,0-1 0,-1 1 1,1 0-1,0-1 0,0 1 0,-1-1 1,1 1-1,-1-1 0,1 1 0,0 0 1,-1-1-1,1 0 0,-1 1 0,1-1 1,-1 1-1,1-1 0,-1 0 0,0 1 1,1-1-1,-1 0 0,0 1 0,-12-1-2759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2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545,'0'0'-61,"19"1"128,5 1-7,1 1 0,0 1 1,-1 1-1,1 2 1,32 12-1,38 21 59,88 41-107,-176-77-1311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1.6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 19 2993,'0'0'1193,"-25"-19"232,516 25-3186,-490-6 1699,-11 1-597,-12 1-955,-5 1 387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2.0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409,'0'0'2668,"20"2"-1748,81 6-1017,130-8 1,-96-2-2149,-127 2 935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4.3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1 224 416,'0'0'3028,"0"-15"-2478,-1 1-455,0 2 119,0-1 1,1 1 0,0-1-1,1 0 1,0 1-1,1-1 1,4-15-1,-3 23-209,-1 0-1,1 0 0,0 1 0,0-1 1,1 1-1,-1 0 0,1 0 0,0 0 1,0 0-1,0 1 0,0 0 0,1 0 1,0 0-1,-1 0 0,1 1 0,0-1 1,0 1-1,0 1 0,1-1 1,6-1-1,3 1-28,0 0 0,0 0 0,0 2 0,1 0 1,-1 1-1,17 2 0,-28-2 5,0 1 1,-1-1-1,1 0 0,-1 1 0,1 0 1,-1 0-1,1 0 0,-1 0 0,0 1 1,0-1-1,0 1 0,0-1 1,-1 1-1,1 0 0,-1 0 0,0 1 1,1-1-1,-1 0 0,-1 1 1,1-1-1,0 1 0,-1 0 0,0-1 1,0 1-1,1 4 0,2 10-40,-1-1-1,-1 0 1,0 1-1,-1 20 1,-2-24 65,0 0 0,-1 0 0,-1-1 0,0 1 0,0-1 0,-2 0 0,0 0 0,0 0 0,-1-1 0,-8 13 0,-14 18 8,-46 55-1,30-42 24,4-6-47,26-34-50,0 0 1,1 1 0,1 0 0,1 1-1,0 1 1,1-1 0,1 2-1,-6 21 1,15-41 52,-1 1-1,1-1 1,0 1 0,0-1-1,0 1 1,0 0 0,0-1-1,0 1 1,0-1-1,1 1 1,-1-1 0,0 1-1,0-1 1,0 1 0,0 0-1,1-1 1,-1 1 0,0-1-1,1 0 1,-1 1 0,0-1-1,1 1 1,-1-1-1,0 1 1,1-1 0,-1 0-1,1 1 1,-1-1 0,1 0-1,-1 1 1,1-1 0,-1 0-1,1 1 1,28 4 0,31-10 53,-42 1-97,6 0-196,-1 0 0,32 0 0,-36 4-1391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4.6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5394,'0'0'1105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5.3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7 39 2465,'0'0'2783,"0"-6"-2172,0-20-86,0 19-15,-5 10-574,-13 16 26,0 0 1,2 1-1,0 1 1,1 1-1,1 0 1,-12 25-1,-3 15 34,-25 75-1,44-106-5,0 1 0,2 1-1,2-1 1,1 1 0,1 1 0,2-1 0,1 0 0,7 54 0,-5-81 7,0-1 1,1 1-1,-1-1 0,2 0 1,-1 0-1,0 0 1,1 0-1,0 0 0,0 0 1,1-1-1,-1 1 1,1-1-1,0 0 0,0 0 1,0 0-1,1-1 1,-1 1-1,1-1 0,0 0 1,0-1-1,0 1 0,0-1 1,0 0-1,11 3 1,-1-2 2,0 1 1,0-2 0,1 0 0,-1-1-1,0 0 1,1-1 0,-1-1 0,17-3-1,-27 3-10,-1 0-1,1-1 1,-1 1-1,0-1 0,0 0 1,0-1-1,0 1 1,0-1-1,0 1 0,-1-1 1,1 0-1,-1-1 1,0 1-1,0 0 1,0-1-1,0 0 0,-1 0 1,1 0-1,-1 0 1,0 0-1,0 0 0,-1 0 1,1-1-1,1-7 1,0 1-36,-1-1 0,0 0 0,-1 0 0,0 0 0,-1 0 0,0 0 0,-1 0 1,-3-18-1,3 26 22,0 0 1,-1 0 0,0 0 0,0 0-1,0 0 1,0 0 0,0 1-1,-1-1 1,0 1 0,0 0 0,0 0-1,0 0 1,0 0 0,0 0 0,-1 1-1,1-1 1,-1 1 0,0 0 0,0 0-1,0 0 1,0 1 0,0-1-1,-7 0 1,0-1 3,1 1 0,-1 0 0,0 1 0,0 1 0,0-1 0,0 2 0,0-1 0,-14 4 0,18-2-82,0 1 0,1-1 0,0 1 0,0 1 0,0-1 1,0 1-1,0 0 0,1 0 0,0 1 0,-1-1 0,2 1 0,-1 0 1,1 1-1,-1-1 0,1 1 0,1 0 0,-1 0 0,1 0 1,0 0-1,1 1 0,-1-1 0,-1 9 0,4-2-978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5.7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0 1 272,'0'0'678,"-4"18"-238,-6 26 80,-26 68 0,29-96-391,0 1-1,1 1 1,1-1-1,1 1 0,0 0 1,1 0-1,0 20 1,3-36-128,1-1 1,0 1 0,-1-1 0,1 1 0,0-1 0,0 0 0,0 0 0,0 1 0,0-1-1,0 0 1,0 0 0,1 0 0,-1 0 0,0 0 0,1 0 0,-1 0 0,0-1-1,1 1 1,-1 0 0,1-1 0,-1 1 0,1-1 0,-1 0 0,1 1 0,0-1 0,-1 0-1,4 0 1,47 4 55,11-3-49,72-3-2049,-114-1 507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6.0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3 7 2177,'0'0'2884,"-1"-4"-2358,-2 1-473,-1 10-22,-7 30-18,-14 71-79,17-71 51,-1 2-23,1 1 1,2 0 0,-1 46-1,7-85-40,0-1 0,1 0 0,-1 1 0,0-1 0,0 1 0,3 0-390,-3 0 390,0-1 0,1 0 0,-1 0 0,1 1 0,-1-1 0,1 0 0,-1 0 0,1 0 0,-1 0-1,1 0 1,-1 0 0,0 0 0,1 0 0,-1 0 0,1 0 0,-1 0 0,1 0 0,-1 0 0,1 0 0,-1 0 0,1 0 0,0-1 0,2 1-339,11-2-1888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6.7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4 70 3394,'0'0'957,"14"-9"-847,1 0-105,0 1 0,0 0 1,1 1-1,0 1 0,31-9 1,-37 13-9,0 0 0,1 1 0,-1 0 0,0 0-1,1 1 1,14 1 0,-24 2-19,0 0 0,0 0 0,-1-1 0,1 1 0,-1 0 0,1 0 0,-1 0-1,0 0 1,-1 0 0,0 4 0,1-1 28,-1 3 8,0-1 0,-1 1-1,-1 0 1,1 0 0,-1-1 0,-1 0 0,0 0 0,0 0 0,0 0-1,-1 0 1,0-1 0,-1 0 0,0 0 0,-9 9 0,6-6-3,0 1 0,1 0 0,0 0 0,1 0 1,-11 24-1,16-31-16,1 1 0,0 0 0,0-1 0,0 1 0,0 0 0,1 0 0,0 0 0,0 0 0,0 0 0,1-1 0,0 1 0,1 8 0,27 51-32,-23-53 42,-1 0 0,0 1 0,0-1-1,4 18 1,-6-14 12,0 0-1,0 1 0,-2-1 1,0 1-1,-1-1 0,0 1 1,-3 15-1,2-29-5,-1 1 0,1-1 0,0 1 0,-1-1 0,0 0 0,1 1-1,-1-1 1,0 0 0,0 0 0,0 0 0,0-1 0,-1 1 0,1 0 0,0-1 0,-1 1 0,1-1 0,-1 0-1,0 0 1,1 0 0,-1 0 0,-3 0 0,-65 12 348,60-12-320,-80 10-1771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7.1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762,'0'0'267,"6"0"-86,3 1-177,0 0-1,0 1 1,-1 0 0,1 1-1,0 0 1,-1 0-1,0 1 1,0 0 0,0 0-1,0 1 1,11 8 0,88 77 31,-62-49-23,-38-35-62,2 1-34,-1 0 0,0 0 0,0 1 0,-1 0 0,0 1 0,8 11 0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7.5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33 1 16,'0'0'1777,"-104"111"-1457,76-83 384,1-3-544,6-2-80,5-7-80,0 1 48,7-3-48,2 0 0,3-1-80,4-3-672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8:59.36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3 1 16,'0'0'1820,"-44"0"-1212,41 0-550,0 0 0,1-1 0,-1 1 0,0 0 0,0 0 0,1 1 0,-1-1 0,0 1 0,1-1 0,-1 1 1,1 0-1,-1 0 0,1 0 0,-5 2 0,5 0 8,1 0 1,0 0-1,0 0 0,0 1 1,0-1-1,0 0 1,1 0-1,-1 0 0,1 1 1,0-1-1,0 0 1,1 7-1,-1 500 430,1-498-498,0 0-1,1 0 1,5 19-1,-4-19 14,0 0 1,-1 0-1,2 22 0,-2 54 230,0-37-131,-7 82 0,4-126-71,0 0-1,-1 0 0,0 0 0,-1 0 0,-3 7 0,4-9-166,0 0-1,0 0 1,0 0-1,0 1 0,1-1 1,0 1-1,0-1 1,0 8-1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2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0 0 1825,'0'0'224,"-125"101"320,91-66-352,0 2 128,-5 0-160,7-4-111,2-5-1,5-3 0,7-5-48,2-1 0,5-1-32,6-1 16,5-7-1361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7.8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27 0 1681,'0'0'176,"-3"24"-115,1-1-31,-21 136 298,-3-14 873,-43 186-17,66-313-1293,5-15-630,6-9-782,10-16-707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8.5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 193 512,'0'0'480,"-2"21"-31,-23 155 620,20-126-192,1 82-1,4-119-724,0-12-141,1 1 0,-1-1-1,1 0 1,-1 1-1,1-1 1,0 0 0,0 0-1,0 0 1,0 0-1,-1 0 1,1 0 0,1 0-1,-1 0 1,0 0-1,0 0 1,0 0-1,0-1 1,1 1 0,-1 0-1,0-1 1,1 1-1,-1-1 1,0 0 0,1 1-1,-1-1 1,0 0-1,1 0 1,-1 0 0,1 0-1,-1 0 1,0 0-1,2-1 1,3 2 41,-1-1-1,1-1 1,-1 1 0,0-1-1,1 0 1,-1 0 0,9-3-1,-7 0-32,1-2-1,-1 1 1,0-1 0,0 1-1,-1-2 1,0 1-1,0-1 1,0 0-1,-1 0 1,0-1-1,0 1 1,5-14 0,4-12-105,19-60 1,-29 77 28,6-17-84,-1-1 1,-2 0 0,-2 0 0,-1-1-1,-1 0 1,-4-66 0,0 98 126,1 1 1,-1-1-1,0 0 0,0 1 1,0-1-1,0 1 1,0-1-1,0 1 0,-1-1 1,1 1-1,-1 0 1,1 0-1,-1 0 0,0 0 1,0 0-1,0 0 0,0 0 1,0 0-1,-1 1 1,1-1-1,0 1 0,-1 0 1,1 0-1,-1 0 1,1 0-1,-1 0 0,0 0 1,1 1-1,-1-1 1,0 1-1,1 0 0,-1 0 1,-4 0-1,0 0-22,0 0 0,0 0-1,1 1 1,-1 0 0,0 1 0,0-1-1,1 1 1,-1 0 0,1 1 0,0-1 0,0 1-1,-10 7 1,7-3-133,1 1 1,0 0-1,1 0 0,0 0 1,0 1-1,1 0 0,0 1 1,0 0-1,1-1 0,1 2 1,0-1-1,-5 18 0,3-2-914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50.3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0 688,'0'0'2500,"22"-9"-1366,28 3-2201,96 2-1,-114 4 620,-22 0-1291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50.8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8 0 1345,'0'0'32,"0"11"0,-1 5 87,-1-1 0,-1 0 0,0 0 1,-1 0-1,-1 0 0,0-1 0,-1 1 1,-1-1-1,-16 26 0,9-20 109,10-16-205,0 1 0,1 0 0,0 0 0,0 0 1,0 0-1,0 0 0,1 1 0,0-1 0,0 1 0,0 0 0,1 0 0,-1 5 0,5-9-21,0-1-1,-1 0 1,1 0-1,0 0 0,0 0 1,0 0-1,0-1 1,0 0-1,1 1 0,-1-1 1,0 0-1,4-1 1,-3 1 3,212 1-1515,-187-1 347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51.2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9 1 2993,'0'0'870,"-5"9"-720,-6 30-126,1 0 0,2 1 0,2 0 0,-2 77 0,8-116-56,0-1 0,0 0 0,0 0 0,0 0 0,0 0 0,0 1 0,0-1 1,0 0-1,0 0 0,0 0 0,0 1 0,0-1 0,0 0 0,0 0 1,0 0-1,0 0 0,0 1 0,0-1 0,0 0 0,1 0 0,-1 0 0,0 0 1,2 2-447,-2-2 446,0 0 0,0 0 0,1 0 0,-1 0 0,0 0 0,0 0 0,0 0 1,1 0-1,-1 0 0,0 0 0,0 0 0,0 0 0,0 0 0,1 0 0,-1-1 1,0 1-1,12 0-1756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51.6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1 976,'0'0'2060,"11"1"-2004,-3-1-50,0-1 0,0 1 0,-1 0 1,1 0-1,0 1 1,0 0-1,-1 0 1,1 1-1,0-1 0,-1 2 1,0-1-1,10 6 1,-14-5-7,-1 0 0,0 1 0,0-1 0,0 0 1,0 1-1,-1 0 0,1-1 0,-1 1 0,0 0 0,0 0 1,-1 0-1,1-1 0,-1 1 0,0 8 0,-3 62 55,2-62-11,-4 11 21,0 0 1,-1 0-1,-1 0 0,-1-1 1,-2 0-1,-17 30 0,13-23-12,0 0 0,-17 55 0,31-82-52,-1 1-173,1 0-1,-1-1 0,0 1 0,0 0 1,0-1-1,0 1 0,0-1 1,-1 1-1,-2 3 0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51.9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512,'0'0'3074,"126"0"-3154,-78 0-16,-1 0-801,-1 4-1216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52.66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7 0 3249,'0'0'153,"0"12"-100,2 80 340,-4 127 334,0-182-656,-2 0 0,-2-1 0,-20 70-1,22-87-54,3-16-45,1 1-1,-1 0 0,0 0 1,0-1-1,-1 1 0,1 0 1,-1-1-1,-3 7 0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53.0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99 1 3330,'0'0'-24,"-21"10"112,10-4-77,-148 80 645,140-73-645,8-7 37,0 2 0,0-1-1,-17 18 1,25-22-49,0 0-1,0 1 1,1-1-1,0 1 0,0-1 1,0 1-1,0 0 1,0 0-1,1 0 1,-1 0-1,1 0 0,0 0 1,1 0-1,-1 0 1,1 0-1,-1 5 1,2-8-7,0 1 1,-1-1-1,1 0 1,0 1-1,0-1 1,0 0 0,0 1-1,0-1 1,0 0-1,0 0 1,0 0-1,0 0 1,0 0 0,1 0-1,-1-1 1,0 1-1,1 0 1,-1 0-1,1-1 1,-1 1-1,1-1 1,-1 0 0,2 1-1,51 13 25,-30-8 19,88 34-1364,-96-37-158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53.7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7 47 4226,'0'0'299,"0"27"-358,0-25 53,0 0 1,0 1-1,0-1 1,0 0-1,0 0 0,1 0 1,-1 0-1,0 1 1,1-1-1,0 0 0,0 0 1,-1 0-1,1 0 1,1 0-1,-1-1 1,0 1-1,3 3 0,-2-3-2,1-1 0,0 1 0,0-1 0,0 0 0,0 1 0,0-1 0,0-1 0,0 1 0,0 0 0,0-1 0,0 1 0,5-1 0,9 1-4,1 0 0,-1-1 1,0 0-1,24-5 1,-38 5-8,0-1 0,0 1 0,0-1 0,0 0 0,0 0 0,-1 0 0,1 0 0,0 0 0,0-1 0,-1 1 0,1-1-1,-1 0 1,1 0 0,-1 0 0,0 0 0,1 0 0,-1 0 0,0-1 0,-1 1 0,1-1 0,0 1 0,-1-1 0,1 0 0,-1 0 0,0 1 0,0-1 0,0 0 0,0 0 0,-1 0 0,1 0 0,-1 0 0,0-4 0,0 4 38,0 1-1,0 0 1,-1 0 0,1 0 0,-1-1-1,1 1 1,-1 0 0,0 0-1,0 0 1,0 0 0,0 0 0,0 0-1,-1 0 1,1 1 0,0-1-1,-1 0 1,1 1 0,-1-1 0,0 1-1,0-1 1,1 1 0,-1 0-1,0 0 1,0 0 0,0 0 0,0 0-1,-1 0 1,1 1 0,0-1-1,0 1 1,0-1 0,-4 1 0,-9-2 141,1 1 0,-1 0 0,-27 3 0,39-1-159,1-1-2,1 1-1,-1-1 1,0 1-1,1 0 1,-1-1-1,1 1 1,-1 0 0,1 0-1,-1 0 1,1 1-1,-1-1 1,1 0-1,0 0 1,0 1-1,0-1 1,0 1-1,0-1 1,0 1 0,0-1-1,0 1 1,0 0-1,1-1 1,-1 1-1,1 0 1,-1-1-1,1 1 1,0 0-1,0 0 1,0 2-1,-2 65-59,2-52 54,4 120 30,-1 64 18,-4-191-64,-1 1 0,0-1 0,0 1-1,-1-1 1,0 0 0,-1 0 0,0 0 0,0-1 0,-1 0-1,-1 1 1,1-1 0,-13 14 0,13-17 4,-1 0 0,1-1-1,-1 0 1,0 1 0,0-2 0,0 1 0,-1-1 0,0 0 0,1 0 0,-2-1-1,1 0 1,0 0 0,0-1 0,-1 0 0,0 0 0,1-1 0,-15 2 0,21-4 40,0 1 1,0 0 0,0-1 0,0 1 0,0 0 0,0-1 0,1 1 0,-1-1 0,0 0-1,0 1 1,0-1 0,0 0 0,1 1 0,-1-1 0,0 0 0,1 0 0,-1 0 0,1 1-1,-1-1 1,1 0 0,-1 0 0,1 0 0,-1 0 0,1 0 0,0 0 0,0 0 0,-1 0-1,1 0 1,0 0 0,0 0 0,0-2 0,0-42-19,0 33 38,1 2-40,1 1 1,-1 0 0,1 0-1,1 0 1,0 0-1,0 0 1,1 1 0,0-1-1,1 1 1,-1 0-1,1 0 1,1 0-1,0 1 1,0 0 0,0 0-1,1 1 1,13-11-1,-2 3-153,1 0 0,1 1 0,0 1 1,0 1-1,1 1 0,24-8 0,51-8-1732,-46 16-82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2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265,'0'22'-50,"0"371"922,0-232-685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54.6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2 70 4402,'0'0'19,"0"3"13,1 51-16,0-21 96,-1-1-1,-1 1 0,-8 43 0,-2-123 703,10 31-871,0 1 1,0-1-1,2 0 0,0 1 0,5-28 1,-4 37 1,-1 1 1,1-1 0,1 1 0,-1-1-1,1 1 1,0 0 0,0 0 0,0 0-1,1 1 1,0-1 0,0 1 0,0 0-1,0 0 1,1 0 0,-1 0-1,1 1 1,0 0 0,9-5 0,-11 6 47,0 1-1,0-1 1,0 1 0,1 0 0,-1 0 0,0 0 0,0 0 0,1 0 0,-1 1 0,0 0-1,1-1 1,-1 1 0,0 0 0,1 1 0,-1-1 0,0 1 0,1-1 0,-1 1-1,0 0 1,0 0 0,0 0 0,0 1 0,0-1 0,0 1 0,0 0 0,0-1 0,0 1-1,-1 1 1,1-1 0,-1 0 0,1 1 0,-1-1 0,0 1 0,0-1 0,0 1 0,-1 0-1,1 0 1,2 5 0,7 46-127,-10-46 150,0 0-1,0 0 1,1 0 0,0 0 0,0-1 0,1 1 0,0 0-1,5 8 1,-7-15-14,-1-1 1,0 0-1,1 1 0,-1-1 1,0 0-1,1 0 0,-1 1 0,1-1 1,-1 0-1,1 0 0,-1 1 1,1-1-1,-1 0 0,0 0 0,1 0 1,-1 0-1,1 0 0,-1 0 1,1 0-1,-1 0 0,1 0 0,-1 0 1,1 0-1,-1 0 0,1 0 1,-1 0-1,1 0 0,-1 0 0,1-1 1,-1 1-1,1 0 0,-1 0 1,0-1-1,1 1 0,-1 0 0,1 0 1,-1-1-1,0 1 0,1-1 1,-1 1-1,0 0 0,0-1 0,1 1 1,-1-1-1,1 0 0,14-22 119,-13 19-112,8-11-26,0 0 0,1 1 1,1 0-1,0 1 0,1 1 0,1 0 0,-1 0 0,18-10 1,-19 15 3,0 0 0,0 0 0,0 1 0,1 1 0,0 0 0,0 1 0,0 0 0,1 1 0,-1 1 0,1 0 0,15 0 0,-27 2 8,1 1-1,-1-1 1,0 1-1,1 0 1,-1 0 0,0 0-1,0 0 1,1 0-1,-1 0 1,0 0 0,0 1-1,0-1 1,-1 1-1,1 0 1,0-1-1,-1 1 1,1 0 0,-1 0-1,1 0 1,-1 0-1,0 0 1,0 0-1,0 1 1,0-1 0,0 0-1,0 0 1,-1 1-1,1-1 1,-1 0-1,1 1 1,-1 3 0,2 13-23,0 1 1,-2 37 0,0-37 50,0 73 92,0-93-162,0 1 1,0-1-1,1 1 1,-1 0-1,0-1 0,0 1 1,0-1-1,1 1 1,-1-1-1,0 1 1,1 0-1,-1-1 1,1 1-1,-1-1 1,0 0-1,1 1 0,-1-1 1,1 1-1,-1-1 1,1 0-1,-1 1 1,1-1-1,0 0 1,-1 1-1,1-1 1,-1 0-1,1 0 0,0 0 1,-1 0-1,1 1 1,-1-1-1,1 0 1,0 0-1,-1 0 1,1 0-1,0 0 1,0-1-1,10 1-1234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55.2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2 26 1201,'0'0'4247,"10"-25"-2769,7 25-1571,-9-1 57,0 1 0,0 0-1,0 1 1,0 0-1,0 0 1,13 4 0,-18-4 13,0 1 1,-1 0-1,1-1 1,0 1-1,-1 0 1,1 0-1,-1 0 1,0 1-1,1-1 1,-1 1 0,0-1-1,0 1 1,-1 0-1,1-1 1,-1 1-1,1 0 1,-1 0-1,0 0 1,0 0-1,1 5 1,0-2 15,-1 1 0,0-1 0,0 0 0,0 1 0,0-1 0,-1 0 0,-1 1 0,1-1 0,-1 0 1,0 1-1,0-1 0,0 0 0,-1 0 0,0 0 0,-1 0 0,1 0 0,-1 0 0,0-1 0,0 1 0,-7 7 0,-4 3-19,-2 0 0,0-1-1,0-1 1,-31 21-1,-23 18-2,69-52 26,0 0 0,0-1 1,0 1-1,0 0 0,0 0 0,0 0 0,0 0 0,0 0 1,0 0-1,1 0 0,-1 0 0,0 0 0,1 0 1,-1 0-1,0 0 0,1 0 0,0 1 0,-1-1 0,1 0 1,0 0-1,-1 1 0,1-1 0,0 0 0,0 1 0,0-1 1,0 0-1,0 1 0,0-1 0,1 0 0,-1 0 1,0 1-1,1-1 0,-1 0 0,2 2 0,0-1-2,-1 0-1,1-1 1,0 1-1,0-1 1,0 0-1,0 0 1,1 0-1,-1 0 1,0 0-1,0 0 1,1 0-1,-1-1 1,0 1-1,1-1 1,-1 0 0,1 1-1,3-2 1,125 1-2447,-104 0-699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21.8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7 33 192,'0'0'5152,"-5"-5"-4755,-22-23 540,20 137-1373,0 17 475,7-110-42,0-1 1,2 0 0,0 1-1,1-1 1,8 28 0,-7-37-11,-1 1-1,1 0 1,0-1 0,0 1 0,0-1 0,1-1-1,0 1 1,0-1 0,1 1 0,0-1 0,0-1-1,0 1 1,0-1 0,0 0 0,11 4 0,-13-6 4,0 0-1,0 0 1,0-1 0,1 0 0,-1 0 0,0 0 0,0 0 0,1 0-1,-1-1 1,1 0 0,-1 0 0,0 0 0,1-1 0,-1 1 0,0-1 0,1 0-1,-1 0 1,0-1 0,0 1 0,0-1 0,0 0 0,0 0 0,0 0 0,-1 0-1,1-1 1,-1 0 0,5-4 0,2-4-1,-1 0-1,-1 0 1,1-1 0,-2 0 0,0-1-1,-1 0 1,0 0 0,0 0-1,5-25 1,-6 14-19,-1 1 0,-1 0 0,-2-1 0,0 1 0,-3-29 0,-11-8 122,13 60-138,0 6-236,1 10 279,0 1-1,2-1 0,0 1 0,0-1 0,8 20 0,37 83 36,-22-60-25,-3-10-254,8 23-1194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22.39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1 352,'0'0'2791,"2"13"-2420,-2 956 1040,-5-916-2417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22.8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28 1713,'0'0'2364,"0"-8"-1575,0-42 631,48 48-1666,-15 2 195,181-5-229,-176 1 28,-1-1 0,0-1 0,61-20 0,-48 9-1304,-37 13-36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23.2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60,'0'0'792,"6"12"-103,20-8-229,1-1 1,0-1 0,0-2-1,43-4 1,-38 2-427,221-3-605,-210 5-835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01.4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1 1553,'0'0'2259,"2"-31"-783,36 524-1634,-32-439 134,4 5 59,-6-40-15,-1 0 1,2 31-1,0-34-1474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02.0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 80 3121,'0'0'2241,"-9"-18"-1080,19 14-1191,1 1 0,-1 0 0,1 1 0,0 1 0,0-1 0,0 2 0,14 0 0,10-1 57,64-5-30,-44 4-100,-2-3 0,85-17-1,-138 22 85,0 0-1,0 0 1,0 0-1,0 0 1,0 0 0,0-1-1,-1 1 1,1 0-1,0 0 1,0 0-1,0 0 1,0-1-1,0 1 1,0 0-1,0 0 1,0 0-1,0 0 1,0-1-1,0 1 1,0 0-1,0 0 1,0 0-1,0-1 1,0 1-1,0 0 1,0 0-1,0 0 1,0 0-1,0-1 1,0 1-1,0 0 1,0 0 0,1 0-1,-1 0 1,0-1-1,0 1 1,0 0-1,0 0 1,0 0-1,0 0 1,1 0-1,-1 0 1,0 0-1,0-1 1,0 1-1,0 0 1,1 0-1,-1 0 1,0 0-1,0 0 1,0 0-1,0 0 1,1 0-1,-1 0 1,0 0-1,0 0 1,0 0-1,0 0 1,1 0 0,-13-4-1270,-6 4-682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02.3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1 2785,'0'0'545,"71"4"-369,-30-4-32,7 0-96,4 0 32,5 0-80,-2 0 0,0-6 0,0 2 0,-12-1-176,0 5-1249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02.9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31 3378,'0'0'741,"-2"7"-725,3 0-13,-1 1-1,1 0 0,1 0 1,-1 0-1,1-1 1,1 1-1,-1-1 0,1 0 1,5 9-1,-2-4 5,0 0-1,1-1 0,1 0 1,15 19-1,-17-25-11,0-1-1,0 1 1,0-1 0,1-1-1,-1 1 1,1-1 0,0 0-1,0 0 1,0-1-1,0 0 1,0-1 0,0 1-1,1-1 1,-1-1 0,0 1-1,1-1 1,-1 0-1,1-1 1,-1 0 0,9-2-1,-2 0 21,0 0-1,0-1 1,0-1-1,-1 0 1,1-1-1,-1 0 1,-1-1-1,1 0 1,15-13-1,-18 12-7,0-1 0,0 0 0,-1-1-1,-1 0 1,13-18 0,-17 21 85,0 0 0,-1 0-1,0 0 1,0 0 0,-1-1 0,0 1 0,-1-1 0,1 1 0,-1-1 0,0-14-1,18 68 371,-9-27-1000,0 1 0,-2 0 0,-1 0 1,9 38-1,-15-45-1292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135 1697,'0'0'557,"0"19"33,-1 41-170,3 162 857,-2-217-1260,1-1 1,0 0-1,0 0 1,0 0-1,1-1 1,-1 1-1,1 0 1,0 0 0,0-1-1,0 1 1,1-1-1,-1 0 1,1 1-1,0-1 1,0-1-1,0 1 1,0 0-1,0-1 1,1 1-1,-1-1 1,1 0-1,-1 0 1,1 0-1,0-1 1,0 1 0,0-1-1,0 0 1,6 1-1,-2-1 22,0 1 0,1-2 0,-1 1 0,0-1 0,0 0 0,1-1 0,-1 0 0,0 0 0,0-1 0,0 0 0,0 0 0,0-1 0,10-5 0,-6 2-18,-1-1 1,-1 0 0,1-1 0,-1 0 0,-1 0 0,1-1 0,-1-1-1,-1 1 1,0-1 0,0-1 0,-1 0 0,-1 0 0,10-20 0,-9 11-29,0-1 0,-1 0 0,-1-1 0,-2 1 0,0-1 0,-1 1 0,-1-29 0,-1 44-10,0 0-1,0 0 1,-1 0-1,0 1 1,0-1-1,0 0 1,-1 0-1,0 1 0,0-1 1,0 1-1,-1 0 1,0-1-1,0 1 1,0 0-1,-1 1 1,1-1-1,-1 1 1,0-1-1,0 1 0,-1 0 1,1 1-1,-1-1 1,0 1-1,0 0 1,-8-4-1,2 2-66,-1 0-1,0 1 1,-1 0 0,1 1-1,-1 0 1,1 1 0,-1 0-1,0 1 1,0 1 0,0 0-1,1 0 1,-17 4 0,24-2-13,0 0 1,-1 0 0,1 1 0,0 0 0,0 0 0,1 0-1,-1 1 1,1 0 0,-1 0 0,1 0 0,0 0-1,1 0 1,-1 1 0,1 0 0,0 0 0,0 0-1,0 0 1,-2 6 0,0 4-848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03.6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13 1121,'0'0'3214,"-5"-12"-1882,8 75-1433,18 101 1,3 25 146,-19 96 72,-5-240-113,-1-44-31,1 0 1,0 0-1,0 0 1,0 1-1,1-1 1,-1 0-1,0 0 1,0 0-1,1 0 1,-1 0-1,0 0 1,1 0-1,-1-1 1,1 1-1,-1 0 1,1 0-1,-1 0 1,1 0-1,0 0 1,0-1-1,-1 1 1,1 0-1,0-1 1,0 1-1,0 0 1,1 0-1,29 3-1222,-9-4-1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04.8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05 1985,'0'0'2246,"-1"47"-2148,2 0 1,2 0-1,2 0 0,19 77 0,-6-83 943,-18-66-593,3-21-522,11-71 0,-6 71 38,2-75 1,-9 117 31,0 1 1,0-1-1,0 1 0,1 0 0,-1-1 1,1 1-1,0 0 0,0 0 0,0 0 1,0 0-1,1 1 0,-1-1 0,1 1 1,0-1-1,0 1 0,4-3 0,53-34-33,-49 36 21,0 1 0,0 0 0,0 0 0,0 1 0,0 0 0,1 1 0,-1 1 0,0 0 0,21 4 0,6-1-1460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06.36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5 45 2449,'0'0'1897,"-24"-29"-648,27 27-1250,0 0 0,0 1 0,0-1 0,0 1 0,0-1 0,0 1 0,1 0 0,-1 0 1,1 0-1,-1 1 0,0-1 0,5 1 0,50 0-86,-32 1 28,-23 0 42,1-1-1,0 1 1,0 0 0,0 0-1,0 0 1,-1 0 0,1 1-1,-1 0 1,1-1-1,-1 1 1,1 1 0,-1-1-1,0 0 1,0 1 0,0 0-1,0-1 1,-1 1 0,1 0-1,-1 0 1,0 1-1,0-1 1,0 0 0,0 1-1,2 4 1,-2-2 5,1 0 1,-1 1-1,0-1 0,0 0 1,-1 1-1,0 0 0,0-1 1,0 1-1,-1 0 0,0-1 1,0 1-1,-1 0 0,-2 12 1,-3-10 17,0 1 0,0-1 0,-1 0 0,0 0 1,-1-1-1,0 0 0,0 0 0,-1-1 1,-14 10-1,4-3-28,-22 20 61,4-5-42,-53 54-1,88-82-1,1 0 1,0 0 0,0 1 0,0-1 0,0 0 0,0 1 0,0-1 0,0 0-1,0 1 1,0-1 0,1 1 0,-1 0 0,1-1 0,-1 1 0,1 0 0,0-1 0,-1 1-1,1 0 1,0-1 0,0 3 0,1-3-2,0 0 0,-1 0 1,1 1-1,0-1 0,0 0 0,0 0 0,0 0 1,0-1-1,0 1 0,0 0 0,0 0 0,0 0 1,0-1-1,1 1 0,-1-1 0,0 1 0,0-1 1,1 1-1,-1-1 0,0 0 0,1 0 0,-1 1 1,0-1-1,1 0 0,1-1 0,65 4 17,72-7-1,-8-1 68,-94 5-1433,-21-2-1295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07.6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6 35 2321,'0'0'2967,"-4"-2"-2439,2 2-407,1 0-83,0-1 0,0 1 0,0 0 1,0 0-1,0-1 0,0 1 0,0-1 0,0 1 1,0-1-1,0 1 0,1-1 0,-1 1 0,0-1 1,0 0-1,1 0 0,-1 1 0,0-1 1,1 0-1,-1 0 0,1 0 0,-1 0 0,1 0 1,-1-1-1,14 2-406,129 2 224,-45 2-19,0-5 0,146-20 0,-287 31-3273,13 0 1787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08.1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73 944,'0'0'2514,"5"0"-2160,564-8-39,-568 8-155,6-27 289,-3 4-2138,-4 9-1054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08.7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1 2801,'0'0'2023,"-1"0"-2014,1 1 1,0-1-1,0 0 1,0 1-1,0-1 1,0 1 0,0-1-1,0 0 1,0 1-1,0-1 1,0 1 0,0-1-1,0 0 1,0 1-1,0-1 1,0 1 0,0-1-1,1 0 1,-1 1-1,0-1 1,0 0 0,0 1-1,1-1 1,-1 1-1,0-1 1,0 0-1,1 0 1,-1 1 0,0-1-1,1 0 1,-1 1-1,0-1 1,1 0 0,-1 0-1,0 0 1,1 1-1,37 27-9,2-2-1,45 24 0,36 22 38,-118-70-36,18 11 3,-1 1 0,0 1-1,-1 1 1,0 0 0,29 37 0,-46-49-5,1 0 1,-1 0-1,0 0 1,-1 1-1,1-1 0,-1 1 1,0-1-1,0 1 0,0-1 1,-1 1-1,1 0 0,-1-1 1,0 1-1,-1 0 0,1-1 1,-3 10-1,1-6 8,0 0 0,-1 0 0,0 0 0,-1-1-1,0 1 1,0-1 0,0 0 0,-7 9 0,-37 36-14,34-38-38,0 1 0,2 0 0,-1 0 0,-19 34 0,31-46-150,0 0 0,0 0 0,0 1 1,0-1-1,1 0 0,-1 1 0,1-1 1,0 0-1,0 4 0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09.4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6 2753,'0'0'883,"4"8"-509,25 130-281,-20-83-25,2-1-1,21 55 1,-32-109-65,0 0 0,0 0-1,0 0 1,0 0 0,0 0 0,0-1 0,0 1 0,0 0-1,0 0 1,0 0 0,0 0 0,0 0 0,0 0 0,1 0-1,-1 0 1,0 0 0,0 0 0,0-1 0,0 1-1,0 0 1,0 0 0,0 0 0,0 0 0,1 0 0,-1 0-1,0 0 1,0 0 0,0 0 0,0 0 0,0 0 0,0 0-1,0 0 1,0 0 0,1 0 0,-1 0 0,0 0 0,0 0-1,0 0 1,0 0 0,0 0 0,0 0 0,0 0-1,1 1 1,-1-1 0,0 0 0,0 0 0,0 0 0,0 0-1,0 0 1,0 0 0,0 0 0,0 0 0,0 0 0,4-21 332,-1-29 153,-3-167-744,1 214 254,0 0-1,0 0 1,0 0-1,0 0 0,1 0 1,0 0-1,-1 0 1,1 0-1,0 0 1,0 1-1,0-1 0,1 1 1,-1-1-1,1 1 1,-1 0-1,1 0 1,0 0-1,0 0 0,0 1 1,4-3-1,5-2-10,-1 1-1,1 0 0,0 0 0,15-3 1,-4 5-33,0 1 0,0 1 0,45 3 1,-10 0-1045,-30-2-284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09.8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0 3554,'0'0'1456,"23"5"-1536,0-5 80,4 0 96,8 0-96,-1 0 0,2 0 48,1 0-32,-1-3-32,3-1-288,-7 0-496,-9 2-625,-10 0-944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10.1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76,'0'0'384,"141"0"-352,-97 0-32,-5 0-32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13.1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4 973 592,'0'0'3655,"-2"-6"-3158,-3-16-196,5 21-249,0 0 1,-1 0 0,1 0 0,0 0 0,-1 0-1,1 0 1,-1 0 0,1 0 0,-1 0 0,1 0-1,-1 0 1,0 0 0,1 0 0,-1 0 0,0 0-1,0 0 1,0 1 0,0-1 0,0 0-1,1 1 1,-1-1 0,-2 0 211,6-1-286,0 1 1,0-1 0,0 1-1,0 0 1,1 0-1,-1 1 1,0-1 0,1 1-1,-1-1 1,7 1 0,1-1 5,95-11-212,124 2 0,-229 10 262,1 41-111,10 27 87,36 117 0,-5-27 5,-5 30-8,43 160 55,-74-323-54,2-1 0,15 29-1,-20-45-4,0 0-1,1 0 1,0-1-1,0 0 1,1 0-1,0 0 1,0 0-1,0-1 1,1 0-1,7 5 1,-12-21 92,0 1 0,-1-1 0,-1 1 0,0-14 0,20-409-1875,12 68-868,-2 16 1042,-16 248 1764,38-145 0,-28 160 409,15-105 1,-35 150 1310,0-43 0,-4 82-1879,0-1 0,0 1 0,0-1 0,0 1 1,0-1-1,0 0 0,0 1 0,0-1 0,1 1 0,-1-1 1,1 1-1,-1-1 0,1 1 0,0-1 0,1-1 1,25-6-49,78-6 28,0 5 0,117 4 0,-66 2 15,708-40 19,-843 47-632,-20-2 562,-1-1-1,0 1 1,1-1-1,-1 0 1,0 1-1,0-1 1,1 1-1,-1-1 1,0 1-1,0-1 1,0 1-1,0-1 1,1 1-1,-1-1 1,0 1-1,0-1 1,0 1-1,0-1 1,0 1-1,0 0 1,-1-1-1,1 1 1,0-1-1,0 1 1,0-1-1,0 1 1,-1-1-1,1 0 0,0 1 1,0-1-1,-1 1 1,1-1-1,0 1 1,-1-1-1,0 1 1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489,'0'0'3625,"0"17"-3563,1 107 193,0-1-3568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13.8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193,'0'0'1721,"0"0"-1723,1 0 0,-1-1 1,1 1-1,-1 0 0,0 0 1,1 0-1,-1 0 0,1 0 0,-1 0 1,1 0-1,-1 0 0,0 0 0,1 0 1,-1 0-1,1 1 0,-1-1 1,1 0-1,-1 0 0,0 0 0,1 0 1,-1 1-1,1-1 0,-1 0 1,0 0-1,1 1 0,-1-1 0,1 1 1,6 8-6,-1 1 0,0 0 0,0 0 0,-1 1 0,0-1 0,-1 1 0,5 18 0,-2 1 38,7 53-1,-9-5 99,-5 81-1,-2-56 2038,-5-89-4682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14.58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97 416,'0'0'6214,"15"0"-6497,108 3 318,0-6-1,217-32 1,18-16-35,-332 46-3442,-8-1 2034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15.9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3 2577,'0'0'2697,"0"31"-2102,0-30-596,0 23 13,1 0-1,6 42 1,-6-61-15,0 1 1,1 0-1,-1-1 0,1 1 0,0-1 1,1 1-1,-1-1 0,1 0 0,0 0 1,0 0-1,1-1 0,-1 1 0,1-1 0,0 0 1,0 0-1,1 0 0,7 5 0,-9-7 1,0 0-1,1 0 0,-1-1 1,0 1-1,1-1 1,-1 0-1,1 0 0,0 0 1,-1-1-1,1 1 1,0-1-1,-1 0 0,1 0 1,0 0-1,-1 0 0,1-1 1,0 1-1,-1-1 1,7-2-1,-5 0-5,0 0 0,0 0 0,0 0 0,-1-1 0,1 1 0,-1-1 0,0 0 0,0 0-1,-1-1 1,1 1 0,4-9 0,1-3 6,-1 0 0,0-1 0,-2 0 0,0 0 0,-1 0 0,0-1 0,1-18 0,-4-17 621,-2 52-595,0 23-360,1 5 337,0 0-1,1 0 1,2 0 0,1 0 0,1-1-1,14 39 1,-18-61-94,-1 0-1,1-1 1,0 1 0,0-1-1,1 1 1,-1-1-1,1 0 1,0 0 0,-1 0-1,1 0 1,0-1 0,6 4-1,2-1-1330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16.6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 16 976,'0'0'3293,"-9"-15"-1607,9 645-1654,-4-588-1534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24.64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08 2913,'0'0'1516,"9"-8"-1266,22-2-250,1 2 0,0 0 0,0 2 0,0 2 0,59-1 0,-51 3-2,482-5 41,-302 9-9,72-16 10,-76-6-29,370 13 0,711 29 69,-1003-40-98,-127 6 14,241-33 15,-26 1-14,-319 38-3,48-2-28,-110 8-32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27.1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47 3730,'0'0'2337,"0"-4"-2078,0-16-38,0 16 163,1 11-816,1 6 417,2 0 0,-1 0 0,2 0 0,-1 0 0,2-1 0,11 21 0,-10-22 23,-1 0 1,0 1 0,-1-1 0,0 1-1,-1 1 1,-1-1 0,0 1 0,3 25 263,-7-43-284,0-1-1,0 0 1,1 1-1,-1-1 1,1 0-1,1 1 1,1-11-1,-1-5-100,-1 8-20,0 1 43,0-1 1,0 0-1,1 1 0,5-18 1,-5 25 83,1 0 1,0 0-1,1 0 1,-1 0-1,1 0 0,0 1 1,0-1-1,1 1 1,-1 0-1,1 0 1,0 0-1,0 0 1,6-4-1,-3 3-3,1 0 0,-1 0-1,1 0 1,0 1 0,15-6 0,-21 9-1,0 1 0,0-1 1,0 0-1,0 1 0,1 0 1,-1-1-1,0 1 0,0 0 1,0 0-1,1 0 0,-1 1 1,0-1-1,0 0 1,0 1-1,1 0 0,-1-1 1,0 1-1,0 0 0,0 0 1,0 0-1,0 0 0,0 0 1,-1 1-1,1-1 0,0 1 1,-1-1-1,4 4 1,10 17 10,-1 1 0,-2 0 1,0 1-1,-1 1 0,13 42 1,-23-74 333,1-7-387,0 0 0,1 1-1,1-1 1,0 1 0,0 0 0,9-16 0,3 9-38,0 0-1,2 1 1,0 1-1,1 1 1,0 0 0,34-20-1,-10 6 121,-43 30-37,1 1 0,0 0 0,-1-1-1,1 1 1,0 0 0,-1 0 0,1 0-1,0-1 1,0 1 0,-1 0 0,1 0-1,0 0 1,-1 0 0,1 0 0,0 0-1,0 1 1,-1-1 0,1 0 0,0 0-1,-1 0 1,1 1 0,0-1 0,-1 0 0,1 1-1,0-1 1,-1 0 0,1 1 0,-1-1-1,1 1 1,0-1 0,-1 1 0,0 0-1,1-1 1,-1 1 0,1-1 0,-1 1-1,0 0 1,1-1 0,-1 1 0,0 0 0,1-1-1,-1 1 1,0 0 0,0-1 0,0 2-1,13 41-1,-11-34 18,5 18 33,3 8 10,-1 1 1,-1 0-1,-2 0 1,1 54-1,-7-74-96,-1-12-103,1 1-1,-1-1 1,1 1 0,1-1-1,-1 1 1,1-1 0,-1 0-1,1 1 1,0-1 0,4 9-1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27.5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249,'0'0'728,"0"22"-477,0 178 875,1-168-908,9 57 1,-10-73-2022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27.8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16 1281,'0'0'1440,"64"-54"-1376,-32 42-48,2 2-16,3 0 0,-5-1-48,2 5 16,-5 0-176,-8 0-1152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28.1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0 3554,'0'0'704,"0"6"-701,-3 228 166,4-136-162,3-84-1589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28.5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0 4466,'0'0'2081,"-2"0"-2065,2 8-736,0 5-17,4 3 97,10-1-1009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 2 352,'0'-1'3886,"0"1"-3866,0 0 1,-1 0 0,1 0-1,0 0 1,0 0 0,0 0-1,0 0 1,0 0 0,0 0-1,0 0 1,-1 0 0,1 0-1,0 0 1,0 0-1,0 0 1,0 0 0,0 0-1,0 0 1,-1 0 0,1 0-1,0 0 1,0 0 0,0 0-1,0 0 1,0 0-1,0 0 1,-1 0 0,1 0-1,0 0 1,0 0 0,0 1 82,0-1-83,-1 0 1,1 0 0,0 0-1,0 0 1,0 0 0,0 0-1,0 1 1,0-1 0,0 0-1,0 0 1,0 0-1,0 0 1,0 0 0,0 0-1,0 1 1,0-1 0,0 0-1,0 0 1,0 0 0,0 0-1,0 0 1,0 0-1,0 1 1,0-1 0,0 0-1,0 0 1,0 0 0,0 0-1,0 0 1,0 62-68,7 211-173,-7-224-2848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29.4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90 64,'0'0'360,"3"18"-234,-1-3-129,2 19 86,2 0-1,1 0 1,19 52 0,-24-81 562,-4-20-553,1 0-1,1 0 1,0 0-1,0 0 0,2 0 1,3-18-1,0 0-186,-4 21 65,1-1 0,0 1 0,1 0 1,0 0-1,1 0 0,0 0 1,10-18-1,-11 26 48,0-1 0,0 1 0,0 0 0,0 1 0,1-1 0,-1 1 0,1-1 1,0 1-1,0 0 0,1 0 0,-1 1 0,0-1 0,1 1 0,0 0 0,-1 0 0,1 1 0,0-1 0,0 1 0,0 0 1,0 0-1,8 1 0,-9-1-16,-1 1 0,1 0 0,0 0-1,-1 0 1,1 0 0,0 1 0,-1 0 0,1 0 0,-1 0 0,1 0 0,-1 0 0,1 1 0,-1-1 0,0 1 0,0 0 0,5 4 0,-4-2-4,0 1 1,0 0-1,0 0 1,-1 0 0,0 0-1,0 1 1,0-1-1,-1 1 1,3 8-1,3 13 103,-1 2 0,5 37 0,1 6 429,-13-84-318,0 0-1,0 1 1,1-1 0,0 0 0,1 1 0,1-1 0,0 1 0,0 0-1,10-21 1,2-3-356,1 0 0,24-36 0,-34 62 131,1-1 0,0 1 1,1 0-1,0 0 0,17-14 0,-24 22 8,1 0 1,-1-1-1,1 1 0,-1 0 1,1 0-1,-1 0 0,1 0 1,0 0-1,-1 1 0,1-1 0,0 0 1,0 1-1,-1 0 0,1-1 1,0 1-1,0 0 0,0 0 1,0 0-1,-1 0 0,1 0 0,0 0 1,0 0-1,0 1 0,-1-1 1,1 1-1,0-1 0,0 1 1,-1 0-1,1 0 0,0 0 1,-1 0-1,1 0 0,-1 0 0,1 0 1,-1 0-1,0 0 0,1 1 1,-1-1-1,0 1 0,0-1 1,0 1-1,0-1 0,0 1 0,1 3 1,6 12 15,0 1 1,-1 0-1,-1 0 1,-1 1 0,-1-1-1,4 36 1,-4 117-456,-4-114-530,0-44-1862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29.9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58 5 2497,'0'0'1700,"-9"-1"-1420,-30-2-192,0 2 0,-43 4 0,71-2-74,0 0-1,0 1 0,0 0 0,0 1 0,0 0 0,0 1 0,1 0 0,0 0 0,0 1 0,0 1 1,0-1-1,1 2 0,-10 8 0,15-11-21,1 0 0,0 0 1,0 1-1,0-1 0,1 1 0,-1 0 1,1 0-1,0 0 0,0 0 1,1 0-1,0 0 0,0 1 0,-1 5 1,1 76-7,2-51-19,-1-32 23,-1 0-1,1 0 1,1 0 0,-1 0-1,1 0 1,-1 1-1,1-1 1,0 0-1,1 0 1,-1-1 0,1 1-1,-1 0 1,1 0-1,0-1 1,1 1 0,-1-1-1,1 0 1,-1 1-1,1-1 1,0 0 0,0-1-1,0 1 1,1-1-1,-1 1 1,0-1-1,1 0 1,0 0 0,5 2-1,6 0-281,1 0 0,-1-2 0,1 1-1,0-2 1,0 0 0,16-2 0,-31 1 257,31 0-1136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30.28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2993,'0'0'1446,"5"8"-1176,8 38-262,-2 0 0,-2 0 0,-2 1 0,2 92 0,-9-112-1187,0-6-1575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31.7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83 3506,'0'-2'2067,"0"-8"-1912,0 8-187,1 5 10,0 0 0,1 0 1,-1 0-1,1 0 0,-1 0 0,1 0 1,0 0-1,0-1 0,4 5 1,3 6 22,1 6 25,-7-13-8,-1-1 0,1 1-1,0-1 1,1 0 0,-1 0 0,1 0-1,6 6 1,-8-9-26,-1-2 4,-1 0 1,1-1-1,0 1 1,-1 0-1,1 0 1,0 0-1,-1 0 1,1 0-1,-1-1 1,1 1-1,-1 0 1,1-1-1,-1 1 1,1 0-1,-1-1 1,1 1-1,-1-1 1,1 1-1,-1-1 1,1 1-1,-1-1 1,0 1-1,1-1 1,-1 1-1,0-1 1,0 1-1,1-1 1,-1 0-1,11-23-209,-8 17 117,11-23-193,-6 12 123,1 0-1,0 0 0,1 1 1,14-17-1,-22 31 158,1 0 0,-1 0 0,0 0-1,1 1 1,0-1 0,0 1 0,0 0 0,0-1 0,0 1-1,0 1 1,0-1 0,1 0 0,-1 1 0,1 0 0,-1 0 0,1 0-1,0 0 1,-1 0 0,1 1 0,0-1 0,-1 1 0,1 0 0,0 0-1,-1 1 1,1-1 0,0 1 0,-1 0 0,5 1 0,-4 0-19,-1 0 1,1 0-1,-1 1 0,1-1 1,-1 1-1,0 0 1,0 0-1,0 0 1,-1 0-1,1 0 0,-1 1 1,1-1-1,-1 1 1,0 0-1,2 6 0,21 65 162,-21-60-138,3 14 72,-6-23-24,0 1 1,0 0-1,1 0 0,0-1 0,5 10 1003,-2-31-668,-2-7-475,2-1 1,0 1-1,1 1 0,2-1 0,0 1 0,1 1 1,1-1-1,1 2 0,22-31 0,-30 47 95,0-1 0,0 1 0,0 0 0,1 0 0,-1 1 0,1-1 0,0 1 0,0 0 0,0 0 0,0 0 0,0 0 0,0 1 1,1-1-1,6 0 0,4 0-27,0 1 0,30 0 0,-21 2-2,-20 36-100,-4-1 173,1 0 0,2 0 1,2-1-1,1 1 1,1-1-1,17 46 1,-18-68-1162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32.0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4178,'0'0'-141,"2"16"239,7 50 69,28 157 477,-37-221-731,1 0-1,-1 0 0,0-1 0,1 1 1,-1 0-1,1 0 0,0-1 1,0 1-1,-1 0 0,1-1 0,0 1 1,0-1-1,1 1 0,-1-1 0,0 0 1,0 1-1,1-1 0,-1 0 1,1 0-1,-1 0 0,1 0 0,-1 0 1,1 0-1,3 1 0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32.3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4 2353,'0'0'528,"73"-34"-304,-50 32 65,2-3-161,2 3-64,3 0-32,-3 0 16,1 0-48,-1 0 0,-4-2-401,-1 2-639,-12-4-721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32.7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056,'0'0'726,"0"16"-414,2 39 538,12 83 0,-12-126-788,1 0 0,0 0 0,0 0 0,1-1 0,7 15 0,-9-22-165,1-1-1,-1 1 0,0-1 0,1 0 1,-1 0-1,1 0 0,0 0 0,0 0 1,0 0-1,1-1 0,-1 0 1,1 1-1,-1-1 0,1-1 0,0 1 1,0 0-1,-1-1 0,1 0 0,7 1 1,7 1-1541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33.1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2145,'0'0'416,"2"84"-64,3-43 0,1 1-159,1-1-177,-2-4 0,-3-1 64,7-3-48,-4 0-16,-1-4-16,1-5-32,-1-3-176,-4-9-1313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33.4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2 3249,'0'0'257,"82"-31"-257,-50 31 16,2 0-16,3 0 0,-3 0-112,-2 0-1025,-5 0-848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34.1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4 1921,'0'0'157,"6"19"-74,1-2-54,1 0 38,-1-1 1,-2 2-1,1-1 1,-2 0-1,0 1 1,1 19 693,-5-76-193,0 31-712,0-1 0,1 1 0,0 0 0,0-1 0,1 1 0,0 0 0,0 0 0,1 0 0,0 0 0,0 1 0,7-12 0,-7 15 130,0 0 0,1 0-1,-1 1 1,0 0 0,1-1 0,0 1 0,0 0-1,0 1 1,0-1 0,0 1 0,1 0 0,-1 0-1,1 0 1,-1 0 0,1 1 0,0 0 0,-1 0-1,1 0 1,0 1 0,0-1 0,6 1 0,-8 0 4,0 1 0,1-1 0,-1 0 0,0 1 0,0 0 0,0 0 0,0 0 0,1 0 0,-1 0 0,-1 1 0,1-1 0,0 1 0,0 0 0,-1-1 0,1 1 1,0 1-1,-1-1 0,0 0 0,0 1 0,0-1 0,0 1 0,2 3 0,3 7 37,-1-1 1,0 1-1,-1 0 0,4 15 0,7 19 164,-16-46-165,0-1-1,0 0 1,1 1-1,-1-1 1,0 1-1,0-1 1,0 0-1,0 1 1,0-1-1,1 0 1,-1 1-1,0-1 1,0 1-1,1-1 1,-1 0 0,0 0-1,0 1 1,1-1-1,-1 0 1,0 1-1,1-1 1,-1 0-1,0 0 1,1 0-1,-1 0 1,1 1-1,-1-1 1,0 0-1,1 0 1,-1 0-1,1 0 1,-1 0-1,0 0 1,1 0-1,-1 0 1,1 0-1,-1 0 1,1 0-1,-1 0 1,0 0-1,1 0 1,-1 0-1,1-1 1,-1 1-1,0 0 1,1 0 0,-1 0-1,0-1 1,1 1-1,-1 0 1,0 0-1,1-1 1,-1 1-1,0 0 1,0-1-1,1 1 1,-1 0-1,0-1 1,0 1-1,1 0 1,-1-1-1,16-30 188,-12 22-220,8-13 15,1 0-1,28-34 1,-34 48 79,0 0-1,1 0 0,0 0 1,0 1-1,1 0 0,0 0 0,0 1 1,19-9-1,-25 14-87,1-1 0,-1 1 0,1 0-1,0 0 1,0 1 0,-1-1 0,1 1 0,0 0 0,0 0 0,0 0-1,0 0 1,-1 1 0,1 0 0,0-1 0,0 1 0,-1 1-1,5 1 1,-2 0-2,-1 0-1,1 1 1,-1-1-1,0 1 1,0 0-1,0 1 1,-1-1-1,1 1 0,5 8 1,-1 1 17,-1 0-1,0 0 1,-1 1 0,0 0-1,-1 0 1,-1 1 0,5 21-1,-5 26 89,-6-54-238,2 1 0,-1 0 0,1-1 0,0 1 0,1-1 0,0 1 0,1-1-1,0 0 1,5 12 0,1-10-1659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04,'1'20'45,"5"60"392,3 1 0,30 123-1,-10-125-110,-28-75-681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34.7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95 5 3874,'0'0'1718,"-10"-1"-1529,10 1-186,-81-4 139,74 4-140,-1 1-1,1 0 0,-1 0 1,0 1-1,1-1 1,0 2-1,-1-1 0,1 1 1,0 0-1,-6 4 0,2 1-21,0-1 1,1 1-1,0 1 0,0 0 0,1 0 0,-13 17 0,17-19-1,1-1 0,1 1 0,-1 0 1,1 0-1,0 1 0,0-1 0,1 0 0,0 1 0,0 0 0,1-1 0,0 1 0,0 11 1,1-16-3,0-1 0,0 1 0,0 0 0,0 0 1,1-1-1,-1 1 0,1-1 0,0 1 1,-1 0-1,1-1 0,0 1 0,0-1 1,1 0-1,-1 1 0,0-1 0,3 3 1,-1-3-29,0 1 0,0-1 0,1 0 0,-1 0 0,1-1 0,-1 1 0,1-1 0,0 1 0,-1-1 0,7 1 0,11 2-388,0-2-1,0 0 0,0-1 0,27-2 0,-44 1 310,30-2-1164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35.0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825,'0'0'1865,"9"57"-2025,4 2 171,-6-29-307,-1-1-1,-1 1 1,0 31 0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37.2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6 944,'0'0'3189,"10"-9"-1383,236 3-1858,-162 7-1943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37.5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 224,'0'0'977,"121"0"-657,-89-2-192,4 2-32,-1 0-96,-1 0 32,2 0-64,1 0 32,-3 0-480,-2 0-689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38.3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1 109 1921,'0'0'2873,"-7"-3"-2603,3 1-246,0 0 1,0 1-1,-1 0 1,1-1 0,-1 2-1,1-1 1,0 0-1,-8 1 1,10 0-23,0 1-1,0-1 1,0 1-1,0 0 1,0 0-1,0 0 1,0 0 0,1 0-1,-1 0 1,0 0-1,0 1 1,1-1-1,-1 1 1,1-1-1,-1 1 1,1 0 0,0-1-1,0 1 1,0 0-1,0 0 1,0 0-1,0 0 1,-1 4-1,-3 9-1,1 1-1,0-1 0,2 1 0,-1 0 0,2 0 1,0 1-1,1-1 0,1 0 0,4 25 0,-4-34-2,1-1 0,-1 1-1,2-1 1,-1 0-1,1 0 1,0 0-1,0 0 1,0 0 0,1 0-1,0-1 1,0 0-1,1 0 1,0 0-1,-1 0 1,1-1-1,1 0 1,-1 0 0,1 0-1,11 5 1,-5-3-5,1 0 0,0-2 0,0 1-1,0-2 1,0 0 0,1 0 0,-1-1 0,26 0 0,-25-3-12,0 1-1,0-2 1,0 0-1,0 0 1,0-2-1,0 1 1,-1-2-1,15-6 1,-19 7 2,-1-1 0,0 0 0,0 0 0,0-1 0,0 1 0,-1-2 0,0 1 1,-1-1-1,1 0 0,-1-1 0,-1 1 0,1-1 0,4-10 0,-6 9 9,0 1 1,-1-1-1,0 1 0,-1-1 0,0 0 0,0 0 0,-1 0 1,0 0-1,-1 0 0,0 0 0,0-1 0,-1 1 0,0 0 1,-1 0-1,0 0 0,0 0 0,-1 1 0,0-1 1,0 1-1,-1-1 0,0 1 0,-1 0 0,-6-8 0,5 7-13,-1 0-1,-1 0 0,0 1 1,0 0-1,0 0 0,-1 1 1,0 0-1,0 0 0,-1 1 0,0 1 1,0 0-1,0 0 0,-1 1 1,0 0-1,0 0 0,0 2 1,0-1-1,-14 0 0,8 1 47,-1 2 0,0 0 0,1 1 0,-1 1 0,-33 7 0,46-8-97,0 1 0,0-1 0,0 1-1,0 0 1,0 1 0,1-1 0,0 1 0,-1 0 0,1 0-1,0 0 1,0 0 0,0 1 0,1-1 0,-1 1 0,1 0 0,0 0-1,0 1 1,0-1 0,1 1 0,0-1 0,-1 1 0,2 0 0,-1 0-1,0 0 1,0 6 0,1 9-1256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38.6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 4002,'0'0'1761,"2"-2"-1697,0 2-144,3 0-128,2 0-545,2 0-63,2 0-1553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39.4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55 1601,'0'0'208,"4"10"-40,-2-3-144,1 0 1,-1-1-1,2 1 1,-1-1-1,1 0 1,0 0-1,0 0 1,0-1 0,1 1-1,0-1 1,0 0-1,0 0 1,1-1-1,0 1 1,6 2-1,8 2 38,1-1 1,0-1-1,1-1 0,-1-1 1,1-1-1,0-1 0,0-1 1,1 0-1,-1-2 0,39-5 1,-53 5-52,-1-1 0,1-1 0,-1 0 0,0 0 0,0 0 0,0-1 1,0 0-1,0 0 0,0-1 0,-1 1 0,1-2 0,6-5 0,-9 7 7,0-1 1,0 0-1,-1 0 0,0 0 0,1 0 1,-1 0-1,-1-1 0,1 1 0,-1-1 1,0 0-1,0 0 0,0 0 0,0 0 0,-1 0 1,0 0-1,0 0 0,0 0 0,-1-6 1,0 5 4,1-1 0,-2 1 1,1-1-1,-1 1 0,0-1 1,0 1-1,-1 0 0,1 0 1,-2-1-1,1 1 0,-1 1 1,1-1-1,-2 0 0,1 1 1,-1-1-1,1 1 0,-1 0 1,-1 0-1,1 1 1,-1-1-1,0 1 0,0 0 1,0 0-1,0 0 0,-1 1 1,0 0-1,-6-2 0,6 2-19,0 0-1,0 0 1,-1 1-1,0 1 1,1-1-1,-1 1 1,0 0-1,0 0 1,1 1-1,-1 0 1,0 0-1,0 0 1,0 1-1,1 0 1,-1 1-1,0-1 1,1 1-1,-10 4 1,12-3-51,-1-1 0,1 1 0,0 0 0,0 0 0,0 0 0,0 1 0,1 0 0,-1-1 0,1 1 0,0 0 0,0 1 1,0-1-1,0 0 0,1 1 0,0 0 0,0-1 0,0 1 0,1 0 0,-1 0 0,1 0 0,0 0 0,1 0 0,-1 0 0,1 9 0,3 5-1164,12-5-366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39.7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666,'0'0'224,"3"19"-139,21 145 49,-23-157-125,0 20 61,2-1 0,0 0 1,2 1-1,1-1 0,1-1 1,20 49-1,-13-58-659,-5-15-759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40.2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8 2545,'0'0'2753,"31"-14"-2184,13 8-563,0 1 0,1 2 0,69 5 0,-113-2-15,1 1 1,0 0 0,-1-1-1,1 1 1,-1 0 0,1-1 0,-1 1-1,1 0 1,-1 0 0,0 0-1,1 1 1,-1-1 0,0 0-1,0 0 1,0 1 0,0-1 0,0 0-1,0 1 1,0-1 0,0 1-1,-1-1 1,1 1 0,0 0-1,-1-1 1,0 1 0,1 0 0,-1-1-1,0 1 1,0 0 0,0 3-1,-1 67 116,0-47-52,-1 0-37,0-1 0,-2 1 1,-10 35-1,6-30 14,-5 52-1,6 81 20,7-94-2818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40.6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9 3185,'0'0'1281,"11"-2"-1233,-2 2-48,10 0 16,6 0 32,2-2-48,5 2 48,5-2-112,-1 0 64,3 2-48,0-4-640,-7-2-1873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2913,'0'0'1745,"7"0"-1766,149 4 163,95-2-2899,-234-3 1327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43.0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6 90 1665,'0'0'2574,"1"27"-1947,1-22-627,0 0-1,0 0 1,0-1 0,1 1-1,0-1 1,0 1 0,0-1-1,0 0 1,1 0 0,0-1-1,-1 1 1,1-1-1,1 0 1,-1 0 0,0 0-1,1 0 1,6 2 0,-1 0 2,0-1 0,1 0 0,-1-1 0,1 0 0,0 0 1,0-2-1,14 2 0,-12-2 17,0-1 1,0-1-1,0 0 1,0-1-1,0 0 1,0-1-1,19-6 1,-28 8-18,0-1 1,0 0-1,-1 0 0,1 0 1,0 0-1,-1-1 0,0 1 1,1-1-1,-1 0 0,0 0 1,0 0-1,-1-1 0,1 1 1,-1 0-1,1-1 0,-1 0 1,0 0-1,0 1 0,-1-1 1,1 0-1,-1-1 0,0 1 1,0 0-1,0 0 0,-1 0 1,0 0-1,1-6 0,-1 7-29,0-1 0,0 0-1,0 1 1,0-1 0,0 0-1,-1 1 1,1-1 0,-1 1 0,0-1-1,0 1 1,0-1 0,-1 1-1,1 0 1,-1-1 0,0 1-1,0 0 1,0 0 0,0 0-1,-1 1 1,1-1 0,-1 0-1,1 1 1,-1 0 0,0 0 0,0-1-1,0 2 1,0-1 0,-1 0-1,1 1 1,0-1 0,-1 1-1,1 0 1,-1 0 0,1 0-1,-1 1 1,1-1 0,-5 1 0,-5-3-125,0 2 1,0-1-1,0 2 1,0-1 0,0 2-1,1 0 1,-1 0 0,0 2-1,0-1 1,1 2-1,-1-1 1,1 2 0,0-1-1,0 2 1,1 0 0,-1 0-1,1 1 1,1 0-1,-1 1 1,1 0 0,1 1-1,-12 13 1,7-4-268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43.6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30 1 1217,'0'0'2430,"-4"50"-1659,-26 98-711,6-40-43,16-60 31,4-19-16,-1 0 0,-1-1 0,-2 0 0,0 0 0,-20 42 1,26-68-25,2-2 8,-3 15-1903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45.5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52 3 1521,'0'0'965,"-13"0"-530,-17-1-213,6 0 130,1 1-1,0 1 1,-37 6 0,53-6-343,0 0 0,1 1 0,-1 0 0,1 1 0,0-1 0,0 1 0,0 0 0,0 1 1,0-1-1,0 1 0,1 1 0,0-1 0,0 1 0,0-1 0,0 1 0,1 1 0,0-1 0,-4 7 0,-2 9-9,1-1 0,1 1 0,1 0 0,0 1 0,2 0 0,1 0 0,-2 27 0,0 163 0,7-149 0,-1-58 0,0 0-1,1-1 0,0 1 1,0-1-1,0 1 1,0-1-1,1 0 1,0 0-1,0 1 0,0-1 1,0 0-1,1 0 1,-1-1-1,1 1 0,0-1 1,0 1-1,1-1 1,-1 0-1,1 0 1,-1 0-1,1-1 0,0 1 1,0-1-1,0 0 1,0 0-1,1 0 1,-1-1-1,0 1 0,6 0 1,-2 0-3,1 0 0,-1 0 1,1-1-1,0 0 0,0-1 0,-1 0 1,1 0-1,0-1 0,-1 0 0,1 0 0,0-1 1,-1 0-1,0-1 0,13-5 0,-11 3-112,-1-1 0,0 0-1,0 0 1,0-1 0,-1 0-1,0 0 1,0-1 0,-1 0-1,10-14 1,-13 16 71,-1 0 0,1-1 1,-1 1-1,-1-1 0,1 0 0,-1 0 0,0 0 1,-1 0-1,0-1 0,0 1 0,-1 0 0,1-1 1,-2 1-1,1 0 0,-2-8 0,1 11 79,0 0-1,0 1 0,0-1 1,-1 1-1,1-1 0,-1 1 1,0-1-1,0 1 0,0 0 1,-1 0-1,1 0 0,-1 0 1,0 0-1,1 1 0,-1-1 1,0 1-1,-1 0 0,1 0 1,0 0-1,-1 0 1,1 0-1,-1 1 0,1 0 1,-1-1-1,0 1 0,-4 0 1,-11-3 117,0 1 0,0 1 0,-35 1 1,53 1-164,-6 0 17,0 0 1,1 1-1,-1 0 0,0 1 0,1-1 0,-1 1 0,1 0 1,0 1-1,0-1 0,0 1 0,0 1 0,0-1 0,1 1 1,-1 0-1,1 0 0,0 1 0,0-1 0,-7 10 0,6-7-162,1 0-1,1 1 0,-1 0 0,1 0 0,0 0 0,1 0 1,0 1-1,0-1 0,1 1 0,0 0 0,0 0 1,1 0-1,0 13 0,1-3-1684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46.4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43 1 416,'0'0'1521,"0"17"-996,2 56-210,-2-68-268,-1-1-1,0 0 0,1 1 0,-1-1 1,-1 0-1,1 0 0,-1 0 0,1 0 1,-1 0-1,0 0 0,0 0 0,-1 0 1,1-1-1,-1 1 0,0-1 0,-6 6 1,0-2 37,0 0-1,0-1 1,-1 0 0,-13 6 0,20-11-81,-3 2 17,-1 0 0,1 0 0,-1-1 0,0 0 0,0 0 0,1-1 0,-1 0 0,-11 1 1,16-2-18,-1 0 0,1 0 0,-1-1 1,1 1-1,-1 0 0,1-1 1,0 0-1,-1 1 0,1-1 0,0 0 1,0 0-1,-1-1 0,1 1 1,0 0-1,0-1 0,0 1 0,0-1 1,1 1-1,-1-1 0,0 0 1,1 0-1,-1 0 0,1 0 0,0 0 1,-1 0-1,0-3 0,-2-7-12,0 1-1,0 0 0,2-1 0,-1 0 1,1 0-1,1 0 0,0 0 1,1 0-1,0 0 0,4-22 1,-3 33 11,1-1 0,-1 0 0,1 0 0,0 1 0,0-1 0,0 1 0,0 0 0,0-1 0,0 1 0,0 0 0,0 0 0,0 0 0,0 0 0,1 1 0,-1-1 0,0 1 0,1-1 0,-1 1 1,0 0-1,1 0 0,2 0 0,1-1-4,1 1 0,0-1 0,0 2 0,-1-1 0,1 1 0,11 2 1,-12 0 7,0 1 1,0-1 0,-1 1 0,0 0 0,0 1-1,0-1 1,0 1 0,-1 0 0,6 6-1,35 56 174,-36-53-137,21 37 10,-23-36-211,1 0 1,1-1-1,1 0 0,13 16 0,-13-22-1400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47.31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1 1681,'0'0'349,"0"16"-50,0-3-210,0 23 183,1 0 0,1-1 0,12 56 0,-19-115-351,2 0 0,0 0 0,2-1 1,1 1-1,3-37 0,-2 57 73,0 0 0,1 0 0,-1 0 0,1 0 0,0 0 0,0 0 0,0 1 0,0-1 0,1 1 0,-1-1 0,1 1 0,0 0 0,0 0 0,0 0 0,0 1 0,0-1 0,1 1 0,0-1 0,6-2 0,-4 2 34,-1 1-1,1 0 1,0 0 0,-1 0-1,1 1 1,0 0 0,0 0-1,0 0 1,0 1 0,0 0-1,0 0 1,0 0 0,9 3-1,-12-2-17,-1 0 0,1 0 0,-1 1-1,0-1 1,1 1 0,-1-1 0,0 1 0,0 0 0,0 0-1,0 0 1,0 0 0,-1 1 0,1-1 0,-1 0-1,1 1 1,-1-1 0,1 4 0,19 50 166,-16-42-126,1 3 16,-1 0 0,0 1-1,-1 0 1,-1-1 0,1 27 0,-3-44-68,-1 0-1,0-1 1,0 1 0,0 0-1,1 0 1,-1-1 0,0 1 0,0 0-1,1 0 1,-1-1 0,0 1-1,1 0 1,-1 0 0,0 0 0,1-1-1,-1 1 1,0 0 0,1 0-1,-1 0 1,0 0 0,1 0 0,-1 0-1,1 0 1,-1 0 0,0 0-1,1 0 1,-1 0 0,0 0 0,1 0-1,-1 0 1,0 0 0,1 0-1,-1 0 1,0 0 0,1 1 0,-1-1-1,0 0 1,1 0 0,-1 0-1,0 1 1,1-1 0,-1 0 0,0 0-1,0 1 1,1-1 0,-1 0-1,0 0 1,0 1 0,1-1 0,-1 0-1,0 1 1,0-1 0,0 0-1,0 1 1,0-1 0,0 1 0,0-1-1,0 0 1,1 1 0,-1-1-1,0 0 1,-1 1 0,20-26-158,1-15-172,43-63-1,-55 92 269,1-1-1,0 2 0,0-1 0,1 1 0,0 1 0,1 0 1,0 0-1,0 1 0,23-12 0,-31 18 49,0 1 0,1 0 0,-1-1-1,0 1 1,1 0 0,-1 0 0,1 1-1,-1-1 1,7 1 0,-9 0 12,0 0-1,0 1 1,0-1 0,0 1 0,0-1-1,-1 1 1,1-1 0,0 1-1,0-1 1,0 1 0,0 0 0,-1 0-1,1-1 1,0 1 0,-1 0-1,1 0 1,-1 0 0,1 0 0,-1-1-1,1 1 1,-1 0 0,0 0-1,1 0 1,-1 0 0,0 0 0,0 0-1,1 0 1,-1 0 0,0 0-1,0 0 1,0 0 0,0 0 0,-1 1-1,1 0 1,0 257 892,1-249-1811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47.76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 1 656,'0'0'1241,"0"3"-985,-7 70 1213,4-56-1372,1 0 1,0 0 0,1 0-1,1 0 1,4 29-1,-2-42-86,-1 0-1,1 1 1,0-1-1,0 0 0,1 0 1,-1 0-1,1-1 1,0 1-1,0-1 1,0 1-1,0-1 0,1 0 1,-1 0-1,1-1 1,0 1-1,0-1 0,0 1 1,0-1-1,0-1 1,0 1-1,1 0 1,-1-1-1,1 0 0,6 1 1,-3 0 5,0-1 0,0 0 1,1 0-1,-1-1 0,0 0 1,0 0-1,1-1 0,-1 0 0,0 0 1,0-1-1,0 0 0,14-6 0,-10 1-95,1 0 0,-1-1 0,-1 0 0,0-1 0,14-13 0,-20 17-93,-1 0 0,1 0 0,-1-1 1,-1 1-1,1-1 0,-1 0 1,0 0-1,0 0 0,0 0 1,-1-1-1,0 1 0,-1-1 1,2-9-1,-2-9-829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48.0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1 96,'0'0'859,"0"0"-876,0 0 17,0 0-1,0 0 0,0 0 0,0 0 1,0 0-1,0 0 0,0 1 0,-1-1 1,1 0-1,0 0 0,0 0 0,0 0 1,0 0-1,0 0 0,0 0 0,0 0 1,0 0-1,0 0 0,-1 0 1,1 0-1,0 0 0,0 0 0,0 0 1,0 0-1,0 0 0,0 0 0,0 0 1,-1 0-1,1 0 0,0 0 0,0 0 1,0 0-1,0 0 0,0 0 0,0 0 1,0 0-1,0 0 0,0 0 0,-1 0 1,1 0-1,0 0 0,0-1 0,0 1 1,0 0-1,0 0 0,0 0 1,0 0-1,0 0 0,0 0 0,0 0 1,0 0-1,0-1 0,0 233 2437,0-227-2447,1-1 0,-1 1 0,1-1 0,0 1 0,1-1 0,-1 0 0,1 1 0,0-1 0,0 0 0,0 0 0,1 0 0,-1-1 0,1 1 0,0 0 0,0-1 0,0 0 0,1 0 0,-1 0 0,1 0 0,0 0 0,0-1 0,-1 1 0,2-1 0,-1 0 0,0 0 0,0-1 0,1 1 0,-1-1 0,1 0 0,-1 0 0,7 0 0,1-1-1371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51.3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68,'0'0'5317,"33"5"-5290,0 11-32,0 1-1,-1 2 1,37 28 0,-64-43-13,-1 0 0,0 0 1,-1 0-1,1 0 1,-1 1-1,1-1 1,-1 1-1,-1 0 0,1 0 1,-1 0-1,0 0 1,0 0-1,0 1 1,-1-1-1,1 0 0,-1 8 1,1 10 7,0-1 1,-4 41-1,0-14 20,2 7-6,1 9-3,-3-1-1,-13 89 0,10-114 5,2-1-1,1 52 1,3-62 3,0-18-9,0-1 0,1 1 0,0-1 0,1 0 0,0 0 0,1 0 0,0 0 0,0 0 0,9 12 1,5 7-19,29 35 1,-33-49 20,0 0 0,0 0 0,1-2 0,1 0 0,0 0 0,1-2-1,0 0 1,1-1 0,0-1 0,0 0 0,1-1 0,35 7-1,-53-14 0,0 0 0,0 1 0,0-1 0,0 0 0,0 0 0,0 1 0,0-1 0,0 0 0,0 1 0,0-1 0,-1 1-1,1-1 1,0 1 0,0-1 0,0 1 0,-1 0 0,1-1 0,0 1 0,-1 0 0,1 0 0,-1 0 0,1-1 0,-1 1-1,1 0 1,-1 0 0,0 0 0,1 0 0,-1 0 0,0 0 0,1 0 0,-1 0 0,0 0 0,0 0 0,0 0 0,0 0-1,0 0 1,0 0 0,0-1 0,-1 1 0,1 0 0,0 0 0,0 0 0,-1 0 0,0 1 0,-3 6 12,0 0 1,-1-1 0,0 0-1,-9 11 1,-6 8 5,13-12-20,1 0 0,0 0 1,1 0-1,1 1 0,0-1 1,1 1-1,0 0 1,0 17-1,3 129-8,2-81 8,-1-38 13,3-1 1,1 1 0,11 47 0,43 117 86,-5-17-39,-43-122 36,-2 0-1,-3 0 1,-4 98-1,-2-125-53,-1-38-38,0 0 0,0-1 0,0 1-1,0-1 1,0 1 0,-1-1 0,1 1-1,0-1 1,-1 0 0,1 1 0,-1-1-1,1 0 1,-1 0 0,1 0 0,-1 0-1,0 0 1,0-1 0,1 1 0,-1 0-1,-2 0 1,-40 12 51,29-9-91,-117 20-2356,104-23 18</inkml:trace>
</inkml:ink>
</file>

<file path=ppt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52.5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0 1 3089,'0'0'2378,"0"5"-2408,-18 197 10,-1 7 78,19-83 224,0-140-26,-2-253-765,3 256 491,1 1 1,0 0-1,0 0 0,1 0 1,1 1-1,-1-1 0,2 1 1,-1 0-1,1 0 0,1 0 1,-1 0-1,1 1 0,1 0 1,0 1-1,0-1 0,0 1 1,1 0-1,0 1 0,1 0 1,16-9-1,-15 11 0,0 1 0,0 1 0,1 0 1,15-2-1,27-5 80,-35 3-70,-5 2 1,1 0 0,0 0 0,-1 1 0,1 1 0,19 0 0,23 2-1335,-42 0-595</inkml:trace>
</inkml:ink>
</file>

<file path=ppt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53.0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1 112,'0'0'947,"11"0"-909,134-1 420,54-2 868,-174-3-1256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1 0 880,'0'0'459,"0"6"-376,0 618 2321,-8-559-2532,8-62 81,-1 0-1,0 0 1,1 0 0,-1 0 0,-1 0 0,1 0-1,0 0 1,-1 0 0,1-1 0,-1 1 0,0-1 0,0 1-1,0-1 1,0 1 0,0-1 0,-1 0 0,1 0-1,-3 1 1</inkml:trace>
</inkml:ink>
</file>

<file path=ppt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53.6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0 64,'-2'0'4426,"291"12"-4237,-289-11-173,0-1-60,1 1 0,-1-1 0,0 0 0,0 1 0,0-1 0,0 1 0,0-1-1,0 0 1,-1 1 0,1-1 0,0 0 0,0 1 0,0-1 0,0 1 0,0-1-1,0 0 1,-1 1 0,1-1 0,0 0 0,0 1 0,-1-1 0,1 0 0,0 1-1,0-1 1,-1 0 0,1 0 0,0 1 0,-1-1 0,1 0 0,0 0 0,-1 0-1,1 0 1,0 1 0,-1-1 0,0 0 0,-2 1-480,-9 5-1387</inkml:trace>
</inkml:ink>
</file>

<file path=ppt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56.7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27 1185,'0'0'2603,"8"-12"-1477,15 5-1135,0 2 0,0 0 0,0 2-1,1 0 1,-1 2 0,40 2 0,-29-1 28,-32 1-35,-1 0 1,1-1-1,-1 1 0,1 0 1,-1 0-1,0 0 0,1 0 1,-1 0-1,0 0 0,0 1 1,0-1-1,0 0 1,0 1-1,0-1 0,0 0 1,0 1-1,0-1 0,0 1 1,0 2-1,17 41 74,-14-34-67,29 88 49,-4 1 1,-4 2-1,-5 0 1,12 177 0,-24-168 19,-1 7-14,5 0 1,33 140 0,-41-244-318,5 13 1732,-8-43-1309,-6-203-408,6-169-1449,17-95-438,-14 422 1853,3 0 0,3 1 0,2 0 0,23-64 0,9-49-213,-19 66 386,-11 57-59</inkml:trace>
</inkml:ink>
</file>

<file path=ppt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58.2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008 320,'0'0'64,"9"-18"-48,71-148 96,-77 160 57,0 0 1,-1-1-1,0 1 0,0-1 1,0 0-1,0 0 0,-1 1 0,0-14 134,-3-31 1498,7 49-1801,0 0 1,0 0 0,0 0-1,0 1 1,0 0-1,0 0 1,0 0 0,0 0-1,1 1 1,-1 0-1,6 1 1,11-2 0,208-14-197,42-5 0,39-18 149,381-30-66,-46 14-427,-125 7 148,709-82-1027,-777 75 1629,-139 19-110,475-39 223,-449 46-238,82 3-94,-77 5 2,305-8 393,-529 24-151,593-12 176,-50-12-1793,-605 24-45</inkml:trace>
</inkml:ink>
</file>

<file path=ppt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59.5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54 0 224,'0'0'568,"-14"20"-408,5-7-152,-17 25 78,0 1 1,-27 59-1,-104 269 77,136-313-150,-67 148-15,76-177-162,1-1 0,2 2 0,0-1 0,-7 46 1,13-57 5</inkml:trace>
</inkml:ink>
</file>

<file path=ppt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01.9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 717 384,'0'0'2983,"-4"-2"-2436,2 1-422,1 1-87,0 0 0,0 0 0,0 0 0,0-1 0,-1 1 0,1 0 0,0-1 0,0 1-1,1-1 1,-1 1 0,0-1 0,0 0 0,0 1 0,0-1 0,0 0 0,1 1 0,-1-1 0,0 0-1,1 0 1,-1 0 0,0 0 0,1 0 0,-1-1 0,40 2-161,225-19 124,2 1 102,523 2-87,-608 7-7,369-32 41,-6-3-310,-162 18 10,-211 11-38,669-70 243,1272-115-1492,-1046 98 2439,-516 58-188,53-7-486,-534 39-159,-47 6 83,1 2 0,39-2 0,-87 6-4426</inkml:trace>
</inkml:ink>
</file>

<file path=ppt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03.7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 296 80,'0'0'2705,"-5"-8"-1990,1 0-560,1-1-1,-1 1 1,2-1-1,-1 1 1,1-1-1,0 0 1,1 0-1,0 0 1,0-9-1,2 11-154,1 0 0,-1-1-1,1 1 1,0 0 0,1 0 0,0 1 0,0-1 0,0 0-1,1 1 1,0 0 0,0 0 0,1 0 0,0 1-1,0-1 1,0 1 0,8-6 0,-3 1 18,2 1-1,-1 1 1,1 0 0,1 0 0,-1 1-1,1 1 1,22-8 0,-31 12-42,0 1 0,1-1 0,-1 1 0,1 1 0,0-1 0,-1 0 0,1 1 0,-1 0 0,1 0 1,0 1-1,-1-1 0,1 1 0,5 2 0,-7-2 2,1 1 1,-1 0-1,0 1 1,0-1-1,0 0 0,0 1 1,0 0-1,0 0 1,-1-1-1,0 2 0,1-1 1,-1 0-1,0 0 1,0 1-1,2 6 0,1 3 32,0 2-1,-1-1 0,-1 0 1,0 1-1,-1-1 0,0 1 1,-2 0-1,1 0 0,-4 22 1,2-31-8,-1 1 0,0-1-1,0 0 1,0 0 0,-1-1 0,0 1 0,0 0 0,0-1 0,-1 0-1,0 0 1,0 0 0,-6 5 0,-59 55-157,65-62 128,-12 10 7,2-2 17,0 0-1,1 0 0,0 2 1,1-1-1,0 2 1,1 0-1,0 0 0,1 1 1,-12 23-1,22-37-8,0-1 0,0 0 1,0 1-1,0-1 0,0 0 0,0 1 0,0-1 0,0 1 0,0-1 0,0 0 0,0 1 0,0-1 0,0 1 0,0-1 0,0 0 0,0 1 0,0-1 0,0 1 0,1-1 1,-1 0-1,0 1 0,0-1 0,0 0 0,1 1 0,-1-1 0,0 0 0,1 0 0,-1 1 0,0-1 0,0 0 0,1 0 0,-1 1 0,0-1 0,1 0 0,20 6-65,35-7 264,-42 1-223,100-6-367,-100 6-752</inkml:trace>
</inkml:ink>
</file>

<file path=ppt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04.0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7 4386,'0'0'1377,"0"-16"-1313</inkml:trace>
</inkml:ink>
</file>

<file path=ppt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04.78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18 28 1457,'0'0'2625,"-6"-3"-2342,-43-18 317,46 20-588,0 0 1,-1 0-1,1 1 0,0 0 0,-1-1 0,1 1 0,0 0 0,-1 1 1,1-1-1,0 1 0,-1-1 0,1 1 0,0 0 0,0 0 0,0 0 0,0 1 1,-4 1-1,-5 6-14,1 0 0,0 0 0,1 1 0,0 1-1,0 0 1,1 0 0,1 1 0,0 0 0,0 0 0,1 1 0,1 0 0,0 0 0,1 0 0,0 1 0,-5 25 0,3 3-4,1 0 1,2 0-1,1 1 0,5 45 0,-2-81-5,1 0 1,0 0-1,1 0 0,0 0 0,0 0 0,0 0 0,1 0 0,0-1 0,0 1 0,0-1 0,1 0 0,0 0 0,1 0 1,-1 0-1,1-1 0,0 0 0,0 0 0,1 0 0,-1-1 0,1 0 0,0 0 0,0 0 0,1 0 0,-1-1 0,1 0 1,0-1-1,-1 0 0,1 0 0,0 0 0,0-1 0,1 0 0,13 1 0,-16-2-13,0 0-1,0 0 0,0 0 1,0 0-1,0-1 1,0 0-1,0 0 1,0 0-1,-1 0 0,1-1 1,0 0-1,-1 0 1,1 0-1,-1-1 1,0 1-1,0-1 0,0 0 1,0 0-1,0-1 1,0 1-1,-1-1 0,0 0 1,0 0-1,0 0 1,0 0-1,0 0 1,-1-1-1,0 1 0,0-1 1,0 1-1,-1-1 1,3-9-1,-4 11 10,1-1 1,0 1-1,-1-1 0,1 1 0,-1-1 1,0 0-1,0 1 0,0-1 0,-1 1 1,1-1-1,-1 1 0,0-1 0,0 1 0,0-1 1,0 1-1,-1 0 0,0-1 0,1 1 1,-1 0-1,0 0 0,0 0 0,-5-4 1,2 4 29,0 0 1,0 0-1,0 1 1,-1-1-1,1 1 1,0 1-1,-1-1 0,0 1 1,1 0-1,-1 0 1,0 0-1,1 1 1,-11 1-1,2-2-38,0 1 0,0 1 0,-1 0 0,1 1 0,0 0 0,0 1 0,1 1 0,-1 0 0,1 1 0,-1 1 0,1 0 0,1 0 0,-23 16 0,17 2-1591,17-15 410</inkml:trace>
</inkml:ink>
</file>

<file path=ppt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05.3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7 1 1489,'0'0'2676,"-2"6"-2679,-21 41 33,-34 49 1,33-58-4,2 1 1,-28 65 0,47-95-31,-1 0 0,1 0 0,1 1 0,0-1 0,0 1 0,0 18 0,39-28-224,16-1-567,0-3 0,101-22-1,-134 20-864</inkml:trace>
</inkml:ink>
</file>

<file path=ppt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05.7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0 1 3698,'0'0'376,"-4"12"-429,-10 35 36,1 1 1,3 0 0,2 0 0,-2 93 0,10-133-797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3 0 448,'0'0'2359,"-5"18"-2189,-22 187-36,-2 7 4,25-192-504,1 0 0,-2 32-1,5-37-1191</inkml:trace>
</inkml:ink>
</file>

<file path=ppt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06.3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 78 288,'0'0'3458,"3"-8"-3058,0 4-388,-1-1 0,0 1-1,1 0 1,0 0 0,0 1 0,0-1 0,0 1 0,0-1-1,1 1 1,0 0 0,-1 0 0,1 1 0,0-1 0,0 1-1,1 0 1,-1 0 0,0 0 0,1 0 0,0 1 0,-1 0-1,1 0 1,8-1 0,13-1-33,0 1 1,0 1-1,31 3 0,-56-2 11,0 0-1,0 1 0,-1-1 0,1 0 1,0 0-1,-1 1 0,1-1 0,0 0 1,-1 1-1,1-1 0,0 1 0,-1-1 1,1 1-1,-1-1 0,1 1 0,-1-1 1,1 1-1,-1-1 0,0 1 0,1 0 1,-1-1-1,0 1 0,1 0 1,-1-1-1,0 1 0,0 0 0,1 0 1,0 29-98,-1-23 116,-1 0 0,0-1 0,-1 1 0,1-1 0,-2 1 0,-3 8 0,0-6 6,-1-1 0,-1 1-1,0-1 1,0 0 0,-10 7 0,9-8-3,1 0 1,-1 0-1,2 1 1,-1 1 0,-7 11-1,13-18-12,1 0 0,0 0-1,1 0 1,-1 0 0,0 0 0,0 0-1,1 0 1,-1 1 0,1-1 0,0 0-1,0 1 1,0-1 0,0 0 0,0 0-1,0 1 1,1-1 0,-1 0 0,1 0-1,-1 0 1,1 1 0,0-1 0,0 0-1,2 3 1,3 4-12,0 0 0,1 0 0,0-1 0,8 8-1,20 27-18,-30-33 34,-1 1-1,-1-1 1,0 1 0,0 0-1,-1 0 1,0 0-1,-1 0 1,0 1 0,-2 20-1,0-29 4,1 0 1,-1 0-1,0 0 0,0 0 0,0-1 1,0 1-1,0 0 0,0 0 0,-1-1 0,0 1 1,1-1-1,-1 1 0,0-1 0,0 0 1,0 0-1,-1 0 0,1 0 0,0 0 0,-1 0 1,1-1-1,-1 1 0,0-1 0,-5 3 1,-11 4 29,-1-1 1,-30 8 0,13-5-18,29-7-147,-1 0-1,1 0 1,0 1-1,0 0 1,1 0 0,-1 1-1,-8 7 1</inkml:trace>
</inkml:ink>
</file>

<file path=ppt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06.8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2625,'0'0'915,"11"3"-859,4 3-41,-1 0-1,1 0 1,-1 1-1,-1 1 1,1 1-1,22 18 1,236 184 110,-270-210-228,-1 0 1,1 0-1,-1 0 0,0 1 1,0-1-1,0 0 0,0 1 0,0-1 1,0 1-1,0 0 0,0-1 1,0 1-1,-1 0 0,1-1 0,-1 1 1,1 0-1,-1 0 0,0-1 1,1 1-1,-1 0 0,-1 3 0</inkml:trace>
</inkml:ink>
</file>

<file path=ppt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07.1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24 0 880,'0'0'1217,"-134"124"-945,106-85-64,1-2-192,4-1 0,0-1 48,3-6-48,2-4 16,2-3-32,2-3-48,5 1 32,2-3-576,2-1-304</inkml:trace>
</inkml:ink>
</file>

<file path=ppt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07.5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2 0 2481,'0'0'174,"-7"18"-89,-24 75 525,-24 118-1,47-170-503,3 1 0,-1 58 0,6-100-140,0 0 0,0 1 0,0-1 1,0 1-1,0-1 0,0 1 1,1-1-1,-1 0 0,0 1 1,0-1-1,0 0 0,0 1 0,0-1 1,1 1-1,-1-1 0,0 0 1,0 1-1,1-1 0,-1 0 0,0 1 1,0-1-1,1 0 0,-1 0 1,0 1-1,1-1 0,-1 0 0,0 0 1,1 0-1,-1 1 0,1-1 1,-1 0-1,0 0 0,1 0 0,-1 0 1,1 0-1,-1 0 0,0 0 1,1 0-1,-1 0 0,1 0 0,-1 0 1,0 0-1,2 0 0,13 0-1975</inkml:trace>
</inkml:ink>
</file>

<file path=ppt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08.1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9 131 800,'0'0'921,"-4"21"-726,1-3-141,-4 24 319,-4 78 0,10-79-64,-1-18-220,2 0 0,0 0 0,2 0 0,7 42 0,-8-61-49,0 1 0,1-1 0,-1 0 0,1 0 0,0 0 0,0 0 0,0 0 0,0 0 0,1 0 1,0-1-1,-1 1 0,1-1 0,1 0 0,-1 0 0,0 0 0,1 0 0,-1-1 0,1 1 0,0-1 0,0 0 0,0 0 0,0 0 0,0-1 0,0 1 0,1-1 0,-1 0 0,0 0 0,1-1 0,-1 1 0,10-1 0,-5 0 21,1-1-1,-1 1 0,0-2 1,1 1-1,-1-1 0,0-1 1,0 0-1,0 0 0,0-1 0,0 0 1,-1 0-1,0-1 0,0 0 1,0 0-1,-1-1 0,1 0 0,-1-1 1,-1 1-1,12-15 0,-6 6-48,0 0-1,-2-1 0,0 0 0,0-1 0,-1 0 0,-2 0 0,1-1 1,-2 0-1,6-28 0,-6 17-90,-2-1 0,-1 1 0,-2-1 0,0 1 0,-6-43 0,5 67 56,-1 0 1,0 0 0,0 0 0,0 0-1,-1 0 1,0 0 0,0 0 0,0 1-1,0-1 1,-1 1 0,1-1 0,-1 1 0,0 0-1,-1 0 1,1 0 0,-1 0 0,0 1-1,0 0 1,0-1 0,0 1 0,0 1-1,-1-1 1,1 1 0,-1-1 0,0 1 0,1 1-1,-1-1 1,0 1 0,0-1 0,-1 2-1,1-1 1,0 0 0,0 1 0,0 0-1,0 0 1,0 1 0,-1-1 0,1 1-1,0 0 1,0 1 0,0-1 0,0 1 0,1 0-1,-1 0 1,0 0 0,1 1 0,-8 5-1,-6 7-149,1 0-1,0 1 1,1 1-1,1 1 1,-19 26-1,12-10-1390</inkml:trace>
</inkml:ink>
</file>

<file path=ppt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08.7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3 1121,'0'0'1856,"52"-2"-1519,-33-2-225,-1 2 16,5 0-112,2 0 16,4 2-16,1 0-16,0 0-48,-1 0-353,-4 0-1215</inkml:trace>
</inkml:ink>
</file>

<file path=ppt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09.1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22 0 208,'0'0'480,"-69"119"-224,55-88-192,3-4 16,0-5 49,4-1-129,0-9 80,5-2-80,2-4 16,0 1-48,0-1-32,13-2-32,15-4 31,-1 0-319,5 0-224</inkml:trace>
</inkml:ink>
</file>

<file path=ppt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09.4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2 18 816,'0'0'3938,"0"-18"-3882,-1 44-54,0 0 0,-10 47 0,8-59-33,0 0 1,2 1 0,0-1 0,0 1 0,2 0 0,2 22 0,3-29-851,6-5-650</inkml:trace>
</inkml:ink>
</file>

<file path=ppt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09.8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6 784,'0'0'1220,"11"-3"-906,1 0-341,-5 1 116,0 0 1,1 0 0,-1 1-1,0 0 1,13 0 0,-18 1-75,1 0 1,0 1-1,0-1 1,-1 1-1,1 0 1,0-1-1,-1 1 1,1 1-1,-1-1 1,1 0-1,-1 1 1,1-1-1,-1 1 1,0-1-1,0 1 1,0 0-1,0 0 0,0 0 1,0 1-1,-1-1 1,3 3-1,2 6-2,-1-1-1,0 1 0,-1 0 0,0 1 1,-1-1-1,0 1 0,-1 0 0,2 20 1,-2 12 202,-4 47 1,0-23 8,2-55-361,0 1-1,-1-1 0,-1 0 1,0-1-1,-1 1 1,-5 15-1</inkml:trace>
</inkml:ink>
</file>

<file path=ppt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10.16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3 1969,'0'0'2289,"45"-22"-2273,-8 22-32,4 0-64,5 0-768,-3 0-897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6 34 1088,'0'0'2338,"-3"-5"-1645,1 1-511,-9-18 743,91 20-618,135 2-427,-214 0 141,-2 33-226,-6-20 212,0 0 0,0-1 0,-1 0 0,0-1 0,-1 0 0,-1 0 1,-11 10-1,-6 8 3,-64 69-52,45-51-233,-55 74-1,99-118 253,1-1-1,-1 0 0,1 0 1,0 0-1,0 1 1,0-1-1,0 1 0,0-1 1,0 1-1,0 2 0,1-4 13,0-1 0,0 1 0,1 0 0,-1-1 0,0 1 0,0 0-1,0-1 1,1 1 0,-1-1 0,0 1 0,1 0 0,-1-1 0,0 1 0,1-1 0,-1 1-1,1-1 1,-1 1 0,1-1 0,-1 1 0,1-1 0,-1 0 0,1 1 0,-1-1 0,1 0-1,0 1 1,-1-1 0,1 0 0,-1 0 0,1 1 0,0-1 0,-1 0 0,1 0 0,0 0-1,0 0 1,-1 0 0,1 0 0,0 0 0,0 0 0,159 1-205,-138-2 69,0-1 0,-1-1-1,1-1 1,-1-1 0,27-10 0,-36 5-1201,-10 4 201</inkml:trace>
</inkml:ink>
</file>

<file path=ppt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10.6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9 1 3522,'0'0'1398,"-5"21"-1180,4-7-210,-22 216 69,17-192-57,-2 0 0,-2-1 1,-28 72-1,20-87-1071,18-30-433</inkml:trace>
</inkml:ink>
</file>

<file path=ppt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11.08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 0 224,'0'0'832,"-3"3"-810,2-3-24,0 1 0,0-1 1,0 1-1,1-1 0,-1 1 1,0-1-1,1 1 0,-1 0 0,0-1 1,1 1-1,-1 0 0,1-1 1,-1 1-1,1 0 0,-1 0 0,1 0 1,0-1-1,-1 1 0,1 0 1,0 0-1,0 0 0,0 0 0,-1 0 1,1 0-1,0 0 0,0 0 1,0-1-1,1 1 0,-1 2 1,2 0 35,0-1 0,0 1 1,0-1-1,0 0 1,0 1-1,1-1 1,-1 0-1,1 0 1,4 2-1,54 42 681,-40-29-680,0-1 0,1-1 0,0 0 1,1-2-1,41 17 0,-41-25-571</inkml:trace>
</inkml:ink>
</file>

<file path=ppt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11.5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2 118 3282,'0'0'290,"-1"0"-271,1 0-21,-1 1 1,1-1-1,0 0 1,0 0-1,-1 0 1,1 0-1,0 0 1,0 0-1,-1 0 1,1 0-1,0 1 1,0-1-1,0 0 1,-1 0-1,1 0 1,0 1-1,0-1 1,0 0-1,0 0 1,-1 0-1,1 1 1,0-1-1,0 0 1,0 0-1,0 1 1,0-1-1,0 0 1,0 0-1,0 1 1,0-1-1,0 0 1,0 0-1,0 1 1,0-1-1,0 0 1,0 0-1,0 1 1,0-1-1,0 0 1,0 0-1,0 1 1,0-1-1,0 0 1,0 0-1,1 1 1,-1-1-1,0 0 1,8 11-28,8-7 53,1 0 0,0-1 0,0-1 0,0-1 1,1-1-1,-1 0 0,0-1 0,0-1 0,0 0 0,0-2 1,0 0-1,-1 0 0,0-2 0,19-8 0,-33 13-4,0 0-1,0 0 0,0 0 1,0 0-1,0 0 0,0-1 1,0 1-1,0-1 0,-1 1 1,1-1-1,0 0 0,-1 0 1,0 1-1,1-1 0,-1 0 1,0 0-1,0 0 0,0-1 1,0 1-1,-1 0 0,1 0 1,0 0-1,-1-1 0,0 1 1,1 0-1,-1-1 0,0 1 1,0 0-1,0 0 0,-1-1 1,0-3-1,0 3-19,0 0 1,0 0-1,-1 0 1,1 0-1,-1 1 1,0-1-1,0 1 1,0-1-1,0 1 1,0 0-1,0 0 1,-1 0-1,1 0 0,-1 0 1,1 0-1,-1 0 1,0 1-1,0 0 1,1-1-1,-1 1 1,0 0-1,0 1 1,-4-2-1,-7 0-22,0 1-1,0 0 1,0 1 0,0 1-1,1 0 1,-1 1 0,0 0 0,0 1-1,1 1 1,0 0 0,0 0-1,-14 8 1,16-7 17,1 0 1,1 1-1,-1 0 1,1 1-1,0 0 1,1 0-1,-1 1 1,2 0-1,-1 0 1,1 1-1,0 0 0,1 0 1,0 1-1,0 0 1,-6 14-1,11-20-99,0-1-1,0 1 0,0-1 1,0 0-1,1 1 0,-1 0 0,1-1 1,0 1-1,0-1 0,0 1 1,0-1-1,1 1 0,-1-1 1,1 1-1,0-1 0,1 5 1,12 1-971</inkml:trace>
</inkml:ink>
</file>

<file path=ppt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11.9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91 0 80,'0'0'976,"-35"111"-623,24-68-65,-3 2-80,1 1 0,-3-9-16,-3-7 96,3-5 0,-6-5 16,-1-3-31,-7-3-257,1-1-16,-3-9-209,2-4-1343</inkml:trace>
</inkml:ink>
</file>

<file path=ppt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13.6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91 1377,'0'0'2542,"0"-2"-2499,0 0 0,0 0 0,0 1 0,1-1 0,-1 0 0,0 0 0,1 1 0,-1-1 1,1 0-1,0 1 0,-1-1 0,1 1 0,0-1 0,1-1 0,44-9-10,-21 7-15,-1-2-1,45-17 1,-62 20 8,0 1 0,0-1 1,0-1-1,-1 1 0,1-1 0,-1 0 1,0-1-1,-1 1 0,1-1 0,-1 0 1,0-1-1,-1 1 0,6-11 0,-9 15-35,-1 0 0,1 1-1,0-1 1,0 0 0,-1 0-1,1 1 1,1-1 0,-1 1-1,0-1 1,0 1 0,0-1-1,1 1 1,-1 0 0,1-1-1,-1 1 1,1 0 0,0 0-1,-1 0 1,1 0-1,0 1 1,0-1 0,-1 0-1,1 1 1,0-1 0,0 1-1,0 0 1,0-1 0,0 1-1,0 0 1,0 0 0,0 0-1,-1 1 1,1-1 0,3 1-1,5-1-250,40 0-2074,-19 0 237</inkml:trace>
</inkml:ink>
</file>

<file path=ppt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14.7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 72 1889,'0'0'3276,"-2"16"-3372,2 12 62,1 8 57,-2 1 1,-11 71 0,10-109 424,-2-12-418,-1-18-161,5 18 89,1 0 0,0-1 0,1 1 0,0 0 0,1-1 0,9-23 0,-10 32 24,0 0 1,0 1-1,0 0 0,1-1 1,0 1-1,0 0 1,0 0-1,0 0 0,1 1 1,-1-1-1,1 1 1,0 0-1,0 0 0,0 0 1,0 0-1,1 1 1,-1 0-1,1-1 1,-1 2-1,1-1 0,0 1 1,5-2-1,-8 3 15,0-1-1,0 1 0,0-1 1,0 1-1,0 0 1,0 0-1,0 0 0,0 0 1,0 0-1,0 0 1,0 0-1,0 1 0,0-1 1,0 1-1,0 0 0,0-1 1,0 1-1,-1 0 1,1 0-1,0 0 0,0 0 1,-1 1-1,3 1 1,-2 1-15,0 0 0,0 0 1,0 0-1,-1 0 0,1 0 0,-1 0 1,0 1-1,0 7 0,4 14 88,5 29 22,-7-34-57,1-1 0,9 29 1,-13-49-31,0-1 0,0 1 0,0 0 0,0 0 0,0-1 0,0 1 0,0 0 0,0-1 0,0 1 0,0 0 0,0 0 0,0-1 0,0 1 0,0 0 0,1 0 0,-1-1 0,0 1 0,0 0 0,0 0 0,0-1 0,1 1 0,-1 0 0,0 0 0,0 0 0,0-1 0,1 1 0,-1 0 0,0 0 0,0 0 0,1 0 0,-1 0 0,0 0 0,0-1 0,1 1 0,-1 0 0,0 0 0,0 0 0,1 0 0,-1 0 0,0 0 0,1 0 0,-1 0 0,0 0 0,0 0 0,1 0 0,-1 0 0,0 1 0,1-1 0,-1 0 0,0 0 0,0 0 0,1 0 0,-1 0 0,0 0 0,0 1 0,0-1 0,1 0 0,-1 0 0,0 0 0,0 1 0,0-1 0,1 0 0,-1 0 0,0 1 0,0-1 0,0 0 0,0 0 0,0 1 0,11-29 59,-9 24-63,9-23-527,1 1-1,2 0 1,22-33-1,-26 45 261,0 1 0,1 0-1,0 1 1,1 0 0,0 1-1,1 0 1,19-12 0,-32 22 276,1 1 1,-1 0 0,1-1-1,0 1 1,-1 0 0,1-1-1,-1 1 1,1 0 0,0 0-1,-1-1 1,1 1 0,-1 0-1,1 0 1,0 0 0,-1 0-1,1 0 1,0 0 0,-1 0-1,1 0 1,0 0 0,-1 0-1,1 0 1,0 1-1,-1-1 1,1 0 0,-1 0-1,1 1 1,0-1 0,-1 0-1,1 1 1,0 0 0,8 23 243,-9 50 126,-1-52-221,1-11-122,1 2-27,-1 0 0,0-1-1,-1 1 1,0-1 0,-1 1 0,0-1 0,-1 0 0,-1 0 0,-7 19 0,9-27-981</inkml:trace>
</inkml:ink>
</file>

<file path=ppt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15.4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2 2369,'0'0'2060,"36"-6"-1887,-33 5-177,-1 0-1,0 0 1,0 1-1,0-1 1,1 0-1,-1 1 1,0 0-1,1-1 1,-1 1-1,0 0 1,1 0-1,-1 0 1,0 1-1,1-1 1,-1 0-1,0 1 1,0 0-1,1-1 1,-1 1-1,0 0 1,0 0-1,0 0 1,0 1-1,0-1 1,0 0-1,0 1 1,0-1-1,-1 1 1,1 0-1,-1-1 1,1 1-1,-1 0 1,1 0-1,-1 0 1,0 0-1,0 0 1,0 0-1,0 0 1,1 5-1,0 4 7,0 0-1,-1 1 1,0-1-1,-1 0 1,0 0-1,-1 1 1,-2 12-1,1-19 2,1-1 0,-1 0 0,0 1 0,0-1 0,-1 0 0,1 0 0,-1-1 1,0 1-1,0 0 0,0-1 0,-1 0 0,1 0 0,-1 0 0,1 0 0,-1 0 0,0-1 0,0 0 0,-6 3 0,4-2 1,1 0 0,0 0 0,-1 1-1,1 0 1,1 0 0,-1 0 0,1 1 0,-1-1-1,-3 7 1,8-10-5,0-1 1,0 0-1,0 0 0,0 1 0,0-1 1,0 0-1,0 0 0,0 1 1,0-1-1,0 0 0,0 0 0,0 1 1,0-1-1,1 0 0,-1 0 1,0 0-1,0 1 0,0-1 0,0 0 1,1 0-1,-1 0 0,0 1 1,0-1-1,0 0 0,1 0 0,-1 0 1,0 0-1,0 0 0,1 0 0,-1 1 1,0-1-1,0 0 0,1 0 1,-1 0-1,0 0 0,0 0 0,1 0 1,-1 0-1,0 0 0,0 0 1,1 0-1,-1 0 0,0 0 0,0 0 1,1-1-1,16 1 230,-14 0-187,6 0 19,17 1-127,0-1 0,1-1 0,-1-2 1,-1-1-1,39-9 0,-33 1-1487</inkml:trace>
</inkml:ink>
</file>

<file path=ppt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16.4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01 320,'0'0'5269,"24"-15"-4701,26 3-577,1 2 0,0 3-1,0 1 1,63 2-1,13-2 1,-102 4 12,722-36-8,-747 38-89,1 1 0,0-1 0,-1 1-1,1 0 1,-1-1 0,1 1 0,-1 0 0,0 0 0,1-1 0,-1 1 0,0 0 0,1 0 0,-1 0 0,0-1-1,0 1 1,0 0 0,0 0 0,0 0 0,0 0 0,0 0 0,0-1 0,0 1 0,0 0 0,0 0 0,-1 0 0,1-1-1,0 1 1,-1 0 0,0 1 0,-8 13-2238</inkml:trace>
</inkml:ink>
</file>

<file path=ppt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17.3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8 30 960,'0'0'2892,"0"-25"-1502,0 25-1378,-1-1 0,0 1 0,1-1 0,-1 1 0,0 0-1,0-1 1,0 1 0,1 0 0,-1-1 0,0 1 0,0 0 0,0 0-1,1 0 1,-1 0 0,0 0 0,0 0 0,0 0 0,0 0-1,0 0 1,1 0 0,-1 0 0,0 0 0,0 1 0,-1-1 0,-2 3-265,0-1 1,1 1 0,-1 0 0,0 0-1,1 0 1,0 0 0,-6 7 0,-6 6-1906,8-9 795</inkml:trace>
</inkml:ink>
</file>

<file path=ppt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17.6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848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03.8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 96,'0'0'1729,"55"-2"336,44 0-1960,107 4 190,-200-1-288,0 0-1,0 1 1,0 0 0,-1 0-1,1 0 1,0 1 0,-1-1-1,1 2 1,-1-1 0,0 0-1,0 1 1,0 0 0,-1 0-1,1 1 1,-1-1 0,0 1-1,0 0 1,-1 0 0,1 0-1,2 6 1,0 0 6,-1-1 0,0 1 1,-1 0-1,-1 1 0,1-1 0,-2 1 0,1-1 1,-2 1-1,1 17 0,-1-20-11,-1-1 0,0 0-1,-1 1 1,0-1 0,-1 0 0,1 1 0,-1-1-1,-1 0 1,0 0 0,0 0 0,0-1-1,-1 1 1,0-1 0,-1 0 0,1 0 0,-1 0-1,-10 9 1,-57 79-312,55-70 136,-1 0 0,0-2-1,-2 0 1,-26 22-1,37-37-135,-1-1 1,0 0-1,-1 0 0,0-1 0,0-1 0,0 1 1,-14 3-1,-11 8 1069,58-26-392,6-1-182,-1 1 0,1 2 1,0 1-1,1 1 1,0 1-1,-1 2 1,57 2-1,-74 2-176,-1 1 0,0 0-1,-1 1 1,1-1 0,0 2 0,-1 0 0,0 0 0,0 0-1,-1 1 1,1 0 0,-1 1 0,11 11 0,-10-6 4,0-1 0,-1 2 0,0-1 0,-1 1 0,0 0 0,-1 0 0,-1 1 0,0-1 0,5 26 0,-3-7 64,-2 0 0,-1 0-1,0 44 1,-4-57-45,0 0 0,-1 0 0,-8 38 1,7-49-21,-1-1 0,0 0 0,0 0 0,0 0 0,-1 0 1,0 0-1,0-1 0,-1 0 0,0 0 0,0 0 0,0 0 1,-1-1-1,-6 5 0,-4 2-6,-1 0 0,0-1 0,0-1-1,-1 0 1,0-2 0,-1 0 0,0-1 0,0-1 0,0-1 0,-1 0 0,0-2-1,0 0 1,0-1 0,-37-2 0,36 1 24,0 1 1,1 1-1,-1 1 1,-21 6-1,35-9-40,1 0 0,0 0 0,0-1 0,-1 0 0,1 0 0,0 0 0,-1-1 0,1 0 0,0 0 0,0-1 0,0 0 0,0 0 0,0 0 0,0-1 0,-6-3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3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3 1473,'0'0'1286,"25"0"-430,147-3 158,-58-4-3191,-90 5 221</inkml:trace>
</inkml:ink>
</file>

<file path=ppt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18.0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9 17 848,'-89'31'2474,"120"-33"-898,193 3-1559,423-12 60,-454-16 128,-184 26-229,-7 1-115,0 0 0,0 0 0,0 0 0,0 0-1,0-1 1,0 1 0,0-1 0,0 1 0,0-1 0,0 0 0,0 0-1,3-2 1</inkml:trace>
</inkml:ink>
</file>

<file path=ppt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24.9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6 182 256,'-1'-8'5587,"-8"66"-5805,3-33 221,2 0 0,1 0 1,1 0-1,1 1 1,5 49-1,-3-69-10,1 0-1,0 1 1,0-1-1,1 0 1,-1 0-1,2 0 1,-1 0-1,0-1 1,1 1-1,0-1 1,0 0-1,1 0 1,-1-1-1,1 1 1,0-1-1,0 0 1,1 0-1,-1 0 1,1-1-1,0 0 1,0 0-1,0-1 1,0 1-1,0-1 1,1-1-1,10 3 0,-11-5 8,0 0-1,0-1 1,0 1-1,0-1 0,0 0 1,0-1-1,0 1 0,-1-1 1,1 0-1,-1 0 0,0-1 1,0 0-1,0 0 0,0 0 1,-1 0-1,0-1 0,5-6 1,11-14-139,-1 0 0,16-32 0,-24 38 50,-2 5 97,-1-1-1,0 0 1,-2-1-1,1 1 1,-2-1-1,0 0 1,-1-1 0,-1 1-1,-1-1 1,0 0-1,-1 0 1,-1-20 0,1 27-13,-1 0-1,-1 1 1,0-1 0,0 0 0,-1 1 0,0-1 0,0 1 0,-5-10-1,6 16 11,-1 0 0,0 0 0,0 0 0,0 0 0,-1 0 0,1 1 0,-1-1 0,1 1 0,-1 0 0,0 0 0,0 0 0,0 0 0,0 0 0,0 1 0,-1-1 0,1 1 0,0 0 0,-1 0 0,1 0 0,0 0 0,-1 1 0,1-1-1,-1 1 1,0 0 0,-5 1 0,-16-2-69,-1 2-1,1 0 1,0 2-1,-49 12 0,67-13 34,0 0-1,0 1 1,0 0-1,0 0 1,1 1-1,0-1 1,0 1-1,0 1 0,0-1 1,0 1-1,1 0 1,0 0-1,0 1 1,1 0-1,-1 0 1,1 0-1,0 0 1,1 0-1,0 1 0,0 0 1,0-1-1,-2 10 1,2-2-248,1 1 0,0 0 0,1 27 1,1 1-1144</inkml:trace>
</inkml:ink>
</file>

<file path=ppt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25.3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1 3714,'0'0'3345,"0"-6"-3249,5 6-544,4 0-624,7 0-641,0-4-304</inkml:trace>
</inkml:ink>
</file>

<file path=ppt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26.0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220 3570,'0'0'16,"-1"16"-3,-2 51-10,3-65-7,0 0-1,0 0 1,0 1 0,0-1 0,0 0 0,1 0 0,-1 0-1,1 0 1,-1 1 0,1-1 0,0 0 0,0 0 0,0 0 0,0-1-1,0 1 1,0 0 0,1 0 0,-1 0 0,1-1 0,-1 1 0,1-1-1,-1 1 1,1-1 0,0 0 0,0 1 0,0-1 0,0 0 0,0 0-1,0 0 1,0-1 0,0 1 0,0 0 0,3 0 0,5 0 9,1 1 0,-1-2 0,1 1 0,0-1 0,13-3 0,-7 2 76,-10 0-69,0 0 0,0 0 0,0-1 0,0 0-1,0 0 1,0-1 0,-1 0 0,1 0 0,-1 0 0,0-1-1,1 0 1,-2 0 0,1-1 0,-1 0 0,1 0 0,-1 0-1,4-6 1,-2 3 16,-1 0-1,-1-1 0,1 0 1,-1 0-1,-1 0 1,1 0-1,-2-1 0,1 1 1,-1-1-1,-1 0 0,3-17 1,-5 25-27,2-12 78,-1 0 1,-1 0 0,0 0-1,-1 0 1,-4-22-1,4 32-55,1 1 0,-2 0 0,1 0 0,0 0-1,0 0 1,-1 0 0,0 1 0,0-1 0,1 0-1,-2 1 1,1-1 0,0 1 0,0 0 0,-1-1-1,1 1 1,-1 0 0,0 1 0,0-1 0,1 0 0,-1 1-1,0-1 1,0 1 0,0 0 0,-1 0 0,1 0-1,0 1 1,0-1 0,-1 1 0,1 0 0,-4 0-1,-3-1-30,-1 2 0,0-1-1,0 1 1,0 1-1,0 0 1,1 0 0,-1 1-1,1 0 1,0 1-1,0 1 1,0-1 0,-13 9-1,17-8-12,0-1-1,0 1 0,1 0 1,-1 0-1,1 0 0,0 1 1,1 0-1,-1 0 0,1 0 1,0 0-1,1 1 0,0-1 1,0 1-1,0 0 0,1 0 1,0 0-1,0 1 0,0-1 1,1 8-1,0-9-105,0-3 1,1 0 0,-1 1 0,1-1-1,0 0 1,0 0 0,0 1 0,0-1-1,0 0 1,1 1 0,-1-1 0,1 0-1,0 0 1,0 0 0,0 0 0,1 0-1,-1 0 1,1 0 0,3 5 0,16 4-1503</inkml:trace>
</inkml:ink>
</file>

<file path=ppt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26.3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6 1 3009,'0'0'678,"-2"22"-702,-28 176 157,27-182-140,-10 39-115,2 1 0,-5 111 0</inkml:trace>
</inkml:ink>
</file>

<file path=ppt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26.7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09 1185,'0'0'2387,"17"-12"-1597,-10 7-744,9-8 83,2 1 0,0 1 0,0 1 0,1 0 0,0 1 1,32-9-1,-45 16-124,1 0 0,0 0 1,0 1-1,0 1 0,0-1 1,0 1-1,0 0 0,0 0 1,0 1-1,8 2 0,-12-2-13,0 0 0,0 1-1,0-1 1,0 1 0,-1 0-1,1 0 1,-1 0 0,1 0-1,-1 1 1,0-1 0,0 1-1,0-1 1,0 1 0,0 0-1,0 0 1,-1 0 0,1 0-1,-1 0 1,0 0 0,0 0-1,0 0 1,0 0 0,0 4-1,3 15 67,-1 1 0,-1 0 0,0 0-1,-2-1 1,-5 46 0,-31 114 260,4-24-289,16-94-2299,12-49 133</inkml:trace>
</inkml:ink>
</file>

<file path=ppt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27.1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24 3458,'0'0'2097,"44"-72"-2017,-19 62-112,2 2 32,7 2-48,7-1-16,5 1-993,4 0-160,-4-2-1936</inkml:trace>
</inkml:ink>
</file>

<file path=ppt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27.4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 99 1761,'0'0'1131,"-4"16"-835,1-8-257,-13 52 105,15-55-129,0 0 1,1 0-1,-1 0 1,1 0-1,0-1 1,0 1-1,0 0 1,1 0-1,0 0 0,0 0 1,3 8-1,-3-11-16,1 1-1,0-1 0,1 0 0,-1 0 1,0 0-1,1 0 0,-1 0 0,1-1 1,-1 1-1,1-1 0,0 1 0,0-1 1,0 0-1,-1 0 0,1 0 1,0-1-1,0 1 0,0-1 0,1 1 1,3-1-1,66-2 172,-72 1-162,13-1-81,-1-2 0,0 0 0,0 0 1,0-1-1,0-1 0,-1 0 0,0-1 1,-1 0-1,1-1 0,-1 0 0,-1-1 0,1 0 1,-2-1-1,1 0 0,-1 0 0,-1-1 1,9-13-1,-15 20 53,0-1 0,0 1 0,-1-1 0,1 1 0,-1-1 0,0 0 0,0 1 1,0-1-1,-1 0 0,1 0 0,-1 1 0,0-1 0,-1 0 0,1 0 0,-1 0 0,-2-4 0,2 6 58,0 0 0,-1 0 0,0 1 0,1-1 0,-1 1 0,0-1 0,-1 1 0,1 0 0,0 0 0,-1 0 0,1 0 0,-1 0 0,1 0 0,-1 1 0,0-1 0,0 1 0,0 0 0,0 0 0,0 0 0,0 0 0,0 0 0,0 1 0,0-1 0,-5 1 0,5 0-9,-13-3 135,1 2 0,-1 1 0,0 0 0,-21 2 1,34-1-217,1-1 0,-1 0 0,0 1 0,1-1 0,-1 1 0,1 0 0,-1 0 0,1 0 0,-1 0 1,1 1-1,0-1 0,0 0 0,-1 1 0,1 0 0,0-1 0,1 1 0,-1 0 0,0 0 0,0 0 0,1 0 0,-1 0 1,1 1-1,0-1 0,-1 0 0,1 1 0,0-1 0,1 1 0,-1-1 0,0 1 0,1 0 0,-1-1 0,1 1 1,0 3-1,0 3-1328</inkml:trace>
</inkml:ink>
</file>

<file path=ppt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27.8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6 1 2497,'0'0'19,"-1"19"10,-44 286 1343,34-237-1215,8-53-207,0 1 1,2-1-1,0 1 0,2 29 1</inkml:trace>
</inkml:ink>
</file>

<file path=ppt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28.31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05 1 3057,'0'0'2028,"-5"0"-1665,2 0-350,0 0-1,1 0 1,-1 0 0,0 0-1,0 1 1,0-1 0,1 1-1,-1 0 1,0 0 0,1 0-1,-1 0 1,1 0 0,-1 1-1,1-1 1,-1 1 0,-2 2-1,-2 2 0,0 1-1,1-1 1,0 1-1,0 0 0,-5 10 1,-4 8-15,1 2 0,-15 39 0,16-30 5,3 1-1,1 1 1,2-1 0,1 1 0,2 1 0,2 73 0,2-108-8,0 0 0,1 0 1,-1 0-1,1 0 0,0 0 0,0 0 0,0 0 1,1-1-1,-1 1 0,1 0 0,0-1 1,0 1-1,0-1 0,1 0 0,-1 0 0,1 0 1,0 0-1,-1 0 0,1 0 0,1-1 1,-1 1-1,0-1 0,0 0 0,1 0 0,0 0 1,-1-1-1,1 1 0,0-1 0,0 0 0,-1 0 1,8 1-1,-5-1-7,-1 0 0,1-1-1,-1 1 1,0-1 0,1-1 0,-1 1 0,1-1-1,-1 0 1,1 0 0,-1 0 0,0-1 0,0 0 0,0 0-1,0 0 1,0-1 0,0 1 0,0-1 0,-1-1-1,1 1 1,-1 0 0,0-1 0,7-8 0,-6 5 22,-1 0 0,0-1 0,0 1 1,-1-1-1,1 0 0,-2 0 0,1 0 1,-1 0-1,-1-1 0,1 1 0,-1-1 1,-1 1-1,0-1 0,-1-14 0,1 21 2,-1 1-1,0-1 0,0 1 0,1 0 0,-1-1 0,0 1 0,0 0 0,0-1 0,0 1 0,0 0 0,-1 0 1,1 0-1,0 0 0,-1 0 0,1 0 0,0 1 0,-1-1 0,1 0 0,-1 1 0,1-1 0,-1 1 0,1-1 0,-1 1 1,1 0-1,-1-1 0,0 1 0,1 0 0,-1 0 0,0 0 0,1 0 0,-1 1 0,1-1 0,-3 1 0,-3 0-33,-1-1 0,1 1 0,0 1 0,0 0 0,0 0 0,-8 4 0,-44 36-1068,38-25 69,-4 0-88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8:48.559"/>
    </inkml:context>
    <inkml:brush xml:id="br0">
      <inkml:brushProperty name="width" value="0.2" units="cm"/>
      <inkml:brushProperty name="height" value="0.2" units="cm"/>
    </inkml:brush>
  </inkml:definitions>
  <inkml:trace contextRef="#ctx0" brushRef="#br0">1 21 192,'0'0'3436,"9"-21"-1992,22 753-1922,-30-563-1790,-1-187-58</inkml:trace>
</inkml:ink>
</file>

<file path=ppt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29.2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2 0 2209,'0'0'2228,"-9"25"-2330,-3 6 135,-1-1-1,-1-1 1,-2 0-1,-1-1 0,-1 0 1,-24 26-1,42-53-38,-1-1 1,0 1-1,1 0 1,-1 0-1,1-1 0,-1 1 1,0-1-1,1 1 0,-1-1 1,0 1-1,0-1 0,0 1 1,1-1-1,-1 1 0,0-1 1,0 0-1,0 0 0,0 1 1,0-1-1,0 0 1,0 0-1,-1 0 0,1-1-9,1 1 1,-1 0-1,0-1 0,1 1 0,-1-1 0,1 0 0,-1 1 1,1-1-1,-1 1 0,1-1 0,-1 0 0,1 1 0,0-1 0,-1 0 1,1 0-1,0 1 0,-1-1 0,1 0 0,0 0 0,0 0 1,-3-49-689,4 43 601,-2-8 9,2-1 1,0 1-1,1-1 0,4-20 0,-5 33 144,0 0 0,0 0 0,-1 0 0,2 0 0,-1 1 0,0-1 0,0 0 0,1 1 0,0-1 0,-1 1 0,1-1 0,0 1 0,0 0 1,0 0-1,1 0 0,-1 0 0,0 0 0,1 0 0,-1 1 0,1-1 0,0 1 0,-1 0 0,1 0 0,0 0 0,0 0 0,0 0 0,0 1 0,0-1 0,0 1 0,3-1 0,-2 1-58,0 1 1,0-1-1,-1 1 0,1-1 0,0 1 0,0 0 1,0 1-1,-1-1 0,1 1 0,-1-1 1,1 1-1,-1 0 0,1 0 0,-1 1 1,0-1-1,0 1 0,0-1 0,-1 1 1,1 0-1,-1 0 0,1 0 0,-1 1 1,3 4-1,-2-4 12,72 102 167,-47-59-2505</inkml:trace>
</inkml:ink>
</file>

<file path=ppt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30.06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6 3618,'0'0'411,"1"4"-444,10 25 56,-2 1-1,-1 0 0,4 33 0,-8-56 178,1-19-162,1-18-42,-3 16-85,0 0 0,1 1 0,1-1 0,9-20 0,-11 28 42,0 0 0,0 0 0,1 0-1,0 0 1,0 1 0,0-1 0,1 1 0,0 0 0,0 1 0,0-1-1,9-5 1,-13 9 43,0 1-1,-1-1 1,1 1 0,0-1-1,0 1 1,0 0-1,0-1 1,0 1 0,0 0-1,0 0 1,0 0 0,0 0-1,0 0 1,0 0-1,0 0 1,0 0 0,0 0-1,0 0 1,0 1-1,0-1 1,0 0 0,0 1-1,-1-1 1,1 0 0,0 1-1,1 0 1,0 1 2,-1 0 0,1-1 0,-1 1 1,1 0-1,-1 0 0,0 0 0,0 0 0,0 0 1,0 0-1,0 0 0,0 4 0,2 9 52,0 0 0,1 30 0,-3-31 15,-1-10-43,-1-2-14,1 0 0,0 0-1,0 0 1,0 0 0,1 0 0,-1 1-1,0-1 1,1 0 0,0 0 0,-1 0-1,1 0 1,0 0 0,2 3 0,-1-4 8,0-3 5,1 1 0,-1-1 0,0 0 0,0 0 1,0 0-1,0 0 0,0 0 0,0 0 0,-1 0 0,1-1 1,0 1-1,-1-1 0,0 1 0,0-1 0,2-4 1,4-6 20,3-3-140,1 0 0,1 0-1,0 2 1,16-16 0,-20 24 94,-1-1 0,1 1-1,0 0 1,0 1 0,0 0 0,1 0-1,0 1 1,0 0 0,18-5 0,-26 9-5,0 0 0,0 1 1,0-1-1,-1 0 1,1 0-1,0 1 0,0-1 1,-1 1-1,1-1 1,0 0-1,-1 1 0,1-1 1,-1 1-1,1 0 1,0-1-1,-1 1 0,1-1 1,-1 1-1,0 0 1,1 0-1,-1-1 0,1 1 1,-1 0-1,0-1 1,0 1-1,1 0 1,-1 0-1,0 0 0,0-1 1,0 1-1,0 0 1,0 0-1,0 0 0,0-1 1,0 2-1,1 37 84,-1-34-86,0 148-253,0-147-955</inkml:trace>
</inkml:ink>
</file>

<file path=ppt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30.5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0 3169,'0'0'897,"0"4"-921,-2 28 62,1-13 11,0 0 0,3 28 0,-2-43-46,1 0-1,-1-1 1,1 1-1,0-1 1,-1 1-1,2-1 1,-1 1-1,0-1 1,1 0-1,0 0 0,-1 0 1,1 0-1,1 0 1,-1 0-1,0 0 1,1 0-1,-1-1 1,1 1-1,4 2 1,-4-3-19,0-1 1,0 1-1,0-1 1,0 0-1,1 0 0,-1 0 1,0 0-1,1 0 1,-1-1-1,1 0 1,-1 0-1,1 0 1,-1 0-1,1 0 1,-1 0-1,0-1 1,1 0-1,6-2 1,-5 1-164,0-1 1,1 0-1,-1 0 1,0-1-1,0 1 1,-1-1-1,1 0 1,-1 0-1,0-1 1,5-6 0,-2 2 100,0-1 1,-1-1-1,-1 1 1,1-1 0,7-22-1,-4-19 3585,-6 83-3841,2-4 334,-3-10-127,1-1 0,1 1 1,0-1-1,1 0 1,1-1-1,0 1 0,13 21 1,-10-28-1366,0-3-410</inkml:trace>
</inkml:ink>
</file>

<file path=ppt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30.9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5 1 1121,'0'0'811,"9"26"-419,3 3-164,-4-7-42,0-1-1,-1 1 1,-1 0 0,-2 0-1,4 28 1,-1 22 342,-3 0 1,-4 0 0,-15 138-1,8-166-685,-2-1-1,-1 0 0,-2-1 1,-3 0-1,-1-1 1,-1-1-1,-39 64 0,26-61-1784</inkml:trace>
</inkml:ink>
</file>

<file path=ppt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32.1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2 1 272,'0'0'3351,"-2"0"-3260,1 0 1,0 0-1,-1 0 1,1 0-1,0 0 1,-1 0-1,1 1 1,0-1-1,-1 0 0,1 1 1,0-1-1,0 1 1,0 0-1,-1-1 1,1 1-1,0 0 1,-1 1-1,-14 12-83,1 1-1,0 1 1,1 0-1,1 0 1,1 2 0,0 0-1,-10 22 1,1 2 8,2 1 0,-17 55 0,21-42-9,3 1 0,2 1 0,2-1 0,3 2 0,2-1 0,7 79-1,3-86-14,2-2-1,3 1 0,1-1 0,33 76 0,0 5-1595,-46-129 1517,1 0 1,-1 0 0,0 0-1,0 0 1,1 0-1,-1-1 1,1 1 0,-1 0-1,1 0 1,-1 0-1,1-1 1,-1 1 0,1 0-1,0-1 1,-1 1 0,1 0-1,0-1 1,0 1-1,-1-1 1,3 1 0,7 0-1558</inkml:trace>
</inkml:ink>
</file>

<file path=ppt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35.1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 448,'0'-3'5843</inkml:trace>
</inkml:ink>
</file>

<file path=ppt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35.8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60 1 1088,'0'0'1268,"-8"4"-945,0 0-229,0 1 0,0 0 0,0 0 1,1 1-1,0 0 0,0 0 0,1 1 1,-1-1-1,1 2 0,1-1 0,-6 9 1,-16 38-70,2 2-1,3 0 1,2 2 0,3 0 0,2 1 0,3 1-1,3 0 1,2 0 0,1 87 0,4-66 0,0-34-2,7 75 1,-5-120-50,1 0-1,0 0 1,0-1 0,0 1 0,0 0-1,0-1 1,0 1 0,0-1 0,0 1-1,1-1 1,-1 0 0,1 1-1,-1-1 1,1 0 0,-1 0 0,1 0-1,0 0 1,-1 0 0,1 0 0,0-1-1,0 1 1,0-1 0,0 1 0,0-1-1,-1 0 1,1 1 0,0-1-1,4 0 1,5 0-350,-1 1-1,1-2 1,20-2-1,-13-2-1293</inkml:trace>
</inkml:ink>
</file>

<file path=ppt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36.48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7 19 2049,'0'0'2684,"2"-18"283,-4 54-3029,-2 1 1,-14 60 0,10-60 20,1 0 0,-2 63 0,9-99 6</inkml:trace>
</inkml:ink>
</file>

<file path=ppt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36.8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 6243,'0'0'2209,"0"-6"-1681</inkml:trace>
</inkml:ink>
</file>

<file path=ppt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37.53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6 0 1409,'0'0'2147,"-5"0"-2003,3 0-138,0 0-1,0 1 0,0-1 0,0 0 0,0 0 1,0 1-1,0-1 0,0 1 0,0 0 0,0 0 1,0-1-1,0 1 0,1 0 0,-1 1 0,-2 1 1,-22 33 86,7 0-56,2 1-1,2 1 0,2 0 0,1 0 0,1 2 0,3-1 1,1 1-1,2 0 0,2 1 0,2 43 0,1-80-36,0 0 0,1 0-1,0 0 1,-1 0-1,2-1 1,-1 1 0,0 0-1,1-1 1,-1 1 0,1-1-1,0 0 1,0 1 0,1-1-1,-1 0 1,1 0-1,-1 0 1,1-1 0,0 1-1,0-1 1,0 1 0,0-1-1,0 0 1,1 0 0,-1-1-1,1 1 1,-1 0 0,1-1-1,4 1 1,-4-1 10,1 0 1,-1 0-1,0 0 1,0 0-1,0-1 1,1 0-1,-1 0 1,0 0-1,0 0 1,1-1 0,-1 1-1,0-1 1,0 0-1,0-1 1,0 1-1,0-1 1,0 1-1,0-1 1,0 0-1,-1-1 1,1 1-1,-1-1 1,0 1-1,1-1 1,2-4-1,0-2 3,-1 1-1,0-2 1,0 1-1,-1 0 0,0-1 1,-1 0-1,0 0 0,-1 0 1,0 0-1,0 0 1,-1-1-1,0 1 0,-1-1 1,-2-20-1,1 29 12,0 0-1,1 0 1,-1 0 0,-1 0-1,1 0 1,0 0 0,0 1-1,-1-1 1,1 0 0,-1 1-1,1-1 1,-1 1 0,0-1-1,0 1 1,1 0-1,-1 0 1,0-1 0,0 1-1,0 1 1,0-1 0,-1 0-1,1 0 1,0 1 0,0-1-1,0 1 1,0 0 0,-1 0-1,1 0 1,-4 0 0,-7-1 3,0 1 1,0 0 0,-22 4 0,33-4-98,-1 1 1,1 0-1,-1-1 0,1 1 0,0 0 0,-1 0 0,1 0 1,0 1-1,0-1 0,0 0 0,0 1 0,0 0 1,0-1-1,0 1 0,1 0 0,-1 0 0,0 0 1,1 0-1,0 0 0,-1 0 0,1 0 0,0 1 0,0-1 1,0 0-1,0 1 0,1-1 0,-1 1 0,1-1 1,0 1-1,-1-1 0,1 1 0,0-1 0,0 1 1,1 2-1,1 2-1215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8:56.9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 1 2321,'0'0'2625,"0"8"-2897,0 11-1377,-9 5 49</inkml:trace>
</inkml:ink>
</file>

<file path=ppt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38.3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85 15 304,'0'0'3871,"-5"-15"-2833,4 16-1043,-1 0 0,1 0 0,0-1 0,-1 1 0,1 0 0,0 0 0,0 1 0,0-1 0,0 0-1,0 0 1,0 0 0,0 1 0,0-1 0,1 1 0,-1-1 0,0 0 0,0 3 0,-15 35 14,11-27-26,-14 31 8,3 1-1,1 0 0,3 1 1,1 1-1,2 0 0,3 0 1,-2 85-1,8-129 8,0-1 0,0 1 0,1-1 0,-1 0 0,0 1 0,1-1-1,-1 1 1,1-1 0,-1 0 0,1 1 0,0-1 0,-1 0 0,1 0 0,0 0 0,0 1 0,0-1 0,0 0 0,0 0 0,0 0 0,1 0 0,-1-1-1,2 2 1,1 0 10,-1 0 0,1 0-1,0-1 1,0 1-1,1-1 1,-1 0 0,0-1-1,5 1 1,-4 0-1,-1 0-1,1-1 1,0 0 0,0 0-1,-1-1 1,1 1 0,0-1-1,-1 0 1,1 0 0,-1-1 0,1 1-1,-1-1 1,1 0 0,-1 0-1,4-3 1,-3-1-11,-1 0-1,0 0 1,0 0 0,-1-1-1,0 1 1,0-1 0,-1 0-1,1 0 1,-1 0 0,-1 0-1,0 0 1,0-1-1,0 1 1,-1 0 0,0 0-1,0-1 1,-1 1 0,-1-7-1,1 11-1,0 1-1,0 0 1,0 0 0,0 0-1,0 0 1,-1 0-1,1 0 1,-1 0-1,0 0 1,1 1-1,-1-1 1,0 0 0,0 1-1,0 0 1,0-1-1,0 1 1,0 0-1,-1 0 1,1 0-1,0 0 1,0 1 0,-1-1-1,1 1 1,-1-1-1,1 1 1,0 0-1,-5 0 1,-69 0 11,75 0-8,-3 1-125,0-1 1,0 1 0,0 0 0,1 0-1,-1 0 1,0 0 0,0 0 0,1 1-1,-1 0 1,1 0 0,-1 0 0,1 0-1,0 1 1,0-1 0,0 1 0,0-1-1,0 1 1,1 0 0,-1 1 0,1-1-1,0 0 1,-3 6 0,2 2-874</inkml:trace>
</inkml:ink>
</file>

<file path=ppt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38.9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5 25 3970,'0'0'1227,"-14"28"-912,6 11-287,2 0 0,2 0 0,2 76 1,2-109-33,0-4 4,0 0 1,0 0-1,0 0 0,1 0 0,-1-1 0,1 1 0,-1 0 0,1 0 1,0-1-1,-1 1 0,1 0 0,0-1 0,0 1 0,0 0 0,1-1 1,-1 0-1,0 1 0,0-1 0,1 0 0,1 2 0,1 0 0,1-1-1,-1 0 0,0 0 0,0 0 1,1 0-1,-1-1 0,1 0 0,5 1 0,1 0 15,1-1-1,0 0 1,0-1-1,-1 0 1,1-1-1,12-2 1,-18 1-5,1-1 0,-1 1 1,0-1-1,0 0 0,0-1 0,0 1 1,-1-1-1,1-1 0,-1 1 0,0-1 1,0 1-1,-1-2 0,1 1 0,-1 0 1,0-1-1,-1 0 0,1 0 0,-1 0 1,0 0-1,3-10 0,-2 5-15,0 0 0,-1 0 0,-1 0-1,1-1 1,-2 1 0,1-1 0,-2 1 0,0-1 0,0 0-1,-1 1 1,-3-17 0,2 24 5,0-1 0,0 1 0,0-1-1,0 1 1,-1 0 0,0 0 0,0 0 0,0 0 0,0 0-1,-1 1 1,0 0 0,1-1 0,-1 1 0,0 1 0,-1-1 0,1 1-1,0-1 1,-1 1 0,1 0 0,-1 1 0,0-1 0,-6 0-1,-5-2-33,0 0 0,-1 2 0,1 0 0,-1 1 0,-22 2 0,37-1-65,1 0 0,-1 0 1,0 1-1,0-1 1,0 0-1,1 1 1,-1 0-1,0-1 0,0 1 1,1 0-1,-1 0 1,1 0-1,-1 0 0,1 0 1,-1 0-1,1 0 1,0 1-1,-1-1 1,1 0-1,0 1 0,0-1 1,0 1-1,0-1 1,0 1-1,0 0 1,1-1-1,-1 1 0,0 0 1,1 0-1,0 0 1,-1-1-1,1 1 1,0 0-1,0 0 0,0 0 1,0 3-1</inkml:trace>
</inkml:ink>
</file>

<file path=ppt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39.8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85 102 1889,'0'0'1481,"11"-5"-1399,55-16-22,92-16 0,-157 37-90,0 0-1,0 0 0,0 0 1,0 0-1,0 0 1,0 0-1,0 0 0,0-1 1,0 1-1,0 0 0,0 0 1,0-1-1,0 1 1,0-1-1,0 1 0,0-1 1,0 1-1,0-1 1,-1 0-1,1 1 0,0-1 1,0 0-1,-1 0 0,1 1 1,0-1-1,-1 0 1,1 0-1,-1 0 0,1 0 1,-1 0-1,0 0 0,1 0 1,-1 0-1,0 0 1,1 0-1,-1 0 0,0 0 1,0 0-1,0 0 0,0 0 1,0 0-1,0 0 1,-1-1-1,1 1-28,-1 0 1,0 0-1,0 1 1,1-1-1,-1 0 1,0 1-1,0-1 1,0 1-1,0-1 0,0 1 1,0-1-1,0 1 1,0 0-1,0-1 1,0 1-1,0 0 1,0 0-1,0 0 1,0 0-1,-1 0 0,1 0 1,-1 0-1,-34 0 118,27 0-238,-6 0 174,1 0 0,0 1 0,0 0 1,1 1-1,-1 1 0,-23 7 1,32-8 15,0 1 1,1-1 0,-1 1-1,1 0 1,-1 0 0,1 0-1,0 0 1,0 1 0,1 0-1,-1 0 1,1 0 0,0 0 0,0 0-1,0 1 1,0-1 0,1 1-1,0 0 1,0 0 0,0-1-1,0 2 1,0 6 0,-1 6 141,1-1 0,1 1 0,1 27 0,1-12 24,1-31-150,1-1-1,0 0 0,0 0 0,0 0 0,0 0 0,0 0 0,0-1 0,0 1 0,1-1 0,-1 0 0,5 0 0,1 0 46,1 2-51,-1 0 1,1 0 0,-1 0-1,0 1 1,0 1 0,0 0-1,9 5 1,-15-7-20,0 0 1,0 0-1,0 0 1,-1 0-1,1 1 1,-1 0-1,1-1 1,-1 1-1,0 0 0,0 0 1,0 0-1,-1 0 1,1 0-1,-1 1 1,0-1-1,1 0 0,-2 1 1,1-1-1,0 1 1,-1-1-1,1 1 1,-1 4-1,0-1 8,1-2 67,-1 1 0,0-1 0,1 0 0,-2 0 0,1 0-1,-1 1 1,1-1 0,-2 0 0,1 0 0,0 0 0,-1 0 0,0 0 0,0-1 0,0 1-1,-1-1 1,0 1 0,0-1 0,0 0 0,0 0 0,-5 5 0,-7 4 16,0-1 0,0-1 0,-1 0 0,-1-1 1,-31 14-1,-94 28-428,117-44-1,2-1-969</inkml:trace>
</inkml:ink>
</file>

<file path=ppt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40.5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554,'0'0'2788,"6"6"-2916,55 49 83,103 73 0,-104-83-95,-50-29-2819</inkml:trace>
</inkml:ink>
</file>

<file path=ppt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40.9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5 0 3314,'0'0'-518,"-9"21"817,8-19-288,-82 160 661,34-88-321,27-44-199,-21 42 1,42-69-364,-1 0 1,1 0-1,0 0 0,1 0 0,-1 0 0,0 0 1,1 0-1,0 0 0,0 5 0</inkml:trace>
</inkml:ink>
</file>

<file path=ppt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41.3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6 1 2001,'0'0'200,"0"21"40,0 160 918,-2-139-727,-9 51 0,5-52-323,0 52 0</inkml:trace>
</inkml:ink>
</file>

<file path=ppt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41.9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 126 400,'0'0'1486,"-2"19"-894,-10 159 382,12-173-953,0-1 0,1 1 0,-1-1 0,1 1 0,0-1-1,0 1 1,0-1 0,1 0 0,-1 0 0,1 1 0,0-1 0,0 0 0,1 0-1,-1-1 1,1 1 0,0-1 0,0 1 0,5 4 0,-2-4 1,-1 0 0,1-1 1,0 1-1,0-1 0,0 0 0,0-1 1,1 0-1,-1 0 0,1 0 0,-1-1 1,12 2-1,-8-2-3,0-1 1,0 1-1,0-2 0,1 1 1,-1-2-1,0 1 0,0-1 1,-1-1-1,1 0 0,0 0 1,-1-1-1,0 0 0,1-1 1,-2 0-1,1 0 0,14-12 1,-16 10-21,0-1 0,-1 0 0,0 0 0,0-1 0,-1 0 0,0 0 0,0 0 1,-1-1-1,0 1 0,4-18 0,-5 10-102,0-1-1,-1 1 1,-1-1 0,-1 0-1,-2-24 1,1 36 95,0 0 0,0 0 0,-1 0 0,0 1 0,0-1 0,0 0 0,-1 1 1,0 0-1,0-1 0,0 1 0,-1 1 0,0-1 0,0 0 0,0 1 0,0 0 0,-1 0 0,1 0 0,-1 0 0,0 1 0,-10-5 0,5 2-1,-2 1-1,1 0 1,0 1-1,-1 0 1,0 1 0,0 0-1,0 1 1,0 1-1,-16-1 1,21 2 3,0 0 1,1 0-1,-1 0 1,0 1-1,0 0 1,1 1-1,-1 0 1,1 0-1,-1 0 1,1 0-1,-7 5 1,10-5-15,0 1 1,0-1 0,0 1 0,1 0 0,-1 0-1,1 0 1,0 0 0,0 0 0,0 1 0,0-1 0,1 1-1,-1-1 1,1 1 0,0-1 0,0 1 0,0 0-1,1-1 1,-1 1 0,1 0 0,0 0 0,0 6-1,1 6-857,5-5-46</inkml:trace>
</inkml:ink>
</file>

<file path=ppt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42.4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7 1809,'0'0'2257,"9"0"-2225,3 0-32,8 0 64,3 0-16,7 0-64,-1 0 16,6 0-336,-3-3-833,-3-1-656</inkml:trace>
</inkml:ink>
</file>

<file path=ppt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43.0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9 3762,'0'0'323,"0"-1"-308,0-1 0,0 1-1,0-1 1,0 0 0,0 1 0,0-1 0,0 1 0,1-1 0,-1 1 0,1-1 0,-1 1 0,2-3 0,14 1-18,0 1 1,0 1-1,0 0 0,19 3 0,0-1-84,-33-1 77,-1 0 0,0 0-1,0 0 1,1 1 0,-1-1 0,0 1 0,0-1 0,0 1 0,1-1-1,-1 1 1,0 0 0,0-1 0,0 1 0,0 0 0,0 0 0,0 0-1,0 0 1,0 0 0,-1 0 0,1 0 0,0 0 0,-1 0-1,1 0 1,0 0 0,-1 1 0,1-1 0,-1 0 0,0 0 0,1 1-1,-1-1 1,0 0 0,0 3 0,1 50 26,-2-37 28,0-7-37,-1 0 0,0 1 0,0-1-1,-1 0 1,-1-1 0,0 1 0,0-1 0,-1 1-1,0-1 1,0 0 0,-12 13 0,10-12-1,0 0 0,0 0 0,1 1 0,1 0 0,0 0 1,0 0-1,-5 23 0,9-32-12,1-1 1,0 1 0,0-1-1,0 1 1,0 0 0,0-1-1,0 1 1,0-1-1,1 1 1,-1 0 0,0-1-1,1 1 1,-1-1-1,1 1 1,0-1 0,0 1-1,-1-1 1,1 0 0,0 1-1,0-1 1,0 0-1,1 0 1,-1 0 0,0 1-1,0-1 1,1 0-1,-1-1 1,0 1 0,1 0-1,-1 0 1,1-1-1,-1 1 1,1 0 0,-1-1-1,1 0 1,-1 1 0,4-1-1,8 2-11,-1-1 0,1 0 0,0-1-1,14-2 1,-1 0-151,9 2-539,1 0-592</inkml:trace>
</inkml:ink>
</file>

<file path=ppt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43.6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2 816,'0'0'3140,"0"-6"-2750,0-17-147,0 17-121,32 2-15,2 3-120,-22 0 0,0 0 0,0 1 1,0 1-1,13 1 0,-24-1 3,0-1-1,-1 1 1,1-1 0,0 1 0,0-1 0,-1 1 0,1 0-1,0-1 1,-1 1 0,1 0 0,-1-1 0,1 1 0,-1 0-1,1 0 1,-1 0 0,0-1 0,1 1 0,-1 0 0,0 0-1,1 0 1,-1 0 0,0 0 0,0 0 0,0 0-1,0 1 1,0 30-24,-1-23 58,0 16 17,-2-1 0,-1 0 0,-1-1 0,-1 1-1,-11 25 1,9-25-10,1-1 1,0 2-1,2-1 0,1 1 0,-1 29 0,5-25-2763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8:59.36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3 1 16,'0'0'1820,"-44"0"-1212,41 0-550,0 0 0,1-1 0,-1 1 0,0 0 0,0 0 0,1 1 0,-1-1 0,0 1 0,1-1 0,-1 1 1,1 0-1,-1 0 0,1 0 0,-5 2 0,5 0 8,1 0 1,0 0-1,0 0 0,0 1 1,0-1-1,0 0 1,1 0-1,-1 0 0,1 1 1,0-1-1,0 0 1,1 7-1,-1 500 430,1-498-498,0 0-1,1 0 1,5 19-1,-4-19 14,0 0 1,-1 0-1,2 22 0,-2 54 230,0-37-131,-7 82 0,4-126-71,0 0-1,-1 0 0,0 0 0,-1 0 0,-3 7 0,4-9-166,0 0-1,0 0 1,0 0-1,0 1 0,1-1 1,0 1-1,0-1 1,0 8-1</inkml:trace>
</inkml:ink>
</file>

<file path=ppt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43.9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761,'0'0'528,"118"0"-320,-88 0-192,2 0-16,-5 0-48,-8 0-1505</inkml:trace>
</inkml:ink>
</file>

<file path=ppt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44.3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4306,'0'0'1251,"0"14"-1157,4 119 193,-1 5-2984</inkml:trace>
</inkml:ink>
</file>

<file path=ppt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45.1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37 0 16,'0'0'1761,"-22"10"-1166,4-2-518,-10 4 102,-1 1 1,1 2 0,1 1 0,-27 21 0,51-36-169,1 1 1,-1 0-1,1 0 0,0 0 0,0 1 0,0-1 1,0 0-1,1 1 0,-1 0 0,0-1 0,1 1 1,0 0-1,0-1 0,0 1 0,0 0 0,0 0 1,0 0-1,1 0 0,-1 5 0,1-7-15,1-1 0,-1 1-1,0 0 1,1-1 0,-1 1 0,1-1-1,-1 1 1,1-1 0,-1 1 0,1-1-1,-1 1 1,1-1 0,-1 1 0,1-1-1,-1 0 1,1 1 0,0-1-1,-1 0 1,1 0 0,0 1 0,-1-1-1,1 0 1,0 0 0,-1 0 0,1 0-1,0 0 1,0 0 0,24 2 15,-23-2-15,17 1 115,30 2-710,1-3 0,-1-1-1,80-14 1,-94 11 1314,-27 3-696,0 1 1,-1-1 0,1-1 0,14-4 0,-22 6-11,1 0 0,-1 0-1,0 0 1,1-1 0,-1 1 0,1 0 0,-1 0 0,0 0 0,1-1 0,-1 1 0,0 0 0,1 0 0,-1-1 0,0 1 0,1 0 0,-1-1 0,0 1 0,1 0 0,-1-1 0,0 1 0,0-1 0,0 1 0,1 0 0,-1-1 0,0 1 0,0-1 0,0 1 0,0 0 0,0-1 0,0 1-1,0-1 1,0 1 0,0-1 0,0 1 0,0-1 0,0 1 0,0 0 0,0-1 0,0 1 0,0-1 0,-1 1 0,1-1 0,0 1 0,0 0 0,0-1 0,-1 1 0,1 0 0,0-1 0,0 1 0,-1 0 0,1-1 0,0 1 0,-1 0 0,0-1 0,1 1 13,-1-1-1,1 1 1,0 0 0,-1-1 0,1 1 0,0 0 0,-1-1 0,1 1-1,-1 0 1,1 0 0,-1-1 0,1 1 0,-1 0 0,1 0 0,-1 0-1,1 0 1,-1 0 0,1 0 0,-1 0 0,1 0 0,-1 0 0,1 0-1,-1 0 1,1 0 0,-1 0 0,1 0 0,-1 0 0,1 0 0,-1 1 0,1-1-1,-1 0 1,1 0 0,-1 1 0,1-1 0,0 0 0,-1 0 0,1 1-1,-1-1 1,1 1 0,0-1 0,-1 1 0,-2 13-23,1 0 1,0 0 0,1 0-1,0 0 1,1 0-1,3 17 1,-2 12 24,1-21 30,0 0-1,1-1 0,2 1 1,10 30-1,-9-31 10,0 0 0,-2 0 0,0 0 0,2 32 0,-7-51-49,1 0 1,0 0-1,-1 0 1,1 0-1,-1 0 1,1 0 0,-1 0-1,0 0 1,0 0-1,0 0 1,0 0-1,0 0 1,-1 0-1,1-1 1,0 1-1,-1-1 1,1 1-1,-1-1 1,0 1-1,0-1 1,1 0-1,-1 0 1,0 0-1,0 0 1,0 0 0,0 0-1,0 0 1,0-1-1,0 1 1,0-1-1,-1 1 1,-1-1-1,-12 2 115,1 0-1,-1-2 1,-24 0-1,17-1-86,20 1-33,0 0 1,0 0-1,1 0 1,-1 0-1,0-1 1,0 1-1,0-1 1,0 0-1,0 0 1,1 0-1,-1 0 1,0 0-1,1-1 1,-1 1-1,1-1 1,-1 1-1,1-1 1,-4-3-1,4 1-144,0 1-1,0 0 0,1-1 1,-1 1-1,1-1 1,-1 1-1,1-1 0,0 0 1,1 1-1,-1-1 1,1 0-1,-1 0 0,2-7 1,-1-10-1679</inkml:trace>
</inkml:ink>
</file>

<file path=ppt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45.6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1 1088,'0'0'1716,"7"22"-1692,86 370 1339,-88-361-1245,-2 0 0,-1 0 0,-1 0-1,-5 44 1,3-62-179,-2-1 0,1 1 0,-2-1 0,0 0-1,0 0 1,-1 0 0,0-1 0,-1 0 0,0 0 0,-1 0 0,0-1 0,-1 0 0,-14 14-1,-5 2-1893</inkml:trace>
</inkml:ink>
</file>

<file path=ppt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59.2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9 5 688,'0'0'3445,"-43"0"-2346,18 0-958,28 0 280,43-1-202,-30 0-220,388-1 146,-404 2-192,1 0 0,-1 0 0,1 0 0,0 0-1,-1 0 1,1 0 0,-1 0 0,1 0-1,-1 0 1,1 1 0,0-1 0,-1 0-1,1 0 1,-1 1 0,1-1 0,-1 0-1,1 1 1,-1-1 0,1 0 0,-1 1-1,0-1 1,1 1 0,-1-1 0,0 1-1,1-1 1,-1 1 0,0-1 0,1 1 0,-1-1-1,0 1 1,0-1 0,0 1 0,1 0-1,-1-1 1,0 1 0,0-1 0,0 1-1,0 0 1,0-1 0,0 1 0,0-1-1,0 1 1,0 0 0,-1-1 0,1 1-1,0-1 1,0 1 0,0-1 0,-1 1-1,1-1 1,0 1 0,-1-1 0,1 1 0,0-1-1,-1 1 1,1-1 0,-1 1 0,-22 9-1706</inkml:trace>
</inkml:ink>
</file>

<file path=ppt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59.6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8 864,'0'0'1361,"158"0"-689,-113 0-175,1 0-177,0 0-80,-3-6-32,0-1-192,-2 1 112,-4 2-96,-3 0 16,-2 0-64,-5 2 16,-2 0-144,-6-2-624,-6-4-1393</inkml:trace>
</inkml:ink>
</file>

<file path=ppt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59.9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 4322,'0'0'915,"-1"-4"-665,12 5-327,24 17 100,0 1 0,-1 2 0,31 25 0,-37-26-18,-9-7-5,-1 1 1,0 1-1,-1 1 1,0 0-1,-1 1 1,19 28 0,-31-38 3,1 0 0,-1 0 0,0 0 1,-1 1-1,1-1 0,-2 1 1,1 0-1,-1 0 0,0 0 1,-1 0-1,0 1 0,0-1 1,-1 0-1,0 0 0,0 1 0,-1-1 1,0 0-1,0 0 0,-1 0 1,0 0-1,-6 13 0,0-6 13,-1 0 0,0-2 0,-1 1 0,0-1 0,-1 0 0,-1-1 0,-16 13 0,16-15-92,0 1 0,0 1 0,1 0 0,1 1 0,0 0 0,1 0 0,-12 23 0,14-13-995,6-4-856</inkml:trace>
</inkml:ink>
</file>

<file path=ppt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00.6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3 2977,'0'0'1262,"1"8"-1019,6 48 28,31 109 1157,-38-192-680,0 7-760,0 0 0,2 0 0,0 0 0,1 0 0,1 0 0,10-29 0,-12 44 2,1-1 1,-1 1-1,1-1 1,0 1-1,0 0 1,1 0-1,-1 0 1,1 0-1,0 1 1,0-1-1,1 1 1,-1 0-1,1 1 1,0-1-1,0 1 1,1 0-1,-1 0 1,0 0-1,1 1 1,0 0-1,-1 0 1,1 0-1,0 1 1,0 0-1,12-1 1,202 2-1862,-194 0-7</inkml:trace>
</inkml:ink>
</file>

<file path=ppt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01.0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4306,'0'0'640,"30"0"-560,0 0-80,6 0 96,1 0-96,4 0 48,-3 0 16,-1 0-64,-3 0-16,-6 0-368,-8 0-720,-6 0-1281</inkml:trace>
</inkml:ink>
</file>

<file path=ppt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01.3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9 2065,'0'0'288,"142"-2"-128,-113-2 224,-4-1-176,5 1 81,0 2-209,-3-2-64,3 4 0,-5-2-16,2 0-96,-4 2-593,-2-4-639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03.8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 96,'0'0'1729,"55"-2"336,44 0-1960,107 4 190,-200-1-288,0 0-1,0 1 1,0 0 0,-1 0-1,1 0 1,0 1 0,-1-1-1,1 2 1,-1-1 0,0 0-1,0 1 1,0 0 0,-1 0-1,1 1 1,-1-1 0,0 1-1,0 0 1,-1 0 0,1 0-1,2 6 1,0 0 6,-1-1 0,0 1 1,-1 0-1,-1 1 0,1-1 0,-2 1 0,1-1 1,-2 1-1,1 17 0,-1-20-11,-1-1 0,0 0-1,-1 1 1,0-1 0,-1 0 0,1 1 0,-1-1-1,-1 0 1,0 0 0,0 0 0,0-1-1,-1 1 1,0-1 0,-1 0 0,1 0 0,-1 0-1,-10 9 1,-57 79-312,55-70 136,-1 0 0,0-2-1,-2 0 1,-26 22-1,37-37-135,-1-1 1,0 0-1,-1 0 0,0-1 0,0-1 0,0 1 1,-14 3-1,-11 8 1069,58-26-392,6-1-182,-1 1 0,1 2 1,0 1-1,1 1 1,0 1-1,-1 2 1,57 2-1,-74 2-176,-1 1 0,0 0-1,-1 1 1,1-1 0,0 2 0,-1 0 0,0 0 0,0 0-1,-1 1 1,1 0 0,-1 1 0,11 11 0,-10-6 4,0-1 0,-1 2 0,0-1 0,-1 1 0,0 0 0,-1 0 0,-1 1 0,0-1 0,5 26 0,-3-7 64,-2 0 0,-1 0-1,0 44 1,-4-57-45,0 0 0,-1 0 0,-8 38 1,7-49-21,-1-1 0,0 0 0,0 0 0,0 0 0,-1 0 1,0 0-1,0-1 0,-1 0 0,0 0 0,0 0 0,0 0 1,-1-1-1,-6 5 0,-4 2-6,-1 0 0,0-1 0,0-1-1,-1 0 1,0-2 0,-1 0 0,0-1 0,0-1 0,0-1 0,-1 0 0,0-2-1,0 0 1,0-1 0,-37-2 0,36 1 24,0 1 1,1 1-1,-1 1 1,-21 6-1,35-9-40,1 0 0,0 0 0,0-1 0,-1 0 0,1 0 0,0 0 0,-1-1 0,1 0 0,0 0 0,0-1 0,0 0 0,0 0 0,0 0 0,0-1 0,-6-3 0</inkml:trace>
</inkml:ink>
</file>

<file path=ppt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02.8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5 3298,'0'0'1843,"0"-14"-973,3 63-909,2 1 0,2-1 1,16 54-1,-11-53 93,-2-1 0,-2 1 0,1 60 0,-11-82-1620</inkml:trace>
</inkml:ink>
</file>

<file path=ppt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03.2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6035,'0'0'272</inkml:trace>
</inkml:ink>
</file>

<file path=ppt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03.7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43 320,'0'0'4890,"11"-16"-4695,37-51-107,-44 62-85,1 0 0,0 0 0,0 1 0,1 0 0,-1 0 0,1 0 0,0 0 0,0 1 0,0 0 0,1 0 0,-1 1 0,1 0 0,-1 0 0,1 0 0,0 1 0,0 0 0,-1 1-1,1-1 1,7 1 0,6-1 8,-10-1-15,1 1 0,0 1 0,-1-1 1,1 2-1,-1 0 0,15 2 1,-21-1-9,0-1 0,0 1 0,0 0 1,0 0-1,-1 0 0,1 0 1,0 1-1,-1-1 0,0 1 1,0 0-1,0 0 0,0 0 1,0 0-1,-1 1 0,1-1 1,-1 1-1,0 0 0,3 5 0,-1 2 16,1 0 0,-2 1 0,0-1 0,0 1-1,-1 0 1,0 0 0,-1 0 0,0 0-1,-1 0 1,0 0 0,-1 0 0,-4 17 0,1-8 5,-1 0 0,-2-1 0,0 1 0,-1-1 0,-1-1-1,-12 22 1,3-15-33,-30 35-1,30-39 31,1 0 0,-16 28-1,32-49-9,0 0-1,1 0 0,-1 0 0,1 0 0,-1 0 0,1 0 0,0 0 0,-1 0 0,1 0 0,0 1 0,-1-1 0,1 0 0,0 0 0,0 0 0,0 0 0,0 1 1,0-1-1,1 0 0,-1 0 0,0 0 0,0 0 0,1 0 0,-1 1 0,1-1 0,-1 0 0,1 0 0,-1 0 0,1 0 0,0 0 0,-1-1 0,1 1 0,0 0 1,0 0-1,0 0 0,0 0 0,0-1 0,0 1 0,0-1 0,0 1 0,0 0 0,0-1 0,0 0 0,0 1 0,0-1 0,0 0 0,0 1 0,0-1 0,1 0 0,-1 0 1,1 0-1,11 2 30,-1 0 0,0-1 0,22-2 0,-24 1-26,32 0 11,-4 2-181,0-3 0,0-1 0,74-14-1,-73 4-1386</inkml:trace>
</inkml:ink>
</file>

<file path=ppt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04.3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3 3986,'0'0'920,"1"0"-902,-1-1 1,0 0-1,0 1 0,1-1 0,-1 0 1,0 1-1,1-1 0,-1 0 0,1 1 1,-1-1-1,1 1 0,-1-1 0,1 1 0,-1-1 1,1 1-1,-1-1 0,1 1 0,0 0 1,-1-1-1,1 1 0,0 0 0,-1-1 1,2 1-1,34-5-11,0 1 0,1 2 0,-1 2 0,50 6-1,-84-6-14,0 0 0,0 0 0,-1 0 0,1 0 0,0 1 0,0-1 0,0 1 0,-1-1 0,1 1 0,0 0 0,0 0 0,-1 0 0,1 0 0,-1 0 0,1 0 0,-1 0 0,1 0 0,-1 1 0,0-1 0,0 0 0,1 1 0,-1-1 0,1 3 0,-1 0-8,0 0 0,0 0 0,-1 1 0,1-1 0,-1 0 0,0 0 0,0 0 0,-1 0 0,1 0 0,-2 5 0,-4 13 41,0-1 1,-1 1-1,-2-1 0,-19 35 0,-3 10 36,-11 25 40,24-55-14,1 0 0,3 0 0,-14 50-1,25-57-47,3-24-159,-1 0 1,1-1-1,-1 1 1,0 0-1,0-1 1,0 1-1,-3 4 0,0-2-1309</inkml:trace>
</inkml:ink>
</file>

<file path=ppt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04.6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88 4130,'0'0'160,"137"-49"-112,-107 45-16,4 0-32,2-2 0,3-1-48,0 3-160,-5-2-897,-7-2-1856</inkml:trace>
</inkml:ink>
</file>

<file path=ppt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05.0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0 1 4082,'0'0'-37,"1"18"111,3 136 236,37-150-414,-29-4 124,1 0 1,-1 1 0,0 0 0,0 1-1,1 0 1,-1 1 0,-1 1 0,15 5-1,-22-7-15,0 0 0,0 1 0,0-1 0,-1 1 0,1 0 0,-1 0 0,1 0 0,-1 0 0,0 1 0,0-1 0,-1 1-1,1 0 1,-1 0 0,0 0 0,0 0 0,0 0 0,0 0 0,-1 1 0,0-1 0,0 0 0,0 1 0,0-1 0,-1 1 0,1 0 0,-2 6-1,0-5 12,0 1 0,0 0 0,-1-1 0,0 0 0,-1 1 0,0-1-1,0 0 1,0 0 0,0 0 0,-1-1 0,0 1 0,0-1 0,-1 0-1,1 0 1,-1 0 0,0-1 0,0 1 0,-1-1 0,1-1 0,-12 7-1,3-2-33,-1 0-1,1-1 0,-1-1 0,-1 0 0,1-1 0,-1 0 0,-29 3 0,13-7-1486,22-1-562</inkml:trace>
</inkml:ink>
</file>

<file path=ppt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05.4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07 2065,'0'0'3890,"26"-19"-3162,-13 10-733,-1 1-1,1 0 1,1 1-1,-1 0 1,1 1-1,1 1 1,26-7-1,-1 4-959,69-6 0,-56 10-623</inkml:trace>
</inkml:ink>
</file>

<file path=ppt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06.0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890,'5'4'264,"53"50"-64,-17-15-64,1-1 1,2-2 0,53 32 0,-95-67-164,0-1 1,0 1-1,-1 0 1,1 0 0,0 1-1,0-1 1,-1 0-1,1 1 1,0-1-1,-1 1 1,1-1-1,-1 1 1,0-1-1,0 1 1,0 0-1,1 0 1,-2 0-1,1 0 1,0 0-1,0 0 1,-1 0-1,1 0 1,-1 0-1,1 0 1,-1 0-1,0 3 1</inkml:trace>
</inkml:ink>
</file>

<file path=ppt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06.3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51 0 4098,'0'0'64,"-22"18"133,-69 60 1,67-55-129,1 0 0,2 1 0,-25 36 0,-11 13-12,46-61-142,5-7-172,0 1-1,0 0 1,1 1 0,0-1-1,0 1 1,1 0 0,-1 0-1,2 0 1,-1 1 0,-3 10-1</inkml:trace>
</inkml:ink>
</file>

<file path=ppt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06.7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1 2977,'0'0'574,"0"17"-265,0 487 1396,0-503-1751,-1-1-1,1 1 1,0-1-1,0 1 0,0 0 1,0-1-1,0 1 1,0-1-1,0 1 1,0 0-1,0-1 1,0 1-1,0-1 0,0 1 1,1 0-1,-1-1 1,0 1-1,0-1 1,0 1-1,1-1 1,-1 1-1,0-1 1,1 1-1,-1-1 0,1 1 1,-1-1-1,0 1 1,1-1-1,-1 0 1,1 1-1,-1-1 1,1 0-1,-1 1 0,1-1 1,0 0-1,-1 0 1,1 0-1,-1 1 1,1-1-1,-1 0 1,1 0-1,0 0 0,-1 0 1,1 0-1,-1 0 1,1 0-1,0 0 1,0 0-1,15 0-2613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04.6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1 1056,'0'0'403,"22"-2"-291,154-24 286,-18 10 106,-15 3-349,-86 9 29</inkml:trace>
</inkml:ink>
</file>

<file path=ppt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07.2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1 52 2513,'0'0'739,"0"22"-251,-1 22-253,3 159 728,-2-197-958,1 1 0,0 0 0,0-1 0,0 1 0,1-1 0,0 1 0,0-1 0,1 0 0,-1 0 0,1 0 0,1 0 0,-1-1 0,1 1 0,0-1 0,0 0 0,1 0 0,0 0 0,-1 0 1,2-1-1,-1 0 0,0 0 0,1 0 0,0-1 0,0 0 0,0 0 0,0-1 0,0 1 0,0-1 0,1 0 0,-1-1 0,1 0 0,7 1 0,-7-2 4,0-1 0,0 0 0,0 0 0,0 0 0,-1-1 0,1 0 1,0 0-1,-1-1 0,0 1 0,1-2 0,-1 1 0,0-1 0,-1 1 0,1-2 1,-1 1-1,1-1 0,-1 1 0,-1-1 0,1-1 0,-1 1 0,0-1 0,0 0 1,0 1-1,-1-2 0,0 1 0,0 0 0,2-8 0,3-9-91,-2-1 0,0 1 1,-1-1-1,-2-1 0,0 1 0,-1-36 0,-2 55 53,-1-1-1,1 0 1,-1 0-1,0 1 1,0-1 0,-1 0-1,0 1 1,0-1-1,0 1 1,0 0-1,-1-1 1,0 1 0,0 0-1,-1 1 1,1-1-1,-1 1 1,0-1-1,0 1 1,0 0 0,-1 1-1,0-1 1,1 1-1,-1 0 1,0 0-1,0 0 1,-1 1 0,1 0-1,-10-3 1,-8-2 6,-1 2 1,0 1 0,0 0 0,0 2-1,-37 1 1,55 1-25,-1 0 0,1 1 0,-1-1 1,1 2-1,-1-1 0,1 1 0,0 0 0,-1 0 0,1 0 0,0 1 1,1 0-1,-1 0 0,0 1 0,1 0 0,0 0 0,0 0 0,0 0 1,0 1-1,1 0 0,0 0 0,0 0 0,-5 8 0,3 7-1217</inkml:trace>
</inkml:ink>
</file>

<file path=ppt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07.6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1 3906,'0'0'1424,"9"0"-1408,14-4-16,7-2 0,2 1 0,-1 3 0,1 0-304,0 2-432,-2 0-497,-7-2-864</inkml:trace>
</inkml:ink>
</file>

<file path=ppt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07.9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2 0 688,'0'0'737,"0"130"-209,-7-91-128,-2-4-80,2-3-80,0-3-64,0-2-96,5-5 0,0-5-64,2-1 1,0-5-17,0-1-81</inkml:trace>
</inkml:ink>
</file>

<file path=ppt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08.4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1 912,'0'0'1518,"3"20"-1109,0-3-324,1 16 106,1 0 0,17 52 1,-19-80-167,-1 0 1,0 0 0,1-1-1,0 0 1,0 1 0,0-1-1,0 0 1,1 0 0,-1-1-1,1 1 1,0-1 0,0 0-1,1 0 1,-1 0 0,1 0-1,-1-1 1,1 0 0,0 0 0,0 0-1,0-1 1,0 1 0,0-1-1,0 0 1,0-1 0,0 1-1,1-1 1,-1 0 0,0 0-1,0-1 1,0 0 0,1 1-1,-1-2 1,7-2 0,-5 3 3,0-1 1,0 0-1,-1 0 1,1-1-1,-1 0 1,0 0-1,0-1 1,0 0 0,0 0-1,0 0 1,-1-1-1,0 1 1,0-1-1,0 0 1,0-1-1,-1 1 1,0-1-1,0 0 1,-1 0-1,0 0 1,0-1-1,0 1 1,-1-1-1,3-9 1,-4 7-19,0 0 0,0 1 0,-1-1 0,0 0 0,-1 0 1,0 1-1,0-1 0,-1 0 0,0 1 0,-4-11 0,4 16-4,1-1-1,-1 1 1,-1 0 0,1 0-1,0 0 1,-1 0 0,1 1-1,-1-1 1,0 1 0,0-1-1,0 1 1,0 0-1,0 0 1,-1 1 0,1-1-1,-1 0 1,1 1 0,-1 0-1,1 0 1,-1 0 0,0 0-1,1 1 1,-1 0 0,0-1-1,0 1 1,-3 1-1,2-1-33,1 0-1,-1 0 0,1 0 0,-1 1 0,1-1 0,0 1 0,-1 1 0,1-1 1,0 0-1,0 1 0,0 0 0,0 0 0,0 0 0,-5 4 0,3 0-251,0 0-1,1 0 1,0 1-1,0-1 1,1 1 0,-7 15-1,0 0-1876</inkml:trace>
</inkml:ink>
</file>

<file path=ppt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09.66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164 4914,'0'0'2017,"0"17"-2284,-2 108 507,3-134-347,0 0 0,1 0 0,0 0 0,0 0 0,1 0 0,1 1-1,-1-1 1,1 1 0,1 0 0,-1 0 0,7-8 0,-2 4-100,-1 1 1,1 0-1,1 1 0,0 0 1,0 0-1,22-14 1,-30 22 240,0 1 0,0-1 0,1 1 0,-1 0 0,1 0 0,-1 0 0,1 0 0,-1 0 0,1 1 0,-1-1 0,1 1 0,0-1 0,-1 1 0,1 0 0,0 0 0,-1 0 0,1 1 0,-1-1 0,1 1 0,0-1 0,-1 1 0,4 1 0,-2 0-23,0 1 0,-1 0-1,1-1 1,-1 1-1,1 0 1,-1 1 0,0-1-1,-1 0 1,1 1-1,0 0 1,-1 0 0,2 4-1,4 10 12,0 0 0,-2 0-1,0 1 1,-1 0 0,2 19 0,-4 9 167,-2-48-158,0 1 0,0 0-1,-1 0 1,1-1 0,0 1 0,0-1-1,0 1 1,-1-1 0,1 1 0,0-1-1,0 1 1,-1-1 0,1 0 0,0 1-1,-1-1 1,1 0 0,-1 0 0,1-1-1,25-39-354,2 0 0,1 2 0,2 1 0,2 1 0,61-52 0,-90 85 454,0 1 1,1 0 0,0 0 0,-1 0 0,1 1 0,8-3 0,-12 4-128,0 1 0,0 0 0,0 0 0,1 0 0,-1-1 0,0 1 0,0 1 0,0-1 0,0 0 0,0 0 0,1 0 0,-1 1 0,0-1 0,0 0 0,0 1 0,0-1 0,0 1 0,0-1 0,0 1 0,0 0 0,0-1 0,0 1 0,0 0 0,-1 0 0,1-1 0,0 1 0,0 0 0,-1 0 0,1 0 0,-1 0 0,1 0 0,-1 0 0,1 0 0,-1 0 0,1 0 0,-1 2 0,9 26 65,-2 0 1,-1 0-1,-2 0 1,-1 1 0,-1 0-1,-2 32 1,8 82 78,-3-104-505,-1 50 1,-4-52-2074</inkml:trace>
</inkml:ink>
</file>

<file path=ppt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10.7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464,'0'0'1329,"0"5"-892,6 27 1522,2 3-257,7 62-1681,-4-30-560,6 120 0</inkml:trace>
</inkml:ink>
</file>

<file path=ppt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11.0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5555,'0'0'1840</inkml:trace>
</inkml:ink>
</file>

<file path=ppt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11.6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 108 1921,'0'0'1393,"8"-13"-815,25-42-415,-31 52-144,1 0 0,-1 0 0,1 0 0,0 0 0,0 1 0,1-1 0,-1 1 0,0-1 0,1 1 0,-1 1 0,1-1 0,0 0 0,0 1 0,0 0 0,-1 0 0,1 0 0,5-1 0,-1 1 25,0 1 0,0-1 0,0 1 1,0 1-1,-1 0 0,11 2 0,-16-2-44,1 0-1,-1 0 1,0 0 0,0 0-1,0 1 1,0-1 0,0 1-1,-1-1 1,1 1-1,0 0 1,-1 0 0,1 0-1,-1 0 1,0 0 0,1 0-1,-1 0 1,0 0-1,0 1 1,-1-1 0,1 0-1,0 1 1,-1-1 0,0 0-1,1 1 1,-1 3-1,2 72 16,-2-59 7,-1-5-4,1 0 1,-2 0 0,0-1-1,-1 1 1,0 0-1,-1-1 1,0 1-1,-12 22 1,4-15 6,-1 1-1,-1-2 1,-1 1 0,-19 18 0,-52 56 140,85-94-169,0 0 0,0 0-1,0 0 1,0 0 0,0 0 0,0 0 0,0 0 0,1 0-1,-1 0 1,0 0 0,1 0 0,-1 0 0,1 0-1,-1 1 1,1-1 0,0 0 0,-1 0 0,1 1-1,0-1 1,0 0 0,0 1 0,0-1 0,0 3 0,1-3 1,0 0 0,0 0 1,0 0-1,0 0 1,0 0-1,0 0 1,0 0-1,0 0 1,0-1-1,0 1 0,0 0 1,0 0-1,1-1 1,-1 1-1,0-1 1,1 0-1,-1 1 1,2-1-1,10 3 20,-1-2-1,1 1 1,20-2 0,-28 0 9,227-10-2926,-211 10 1483</inkml:trace>
</inkml:ink>
</file>

<file path=ppt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12.2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4 3778,'0'0'1070,"11"-5"-790,6-3-250,0 2 0,0 0 1,1 1-1,0 1 0,0 1 1,0 0-1,23 0 0,73 3-6,-113 0-27,-1 1-1,1-1 0,-1 0 0,1 1 0,0-1 1,-1 0-1,1 1 0,-1-1 0,1 1 0,-1-1 1,1 1-1,-1-1 0,1 1 0,-1 0 0,1-1 0,-1 1 1,0-1-1,0 1 0,1 0 0,-1 0 0,0-1 1,0 1-1,0 0 0,1-1 0,-1 1 0,0 0 1,0-1-1,0 2 0,1 23-124,-1-23 126,-2 43 73,-2 0-1,-1-1 0,-3 1 0,-1-2 1,-22 60-1,16-58-97,2 1 1,-12 83-1,23-120-870</inkml:trace>
</inkml:ink>
</file>

<file path=ppt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12.5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2 2801,'0'0'384,"117"-33"-352,-83 29-32,5 2 0,4-2-16,3 1-608,-3-3-352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05.2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9 16,'0'0'1683,"8"-1"-1392,157-12 1345,79-2-1527,-152 13 62,-88 1-240,0 0 1,1 0 0,-1 0-1,0 0 1,0-1 0,0 0-1,1 0 1,-2 0 0,1 0-1,0-1 1,0 1-1,-1-1 1,0 0 0,1 0-1,3-5 1</inkml:trace>
</inkml:ink>
</file>

<file path=ppt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13.2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1 38 2625,'0'0'1049,"23"-6"-724,5-3-215,-14 5-63,0 0 0,0 0 0,0 1 0,0 1 0,24-1 0,-26 3 32,14-1-170,-25 0-143,-16 1-165,-7-1 201,0 2 0,0 0 1,1 2-1,-1 0 0,0 1 1,1 1-1,0 1 0,0 1 0,-27 13 1,46-18 200,-1 0 1,1 0 0,0 0-1,0 0 1,0 0-1,0 1 1,0-1-1,0 1 1,0-1 0,1 1-1,-1 0 1,1-1-1,0 1 1,0 0-1,0 0 1,0 0 0,0 0-1,1 0 1,-1 3-1,1 65 144,1-41-5,-1-26-124,-1-1 0,1 0 0,0 0 0,1 1 1,-1-1-1,1 0 0,-1 0 0,1 1 0,0-1 0,0 0 0,0 0 1,1 0-1,-1 0 0,1 0 0,-1-1 0,1 1 0,4 4 0,-3-5 0,0 0 0,1 0 0,-1 0 0,1-1 0,-1 0 0,1 1 0,0-1 0,-1 0-1,1-1 1,0 1 0,0-1 0,-1 0 0,1 0 0,5 0 0,39-2 77,-27 1-62,-1 0 0,1 2 0,26 3 0,-43-3-27,-1 1 1,1 0-1,-1 0 0,1 0 1,-1 0-1,0 0 1,0 1-1,0 0 0,0-1 1,0 1-1,-1 0 1,1 0-1,-1 1 1,0-1-1,0 0 0,0 1 1,0-1-1,0 1 1,-1 0-1,1 4 0,3 5 76,-1 0 0,0 1 0,-1 0 0,2 20 0,-4-21-19,0 0 1,-1 0-1,0 0 0,-1 0 0,-3 19 1,2-27-54,1 0 0,-1-1 1,0 1-1,-1-1 0,1 0 1,-1 0-1,1 0 0,-1 0 1,-1 0-1,1-1 0,0 1 1,-1-1-1,0 0 0,0 0 1,0 0-1,0 0 0,-8 3 1,-9 3-114,0-1 0,-1 0 1,0-2-1,-1 0 1,1-2-1,-1 0 1,0-2-1,-30 0 0,43-2-1529</inkml:trace>
</inkml:ink>
</file>

<file path=ppt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14.1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4 226 960,'0'0'913,"-10"19"-211,-94 205 1277,85-169-1752,6-16 148,-34 70 0,63-176 401,174-451-1595,-186 492 815,-3 21 20,-1 0 1,0 0 0,1 0-1,0 0 1,0 1 0,1-1-1,-1 0 1,1 1 0,4-9 0,-5 12-20,0 1 0,0-1 0,-1 1 1,1-1-1,0 1 0,0 0 0,0-1 1,0 1-1,0 0 0,0 0 1,0 0-1,0-1 0,-1 1 0,1 0 1,0 0-1,0 0 0,0 1 0,0-1 1,0 0-1,0 0 0,0 0 0,0 1 1,0-1-1,-1 0 0,1 1 1,0-1-1,1 2 0,19 14-27,-19-14 30,26 27-11,-1 1 1,-1 1-1,33 55 1,52 111 183,-12 23 43,-94-187-1117,-5-31 470</inkml:trace>
</inkml:ink>
</file>

<file path=ppt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14.5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8 1473,'0'0'2193,"20"0"-1468,14-2-701,-1-2 0,1-2 0,45-13-1,-11 3-424,-23 6-739,-5-1-1501</inkml:trace>
</inkml:ink>
</file>

<file path=ppt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15.8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8 45 480,'0'0'1846,"-4"-4"-1293,2 2-525,-1 0 1,1 0-1,-1 0 1,0 0 0,0 0-1,0 1 1,0-1-1,0 1 1,-1 0 0,1 0-1,0 0 1,0 0-1,-1 1 1,1-1 0,-1 1-1,1 0 1,0 0-1,-1 0 1,1 0 0,0 1-1,-1-1 1,1 1 0,0 0-1,-1 0 1,1 0-1,0 0 1,0 1 0,0-1-1,0 1 1,0 0-1,0 0 1,1 0 0,-1 0-1,0 0 1,1 1-1,0-1 1,0 1 0,-1 0-1,1 0 1,1-1-1,-1 1 1,-2 6 0,-2 0-39,1 1 1,1-1 0,0 1-1,0 0 1,0 0 0,2 0-1,-1 0 1,1 1 0,1-1-1,0 1 1,0-1-1,1 1 1,1 12 0,0-21 13,0-1 0,0 1-1,0 0 1,0-1 0,0 1 0,1-1 0,-1 1 0,0-1-1,1 1 1,-1-1 0,1 0 0,0 0 0,-1 0 0,1 0 0,0 0-1,-1 0 1,1 0 0,0-1 0,0 1 0,0 0 0,0-1 0,0 0-1,3 1 1,48 5 104,-53-6-108,21 2-7,-4-1-32,1 0-1,-1-1 1,1 0-1,28-6 1,-41 5 31,0-1 0,0 1 1,0-1-1,0 0 0,0-1 1,0 1-1,0-1 0,-1 0 1,1 0-1,-1-1 0,0 1 1,0-1-1,0 0 0,0 0 1,-1 0-1,0-1 0,1 1 1,-2-1-1,4-6 0,-1 2 6,-1-1-1,0 1 1,0-1-1,2-12 0,-6 19-40,1 0 0,-1 0 0,1 0 0,-1-1 0,0 1 0,0 0 0,0 0 0,0 0 1,-1 0-1,1 0 0,-1 0 0,0 0 0,0 0 0,0 0 0,0 1 0,-1-1 0,1 0 0,-4-4 0,-1 0-25,0 0 0,0 0 0,0 1 0,-1 0 0,0 1 0,-11-8 0,14 11 55,0 1 0,0-1-1,0 1 1,0-1 0,0 1-1,0 0 1,0 1 0,-1-1-1,1 1 1,0 0 0,0 0 0,-1 0-1,1 1 1,0-1 0,0 1-1,-8 2 1,-18 11-675</inkml:trace>
</inkml:ink>
</file>

<file path=ppt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21.5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7 140 1777,'0'0'2460,"-8"1"-2223,-34 2 507,23 41-490,15-12-287,1-1 0,2 1 0,2-1 0,3 33-1,-1-43 22,1-1 0,0 0-1,2-1 1,0 1-1,1-1 1,12 23-1,3 1 17,42 60-1,-58-94-16,1-1 0,1 1 0,0-1-1,0-1 1,0 1 0,1-1-1,0-1 1,0 0 0,0 0-1,1-1 1,0 0 0,0 0 0,1-1-1,20 5 1,-7-4-21,0-2 0,-1 0 0,1-1 0,0-2 0,47-4 1,-57 1 39,0 0 0,-1-1 0,1-1 0,-1 0 0,0-1 0,0 0 0,-1 0 0,1-2 0,-2 0 0,1 0 0,-1-1 0,0 0 1,-1-1-1,0 0 0,-1 0 0,0-1 0,9-15 0,-5 8 4,-2-1 0,0 0 0,-1 0 0,-1-1 0,0 0 0,-2-1 0,-1 0-1,0 0 1,-1-1 0,2-33 0,-5 30-69,-2-1 0,-5-44 0,3 60 36,0 0-1,-1-1 1,0 2 0,0-1-1,-1 0 1,-1 1 0,0-1-1,0 1 1,-10-13-1,5 9 15,-1 0-1,-1 1 0,0 0 0,0 1 1,-1 0-1,0 1 0,-1 1 0,0 0 1,-1 1-1,-26-12 0,18 12-24,-1 1-1,0 1 0,0 2 1,0 0-1,0 1 1,-41 1-1,37 1 52,0 2 0,-49 8 1,66-6-25,0 0 1,0 0 0,1 1 0,-1 0-1,1 1 1,0 0 0,0 1 0,1 0 0,-16 14-1,10-9-10,1 2-1,1 0 1,-16 20-1,25-27 16,0-1-1,1 1 1,0 0 0,0 0-1,0 0 1,1 0-1,0 1 1,0-1 0,1 1-1,0-1 1,0 1-1,0 12 1,1-16-1,0 1 0,1-1 0,-1 0 1,1 1-1,0-1 0,0 0 0,0 0 0,0 0 0,0 0 1,1 0-1,-1 0 0,1 0 0,0 0 0,0-1 0,0 1 1,4 4-1,-1-2-5,1-1 1,-1 0 0,1 0-1,0-1 1,0 0 0,0 0-1,13 5 1,0-3-5,1 0 0,0-1-1,1-1 1,35 1 0,23-4 60,145-18 0,-197 14-51,82-9-188,-98 12 84,-1 1 0,1 0 1,0 1-1,-1 0 0,1 0 0,0 2 0,16 4 0,2 10-1870</inkml:trace>
</inkml:ink>
</file>

<file path=ppt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22.0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57 624,'0'0'72,"11"19"16,40 63-48,-46-74-21,0 0-1,1-1 1,0 0-1,0 0 1,1 0-1,0-1 1,0 0-1,1 0 1,-1-1-1,14 8 1,-15-11 23,-1 0 0,1 0 1,-1 0-1,1 0 0,0-1 0,0 0 1,0 0-1,-1-1 0,1 0 1,0 0-1,0 0 0,0-1 1,0 1-1,9-4 0,-12 3 0,1-1 0,-1 0 0,0 0 0,0 0 0,0 0 0,-1-1 0,1 1 0,-1-1 0,1 0 0,-1 1 0,0-1 0,0 0 0,0 0 0,0 0 0,-1-1 0,3-5 0,1-2 168,-1 0-1,-1 0 1,5-22 0,-6 20-121,-1 0 0,0 0 1,0 0-1,-2 0 1,1 0-1,-2 0 0,0 0 1,0 0-1,-9-24 0,9 32-44,0 0 1,0 0-1,-1 1 0,0-1 0,0 1 0,0 0 0,-1 0 1,1 0-1,-1 0 0,0 1 0,0-1 0,0 1 0,-1 0 1,1 0-1,-1 1 0,1-1 0,-1 1 0,0 0 1,0 0-1,0 1 0,0 0 0,0-1 0,-1 2 0,1-1 1,0 1-1,0-1 0,-6 2 0,6-1-37,0 1-1,0 0 0,0 0 1,0 0-1,0 0 1,0 1-1,0 0 0,0 0 1,1 1-1,-1-1 1,1 1-1,0 0 0,0 0 1,0 0-1,0 1 1,0-1-1,1 1 0,-1 0 1,-2 5-1,1-3-172,1 0 0,0 1-1,0-1 1,1 1 0,0 0-1,0 0 1,0 0 0,1 1-1,0-1 1,1 1 0,0-1 0,-1 10-1,3-10-1197</inkml:trace>
</inkml:ink>
</file>

<file path=ppt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22.3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800,'0'0'785,"79"138"-449,-51-103-96,4-1 0,4-3-192,5-6 16,7-7-32,2-7-64,12-11-368</inkml:trace>
</inkml:ink>
</file>

<file path=ppt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22.7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2 487 3217,'4'18'-13,"13"58"5,-15-72 6,0 1 1,0-1-1,0 0 0,0-1 1,1 1-1,-1 0 0,1-1 0,0 1 1,0-1-1,1 0 0,-1 0 0,1 0 1,-1 0-1,1-1 0,8 5 1,-5-4 0,1 1 1,0-2 0,0 1 0,0-1-1,0 0 1,11 1 0,-12-2 20,0-1 0,-1 1 0,1-1 0,0-1 1,-1 1-1,1-1 0,0 0 0,-1-1 0,1 0 0,-1 0 0,0 0 1,0 0-1,0-1 0,0 0 0,11-8 0,-13 7 11,0 0 0,0 0 0,0-1 0,-1 1 0,0-1 0,1 0 0,-2 0-1,1 0 1,-1 0 0,1 0 0,-2-1 0,1 1 0,0-1 0,-1 0 0,0 1 0,0-1 0,-1 0 0,0-10 0,-1 8-15,0-1 1,-1 1 0,0 1 0,0-1-1,-1 0 1,0 0 0,0 1 0,-1-1-1,0 1 1,0 0 0,0 1 0,-1-1-1,0 1 1,-1-1 0,1 2 0,-1-1-1,-9-6 1,-11-9 3,-1 2 1,-57-32-1,42 31 24,-21-11 826,58 29-736,1-1 0,0 0 0,0 0 0,0 0 0,0-1 0,1 1 0,-1-1 0,1 0 0,0 0 0,-4-7 0,5 9-127,1-1 1,0 0-1,0 1 0,0-1 0,0 0 0,1 0 1,-1 0-1,1 0 0,0 0 0,0 1 0,0-1 1,0 0-1,0 0 0,0 0 0,1 0 0,0 0 1,-1 0-1,3-4 0,0 2-10,0 0 1,0 0-1,0 0 0,0 0 1,1 1-1,0 0 1,0-1-1,9-6 0,4-1-23,1 0 0,1 1-1,38-17 1,-34 20-310,-1 1-1,2 2 1,-1 0-1,1 1 1,-1 1-1,1 1 1,38 3-1,-18-1-1613</inkml:trace>
</inkml:ink>
</file>

<file path=ppt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23.2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1 4258,'0'0'69,"2"19"6,1 3-50,1 1 0,1 0 0,1-1 0,0 0 0,12 24-1,-10-30 15,1 0-1,0 0 0,1-1 0,15 18 0,-23-30-41,1 0 0,0 0-1,0 0 1,0 0 0,0 0 0,0 0-1,1-1 1,-1 0 0,1 1 0,0-1-1,0-1 1,-1 1 0,1 0 0,0-1-1,1 0 1,-1 0 0,0 0 0,0-1-1,0 1 1,0-1 0,1 0 0,-1 0-1,0-1 1,5 0 0,-7 0 1,0 0 0,0 0 1,0 0-1,-1 0 1,1-1-1,0 1 0,-1-1 1,1 1-1,-1-1 0,0 1 1,1-1-1,-1 0 0,0 0 1,0 1-1,0-1 0,0 0 1,0 0-1,-1 0 0,1-2 1,11-44 192,-12 45-178,3-8 30,-2 1 0,0-1 0,0 0 0,-1 0 0,0 0 0,-1 1 0,0-1 0,-5-19 0,4 23-30,-1 0 0,0 0 0,0 0-1,-1 0 1,0 1 0,0-1 0,-1 1 0,0 0 0,0 0 0,0 1 0,-1 0 0,1 0 0,-9-6 0,9 8 38,0-1 0,0 1-1,-1 0 1,1 0 0,-1 0 0,1 1 0,-1 0 0,0 0 0,0 1-1,0 0 1,0-1 0,-1 2 0,1-1 0,-7 1 0,10 0-82,1 1 0,-1-1 1,1 1-1,-1 0 0,0 0 1,1 0-1,0 0 0,-1 0 1,1 0-1,0 1 0,-1-1 1,1 1-1,0 0 0,0-1 1,0 1-1,1 0 0,-1 0 0,0 0 1,1 0-1,-1 1 0,1-1 1,0 0-1,0 1 0,-1-1 1,2 0-1,-1 1 0,0 0 1,0-1-1,1 1 0,0-1 1,-1 1-1,1 0 0,0 4 1,0 21-1995</inkml:trace>
</inkml:ink>
</file>

<file path=ppt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23.5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2 3650,'0'0'10,"9"18"-18,28 59 8,-35-72 8,1 0-1,1 0 0,-1 0 0,1-1 0,-1 0 0,1 1 1,1-1-1,-1 0 0,0-1 0,1 1 0,0-1 1,0 0-1,0 0 0,0-1 0,1 0 0,-1 1 0,7 0 1,0 0 95,0-1 0,1-1 1,-1 0-1,0 0 1,23-3-1,-32 1-88,0 0-1,0 0 1,0 0-1,-1-1 1,1 1-1,-1-1 1,1 1-1,-1-1 1,1 0-1,-1 0 1,0 0 0,0 0-1,0 0 1,0 0-1,0-1 1,-1 1-1,1-1 1,-1 1-1,1-1 1,-1 0-1,0 1 1,1-5 0,2-4-48,0 0 0,-1 0 0,0-1 1,1-16-1,-3-9-933,-1-3-1024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09.4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119 1185,'0'0'2707,"-1"0"-2653,1-1-1,0 1 0,0-1 0,-1 1 0,1-1 1,0 1-1,0-1 0,0 1 0,0-1 0,0 1 1,0-1-1,0 1 0,0-1 0,0 1 0,0-1 1,0 1-1,0-1 0,0 1 0,0-1 0,0 1 1,0-1-1,1 1 0,-1-1 0,0 1 0,0-1 1,1 1-1,-1-1 0,0 1 0,1 0 0,-1-1 1,0 1-1,1-1 0,0 1 0,430 12-111,105-3-61,-389-10-37,144-13-4,-245 14 160,525-14-6,55-9-2,-509 21 11,297-30-20,-7 1-17,-45 24 80</inkml:trace>
</inkml:ink>
</file>

<file path=ppt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23.8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6947,'0'0'208,"37"35"-1056,-3-14 672,3-1-368,-1-1-961,-2-1-1489</inkml:trace>
</inkml:ink>
</file>

<file path=ppt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24.2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2 3474,'0'0'74,"13"19"-39,42 53-24,-52-69-17,-1-1 0,1 0 0,0 0 0,0 0 0,0 0 1,0 0-1,0-1 0,0 0 0,0 1 0,1-1 0,-1 0 0,0 0 1,1-1-1,-1 1 0,1-1 0,-1 0 0,1 0 0,-1 0 0,1 0 1,-1 0-1,1-1 0,-1 0 0,0 0 0,1 0 0,-1 0 0,0 0 1,0 0-1,0-1 0,0 0 0,6-3 0,2-3-4,1 1 0,-2-2 0,1 1 0,-1-1 0,0-1 0,12-15 0,-18 19 36,1 0 1,-1-1-1,1 1 0,-2-1 0,1 0 0,-1 0 0,0 0 0,-1 0 0,1 0 0,-1-1 0,-1 1 1,2-15 1277,19 50-1372,-19-23 69,11 13-44,-11-14-105,1 0 0,0 0 0,-1 1 0,0-1 0,0 1 0,0 0 0,0 0 1,-1 0-1,0 0 0,2 7 0</inkml:trace>
</inkml:ink>
</file>

<file path=ppt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24.56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1 4706,'0'0'-85,"0"22"47,-1 7 36,0 2 6,1 1 1,7 46-1,33 127 383,2 7 211,-27-62-500,11 56-28,-26-204-110,0-1 0,1 0 1,0 0-1,-1 1 0,1-1 1,0 0-1,-1 0 0,1 0 1,0 0-1,0 0 0,0 0 1,0 0-1,0 0 0,0-1 1,0 1-1,0 0 0,1 0 1,-1-1-1,0 1 0,0-1 1,0 1-1,1-1 0,-1 0 1,0 1-1,1-1 0,-1 0 1,0 0-1,1 0 0,-1 0 1,0 0-1,1 0 0,-1 0 1,0-1-1,1 1 0,-1 0 1,0-1-1,0 1 0,1-1 0,-1 1 1,0-1-1,0 0 0,0 1 1,0-1-1,0 0 0,2-1 1,24-26-1818</inkml:trace>
</inkml:ink>
</file>

<file path=ppt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24.8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3 1 3618,'0'0'435,"-14"19"-126,-46 62-61,54-70-216,1-1 0,0 1 0,0 0 0,1 0 0,1 0 0,0 0 0,0 1 0,1 0-1,1-1 1,0 1 0,0 0 0,1 0 0,3 20 0,-2 6-17,-1-33-13,0 0 0,0 0 0,0 0 1,1 0-1,0 0 0,0 0 0,0 0 1,1 0-1,-1-1 0,1 1 0,0 0 1,1-1-1,-1 1 0,1-1 0,0 0 0,0 0 1,0 0-1,0 0 0,1-1 0,0 1 1,-1-1-1,1 0 0,1 0 0,7 4 1,-1-2-161,1 0 0,0-1 1,1-1-1,-1 0 0,0-1 0,1 0 1,0-1-1,21-1 0,-20-1-1120,-4-8-256</inkml:trace>
</inkml:ink>
</file>

<file path=ppt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25.2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2 1553,'0'0'4178,"2"0"-4178,17 0-48,6 0 48,4-10 64,6 0-16,1-3-32,1 1-16,-8 4-641,-11-1-2480</inkml:trace>
</inkml:ink>
</file>

<file path=ppt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26.2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2 1 2721,'0'0'742,"3"20"-686,1 10-49,21 125 536,-21-138-185,-8-26 516,-12-26-439,9 24-405,-29-45 31,34 52-56,0 0 0,0 0 0,0 0 0,1 0 1,0 0-1,0 0 0,0 0 0,0 0 0,0 0 0,1 0 0,0-1 0,0 1 1,1-5-1,0 7-4,0 1 0,-1 0 0,1 0 0,1 0 0,-1 0 0,0 0 0,0 0 0,0 0 0,0 1 0,1-1 1,-1 0-1,0 1 0,1-1 0,-1 0 0,0 1 0,1 0 0,-1-1 0,3 1 0,35-8-31,-28 6 32,32-5-35,1 1 0,76 1 0,-119 6 31,1 0-1,0 0 1,-1 0 0,0 0-1,1 0 1,-1 1 0,0-1-1,1 1 1,-1-1 0,0 1-1,0-1 1,0 1 0,0 0-1,-1-1 1,1 1 0,1 3-1,11 32 24,-6-5 66,-5-20-60,1 0 0,0 0 0,0-1 0,7 15 0,-9-24-31,1 0 0,-1 1 0,0-1 1,1 0-1,0 1 0,-1-1 0,1 0 1,0 0-1,0 0 0,0 0 0,0-1 0,1 1 1,-1-1-1,0 1 0,1-1 0,-1 0 0,1 0 1,-1 0-1,1 0 0,0 0 0,-1-1 1,1 1-1,5 0 0,-3-1-50,39-3-1589,-17-10-291</inkml:trace>
</inkml:ink>
</file>

<file path=ppt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26.6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99 3185,'0'0'107,"11"19"-35,36 62 30,-43-75-83,1 0 0,-1 0 1,1 0-1,0-1 0,0 1 1,1-1-1,0-1 0,0 1 1,0-1-1,0 0 0,1 0 1,-1 0-1,1-1 0,0 0 1,0-1-1,0 0 0,0 0 1,1 0-1,-1-1 0,0 0 1,1 0-1,-1-1 0,1 0 1,-1 0-1,1-1 0,-1 0 1,10-2-1,-12 1-6,0 0-1,0-1 0,0 1 1,0-1-1,-1 0 0,1 0 1,-1-1-1,0 1 1,0-1-1,0 0 0,0 0 1,-1 0-1,0 0 1,0-1-1,0 0 0,0 1 1,-1-1-1,1 0 0,-1 0 1,2-7-1,-3 7-2,1 1-1,0-1 1,-1 1-1,0-1 1,0 0-1,-1 0 0,1 1 1,-1-1-1,0 0 1,0 0-1,-1 0 1,1 1-1,-1-1 1,0 0-1,0 0 1,-1 1-1,1-1 0,-1 1 1,0-1-1,-1 1 1,1 0-1,-6-7 1,0 3-11,0 1 1,0 1 0,-1 0 0,0 0-1,0 0 1,-1 1 0,1 1 0,-1-1-1,-20-5 1,9 6 83,1 0 0,-1 1-1,0 1 1,-23 1 0,42 1-87,0 0 0,1 0-1,-1 0 1,0 1 0,0-1 0,0 0 0,1 1 0,-1-1 0,0 1 0,0-1 0,1 1 0,-1 0 0,0 0 0,1 0 0,-1 0 0,1 0 0,-1 0 0,1 0 0,-1 0 0,1 1 0,0-1 0,0 0 0,0 1 0,0-1 0,0 1 0,-1 1 0,0 2-85,1-1-1,0 1 1,0 0 0,0-1 0,0 1 0,1 0 0,0-1-1,0 1 1,0 5 0,1-8 62,-1-1 0,0 1 0,1-1 0,-1 1 0,1-1-1,-1 1 1,1-1 0,0 1 0,0-1 0,0 0 0,0 1 0,-1-1 0,2 0 0,-1 0-1,0 0 1,0 0 0,0 0 0,0 0 0,1 0 0,1 1 0,33 12-1079,-3-8-170</inkml:trace>
</inkml:ink>
</file>

<file path=ppt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27.0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4466,'0'0'259,"1"19"-192,1 2-40,-1 4 123,1 1 0,1-1 0,11 41-1,-11-56-97,0-1-1,1 0 0,0 0 1,0-1-1,7 11 0,-9-16-158,0-1 0,0 0 0,0 0 0,0 1 0,1-2 0,-1 1 0,1 0 0,-1 0 0,1-1 0,-1 1 0,1-1 0,0 0 0,0 0 0,0 0 0,0 0 0,0-1 0,-1 1 0,1-1 0,0 1 0,5-1 0,8 0-2027</inkml:trace>
</inkml:ink>
</file>

<file path=ppt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27.4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06 96,'0'0'2204,"13"18"-1879,43 56-29,-53-70-277,0-1-1,0 0 0,0 0 0,1 0 1,0 0-1,-1 0 0,1-1 1,0 1-1,0-1 0,0 0 0,0-1 1,0 1-1,1-1 0,-1 1 0,1-1 1,-1 0-1,0-1 0,1 1 1,0-1-1,-1 0 0,1 0 0,-1-1 1,1 1-1,-1-1 0,1 0 0,-1 0 1,0 0-1,1-1 0,-1 1 1,0-1-1,0 0 0,0 0 0,0-1 1,0 1-1,-1-1 0,1 0 1,-1 0-1,0 0 0,4-5 0,4-3 13,-1-1 0,0-1 0,-1 0-1,10-16 1,-16 24-20,-1 0 0,0 0 0,1 0 0,-2 0 0,1 0-1,0 0 1,-1 0 0,0-1 0,0 1 0,-1 0 0,0-1 0,0 1 0,0 0 0,0-1-1,-1 1 1,-1-7 0,1 11 10,0-1 0,0 1 0,0-1-1,-1 1 1,1-1 0,0 1 0,-1-1 0,1 1-1,-1 0 1,1 0 0,-1 0 0,1 0 0,-1 0-1,0 0 1,0 1 0,1-1 0,-1 0 0,0 1-1,0-1 1,0 1 0,0 0 0,-2-1 0,-50-1 930,44 2-807,4 0-121,-1 1 1,0 0-1,1 0 0,-1 0 0,0 1 0,1 0 0,0 0 1,-1 1-1,-9 5 0,14-7-78,-1 1 1,0 0 0,0 0-1,1 0 1,-1 0 0,1 0-1,0 0 1,0 0-1,0 1 1,0-1 0,0 1-1,0 0 1,0 0 0,1-1-1,0 1 1,-1 0-1,1 0 1,0 0 0,0 1-1,1-1 1,-1 0-1,0 5 1,16-6-2515,2-2 1168</inkml:trace>
</inkml:ink>
</file>

<file path=ppt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27.7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489,'0'0'576,"87"107"-224,-69-93-160,-2-1-32,0-5-16,0-2-112,0-6 96,0 0-128,-2 0-48,-1-4-352,-4-14-112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1.18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7 1 352,'0'0'3306,"-4"0"-2978,-4 1-259,1-1 1,0 1-1,-1 1 0,1 0 1,0 0-1,0 0 0,0 1 1,0 0-1,1 0 0,-1 0 1,1 1-1,0 0 1,0 1-1,0-1 0,1 1 1,-1 0-1,-7 10 0,4-3-71,0 1 1,0 0-1,1 1 0,1 0 0,1 0 0,0 1 0,0 0 0,2 0 0,0 0 0,-4 29 0,3 3-10,3 0-1,3 60 1,1-95-12,0 0 1,1 0-1,1 0 0,0-1 1,1 0-1,0 0 1,0 0-1,1 0 0,0-1 1,1 0-1,1 0 1,-1 0-1,1-1 0,1-1 1,0 1-1,0-1 1,1-1-1,11 8 0,-17-13 14,1-1 0,0 1 0,0-1-1,0 1 1,0-1 0,0-1 0,0 1-1,0-1 1,0 0 0,0 0 0,0 0-1,0-1 1,0 1 0,0-1 0,0-1-1,0 1 1,-1-1 0,1 1 0,0-1-1,-1-1 1,1 1 0,-1-1 0,0 0-1,0 0 1,0 0 0,0 0 0,0-1-1,-1 1 1,1-1 0,-1 0 0,4-6-1,-1 0-52,0 0 0,0 0 0,-1 0 0,-1-1 0,1 0 0,-2 0 0,1 0 0,-2 0 0,0 0 0,0-1 0,-1 1 0,0-1 0,-1 0 0,0 1 0,-2-13 0,1 21 53,1 1 0,-1 0 1,1 0-1,-1 0 0,0 0 1,0 0-1,0 0 0,0 0 0,0 0 1,0 0-1,0 0 0,-1 1 1,1-1-1,-1 0 0,1 1 0,-1-1 1,0 1-1,0 0 0,-3-2 1,1 0-5,-1 1 1,0 0-1,-1 0 1,1 0-1,0 1 1,0 0-1,-12-1 1,7 1-46,0 1 0,0 0 0,-1 1 0,1 0 0,0 0 0,0 1 0,0 1 0,-12 3 1,-1 6-333,1 1 1,0 0 0,1 2 0,-22 20 0,28-22-218</inkml:trace>
</inkml:ink>
</file>

<file path=ppt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28.0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8020,'0'0'0,"6"88"-1985,8-59 1072,-5-7-1120</inkml:trace>
</inkml:ink>
</file>

<file path=ppt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28.4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4626,'0'0'1441,"0"18"-1375,7 57 63,25 116-1,-25-158-110,52 292 137,-57-316-1610,-2-23-540,0-13-462</inkml:trace>
</inkml:ink>
</file>

<file path=ppt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28.9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4418,'0'0'315,"0"13"-230,0 8 68,2 0 0,0 1-1,10 37 1,-10-52-134,-1-1 0,1 1 0,0-1 0,1 1 0,-1-1 1,1 0-1,1 0 0,-1 0 0,1-1 0,0 1 0,0-1 0,0 0 0,1 0 0,0 0 0,0-1 0,0 0 0,1 0 0,-1 0 1,8 4-1,-8-7-34,0 0 1,1 0 0,-1 0 0,1-1-1,-1 0 1,1 0 0,-1 0 0,0 0-1,1-1 1,-1 0 0,0 0-1,1-1 1,-1 1 0,0-1 0,0 0-1,0 0 1,0-1 0,-1 0 0,1 0-1,-1 0 1,1 0 0,-1-1 0,0 1-1,0-1 1,5-7 0,1 0-215,0-1 1,-1-1-1,0 1 1,-1-1 0,-1-1-1,0 1 1,10-29-1,-7 20 1279,-4 39 1348,2 16-2690,-5-23 317,1 0 0,0 0-1,0 0 1,1-1 0,0 1-1,1-1 1,12 14-1,-15-20-65,1 0-1,-1 0 0,1 0 1,-1-1-1,1 0 0,0 0 1,0 0-1,0 0 0,0 0 0,0-1 1,1 0-1,-1 0 0,0 0 1,1 0-1,-1-1 0,1 0 1,-1 0-1,1 0 0,-1 0 0,0-1 1,8-1-1,-8 1-155,1 0-1,-1-1 1,0 1-1,0-1 1,0 0 0,0 0-1,-1 0 1,1-1-1,0 1 1,-1-1-1,0 0 1,5-5 0,15-18-2501</inkml:trace>
</inkml:ink>
</file>

<file path=ppt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29.3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6 18 4482,'0'0'344,"4"18"-285,13 56-59,-16-69 4,0 0 0,1 0 0,0 0 0,0-1 0,0 1 0,0 0 0,1-1 0,-1 0 0,1 0 0,0 0 0,1 0 0,-1 0 0,1 0 0,-1-1 0,1 0 0,0 1 0,0-1 1,1-1-1,-1 1 0,1-1 0,4 2 0,3 0 1,1-1 0,-1-1 1,0 0-1,1-1 0,-1 0 0,16-1 1,-20 0-17,-6-1 0,1 0 1,-1 0 0,1 1-1,0-2 1,-1 1-1,0 0 1,1 0 0,-1-1-1,0 1 1,0-1 0,1 0-1,-1 0 1,-1 0 0,1 0-1,0 0 1,0 0-1,-1 0 1,1 0 0,-1-1-1,0 1 1,0-1 0,0 1-1,0-1 1,0 1 0,0-1-1,0-5 1,1 4-16,-1-1 0,0 0 1,0 0-1,-1 0 0,1 1 1,-1-1-1,0 0 0,0 0 1,-1 0-1,1 0 0,-1 1 0,0-1 1,0 0-1,-1 1 0,-2-6 1,-1 4 98,0 0 0,0 1 1,-1 0-1,0 0 1,0 0-1,0 0 0,-1 1 1,1 0-1,-1 1 0,0 0 1,0 0-1,0 0 1,-1 1-1,1 0 0,-10-2 1,2 1 44,1 1 1,0 0 0,-1 1 0,1 1-1,-1 0 1,1 1 0,-21 4-1,-10 7-2303</inkml:trace>
</inkml:ink>
</file>

<file path=ppt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29.6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4818,'0'0'0,"93"105"-2769,-58-88 1905</inkml:trace>
</inkml:ink>
</file>

<file path=ppt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0.0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2 197 2113,'0'0'213,"16"17"-2,54 49 216,-68-64-405,0 0 0,0 0 0,0 0 0,0 0 0,0 0 0,1-1 0,-1 1 0,1-1 0,-1 1 0,1-1 0,0 0 0,0 0 0,-1 0 0,1-1 0,0 1 0,0-1 0,0 1 0,0-1 1,0 0-1,-1 0 0,1 0 0,0-1 0,0 1 0,0 0 0,0-1 0,0 0 0,-1 0 0,1 0 0,0 0 0,-1 0 0,1-1 0,-1 1 0,1-1 0,-1 0 0,1 1 0,-1-1 0,0 0 0,0 0 0,0 0 0,0-1 0,-1 1 0,4-5 0,0-5-56,0 1 1,-1-1-1,-1 0 0,0 0 0,0-1 1,-1 1-1,-1 0 0,0-1 1,-1 1-1,0-1 0,0 1 0,-2-1 1,-2-12-1,3 21-47,0 0-1,0 0 1,0 0-1,0 0 1,-1 1 0,0-1-1,1 1 1,-1-1-1,0 1 1,-1 0 0,1 0-1,-1 0 1,1 0 0,-1 0-1,0 0 1,0 1-1,0-1 1,-1 1 0,1 0-1,0 0 1,-1 0-1,1 0 1,-1 1 0,0 0-1,-4-2 1,-8 0 266,0 0 0,-1 1 0,1 0 0,-28 2 0,33 0 328,7 0-478,1 0-1,0 1 1,0-1-1,0 1 0,0-1 1,0 1-1,0 0 1,1 0-1,-1 1 1,0-1-1,0 0 1,1 1-1,-1 0 0,1-1 1,-1 1-1,1 0 1,0 0-1,-1 1 1,1-1-1,1 0 0,-1 1 1,0-1-1,0 1 1,1 0-1,-1-1 1,1 1-1,0 0 1,0 0-1,0 0 0,0 0 1,0 3-1,-2 12 39,1 0 0,0 0 0,1 0 0,1 21 0,1-18 0,-3 24 59,3 0 1,2 0-1,1 0 1,3 0-1,16 59 1,-20-95-192,2 8 95,1-1 0,0 0 0,1-1 1,9 16-1,-14-28-59,0 0 0,0 0 0,0 0 0,1-1 0,-1 1-1,1-1 1,-1 1 0,1-1 0,0 0 0,0 0 0,5 2 0,-6-3-30,0-1 1,0 1-1,0-1 0,0 1 0,0-1 1,0 0-1,0 0 0,0 0 0,0 0 1,1 0-1,-1-1 0,0 1 0,0-1 1,0 1-1,0-1 0,0 0 0,-1 0 0,1 0 1,0 0-1,0 0 0,2-1 0,18-21-1518</inkml:trace>
</inkml:ink>
</file>

<file path=ppt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0.4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4578,'0'0'0,"25"119"-64,-18-86 128,0-3-16,2-1 16,2-4-64,5-9 32,5-8-144,-1-8-128,6 0-2081</inkml:trace>
</inkml:ink>
</file>

<file path=ppt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0.7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9 14 2561,'0'0'176,"-5"20"-72,-19 64 168,21-76-170,0 1 0,-1-1-1,1 0 1,-1-1-1,-1 1 1,0 0-1,0-1 1,0 0 0,-1-1-1,-7 8 1,9-10-81,-1-1 0,1 0 1,0 0-1,-1 0 1,1-1-1,-1 1 0,0-1 1,0 0-1,0-1 1,0 1-1,0-1 0,0 0 1,-1 0-1,-8 0 0,12-1-63,1 0-1,-1-1 0,1 1 0,0-1 0,-1 1 0,1-1 1,0 1-1,-1-1 0,1 0 0,0 0 0,0 1 0,-1-1 1,1 0-1,0 0 0,0 0 0,0 0 0,0-1 0,0 1 1,0 0-1,1 0 0,-1-1 0,0 1 0,1 0 0,-1-1 1,1 1-1,-1 0 0,1-1 0,-1 1 0,1-1 0,0 1 1,0-3-1,-3-54-996,4 46 1021,-1 4-12,0 0 1,1 1 0,0-1 0,1 1 0,0-1-1,0 1 1,0-1 0,1 1 0,0 0 0,1 0 0,-1 1-1,1-1 1,1 1 0,-1-1 0,1 2 0,10-11-1,-14 15 83,1 0-1,-1 0 0,0 1 1,1-1-1,-1 0 1,0 1-1,1-1 0,-1 1 1,1 0-1,-1-1 0,1 1 1,-1 0-1,1 0 0,-1 0 1,1 0-1,-1 0 0,1 0 1,-1 1-1,1-1 0,-1 0 1,0 1-1,1-1 0,-1 1 1,1 0-1,-1-1 0,0 1 1,0 0-1,1 0 1,-1 0-1,0 0 0,0 0 1,2 2-1,33 42 556,-30-35-401,30 43 563,-23-31-514,1-1 0,33 37 0,-41-52-347,0 0-1,1-1 0,-1 0 0,1 0 0,0-1 1,0 1-1,1-1 0,-1-1 0,1 0 1,-1 0-1,1 0 0,0-1 0,10 2 0,25-1-2250</inkml:trace>
</inkml:ink>
</file>

<file path=ppt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1.2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6 1 3314,'0'0'192,"-20"19"-99,-62 66 32,75-77-88,1 0 0,0 0 0,0 0 0,0 1 0,1 0 0,1 0 0,-1 0 0,2 0 0,-1 1 0,1 0 0,1-1 0,0 1 0,0 0 0,1 0-1,0 1 1,0-1 0,1 0 0,1 0 0,1 11 0,-1-1-7,0-15-23,-1 0 0,1 1 0,0-1 0,1 0 0,-1 0 0,1 0 0,0 0 0,0 0 0,1 0 0,-1 0 0,1-1 0,0 0 0,0 1 0,1-1 0,-1 0 1,1 0-1,0-1 0,0 1 0,0-1 0,1 0 0,-1 0 0,1 0 0,0-1 0,5 3 0,4 1-214,-1-2 0,1 1 0,0-1 0,0-1-1,0-1 1,0 0 0,26 0 0,-29-2-1124</inkml:trace>
</inkml:ink>
</file>

<file path=ppt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1.6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1 4482,'0'0'48,"143"-17"96,-97 11-48,-1 0-96,-1-4-48,-8-5-608,-6-1-2642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1.5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072,'0'0'6275</inkml:trace>
</inkml:ink>
</file>

<file path=ppt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1.9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810,'0'0'480,"118"98"-448,-90-75-16,-6-1 336,1-3-272,-2-1 32,-1 1 16,-1-3-112,-6-1 48,-1-5-64,-3-2 0,-2-6-16,-3-2-720</inkml:trace>
</inkml:ink>
</file>

<file path=ppt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2.2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29 1 4690,'0'0'256,"-82"123"-224,66-88 176,2-3-48,7-1-15,0-4-17,5-2-128,2-5 80,0-6-80,0-7-16,7-7-64,18 0-801,7-19-511,0-14-994</inkml:trace>
</inkml:ink>
</file>

<file path=ppt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2.5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6 29 3458,'0'0'162,"4"18"-79,14 56 90,-16-69-139,-1 0-1,1-1 0,-1 0 1,1 1-1,0-1 0,1 0 1,-1 0-1,1 0 0,0 0 1,0 0-1,0-1 0,0 1 0,1-1 1,-1 0-1,1 0 0,0 0 1,0-1-1,0 1 0,0-1 1,0 0-1,1 0 0,-1 0 1,1-1-1,-1 1 0,1-1 0,0 0 1,-1-1-1,1 1 0,0-1 1,0 0-1,-1 0 0,1 0 1,7-2-1,-7 1-72,1 0-1,-1 0 1,0 0 0,0 0-1,0-1 1,0 0 0,0 0-1,-1 0 1,1-1 0,0 1 0,-1-1-1,0 0 1,0-1 0,0 1-1,0-1 1,0 1 0,-1-1-1,1 0 1,-1-1 0,0 1 0,-1-1-1,1 1 1,-1-1 0,1 0-1,-2 0 1,1 0 0,1-6-1,-2 8-57,-1-1-1,1 0 0,-1 1 0,0-1 0,-1 0 0,1 1 0,0-1 1,-1 0-1,0 1 0,0-1 0,0 1 0,0-1 0,-1 1 1,1-1-1,-1 1 0,0 0 0,0 0 0,-3-4 0,1 4 46,0 0 0,0 0 0,0 0 0,-1 0 0,1 0-1,-1 1 1,0 0 0,0 0 0,0 0 0,0 1 0,0-1-1,-8 0 1,-6-1 171,-1 1-1,1 0 0,-23 2 0,36 0-44,1 0-1,-1 0 1,1 1 0,-1 0-1,1 0 1,0 0 0,-1 1-1,1 0 1,0 0 0,0 0-1,0 0 1,0 1 0,0 0-1,1 0 1,-8 6 0,11-8-116,0 0 0,1 0 0,-1 0 0,0 0 0,1 0 0,-1 0 0,0 0 0,1 0 0,0 0 0,-1 0 0,1 1 0,-1-1 0,1 0 0,0 0 0,0 0 0,0 0 0,0 1 0,0-1 1,0 0-1,0 0 0,1 2 0</inkml:trace>
</inkml:ink>
</file>

<file path=ppt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2.93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95 4002,'0'0'91,"2"19"26,8 59 88,-9-73-184,0 0-1,0 0 1,1-1-1,0 1 1,0-1-1,0 1 1,0-1-1,1 0 1,0 0-1,-1 0 1,2 0-1,-1-1 1,0 1-1,1-1 1,-1 0-1,1 0 1,0 0-1,0 0 0,1-1 1,-1 1-1,0-1 1,1 0-1,-1-1 1,1 1-1,0-1 1,-1 0-1,1 0 1,0 0-1,0-1 1,0 1-1,0-1 1,-1 0-1,8-2 1,-8 1 3,0-1 0,0 0 1,0 0-1,0-1 0,0 1 1,-1-1-1,1 0 0,-1 1 1,0-2-1,0 1 0,0 0 1,0-1-1,-1 1 0,1-1 1,2-6-1,0 2 32,-1 0-1,0-1 1,-1 1 0,0-1-1,0 0 1,2-15 0,-3 16-191,-1-1 0,0 1 0,-1 0 0,0 0 0,0-1 0,0 1 0,-1 0 0,-1 0-1,1 0 1,-1 0 0,-1 0 0,0 0 0,0 0 0,0 1 0,-1-1 0,0 1 0,-9-13 0</inkml:trace>
</inkml:ink>
</file>

<file path=ppt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3.2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28 3298,'0'0'301,"7"17"-274,4 9 1,46 103 1067,-53-121-950,24 33 329,-28-40-475,1 0 0,0 0 1,-1-1-1,1 1 0,0 0 0,-1-1 0,1 1 0,0-1 1,0 1-1,0-1 0,-1 1 0,1-1 0,0 0 1,0 0-1,0 1 0,0-1 0,0 0 0,0 0 0,0 0 1,0 0-1,-1 0 0,1 0 0,0 0 0,0 0 1,0 0-1,0 0 0,0 0 0,0-1 0,0 1 1,0 0-1,0-1 0,-1 1 0,1-1 0,0 1 0,0-1 1,-1 1-1,1-1 0,0 1 0,0-1 0,-1 0 1,1 1-1,-1-1 0,1 0 0,-1 0 0,2-1 0,14-25-57,-1 0 0,-1-1-1,-2-1 1,-1 0-1,14-53 1,-2 6-1134,-7 29-531</inkml:trace>
</inkml:ink>
</file>

<file path=ppt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4.0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649,'0'0'1280,"5"22"-874,19 70-17,-23-87-371,1 1-1,0 0 0,0-1 0,1 0 0,-1 1 0,1-1 0,0 0 0,0-1 1,1 1-1,0 0 0,-1-1 0,1 0 0,1 0 0,-1 0 0,1 0 1,0-1-1,-1 0 0,1 0 0,1 0 0,-1 0 0,0-1 0,1 0 1,-1 0-1,1 0 0,0-1 0,9 1 0,-6-1-1,-1-1 0,1 0-1,0 0 1,0-1 0,0-1 0,-1 1-1,1-1 1,0-1 0,-1 1 0,0-2-1,0 1 1,0-1 0,0 0 0,13-10-1,-14 10 14,0-1 1,-1 0-1,1 0 0,-1-1 0,0 0 0,-1 0 0,1 0 0,-1-1 0,0 0 1,-1 0-1,0 0 0,0 0 0,0-1 0,-1 1 0,0-1 0,-1 0 0,0 0 0,0 0 1,-1 0-1,1-1 0,-2 1 0,1-11 0,12 86 1423,-4-36-2213,-3 1 1,7 63-1</inkml:trace>
</inkml:ink>
</file>

<file path=ppt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4.4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497,'0'0'128,"0"23"179,0-13-303,0 69 1081,16 123 0,-4-137-763,6 27-158,-4 0 0,2 110 0,-12-173-211,5-24-713,6-17-1205,2-11-975</inkml:trace>
</inkml:ink>
</file>

<file path=ppt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5.00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3 55 1857,'0'0'1785,"0"18"-1764,-2 3-12,1-5 54,0 0 1,0 0-1,2 0 1,0-1-1,5 29 1,-5-40-30,0 0 0,1 0 0,-1 0 0,1 0 0,0 0-1,0 0 1,0 0 0,0 0 0,1-1 0,0 1 0,-1-1 0,1 0 0,0 0 0,1 0 0,-1 0 0,0 0 0,1-1 0,0 1 0,0-1 0,-1 0 0,1 0 0,0 0 0,1-1 0,-1 0 0,0 0 0,0 0 0,1 0 0,-1 0 0,8-1 0,-6 0-14,0-1 0,1 0-1,-1 0 1,0-1 0,0 1-1,0-1 1,-1-1 0,1 1-1,-1-1 1,1 0 0,-1 0-1,0-1 1,0 1 0,0-1-1,0 0 1,-1-1 0,0 1-1,1-1 1,-2 0 0,5-6-1,-3 4-6,-2-1-1,1 1 1,-1-1-1,0 1 1,0-1-1,-1 0 1,0 0-1,-1 0 1,1 0-1,-2 0 1,1 0-1,-1-1 1,0 1-1,-1 0 1,0 0-1,-3-11 1,3 15-33,0-1 1,-1 1-1,1-1 0,-1 1 1,0 0-1,-1 0 1,1 0-1,-1 0 1,0 0-1,1 1 0,-2-1 1,1 1-1,0-1 1,-1 1-1,1 1 1,-1-1-1,0 0 1,0 1-1,0 0 0,0 0 1,-1 0-1,1 0 1,-1 1-1,1-1 1,-1 1-1,1 0 0,-1 1 1,-8-1-1,0 0-335,1 1 0,0 0-1,0 0 1,-1 2 0,1 0-1,0 0 1,0 1 0,0 0 0,1 1-1,-20 9 1,15-5-867</inkml:trace>
</inkml:ink>
</file>

<file path=ppt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5.3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8308,'0'0'0,"27"132"-1889,-13-87 1841,-1-2-977,1-6-2368</inkml:trace>
</inkml:ink>
</file>

<file path=ppt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5.9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1 1505,'0'0'563,"8"22"-56,-4-10-428,16 41 591,30 57 0,-35-80-377,-7-14-183,0-1-1,0 1 0,14 15 1,-22-30-108,0-1 1,1 0 0,-1 1-1,0-1 1,0 0 0,1 1-1,-1-1 1,0 0-1,0 1 1,1-1 0,-1 0-1,0 0 1,1 0 0,-1 1-1,0-1 1,1 0-1,-1 0 1,1 0 0,-1 0-1,0 1 1,1-1 0,-1 0-1,0 0 1,1 0-1,-1 0 1,1 0 0,-1 0-1,0 0 1,1 0 0,-1 0-1,1 0 1,-1-1-1,0 1 1,1 0 0,-1 0-1,1 0 1,-1 0 0,0 0-1,1-1 1,-1 1-1,0 0 1,0 0 0,1-1-1,-1 1 1,0 0 0,1-1-1,-1 1 1,0 0-1,0-1 1,0 1 0,1 0-1,-1-1 1,0 1-1,0 0 1,0-1 0,0 1-1,0 0 1,1-1 0,-1 1-1,0-1 1,0 1-1,0-1 1,5-27 288,-5 26-251,3-14-30,-1 1 0,2 0 0,0-1 0,1 1 0,1 1 0,0-1-1,1 1 1,0 0 0,1 0 0,0 1 0,2 0 0,-1 1 0,20-19 0,-16 17-748,1 0 0,0 2 1,28-19-1,-18 17-983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04.6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1 1056,'0'0'403,"22"-2"-291,154-24 286,-18 10 106,-15 3-349,-86 9 29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2.2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 13 0,'0'0'1064,"16"-2"-1029,48-8-32,-62 10-2,0 0 0,-1 0-1,1-1 1,0 1 0,0 0 0,-1 0 0,1 1 0,0-1-1,-1 0 1,1 1 0,0-1 0,-1 1 0,1-1 0,0 1 0,-1 0-1,1 0 1,-1-1 0,1 1 0,-1 0 0,0 0 0,1 1-1,-1-1 1,0 0 0,0 0 0,0 1 0,0-1 0,0 0-1,0 1 1,0-1 0,0 1 0,0-1 0,0 3 0,0 2 16,1 0 0,-1 0 0,0 0-1,-1 0 1,1 1 0,-2 7 0,1-8 2,1 2-12,-1-1 1,0 1-1,-1 0 0,0-1 0,0 1 1,-1-1-1,1 1 0,-2-1 0,1 0 1,-1 1-1,0-1 0,-1-1 0,1 1 1,-1 0-1,-1-1 0,1 0 0,-1 0 1,0 0-1,-1-1 0,-7 7 0,7-6 81,-16 18 154,22-23-244,0 0 0,0 0 0,0-1 0,0 1 0,0 0 1,0 0-1,0 0 0,1 0 0,-1 0 0,0-1 1,0 1-1,1 0 0,-1 0 0,1 0 0,-1-1 1,0 1-1,1 0 0,0-1 0,-1 1 0,1 0 1,-1-1-1,1 1 0,0 0 0,-1-1 0,1 1 1,0-1-1,0 0 0,-1 1 0,1-1 0,0 0 0,0 1 1,0-1-1,-1 0 0,1 0 0,1 1 0,7 2 5,0 1 0,-1 0 0,1 1 0,-1 0 0,0 0 0,-1 1-1,1 0 1,-1 0 0,0 1 0,-1 0 0,0 0 0,0 1 0,0-1-1,-1 1 1,0 1 0,0-1 0,-1 1 0,0-1 0,-1 1-1,0 0 1,0 1 0,-1-1 0,0 0 0,-1 1 0,0-1 0,0 1-1,-1-1 1,-2 19 0,1-24 9,0-1 0,-1 0 0,1 1 0,-1-1 1,1 0-1,-1 0 0,0 0 0,0 0 0,-1-1 0,1 1 0,0 0 0,-1-1 0,0 0 0,1 1 0,-1-1 0,0 0 0,0-1 1,0 1-1,0 0 0,-1-1 0,1 0 0,0 1 0,-1-1 0,-3 0 0,-7 3 44,0-1 0,0 0 0,0-1 0,-24 0 0,27-2-69,8 1-65,0 0-1,-1-1 1,1 0-1,-1 0 1,1 0-1,0 0 0,-1-1 1,1 1-1,-1-1 1,1 0-1,-5-2 1,7-5-867</inkml:trace>
</inkml:ink>
</file>

<file path=ppt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6.3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 1 4498,'0'0'32,"-9"117"144,9-88 16,0-5-80,0-1 80,0-3-160,0-1 16,0-3-48,3-1 0,3-5-32,4-2-48,1-6-656,3-2-817</inkml:trace>
</inkml:ink>
</file>

<file path=ppt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6.7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4 5122,'0'0'294,"7"19"-174,22 60-51,-28-76-60,1 1 1,-1-1-1,1 0 0,0 1 0,0-1 0,0 0 0,0 0 0,0-1 0,1 1 1,-1 0-1,1-1 0,-1 1 0,1-1 0,0 0 0,0 0 0,0 0 1,1 0-1,-1-1 0,4 2 0,0-1-4,0-1 0,0 0 1,0 0-1,0-1 0,0 0 0,14-1 1,-5-1 1,-9 1-11,-1 0 0,0-1 0,0 0 1,0 0-1,0 0 0,0-1 0,0 0 0,-1 0 0,1-1 0,-1 1 0,0-1 1,0 0-1,0-1 0,0 1 0,-1-1 0,0 0 0,0 0 0,4-7 0,-2 3-15,0 1 0,-1-1-1,-1 0 1,1 0-1,-1-1 1,-1 1-1,0-1 1,0 0 0,-1 0-1,0 0 1,0-11-1,0 19 162,1 8-67,9 25-49,12 43 51,-20-60-182,-1-7-71,-1 1 0,1 0 0,-2 0 0,1 0 0,-1 0 1,0 0-1,-1 0 0,-1 16 0</inkml:trace>
</inkml:ink>
</file>

<file path=ppt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7.0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105,'0'0'1059,"1"21"-390,2 23-133,1 0-1,16 64 0,0-33-81,-3 1-1,8 87 1,-25-162-487,0 0 0,0 1 0,0-1 1,0 0-1,0 1 0,1-1 0,-1 0 0,1 0 0,-1 0 0,1 1 0,-1-1 1,1 0-1,0 0 0,-1 0 0,1 0 0,0 0 0,0 0 0,0 0 0,0 0 1,0 0-1,0-1 0,0 1 0,0 0 0,0-1 0,0 1 0,1 0 1,-1-1-1,0 0 0,0 1 0,0-1 0,1 0 0,-1 1 0,0-1 0,1 0 1,-1 0-1,0 0 0,0 0 0,1 0 0,-1 0 0,0-1 0,1 1 1,-1 0-1,0-1 0,0 1 0,0-1 0,1 1 0,-1-1 0,0 1 0,2-3 1,19-14-2124</inkml:trace>
</inkml:ink>
</file>

<file path=ppt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7.6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001,'0'0'1886,"5"18"-1480,41 150 551,-31-132-495,-3-32-547,2-19-118,33-82-513,-22 39 519,-24 57 204,-1 0-1,1 0 0,-1 0 1,1 0-1,-1 1 0,1-1 0,0 0 1,-1 0-1,1 0 0,0 1 0,0-1 1,0 0-1,-1 1 0,1-1 1,0 1-1,0-1 0,0 1 0,0-1 1,0 1-1,0 0 0,0 0 0,0-1 1,0 1-1,0 0 0,0 0 1,0 0-1,0 0 0,0 0 0,0 0 1,0 0-1,0 0 0,0 1 0,0-1 1,0 0-1,0 1 0,0-1 1,0 1-1,0-1 0,0 1 0,0-1 1,0 1-1,0-1 0,1 2 1,32 31-70,-24-18 60,0 0 0,-1 1 0,-1 0 0,0 0 0,-1 1 1,-1 0-1,-1 1 0,0-1 0,-1 1 0,-1 0 0,-1 0 0,0 28 0,-2-27-2571</inkml:trace>
</inkml:ink>
</file>

<file path=ppt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8.3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8 543 2145,'0'0'1798,"-12"19"-1262,-32 58-122,41-73-380,1 1 1,-1-1 0,1 0-1,0 1 1,1-1-1,-1 1 1,1 0 0,0 0-1,0-1 1,1 1-1,-1 0 1,1 0 0,0 0-1,0 0 1,1 6-1,0-8-29,0-1 0,1 1-1,-1-1 1,0 1-1,1-1 1,-1 0-1,1 0 1,0 0 0,-1 1-1,1-1 1,0-1-1,0 1 1,1 0-1,-1 0 1,0-1 0,1 0-1,-1 1 1,1-1-1,3 1 1,7 2-5,1-1 0,-1 0 0,1-1 0,0-1 0,0 0 0,0-1 0,21-2 1,-29 1 3,0 0 1,0 0-1,-1-1 1,1 0 0,0 0-1,0 0 1,-1-1 0,0 0-1,1 0 1,-1 0 0,0-1-1,-1 1 1,1-1 0,0-1-1,-1 1 1,0 0-1,0-1 1,-1 0 0,1 0-1,-1 0 1,0-1 0,4-8-1,-4 8-33,-1 0 0,0 0 0,0 0 0,0 0 0,-1 0 0,0 0 0,0-1-1,0 1 1,-1 0 0,0-1 0,0 1 0,-1 0 0,1-1 0,-1 1 0,-1 0 0,1 0-1,-1 0 1,0 0 0,-1 0 0,1 0 0,-7-9 0,-7-4-173,-2-1-1,0 2 1,-1 1 0,-32-23 0,-37-34 152,79 65 253,1 1 1,1-1-1,0-1 0,0 1 1,0-1-1,1-1 0,-6-14 1,8 15-167,1 0 1,0 0-1,1 0 1,0 0-1,0 0 1,1-1-1,1 1 1,-1 0-1,2-1 1,-1 1-1,2 0 1,3-18-1,-3 22-38,0 0 1,0 1-1,0 0 0,1-1 0,0 1 0,0 0 0,0 0 0,0 1 0,1-1 0,0 1 0,0-1 0,0 1 0,0 0 0,1 1 0,0-1 0,-1 1 0,1 0 0,0 0 0,1 0 0,-1 1 0,0 0 0,1 0 0,8-2 0,10-1-83,0 2-1,-1 0 1,35 1 0,-48 2-206,0 0 0,0 1 0,0 0 0,0 1 0,-1 0 0,1 0 0,-1 1 0,0 1 0,1-1 0,16 11 0,4 10-1642</inkml:trace>
</inkml:ink>
</file>

<file path=ppt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8.6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 1 2593,'0'0'3602,"-5"106"-3650,5-79 96,0 2-32,0 0 96,7-5-64,0-1 0,0-5-48,2-3 0,2-7-16,0-6 16,3-2-928,2 0-1426</inkml:trace>
</inkml:ink>
</file>

<file path=ppt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9.1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 117 3298,'0'0'64,"2"19"-22,1 8 14,2 71 878,-10-108-862,0 2-84,0-1-1,0 0 0,0 0 1,1 0-1,1-1 1,-1 1-1,2-1 1,-1 0-1,1 0 1,1 0-1,0 0 1,0-15-1,1 20 21,0 0 0,0 1-1,1-1 1,0 0 0,-1 1-1,2-1 1,-1 1-1,0-1 1,1 1 0,0-1-1,0 1 1,0 0 0,1 0-1,0 0 1,-1 0 0,1 1-1,0-1 1,1 1 0,-1-1-1,1 1 1,-1 0-1,1 0 1,0 1 0,0-1-1,0 1 1,1 0 0,-1 0-1,0 0 1,1 1 0,-1 0-1,1 0 1,0 0 0,-1 0-1,1 0 1,0 1-1,8 0 1,-7 1 11,1-1 0,-1 1 0,1 0-1,-1 1 1,1-1 0,-1 1 0,0 1 0,1-1-1,-1 1 1,-1 0 0,1 0 0,0 1 0,-1 0-1,1 0 1,-1 0 0,9 10 0,3 6 85,-1 0 0,-1 1-1,14 26 1,8 12-15,-36-57-174,1-1-1,-1 0 0,0 1 0,0-1 0,1 0 0,-1 0 1,1 0-1,-1 0 0,1 0 0,-1 0 0,1 0 0,-1 0 1,1-1-1,0 1 0,-1-1 0,1 1 0,0-1 0,0 0 1,0 0-1,-1 1 0,1-1 0,3-1 0,8 1-2245</inkml:trace>
</inkml:ink>
</file>

<file path=ppt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9.4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 33 5619,'1'21'-8,"4"66"26,-5-83-18,1 0 1,0 0-1,0 0 0,0 0 0,0-1 0,1 1 0,-1-1 1,1 1-1,0-1 0,0 1 0,0-1 0,0 0 1,1 0-1,0 0 0,-1 0 0,1 0 0,0-1 0,0 1 1,0-1-1,1 0 0,-1 0 0,1 0 0,-1 0 0,1-1 1,6 3-1,-5-3-1,-1 0 0,1 0 0,-1 0-1,1 0 1,-1-1 0,1 0 0,0 0 0,-1 0 0,1-1 0,-1 1 0,1-1 0,0 0 0,-1-1 0,0 1 0,1-1-1,-1 0 1,0 0 0,5-3 0,-4 2 2,-1-1-1,1 0 1,-1-1-1,0 1 0,0-1 1,0 1-1,-1-1 1,0 0-1,0 0 1,0-1-1,-1 1 1,1-1-1,-1 1 1,-1-1-1,1 0 0,1-11 1,-3 13-4,0 1 1,0-1-1,0 0 1,0 0 0,-1 0-1,0 0 1,0 1-1,0-1 1,0 0-1,0 1 1,-1-1-1,1 1 1,-1-1-1,0 1 1,0 0 0,-1-1-1,1 1 1,-1 0-1,1 1 1,-1-1-1,0 0 1,0 1-1,0 0 1,0-1-1,-1 1 1,-5-2 0,1 0-109,0 0 1,0 1-1,0 0 1,0 1-1,-1 0 1,1 0-1,-1 0 1,1 1-1,-1 1 1,0 0-1,0 0 1,1 0-1,-1 1 1,1 0-1,-1 1 1,-13 4-1,-1 6-2012</inkml:trace>
</inkml:ink>
</file>

<file path=ppt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40.1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4818,'0'0'-595,"12"22"395,77 151 312,-48-99 135,3-1 0,4-2 0,106 123-1,-135-174-237,-12-14-2,-1 0 1,0 1 0,0-1-1,-1 1 1,1 0-1,-2 1 1,7 12 0,-11-20 23,-1 1 0,1 0 0,-1 0 0,1 0 0,-1-1 0,1 1 0,-1 0 1,0-1-1,1 1 0,-1 0 0,0-1 0,1 1 0,-1-1 0,0 1 0,0-1 0,0 1 1,1-1-1,-1 0 0,0 1 0,0-1 0,0 0 0,0 0 0,0 0 0,0 1 0,1-1 1,-1 0-1,0 0 0,0 0 0,-2-1 0,-1 2 60,-30 6-210,0 3 0,1 0 0,0 2 1,0 2-1,1 1 0,-52 33 0</inkml:trace>
</inkml:ink>
</file>

<file path=ppt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40.4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089,'0'0'209,"21"107"-129,-17-83 64,-2-3 208,5 0-304,-2-5 96,4-2-128,2-3 16,3-9-64,4-2-240,3 0-1537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2.8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6 1 3201,'0'0'24,"0"18"22,0 99-9,0-117-88,42 0-805,-11-1 953,31 2 10,-59-1-106,0 1 0,0 0 1,0-1-1,0 1 0,-1 0 1,1 1-1,0-1 1,-1 0-1,1 1 0,-1 0 1,0-1-1,1 1 0,-1 0 1,0 0-1,0 0 0,0 0 1,0 1-1,1 2 1,2 4 49,0 0 0,-1 0 1,0 1-1,0-1 1,-1 1-1,-1 0 0,1 0 1,-2 0-1,1 0 1,-2 0-1,1 1 0,-1-1 1,-1 0-1,-1 13 1,0-19 3,1 0 0,-1-1 1,0 1-1,0 0 0,0-1 1,0 0-1,-1 1 0,1-1 1,-1 0-1,0 0 0,0 0 1,0-1-1,0 1 0,-1-1 1,1 0-1,-1 0 0,1 0 1,-6 2-1,-4 2 102,-1 0 1,1-1-1,-27 6 0,25-9-179,0 0 0,0-1-1,-18-2 1,13 1-337,7-2-599,1-10-701</inkml:trace>
</inkml:ink>
</file>

<file path=ppt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40.9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4770,'0'0'-64,"0"21"155,0 111 162,-1-128-282,1 0-1,1-1 0,-1 1 0,0-1 1,1 0-1,0 1 0,0-1 0,0 1 1,0-1-1,1 0 0,-1 0 1,1 0-1,0 0 0,-1 0 0,1 0 1,1 0-1,-1 0 0,0-1 0,1 1 1,-1-1-1,1 0 0,0 0 1,0 0-1,0 0 0,0 0 0,0-1 1,0 1-1,1-1 0,-1 0 0,0 0 1,1 0-1,-1 0 0,0 0 1,1-1-1,-1 0 0,1 0 0,-1 0 1,1 0-1,-1 0 0,1-1 0,-1 1 1,1-1-1,-1 0 0,1 0 1,-1 0-1,0-1 0,0 1 0,0-1 1,0 0-1,0 0 0,0 0 0,0 0 1,0 0-1,-1-1 0,4-3 1,0-1-287,-1 1 1,-1-1 0,1 0 0,-1-1 0,0 1 0,-1-1 0,0 1 0,0-1 0,-1 0 0,0 0 1,2-13-1,-1-15 1583,-2 2 3701,-1 45-5098,0 3 217,0 0 1,0 0-1,2 0 1,5 27-1,-6-38-157,0 0 1,0-1-1,0 1 0,0 0 0,0-1 0,1 1 0,-1-1 0,1 1 0,0-1 0,0 0 1,0 1-1,0-1 0,0 0 0,0 0 0,0-1 0,1 1 0,-1 0 0,1-1 1,-1 1-1,1-1 0,-1 0 0,1 0 0,0 0 0,0 0 0,0 0 0,0-1 1,-1 1-1,1-1 0,6 0 0,9 0-2132</inkml:trace>
</inkml:ink>
</file>

<file path=ppt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41.3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8 4466,'0'0'-171,"4"20"139,13 61 48,-17-77-22,1 1 0,0-1 0,1 1 0,-1-1 0,1 0 0,0 1 0,0-1 0,0 0 0,0 0 0,1-1 0,-1 1 0,1 0 0,0-1 0,0 0 0,1 1 0,-1-1 0,1 0 0,6 4 0,-8-7-45,0 1 0,0-1 0,1 1-1,-1-1 1,0 1 0,0-1 0,0 0 0,1 0-1,-1 0 1,0-1 0,0 1 0,1 0-1,-1-1 1,0 0 0,0 1 0,0-1-1,0 0 1,0 0 0,0 0 0,0 0-1,0 0 1,0-1 0,0 1 0,-1 0 0,1-1-1,0 0 1,-1 1 0,0-1 0,1 0-1,1-4 1,34-61-1888,-33 55 2195,1 1-1,1 0 1,0 0 0,1 0-1,0 1 1,15-17 0,-21 26-221,0 0-1,0 0 1,0 0 0,1 0 0,-1 0-1,0 1 1,0-1 0,0 0-1,1 1 1,-1-1 0,0 1 0,1 0-1,-1-1 1,0 1 0,1 0 0,-1 0-1,1 0 1,-1 0 0,0 0 0,1 0-1,-1 0 1,1 0 0,-1 0 0,0 1-1,1-1 1,-1 1 0,0-1 0,1 1-1,-1-1 1,0 1 0,0 0 0,0 0-1,0-1 1,1 1 0,-1 0 0,0 0-1,0 0 1,-1 0 0,1 0 0,0 1-1,0-1 1,0 0 0,-1 0 0,1 0-1,-1 1 1,1 0 0,5 10 29,0-1 0,-1 1 0,6 23 0,-9-29 112,31 100 176</inkml:trace>
</inkml:ink>
</file>

<file path=ppt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41.69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2 1 8212,'0'0'0,"-11"114"-1873,11-68 1841,0-3 0,0-8-1425</inkml:trace>
</inkml:ink>
</file>

<file path=ppt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42.4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62 2225,'0'0'1449,"6"18"-1396,18 53 11,-23-69-47,0 0 0,0 1 1,1-1-1,-1 0 0,1 0 0,-1 0 0,1 0 1,0-1-1,0 1 0,0 0 0,0-1 1,0 1-1,0-1 0,0 0 0,0 0 0,0 1 1,1-2-1,-1 1 0,0 0 0,4 1 0,45-1 264,-37-2-224,-10 2-36,1-1 1,-1 0-1,1 0 1,-1-1-1,0 0 1,1 1-1,-1-1 0,0-1 1,1 1-1,-1-1 1,0 1-1,0-1 0,0-1 1,0 1-1,0 0 1,-1-1-1,1 0 1,-1 0-1,0 0 0,0 0 1,0 0-1,0-1 1,0 1-1,-1-1 0,1 0 1,-1 0-1,0 0 1,0 0-1,-1 0 1,1 0-1,-1-1 0,0 1 1,0 0-1,0-1 1,-1 1-1,1-9 0,-1 3 16,-1 1-1,1-1 0,-2 0 0,1 0 0,-1 1 1,-1-1-1,0 1 0,0-1 0,-6-10 0,6 15-24,0 0 0,0 0 0,0 1 0,-1-1 0,0 1-1,1 0 1,-2 0 0,1 1 0,0-1 0,-1 1 0,1 0-1,-1 0 1,0 0 0,0 1 0,0 0 0,-1 0 0,1 0 0,-7-1-1,6 1 4,0 1 0,-1 0-1,1 0 1,0 0 0,-1 1-1,1 0 1,0 0 0,-1 0-1,-10 3 1,15-2-11,0 0 0,-1 0-1,1 0 1,0 1 0,0-1 0,0 1 0,0-1-1,0 1 1,0 0 0,0 0 0,0 0 0,1 0-1,-1 0 1,1 0 0,0 0 0,-1 1 0,1-1-1,0 0 1,0 1 0,1-1 0,-1 1 0,0-1-1,1 1 1,-1-1 0,1 4 0,-6 47 72,2 0 0,3 0 0,7 73 0,22 58 167,-27-181-270,-1-1 0,0 1 0,1-1 0,-1 1 0,1-1 0,0 1 0,0-1-1,0 1 1,0-1 0,0 0 0,1 1 0,-1-1 0,1 0 0,-1 0 0,1 0 0,0 0 0,0 0 0,0-1 0,0 1 0,0 0 0,0-1 0,0 1 0,1-1 0,-1 0 0,0 0 0,1 0 0,-1 0 0,1 0 0,-1-1 0,1 1 0,0-1 0,-1 0 0,1 1 0,-1-1 0,1 0 0,0-1 0,-1 1 0,1 0 0,-1-1 0,1 1 0,0-1 0,-1 0 0,0 0 0,1 0 0,3-2-1,26-16-1410,6-8-973</inkml:trace>
</inkml:ink>
</file>

<file path=ppt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42.9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7 41 3025,'0'0'545,"-1"19"103,-2 8-379,1-10-108,1-1 0,0 1 0,1 0 0,1 0 0,2 18 0,-2-32-154,0 0 0,0 0 0,-1 0-1,2-1 1,-1 1 0,0 0 0,1 0 0,-1-1 0,1 1-1,0-1 1,-1 1 0,1-1 0,0 0 0,1 0-1,-1 0 1,0 0 0,1 0 0,-1 0 0,1 0 0,-1-1-1,1 0 1,0 1 0,0-1 0,0 0 0,0 0 0,0 0-1,0-1 1,0 1 0,0-1 0,0 0 0,0 0-1,0 0 1,0 0 0,4-1 0,-2 1-1,0-1 0,-1 1 0,1-1-1,-1 0 1,1-1 0,-1 1 0,0-1 0,0 0 0,1 0 0,-1 0-1,0-1 1,-1 1 0,1-1 0,0 0 0,-1 0 0,0 0 0,1-1-1,-1 1 1,-1-1 0,1 0 0,0 1 0,2-7 0,-3 5-75,1-1 1,-1 0 0,-1 0 0,1 0 0,-1 0-1,0 0 1,0 0 0,-1-1 0,0 1 0,0 0-1,0 0 1,-1-1 0,0 1 0,0 0-1,-1 0 1,0 0 0,0 0 0,0 1 0,0-1-1,-1 0 1,0 1 0,0 0 0,-1-1 0,0 1-1,1 1 1,-2-1 0,1 0 0,0 1-1,-1 0 1,0 0 0,0 0 0,0 1 0,-1 0-1,1 0 1,-1 0 0,1 1 0,-1-1 0,0 1-1,0 1 1,0-1 0,0 1 0,0 0 0,-10 0-1,12 0 69,-1 1 0,0 0 0,0 0 0,0 0 0,0 0 0,1 1 0,-1 0 0,0 0 0,1 0 0,-1 0 0,0 1 0,1 0 0,0 0 0,-1 0 0,1 0 0,0 1 0,0 0 0,0 0 0,1 0 0,-1 0 0,1 0 0,-1 1 0,1 0 0,0-1 0,0 1 0,1 0 0,-1 1 0,1-1 0,0 0 0,0 1 0,1-1 0,-1 1 0,1-1 0,0 1 0,-1 7 0,3 21-832,6-24-281</inkml:trace>
</inkml:ink>
</file>

<file path=ppt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43.5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2 128 2417,'0'0'35,"2"18"2,10 56-26,-6-48-41,-6-26 23,0 0 0,0-1 0,0 1 0,0 0 0,0 0 0,0 0 0,0 0 0,0 0 0,0 0 0,0 0 0,0 0-1,0 0 1,0 0 0,0 0 0,0 0 0,0-1 0,0 1 0,0 0 0,0 0 0,0 0 0,0 0 0,0 0 0,0 0 0,0 0-1,1 0 1,-1 0 0,0 0 0,0 0 0,0 0 0,0 0 0,0 0 0,0 0 0,0 0 0,0 0 0,0 0 0,0 0 0,0 0-1,0 0 1,1 0 0,-1 0 0,0 0 0,0 0 0,0 0 0,0 0 0,0 0 0,0 0 0,0 0 0,-1-25-521,-15-9 95,12 27 447,0 1-1,1-1 0,0-1 0,0 1 0,1 0 0,0-1 0,0 1 1,1-1-1,-1-14 0,2 18 56,0 0 1,0 0-1,0 1 1,0-1-1,1 0 1,0 0-1,-1 0 0,1 1 1,1-1-1,-1 0 1,1 1-1,-1-1 1,1 1-1,0 0 0,0-1 1,0 1-1,1 0 1,-1 0-1,1 0 1,0 1-1,0-1 1,0 1-1,0-1 0,0 1 1,0 0-1,1 0 1,-1 1-1,0-1 1,1 1-1,0-1 0,-1 1 1,1 0-1,0 1 1,0-1-1,0 0 1,-1 1-1,5 0 0,-4 0-29,0 0 0,-1 0 0,1 0-1,0 0 1,0 1 0,-1 0 0,1-1-1,0 1 1,-1 1 0,1-1 0,-1 0-1,1 1 1,-1 0 0,0 0 0,0 0-1,0 0 1,0 0 0,0 1 0,0-1-1,-1 1 1,1 0 0,-1 0 0,1 0-1,-1 0 1,0 0 0,-1 0 0,1 1-1,1 3 1,80 154 443,-83-160-583,0 0 0,1 0 0,-1-1 1,1 1-1,0 0 0,-1 0 0,1-1 0,-1 1 0,1 0 0,0-1 1,0 1-1,-1-1 0,1 1 0,0-1 0,0 1 0,0-1 1,0 1-1,0-1 0,-1 0 0,1 0 0,0 1 0,0-1 1,0 0-1,0 0 0,1 0 0</inkml:trace>
</inkml:ink>
</file>

<file path=ppt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44.0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8 5282,'0'0'-482,"1"20"487,-2-4 34,1 5 8,0 1-1,1-1 0,1 0 1,1 1-1,9 31 0,-11-52-56,-1 0-1,0-1 0,1 0 1,-1 1-1,1-1 0,-1 1 1,1-1-1,-1 1 0,1-1 1,-1 0-1,1 1 0,-1-1 1,1 0-1,-1 0 0,1 1 1,0-1-1,-1 0 0,1 0 1,-1 0-1,1 0 0,0 0 1,-1 0-1,1 0 0,0 0 1,-1 0-1,1 0 0,-1 0 1,1 0-1,0 0 0,-1 0 1,1 0-1,-1-1 0,1 1 1,0 0-1,-1-1 0,1 1 0,-1 0 1,1-1-1,-1 1 0,1 0 1,-1-1-1,0 1 0,1-1 1,0 0-1,21-18-469,-7 2 492,24-25-1593,64-53 1,-34 48 2912,-68 46-1254,0 0-1,0 1 1,0 0-1,0-1 1,0 1-1,0 0 1,0-1-1,0 1 0,0 0 1,0 0-1,0 0 1,0 0-1,0 0 1,0 0-1,0 0 1,0 0-1,0 0 1,0 0-1,0 1 1,0-1-1,0 0 1,0 1-1,0-1 1,2 2-1,-1-1-23,0 1-1,0 0 1,0 0-1,0 0 1,0 0-1,-1 1 1,1-1-1,0 0 1,1 5-1,3 8-77,0 0 0,7 28 0,-9-28 415,4 12-251,-5-12-169,1-1 0,1 0 0,7 14 0</inkml:trace>
</inkml:ink>
</file>

<file path=ppt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44.3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009,'0'0'1617,"0"127"-1633,0-86 16,2-2 0,5 2 80,2 0-32,2-6-48,5-2 0,-2-12-272,0-7-1713</inkml:trace>
</inkml:ink>
</file>

<file path=ppt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44.7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 1 5026,'0'0'1073,"1"13"-964,-16 178 333,2-59-273,4 231-1935,9-329 107</inkml:trace>
</inkml:ink>
</file>

<file path=ppt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45.1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1 4338,'0'0'5138,"-2"0"-4769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3.2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4 768,'0'0'3218,"5"-4"-2994,-1-1-224,5 1 0,7-4 0,12-2 16,8 0-16,7-1-48,3 5-512,0 0-1057</inkml:trace>
</inkml:ink>
</file>

<file path=ppt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45.5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9 1 2993,'0'0'358,"-4"19"2,-42 335 1366,-6 31-1248,45-354-1327,-2 48 1,9-58-1017</inkml:trace>
</inkml:ink>
</file>

<file path=ppt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45.9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37 4370,'0'0'2193,"0"-23"-3057,-2 9-1586</inkml:trace>
</inkml:ink>
</file>

<file path=ppt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48.2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 1249,'0'0'4092,"0"-6"-3726,0 8-142,5 105-231,22 121 0,-2-29-46,-23-174-154,15 248-2446</inkml:trace>
</inkml:ink>
</file>

<file path=ppt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48.6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9 320,'0'0'1187,"20"0"-818,67 1-102,220-2 837,-272-1-1097,-12 2-17,-1-1-1,0-1 1,0-1-1,30-8 0,-51 11-50,-1 0-1,1 0 0,0-1 0,-1 1 0,1 0 0,-1-1 1,1 1-1,0-1 0,-1 1 0,1-1 0,-1 1 0,1-1 0,-1 1 1,1-1-1,-1 0 0,0 1 0,1-1 0,-1 0 0,0 1 1,1-1-1,-1-1 0,1-6-1299</inkml:trace>
</inkml:ink>
</file>

<file path=ppt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49.1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889,'0'0'1200,"0"15"-997,2 1-3,0 0-1,1 0 0,1-1 1,10 30-1,4 14 162,28 192 282,-12-48-125,-4-90-638,-30-112 15,1 0 1,-1 0 0,1 0 0,-1 0-1,1 0 1,-1 0 0,1 0 0,0 0-1,-1 0 1,1 0 0,0-1 0,0 1-1,-1 0 1,1 0 0,0-1 0,0 1-1,0-1 1,0 1 0,0-1 0,0 1-1,0-1 1,0 1 0,0-1 0,0 0-1,0 0 1,2 1 0</inkml:trace>
</inkml:ink>
</file>

<file path=ppt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50.0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23 101 4818,'0'0'291,"0"21"-299,-1 56 113,5 236 566,1-256-536,20 82 0,-22-128-87,0-10 80,0-24 264,-2-39 217,-1 61-607,0-77-33,-13-82-1,9 128-1,-2 0-1,-1 0 0,-2 1 1,-1 0-1,-18-38 1,24 61 268,-1 0 0,0 1 0,0-1 0,-1 1 0,1 0 0,-2 0 0,1 1 0,-1 0 0,0 0 0,-11-7 0,17 13-241,0-1 1,0 1-1,0 0 1,0-1-1,1 1 0,-1-1 1,0 0-1,1 1 0,-1-1 1,0 0-1,1 1 0,-1-1 1,1 0-1,-1 0 1,1 1-1,-1-1 0,1 0 1,0 0-1,-1 0 0,1 0 1,-1-1-1,2 1-12,-1 0-1,0 1 1,1-1-1,-1 1 1,0-1-1,1 0 1,-1 1-1,1-1 1,-1 1-1,1-1 1,-1 1-1,1 0 1,0-1-1,-1 1 1,1-1-1,-1 1 1,1 0-1,0 0 1,-1-1-1,1 1 1,1 0-1,46-8-486,-43 8 570,172-11-784,-73 6 323,108-18 1,-130 10-1475,-83 23 101,-3 5 659</inkml:trace>
</inkml:ink>
</file>

<file path=ppt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50.4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1 1473,'0'0'3070,"30"0"-2408,28-2-266,85-16 0,-86 9-402,88-3-1,-109 15-519,-1 9-754</inkml:trace>
</inkml:ink>
</file>

<file path=ppt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9:03.8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2 68 1313,'0'0'1977,"-2"-7"-1284,-5-26-50,7 32-581,-1 0-1,1-1 1,-1 1 0,0 0 0,0-1-1,0 1 1,1 0 0,-1 0-1,0 0 1,0 0 0,-1 0-1,1 0 1,0 0 0,0 0-1,0 0 1,-1 1 0,1-1-1,0 0 1,-1 1 0,1-1 0,-2 0-1,-5-4 748,12 94-1000,31 168 0,-18-160 184,6 130-1,-4-2-1876</inkml:trace>
</inkml:ink>
</file>

<file path=ppt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9:04.3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6 1713,'0'0'2569,"0"-1"-2554,0 1-1,0-1 1,1 1-1,-1 0 1,1-1-1,-1 1 1,0-1 0,1 1-1,-1 0 1,1-1-1,-1 1 1,0 0-1,1 0 1,-1-1 0,1 1-1,-1 0 1,1 0-1,-1 0 1,1 0 0,0 0-1,-1-1 1,1 1-1,-1 0 1,1 0-1,-1 0 1,1 0 0,0 1-1,368-22 69,-203 13 16,-165 7-130,-1 0 0,1 1 1,-1-1-1,1 0 0,-1 0 0,0 1 1,1-1-1,-1 0 0,0 0 1,0 0-1,0 1 0,0-1 1,0 0-1,0 0 0,0 0 1,0 0-1,0 0 0,0 1 1,0-3-1,-1-10-2482</inkml:trace>
</inkml:ink>
</file>

<file path=ppt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9:04.9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04,'1'4'4848,"57"300"-4836,31 200 299,-86-458-260,-3 58 0,-1-44 71,1-59-198,0 0 0,1 1 1,-1-1-1,0 0 0,0 1 1,1-1-1,-1 0 0,1 1 1,-1-1-1,1 0 0,-1 0 1,1 0-1,0 0 0,0 1 1,-1-1-1,1 0 0,0 0 1,0 0-1,0-1 0,0 1 1,0 0-1,0 0 0,1-1 1,1 2-1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3.6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6,'0'0'261,"21"18"-159,140 127 263,-149-132-198,-4-4-96,0 0-1,1-1 1,0 0-1,0-1 0,1 0 1,0 0-1,0-1 0,16 7 1,-23-11-58,-3-2-72</inkml:trace>
</inkml:ink>
</file>

<file path=ppt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9:06.0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2 89 2881,'0'0'1390,"-12"-33"168,13 31-1558,-1 0 0,0 1 0,0-1 1,0 0-1,1 1 0,-1-1 0,1 0 0,-1 1 0,1-1 0,0 1 0,0-1 0,0 1 0,0-1 0,0 1 0,0 0 0,0 0 0,0-1 0,0 1 0,0 0 0,1 0 0,1-1 0,1-1-2,1 1 0,-1 0 0,1-1 0,0 2 0,0-1-1,0 1 1,6-2 0,12 0-29,-1 1 0,34 1 0,-44 1 7,-7 1 29,-1-1-1,1 1 1,0 0 0,-1 0 0,1 1-1,-1-1 1,1 1 0,-1 0-1,1 0 1,-1 1 0,0-1 0,0 1-1,0 0 1,-1 0 0,1 0 0,-1 0-1,1 1 1,-1 0 0,0-1 0,0 1-1,-1 0 1,1 0 0,-1 1-1,0-1 1,0 0 0,2 8 0,-2-6 24,0 1 1,0 0-1,0 0 1,-1 0-1,0 0 1,0 0-1,-1 0 1,0 0-1,0 0 1,0 0-1,-1 0 1,0 0-1,-1 0 1,0 0-1,0 0 1,0-1-1,-6 12 1,-17 25 81,6-12-62,0 0-1,-34 40 0,44-60-68,0-1 1,1 1-1,1 1 0,0-1 0,0 1 1,1 0-1,1 1 0,0 0 0,0 0 1,2 0-1,-1 0 0,2 0 0,0 1 1,-1 16-1,3-30-15,22 6-250,12-2 268,1-1 1,-1-2 0,37-4 0,9 1 73,41 8-2090,-100-6-336</inkml:trace>
</inkml:ink>
</file>

<file path=ppt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9:19.6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64 49 2145,'0'0'3551,"-12"-3"-2988,-95-35 1144,91 35-1701,1 1-1,-1 0 0,0 1 1,0 1-1,0 1 0,0 0 1,-19 4-1,-4 2-40,1 2 0,-1 1 0,2 2 0,-1 2 0,2 1 0,0 2 0,-44 28 0,70-38 15,1 0-1,0 1 1,0 0 0,1 0 0,0 1-1,0 0 1,1 1 0,1 0-1,-1 0 1,1 0 0,1 1 0,0 0-1,1 0 1,0 0 0,0 0 0,-1 14-1,-2 16-160,1 1 1,3 0-1,2 48 0,1-86 171,0 0-10,1 1-1,-1-1 1,1 0 0,0 0-1,0 1 1,0-1 0,1 0-1,-1 0 1,1 0-1,0 0 1,0 0 0,1-1-1,-1 1 1,1 0 0,-1-1-1,1 0 1,0 0 0,1 0-1,-1 0 1,0 0 0,1-1-1,-1 1 1,1-1 0,0 0-1,0 0 1,0 0-1,0-1 1,0 0 0,0 1-1,6 0 1,13 2-63,0 0 0,0-1-1,0-1 1,30-2 0,-45 0 74,21-1-43,50-10 0,-61 7 51,1 1 1,-1 0 0,1 2-1,-1 0 1,1 1 0,0 1-1,23 4 1,-32-2 4,0 1 0,-1 0 0,1 0 0,-1 1 0,0 0 0,0 1 0,0 0 0,-1 0 0,0 1 0,0 0 0,-1 0 0,0 1 0,0 0 0,0 1 0,-1-1 0,-1 1 0,1 0 0,-2 0 0,1 1 0,-1 0 0,-1-1 0,1 1 0,-2 1 0,1-1 0,-2 0 0,1 1 0,-1 12 0,-1 5-8,1-7 21,-1 0 1,-1 0-1,-5 26 0,4-38-12,-1-1 1,1 0-1,-2-1 0,1 1 0,-1 0 1,0-1-1,0 0 0,-1 0 0,0 0 1,0-1-1,-9 10 0,-1-2 6,-1-1 1,0-1-1,-1 0 0,0-1 1,-1-1-1,-26 11 1,-116 35-12,140-51 12,-1-1-1,-1-1 1,1-1-1,0-1 1,-43-3-1,57 0 0,1 1-1,-1-1 1,0 0-1,1 0 1,-1-1-1,1 0 1,0 0-1,-12-8 1,12 7-65,0 0 1,-1 0 0,0 1 0,1 0 0,-1 0 0,-1 0 0,1 1-1,-14-2 1,-16 3-2793</inkml:trace>
</inkml:ink>
</file>

<file path=ppt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9:20.56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7 274 2321,'0'0'2057,"-6"15"-1691,3 2-359,1 0 0,1 0 1,1 0-1,0 1 0,1-1 1,1 0-1,1 0 0,0 0 1,1 0-1,1 0 0,8 17 1,-3-4 6,2-1 0,1 0 0,1-1 0,2-1 0,22 30 1,-32-49-13,1 0 1,0 0 0,0-1-1,1 0 1,0 0 0,0 0-1,0-1 1,1-1 0,0 0-1,0 0 1,0 0 0,1-1 0,-1-1-1,1 0 1,0 0 0,0-1-1,1 0 1,-1 0 0,15-1-1,-19-1 29,0 0 0,1 0-1,-1-1 1,0 0 0,0-1-1,0 1 1,0-1 0,0 0 0,-1 0-1,1-1 1,-1 0 0,1 0-1,-1 0 1,0 0 0,0-1-1,8-7 1,-7 3 8,1 0 0,-1-1 0,0 1 0,-1-1 0,0 0 0,0-1 0,-1 1 0,0-1 0,3-11 0,1-16 45,-1 0 0,-2 0 0,-2 0 0,-1-52 0,-2 70-16,0-1 0,-2 1 1,0-1-1,-1 1 0,-1 0 1,-1 0-1,-1 0 0,0 1 1,-2 0-1,0 0 1,0 0-1,-2 1 0,0 1 1,-1 0-1,-20-23 0,16 23-32,0 1-1,-1 0 0,-28-20 0,37 30-23,-1 1 0,1 0 0,-1 0 0,0 1 0,-1 0 0,1 0 1,-1 1-1,1 0 0,-1 0 0,1 1 0,-17 0 0,9 0-19,0 2-1,-1 0 1,-22 4 0,32-3-5,0 1 0,0-1 0,0 1 0,0 0 0,0 1 0,1 0 0,-1 0 0,1 0 0,-10 10-1,9-8-30,0 1-1,0 0 1,1 0-1,0 1 0,1 0 1,0 0-1,0 0 1,1 1-1,0-1 0,0 1 1,-5 18-1,5-5-635,1 1 0,0-1 1,2 41-1,1-34-1101</inkml:trace>
</inkml:ink>
</file>

<file path=ppt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9:22.0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7 16 80,'0'0'1049,"18"-2"-801,5-3-112,-9 2 57,-1 1 1,1 0 0,0 1-1,17 0 1,-30 2-161,0 0 1,0-1-1,-1 1 0,1 0 1,-1 0-1,1 0 0,0 0 1,-1 0-1,0 0 0,1 0 0,-1 0 1,0 0-1,1 0 0,-1 0 1,0 0-1,0 0 0,0 0 1,0 0-1,0 0 0,0 0 1,0 0-1,0 1 0,-1 33 515,1-31-429,-2 8-1,-1-1 1,0 1-1,-1-1 1,0 0-1,-1 0 1,0-1-1,0 1 1,-2-1-1,-11 16 1,-10 18 251,28-43-418,4 0 2,-1 1 26,1-1 0,0-1 0,0 1 0,0 0 1,0-1-1,0 0 0,6 0 0,4 0 20,-4 2 4,0-1 0,0 2 0,0-1 0,-1 1 0,1 0 0,-1 1 0,1 0 0,-1 1 0,0 0 0,-1 0 0,13 11 0,-15-11-2,-1 1 0,0 0 0,0 0 0,-1 0 0,1 1 0,-1-1 0,-1 1 0,1 0 0,-1 0 0,-1 0 0,1 1 0,-1-1 0,0 1 0,-1-1 0,1 15 0,0-11 13,-2 0 1,1 0 0,-2 1 0,1-1-1,-2 0 1,-3 17 0,3-22-4,0-1-1,0 1 1,-1-1 0,1 0-1,-2 0 1,1 0 0,0 0-1,-1 0 1,0-1 0,0 0-1,0 1 1,-1-2 0,1 1 0,-6 3-1,0-1 64,0 0 0,0-1-1,0 0 1,-1-1 0,0 0 0,0-1-1,0 0 1,0-1 0,-13 2-1,-6-2 312,-1 0 0,-34-4 0,62 1-386,0 1 0,0 0 0,0-1 0,0 0 0,1 0-1,-1 0 1,0 0 0,0 0 0,1 0 0,-5-4 0,6 5-158,0-1-1,0 0 1,0 1-1,0-1 1,1 0-1,-1 0 1,0 0 0,1 0-1,-1 0 1,1 0-1,-1 0 1,1 0 0,-1 0-1,1 0 1,-1 0-1,1 0 1,0 0-1,0 0 1,0-2 0</inkml:trace>
</inkml:ink>
</file>

<file path=ppt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9:24.4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30 1 1153,'0'0'6362,"-32"0"-5639,21 0-746,-21 0-78,0 1-1,-42 7 1,67-7 84,-1 0 0,1 1 1,1 0-1,-1 0 0,0 0 1,0 1-1,1 0 0,-1 0 1,1 1-1,0 0 0,0 0 1,1 0-1,-1 1 0,1 0 1,0 0-1,-9 10 0,9-3-1,1 1-1,0-1 0,1 1 1,0-1-1,1 1 0,0 0 1,1 0-1,1 0 0,0 0 1,3 17-1,-3 6-32,1-30 46,-1 1-1,1-1 0,0 0 1,0 1-1,1-1 0,0 0 1,0 0-1,0 0 0,1 0 1,0-1-1,0 1 0,0-1 1,1 1-1,0-1 0,0 0 1,0-1-1,1 1 0,0-1 1,-1 0-1,1 0 0,1 0 1,-1 0-1,1-1 0,-1 0 1,1-1-1,0 1 0,0-1 1,0 0-1,0 0 0,0-1 1,10 2-1,164-5-26,-176 2 30,-1 1 0,1 0 0,-1 0 0,0 1 0,0-1 0,1 1 0,-1 0 0,0 0 0,0 0 0,0 0 0,-1 0-1,1 0 1,-1 1 0,1-1 0,-1 1 0,3 3 0,33 50-19,-32-41 36,0 0 0,-1 1 0,0 0 0,-2 0 1,0 0-1,0 0 0,-2 1 0,0-1 0,0 0 0,-2 1 0,-3 25 0,1-32-6,0 1-1,-1-1 0,0 0 0,0 0 1,-1-1-1,0 1 0,-1-1 1,-6 9-1,-6 6 23,-36 35-1,45-48-40,-1-1-1,-1 0 1,0-1-1,-1 0 1,1-1-1,-2 0 1,1 0-1,-1-2 1,0 0-1,0 0 0,-1-1 1,0-1-1,1 0 1,-2-1-1,1 0 1,0-1-1,0-1 1,-1 0-1,-19-2 1,30-2-7,0 1 0,0-1 0,0 0 1,1 0-1,-1 0 0,1-1 1,0 1-1,0-1 0,0 1 0,1-1 1,-1 0-1,1 0 0,0-1 1,-3-6-1,5 10 44,-4 19-667</inkml:trace>
</inkml:ink>
</file>

<file path=ppt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9:25.7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7 112,'0'0'4258,"0"-17"-2252,29 436-1848,-25-366-124,-3-32-2856</inkml:trace>
</inkml:ink>
</file>

<file path=ppt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9:27.0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08 115 576,'0'0'2807,"-11"-18"-1751,9 17-1031,-1 0 0,0 0-1,1 1 1,-1-1 0,0 1-1,0 0 1,1 0 0,-1 0-1,0 0 1,0 0 0,1 0-1,-1 1 1,0 0 0,1-1-1,-1 1 1,1 0 0,-6 2-1,4 0-17,-1 0 1,1 1-1,-1-1 0,1 1 0,0 0 0,0 0 0,1 0 1,-5 7-1,-4 8-40,1 1 1,1 0-1,-11 30 1,20-48 35,-4 14-7,0 0 0,0 0-1,2 0 1,0 0 0,1 1 0,0-1 0,1 1 0,3 31 0,0-40 3,0-1 0,0 0 1,1 0-1,0-1 1,0 1-1,1 0 1,0-1-1,0 0 1,0 0-1,1 0 1,10 9-1,-4-3 3,1-1 0,0 0 0,1-1-1,20 12 1,-24-17 2,1-1-1,-1 0 1,0 0-1,1-1 1,0 0-1,0 0 1,0-1-1,0-1 1,0 0-1,0 0 1,0-1-1,0 0 1,1 0-1,-1-1 1,19-5-1,-9 0 30,1-2-1,-1 0 0,-1-1 1,0-1-1,0 0 1,25-20-1,-34 23-10,0 1 0,0-2 0,-1 1-1,0-1 1,-1-1 0,0 1 0,0-2 0,0 1 0,-1-1 0,-1 0 0,0 0 0,0-1-1,-1 0 1,0 0 0,-1 0 0,-1 0 0,1-1 0,-2 1 0,0-1 0,0 0-1,-1 0 1,0 0 0,-1 0 0,-2-17 0,0 19-8,0 1 1,0-1-1,-1 1 1,-1 0-1,0 0 1,0 0-1,0 0 1,-1 1-1,-1-1 1,1 1-1,-1 1 0,-8-9 1,0 1 39,0 0-1,-2 1 1,1 1-1,-33-21 1,35 27-50,1 1-1,-1 0 1,0 1 0,0 1-1,-1 0 1,1 0 0,-1 1-1,0 1 1,0 1 0,1 0-1,-1 0 1,0 1 0,0 1-1,0 1 1,-19 3 0,23-2-7,-1 0-1,1 0 1,-1 1 0,1 0 0,0 1 0,1 0-1,-1 1 1,1-1 0,0 2 0,0-1 0,1 2-1,0-1 1,0 1 0,1 0 0,0 0 0,0 1-1,1 0 1,0 0 0,-8 20 0,5-7-8,2 1 1,0 0-1,1 1 1,-4 46-1,5 99-1082,5-153 846,0 48-1049</inkml:trace>
</inkml:ink>
</file>

<file path=ppt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9:28.1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83 8 3586,'0'0'2393,"-39"-6"160,34 5-2538,1 1 0,-1 0 0,0 0 0,0 0-1,0 1 1,0 0 0,1 0 0,-1 0 0,0 0 0,1 1 0,-1 0 0,1-1 0,-1 2 0,1-1 0,0 1 0,0-1-1,0 1 1,0 0 0,1 1 0,-1-1 0,-5 7 0,-152 167-49,-120 123-535,210-232 465,-2-4 0,-99 67 0,105-75 52,52-43 99,14-13-61,0 0-44</inkml:trace>
</inkml:ink>
</file>

<file path=ppt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9:29.1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8 1 464,'0'0'2108,"-13"7"-1636,12-6-468,-14 6 186,1 1 0,1 1 0,0 0 0,0 1 0,1 1 0,-20 20 0,26-22-162,0 0 0,1 1 0,-1-1-1,2 1 1,-1 1 0,2-1 0,-1 1 0,1-1 0,1 1 0,0 0-1,-1 14 1,1 10-34,2 0-1,5 45 1,-4-70 5,2 0 1,-1-1-1,1 1 1,1-1 0,0 0-1,0 0 1,0 0-1,1 0 1,1-1-1,-1 0 1,2 0-1,10 11 1,-6-7-8,1 0 1,1-2-1,0 1 1,0-1-1,1-1 1,26 13-1,-24-16-6,0-2 0,0 0 0,0-1 1,0 0-1,1-1 0,-1-1 0,1-1 0,18-1 0,-4 0 80,-21 1-51,0-1-1,-1 0 0,1-1 0,-1 0 0,1-1 0,-1 0 1,0 0-1,0-1 0,0 0 0,-1-1 0,1 0 0,-1 0 1,0 0-1,0-1 0,-1-1 0,0 1 0,0-1 0,-1 0 1,1-1-1,8-14 0,-6 8 0,0-1 0,-2 1 0,0-1 0,0-1 0,-2 1 1,1-1-1,-2 0 0,0 0 0,-1-1 0,-1 1 0,0-22 0,-2 23 11,0-1-1,-2 1 0,1 0 1,-2-1-1,0 1 1,-1 0-1,-6-16 0,6 24 3,1-1-1,-1 1 0,0 0 1,-1 0-1,0 1 0,0-1 1,0 1-1,-1 0 0,0 0 1,0 1-1,0 0 0,-1 0 1,0 0-1,0 1 0,-10-5 1,-3 0 11,-1 0 1,0 2-1,-1 0 1,0 2-1,0 0 1,0 1-1,-1 2 1,-35-1-1,54 4-84,-1-1-1,1 1 0,0 0 0,0 0 0,0 1 1,0-1-1,0 1 0,0 0 0,0 0 1,0 1-1,1-1 0,-1 1 0,1-1 0,0 1 1,-6 6-1,-45 60-1490,36-43 589,-16 21-1104</inkml:trace>
</inkml:ink>
</file>

<file path=ppt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9:30.4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6 2513,'0'0'2476,"0"0"-2431,0-1-1,1 0 1,-1 0 0,0 1-1,0-1 1,0 0 0,1 1-1,-1-1 1,0 0 0,0 1 0,1-1-1,-1 0 1,1 1 0,-1-1-1,1 1 1,-1-1 0,1 1-1,-1-1 1,1 1 0,-1-1-1,1 1 1,-1 0 0,1-1-1,0 1 1,-1 0 0,1-1 0,1 1-1,11 5-55,1 0 0,-1 1 0,0 0 0,0 2 0,15 10 0,25 14 59,338 172 69,-12 25-67,-331-197-9,-31-20-35,0 1 1,17 18-1,-12-11-4,-17-16-218,0 0 0,0 0 0,0 0 0,0-1 1,1 0-1,-1 0 0,1 0 0,0-1 0,0 0 0,0 0 0,11 2 0,4-3-334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4.0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0 1 3185,'0'0'193,"-119"125"-17,92-98-176,2-3 64,2 1-16,0 0-48,5-3 0,4 1-16,3-5-16,4-3 16,5-1-385,2-4-623</inkml:trace>
</inkml:ink>
</file>

<file path=ppt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9:31.9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5 171 1024,'0'0'932,"-12"9"-759,-36 33 179,44-39-296,1 1 0,0 0-1,0 0 1,0 0 0,1 1 0,-1-1-1,1 1 1,0-1 0,1 1 0,-1 0-1,1-1 1,-1 1 0,2 0 0,-1 0-1,0 0 1,1 0 0,0 0-1,0 0 1,1 0 0,1 9 0,-1 6-21,-1-11-22,-1 10 11,2 0-1,5 37 1,-4-49-23,-1-1 1,2 1-1,-1-1 1,1 1-1,0-1 1,0 0-1,0 0 0,1-1 1,0 1-1,0-1 1,10 10-1,-1-2 3,0-1 0,2 0-1,-1 0 1,1-2-1,1 0 1,0 0-1,1-2 1,-1 0-1,1-1 1,1 0 0,0-2-1,-1 0 1,2-1-1,-1-1 1,0 0-1,1-2 1,19 0-1,-20-2 42,0 0-1,0-2 1,-1 0-1,1-1 1,-1-1-1,26-10 0,95-53 155,-130 64-155,-1 1-1,-1-1 1,1-1-1,0 1 1,-1-1 0,0 0-1,0-1 1,-1 1-1,1-1 1,-1 0 0,-1-1-1,1 1 1,-1-1 0,0 0-1,0 0 1,-1 0-1,0 0 1,0-1 0,-1 0-1,0 1 1,0-1-1,-1 0 1,0 0 0,0 0-1,-1-11 1,0-10 128,0-1 1,-2 1-1,-10-50 1,10 70-124,-1 0 1,0 1 0,0-1 0,-1 1-1,0-1 1,-1 1 0,0 0 0,0 1-1,0-1 1,-1 1 0,0 0 0,-1 1 0,0-1-1,0 1 1,-15-10 0,5 5 2,-1 0 0,0 1 0,0 1 0,-1 1 0,-1 0 1,1 2-1,-1 0 0,-1 1 0,1 1 0,0 1 0,-1 1 0,-28 0 1,16 1-33,25 0-28,0 0-1,-1 1 1,1 0 0,0 0 0,-1 1 0,1 0 0,0 0 0,0 1 0,-1 0-1,1 0 1,1 1 0,-15 7 0,-12 14-49,1 2 1,1 2-1,-31 34 0,49-46-267,1 1-1,1-1 0,0 2 1,2 0-1,0 0 1,1 1-1,0 0 1,-6 25-1,3-2-1652</inkml:trace>
</inkml:ink>
</file>

<file path=ppt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01.9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89 58 944,'0'0'3343,"-6"-8"-2614,-18-25-268,22 31-440,1 1 0,-1-1 0,1 1 0,-1 0 0,0 0-1,0-1 1,1 1 0,-1 0 0,0 1 0,0-1 0,0 0 0,0 0 0,0 1-1,0-1 1,0 1 0,-1 0 0,1 0 0,0 0 0,0 0 0,0 0 0,0 0-1,0 0 1,0 1 0,0-1 0,-1 1 0,1-1 0,0 1 0,1 0 0,-1 0-1,0 0 1,0 0 0,0 0 0,0 0 0,1 0 0,-1 1 0,0-1 0,1 1-1,0-1 1,-2 3 0,-67 115-108,54-87 41,-2-1 1,0-1-1,-2 0 1,-2-2-1,-44 47 1,65-73 38,-17 14-231,-1 0 1,-33 22 0,45-34 136,0-1-1,0 1 1,0-1-1,-1 0 1,1-1-1,-1 0 1,0 0-1,1-1 1,-1 0-1,0 0 1,0 0-1,-10-2 1,15 1 69,1-1-1,-1-1 1,1 1 0,-1 0 0,1 0 0,0-1-1,-1 1 1,1-1 0,0 0 0,0 0 0,0 0-1,0 0 1,0 0 0,1 0 0,-1 0 0,1-1-1,-1 1 1,1-1 0,0 1 0,0-1 0,0 1-1,0-1 1,1 0 0,-1 1 0,0-5 0,-2-7-66,0-1 1,1 1-1,0-23 1,2 34 91,0 0 0,1 0 0,-1-1 0,1 1 0,0 0 0,0 0 0,0 0 0,0 1 0,0-1 0,0 0 0,1 0 0,-1 1 0,1-1 0,0 0 0,0 1 0,4-5 0,0 3 4,-1 0 1,1 0-1,-1 0 1,1 0-1,0 1 0,1 0 1,8-3-1,2 1-4,0 0 0,1 1 1,-1 1-1,0 1 0,26 0 0,-39 2 4,1 1 1,-1 0-1,1 0 0,-1 1 0,1-1 1,-1 1-1,0 0 0,0 0 0,0 1 1,0-1-1,0 1 0,-1 0 0,1 0 1,-1 0-1,0 0 0,1 1 0,-1-1 1,-1 1-1,1 0 0,-1 0 0,1 0 1,1 6-1,7 12 26,-1 1 1,13 42 0,-23-64-24,9 37 15,8 19-379,-13-49-341</inkml:trace>
</inkml:ink>
</file>

<file path=ppt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02.2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330,'0'0'864,"75"150"-864,-57-87 0,-2 5 0,2 8 32,-4 4 32,-3 0-48,-4-6-16,-2-4 32,-5-11 16,0-7-48,0-7 0,0-4-16,-9-2-48,-12-2-544,-8-6-1265</inkml:trace>
</inkml:ink>
</file>

<file path=ppt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02.7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2 0 2465,'0'0'24,"-11"24"43,-1 1-31,-5 10 91,2 1-1,-17 56 1,12-4 57,3 2-1,4 0 1,4 0 0,3 1-1,9 101 1,-1-166-240,1 1 1,2-1-1,0 0 1,2 0-1,1-1 1,1 0-1,1 0 0,1-1 1,1 0-1,1-1 1,1 0-1,1-2 1,1 1-1,1-2 1,1 0-1,38 32 0,13 5-1904</inkml:trace>
</inkml:ink>
</file>

<file path=ppt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03.4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6 1 2097,'0'0'131,"-20"12"-81,11-7-26,-8 5 22,0 0 1,0 2-1,1-1 0,1 2 0,0 0 1,0 1-1,2 0 0,-20 27 1,19-16 13,1 0-1,1 1 1,1 1 0,2 0 0,0 0 0,2 1 0,-5 40 0,5-1 59,3 0-1,5 70 1,0-112-165,2-1 0,0 1 0,2-1 1,1 1-1,1-2 0,16 39 0,-19-51 8,1-1-1,0 1 1,1-1-1,0-1 0,1 1 1,-1-1-1,2 0 1,-1-1-1,1 0 0,1 0 1,0 0-1,0-1 1,0-1-1,1 1 0,-1-2 1,19 9-1,-1-9-657,-2-5-97</inkml:trace>
</inkml:ink>
</file>

<file path=ppt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03.7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105,'0'20'307,"1"40"-274,32 593 964,-28-634-777</inkml:trace>
</inkml:ink>
</file>

<file path=ppt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04.4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53 576,'0'0'1969,"0"-17"-1635,0-82-108,0 97-221,0 1 1,0 0-1,0-1 0,0 1 0,0-1 0,0 1 0,1 0 0,-1-1 0,0 1 0,1 0 0,-1-1 0,1 1 0,-1 0 0,1 0 0,0-1 0,0 1 0,-1 0 0,1 0 0,0 0 1,0 0-1,0 0 0,0 0 0,0 0 0,0 0 0,0 1 0,1-1 0,-1 0 0,0 0 0,0 1 0,0-1 0,1 1 0,-1 0 0,0-1 0,1 1 0,-1 0 0,1-1 0,-1 1 1,0 0-1,3 1 0,-1-1-6,0 0 1,0 1-1,0-1 1,0 1 0,0 0-1,-1 0 1,1 0-1,0 0 1,-1 0-1,1 1 1,-1-1 0,1 1-1,-1 0 1,0 0-1,0 0 1,1 0 0,2 4-1,3 9 26,0-1 1,-1 1-1,0 1 0,-2 0 0,0-1 1,0 2-1,-2-1 0,0 0 0,-1 1 1,0-1-1,-2 1 0,-1 18 0,0-30-12,0 1 0,-1 0 0,0-1 0,-1 1 0,1-1 0,-1 0 0,0 0 0,0 0 0,0 0 0,-1-1 0,0 1 0,0-1 0,0 0 0,0 0 0,-1 0 0,0-1 0,1 1 0,-1-1 0,0 0-1,-7 2 1,12-5 38,14 0-192,0 0 136,0 1 0,1 1 0,-1 0 0,0 1 1,0 0-1,13 6 0,-23-7 10,0 0 0,0 0 0,0 0 1,-1 0-1,1 0 0,0 1 0,-1 0 0,0 0 1,0 0-1,0 0 0,0 0 0,0 1 0,0 0 1,-1-1-1,0 1 0,0 0 0,0 0 1,0 0-1,0 0 0,-1 0 0,0 0 0,0 1 1,0-1-1,0 0 0,-1 1 0,0 8 0,0-7 7,0 0 0,0 0 0,-1 0-1,0 0 1,-1 0 0,1 0 0,-1 0-1,0 0 1,0-1 0,-1 1-1,0 0 1,-6 9 0,1-6-60,-1 1 0,1-1 0,-1-1 0,-1 0-1,-16 11 1,19-14-134,0-1-1,0 1 1,-1-1-1,0 0 1,0-1-1,-10 3 0,-10-2-718</inkml:trace>
</inkml:ink>
</file>

<file path=ppt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04.8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 2753,'34'-3'5,"-27"2"-4,1 0-1,-1 1 1,0-1 0,1 1 0,-1 1-1,0 0 1,1 0 0,-1 0-1,0 1 1,0-1 0,0 2-1,0-1 1,0 1 0,0 0 0,6 5-1,8 7 93,-2 1-1,0 1 0,-1 0 1,-1 1-1,-1 1 1,-1 1-1,0 0 0,-1 1 1,-1 1-1,10 23 1,0 6 34,-2 1 0,-2 1 1,16 78-1,-24-69-95,-4 1 0,-2 0 0,-4 82 0,-1-96-37,0-19-244,-2-1 0,-1 0-1,-1 0 1,-2 0 0,-1-1-1,-10 29 1,-10 10-1736</inkml:trace>
</inkml:ink>
</file>

<file path=ppt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06.2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99 3 800,'0'0'2161,"-5"0"-1552,1 0-553,-3-1 61,-1 0-1,0 1 0,0 0 1,0 0-1,0 1 0,1 0 1,-1 1-1,0 0 1,1 0-1,-13 5 0,0 5-72,0 1 0,1 1-1,1 1 1,0 1 0,1 0-1,1 2 1,0-1 0,1 2-1,-20 33 1,21-26-49,1 0 0,1 1 0,1 1 0,1 0 0,2 0 1,1 1-1,-5 41 0,5-5 13,3 1 0,7 115 0,1-156-9,0 1 0,1 0 0,2-1 1,1 0-1,11 25 0,62 115-376,-65-134 207,-8-16-27,1 0 1,20 27 0,-26-38 25,0-1-1,0 1 1,0-1 0,1 0-1,-1 0 1,1 0 0,0 0-1,0-1 1,0 0 0,0 1 0,0-1-1,1-1 1,-1 1 0,1-1-1,6 2 1,5-3-1275</inkml:trace>
</inkml:ink>
</file>

<file path=ppt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06.9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8 1761,'0'0'10,"8"6"33,20 19 270,-1 2 0,-2 1 0,0 2 0,20 32 0,18 20-29,-49-65-220,0 1-1,-1 1 0,0 0 1,-2 0-1,0 1 1,-2 1-1,0 0 1,-1 0-1,-1 0 1,-1 1-1,-1 0 1,-1 1-1,-1-1 1,1 42-1,-5-51-31,1-1 0,-2 0-1,1 1 1,-2-1 0,0 0 0,0 0-1,-6 12 1,8-20-22,-1 1 0,0-1 0,0 0 0,-1 0 0,1 0 0,-1 0 0,0 0 0,0-1 0,0 1 1,0-1-1,-1 0 0,0 0 0,1 0 0,-1 0 0,0-1 0,0 0 0,-1 1 0,1-1 0,0-1 0,-1 1 0,-8 1 0,11-2-7,1-1 0,-1 1-1,0-1 1,0 0 0,0 0-1,1 0 1,-1 0-1,0 0 1,0 0 0,0-1-1,1 1 1,-1 0 0,0-1-1,0 1 1,1-1 0,-1 0-1,1 0 1,-1 0 0,0 0-1,1 0 1,-1 0 0,1 0-1,0 0 1,-1 0-1,1-1 1,0 1 0,0 0-1,0-1 1,-1-1 0,-1-3 11,1-1 0,0 1 0,1-1 0,-1 1 1,1-1-1,0-11 0,-4-48-10,4-1-1,3 0 0,13-95 1,5 50 13,38-130 0,-41 177-521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4.4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209,'0'0'739,"2"20"-694,35 365 1327,-34-349-1334,-3 46 0,-1-39-2619</inkml:trace>
</inkml:ink>
</file>

<file path=ppt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07.2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017,'0'0'64,"25"2"-5,82 11-27,-102-11-22,1-1 1,-1 1 0,0 0-1,0 0 1,0 0 0,0 1 0,0 0-1,0 0 1,-1 0 0,1 0-1,-1 1 1,0 0 0,0 0 0,0 0-1,-1 0 1,1 0 0,4 9-1,-1-3 51,10 17 63,-1 1-1,-1 1 1,-1 0-1,-2 1 1,-1 0 0,-1 1-1,-2 0 1,-1 0-1,5 52 1,-5 27-47,-7 157 0,-1-247-61,-3 33 29,-14 67 0,-3 33-538,19-135-638,0-4-622</inkml:trace>
</inkml:ink>
</file>

<file path=ppt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23.8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01 24 2385,'0'0'1929,"-7"-1"-1545,-122-18 841,108 17-1237,1 1 1,0 1-1,-1 1 1,1 0-1,0 2 1,0 1-1,0 0 1,1 1-1,-30 12 1,-3 2 3,34-14 17,1 0 0,1 2 0,-1 0 1,1 1-1,0 0 0,-26 20 0,38-24-15,0 1 0,0 0 0,1 0 0,0 0 0,0 1 0,0-1 0,0 1 0,1-1 0,0 1-1,0 0 1,0 0 0,1 0 0,0 0 0,-1 9 0,1 16-11,2 52-1,1-32 11,0-40 12,0 0 0,1 0 0,0-1 1,1 1-1,0-1 0,1 0 1,0 0-1,0 0 0,9 11 0,10 22 1,-12-22-2,1-1-1,1 0 1,0-1-1,1-1 1,2 0-1,0-1 1,29 23-1,-21-18-9,-18-16 0,0-2 0,0 1 0,0-1 0,0 0 0,1-1 0,0 0 0,0 0 0,0 0 0,0-1 0,0-1 0,0 1 0,12 0 0,17 0 30,57-4 1,-32-1 102,-61 4-118,1-1-1,0-1 1,-1 1-1,1 0 0,-1 0 1,1-1-1,0 1 0,-1 0 1,1-1-1,-1 0 1,1 1-1,-1-1 0,1 0 1,-1 0-1,0 0 0,1 0 1,-1 0-1,2-2 1,14-9 202,-15 12-197,-2 0-38,4-2 79</inkml:trace>
</inkml:ink>
</file>

<file path=ppt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26.5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9 1 592,'-6'0'4738,"3"9"-4742,1 0 0,0-1 0,1 1 0,0 0-1,0 0 1,1 0 0,0 0 0,1-1 0,1 11-1,0 14 37,-2-14-25,-9 315 127,1-240-132,-23 103-1,21-159-57,6-25-8,0 1 1,1-1-1,1 1 0,0-1 0,1 1 1,0 0-1,2 23 0,-5-52-1056</inkml:trace>
</inkml:ink>
</file>

<file path=ppt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31.7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13 2 1649,'0'0'2804,"-6"0"-2452,-8 0-62,7-1-230,0 1-1,0 0 0,0 0 1,1 0-1,-1 1 0,0 0 1,0 0-1,0 1 0,0 0 0,1 0 1,-1 1-1,1-1 0,-1 1 1,1 1-1,0-1 0,0 1 1,-5 5-1,-145 126-174,-317 210 0,215-162 3,160-109-131,-175 101 1,204-135 208,46-25 13,0-2 0,-1 0 0,-47 17 0</inkml:trace>
</inkml:ink>
</file>

<file path=ppt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33.1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60 1 16,'0'0'1163,"-4"8"-797,-50 78 645,-86 107 0,105-149-978,-207 240 353,195-231-387,-50 78 0,68-89 3,-2 0 0,-1-2 0,-3-2 0,-43 39 0,-107 66-20,-93 81-95,252-196 132,2 0 0,1 2 0,1 0 0,-21 42 0,21-36 113,17-29 26,-1 1 52,5-24-1696,1 1-814</inkml:trace>
</inkml:ink>
</file>

<file path=ppt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33.9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688,'0'0'2201,"0"21"-2057,32 495 1036,-30-499-2125</inkml:trace>
</inkml:ink>
</file>

<file path=ppt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34.5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 1088,'0'0'1588,"0"-4"-1177,3 55 16,2-1 0,13 51 0,37 151-190,-8-42 70,-47-210-342,0 1 1,0-1-1,0 1 1,0-1 0,0 1-1,0-1 1,0 1 0,0-1-1,0 0 1,0 1 0,0-1-1,1 1 1,-1-1-1,0 1 1,0-1 0,1 0-1,-1 1 1,0-1 0,0 0-1,1 1 1,-1-1-1,0 0 1,1 1 0,-1-1-1,1 0 1,-1 0 0,0 1-1,1-1 1,-1 0 0,1 0-1,-1 0 1,0 0-1,1 1 1,-1-1 0,1 0-1,-1 0 1,1 0 0,-1 0-1,1 0 1,-1 0-1,0 0 1,1 0 0,-1 0-1,1 0 1,-1-1 0,1 1-1,-1 0 1,1 0 0,-1 0-1,1-1 1</inkml:trace>
</inkml:ink>
</file>

<file path=ppt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34.9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5 1777,'0'0'333,"10"-4"-247,9-2-58,0 0 1,-1 1-1,2 1 1,-1 1-1,22-2 0,-22 6-44,-12 0-70,0-1 0,0 0 0,0 0 0,0-1 1,0 0-1,0 0 0,-1 0 0,9-3 0,-6-2-1043</inkml:trace>
</inkml:ink>
</file>

<file path=ppt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35.2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081,'0'0'704,"9"107"-384,3-48 145,2 3-177,2 4-48,-3-3-112,3-5-128,-2-7 112,-3-4-112,-2-4 0,1-6-16,-1-4 16,-3-6-96,-1-9-1537</inkml:trace>
</inkml:ink>
</file>

<file path=ppt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36.1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48,'0'0'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5.1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 103 1297,'0'0'514,"-1"19"-457,-4 161 786,4-165-712,1 0 0,1 0 0,1-1 0,0 1 0,0 0 0,10 27 0,-10-37-112,1 0 0,-1 0-1,1-1 1,0 1 0,1-1-1,-1 0 1,1 0 0,-1 0-1,1 0 1,0 0 0,1-1-1,-1 0 1,1 0 0,-1 0-1,1 0 1,0-1 0,0 0-1,0 0 1,0 0 0,0-1 0,1 1-1,7 0 1,-3 0 8,1-1 0,-1 0 0,0 0 1,0-1-1,0 0 0,1-1 0,-1 0 0,17-4 1,-20 2-9,-1 1 1,0-1 0,1 0 0,-1-1 0,-1 1 0,1-1 0,0-1 0,-1 1-1,0-1 1,0 1 0,0-2 0,-1 1 0,7-10 0,-1-2-18,-2 1 1,0-2-1,-1 1 1,0-1-1,-2 0 1,0 0-1,-1-1 1,-1 1-1,0-1 1,-2 0-1,0 0 1,-1 0-1,-1 1 1,-4-23-1,4 34-13,0 0 1,-1 1-1,0-1 1,0 1-1,-1 0 0,0 0 1,0 0-1,0 0 0,-1 0 1,1 0-1,-2 1 0,1 0 1,0 0-1,-1 0 0,0 0 1,0 1-1,-1 0 0,1 0 1,-1 0-1,0 1 0,0 0 1,0 0-1,0 0 0,-11-2 1,-8-2-86,-1 2 0,1 2-1,-1 0 1,0 1 0,-26 2 0,48 0 58,0 0 0,0 1 0,0-1 0,0 1 0,0-1 0,0 1 0,0 1 0,0-1 0,1 0 0,-1 1-1,0 0 1,1 0 0,-1 0 0,1 0 0,0 0 0,0 1 0,0 0 0,0-1 0,0 1 0,1 0 0,-1 0 0,1 1 0,0-1 0,0 0 0,0 1 0,-3 6 0,1 1-146,1 0-1,0 0 1,1 1 0,0-1 0,1 0 0,0 1 0,0-1 0,2 12 0,1-3-891</inkml:trace>
</inkml:ink>
</file>

<file path=ppt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36.7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6,'15'0'-91,"-9"0"289,0 0 1,0 0 0,0 0 0,-1 1 0,1-1 0,0 2 0,-1-1 0,1 1-1,-1-1 1,1 1 0,-1 1 0,0-1 0,0 1 0,7 5 0,110 91 503,235 146-1,-237-179-591,-48-29 24,-2 4 0,110 84 1,-7 32-65,-105-92-31,2-3 0,131 89-1,228 76 32,-378-212-857</inkml:trace>
</inkml:ink>
</file>

<file path=ppt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38.3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 624,'0'0'2279,"28"-3"-929,185 33-1121,-187-26-216,0 1 0,0 2-1,-1 1 1,41 18 0,91 56 100,-26-12-66,-17-11-1,-3 5 1,163 125-1,-212-148-36,2-2 0,1-2 0,2-4 0,108 38 1,123 21-11,-108-37 88,-28 11 237,-143-62-281,-1 0-1,1-2 0,0 0 1,-1-1-1,37-2 1,-11 0 1912,-47 1-1951,0 1 0,0-1 0,0 1 0,0 0 0,0 0 0,0 1 0,1-1 0,-1 1 0,0-1 0,1 1 0,-1 0 0,-2 3 0,-10 4-27,-43 18-710,-112 35 0,80-31 347,-98 30 7,-42 15-2221,194-62 928</inkml:trace>
</inkml:ink>
</file>

<file path=ppt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38.8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0 3730,'0'0'1486,"0"11"-1227,0 32-210,-2 51 24,5 0 1,28 175-1,-20-208-1356</inkml:trace>
</inkml:ink>
</file>

<file path=ppt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39.1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48 1393,'0'0'1200,"137"-22"-944,-105 14-96,2-5-80,0-1 32,0-5-31,0 3-81,-4-2 0,-5-1-705,-4 1-303</inkml:trace>
</inkml:ink>
</file>

<file path=ppt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39.4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793,'0'0'384,"0"115"-256,0-67 592,0-1-431,0-2-33,0-4-208,0-4 16,0-8-48,0-7-16,0-5-721</inkml:trace>
</inkml:ink>
</file>

<file path=ppt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40.56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 29 224,'-9'12'4962,"79"-33"-4894,-15 7-2908,-43 8 650</inkml:trace>
</inkml:ink>
</file>

<file path=ppt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40.9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593,'0'0'192,"23"0"-496,-17 0 32,4 0-464,-1 0-657</inkml:trace>
</inkml:ink>
</file>

<file path=ppt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41.26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1 1056,'0'0'737,"52"-12"-1185,-43 12-641</inkml:trace>
  <inkml:trace contextRef="#ctx0" brushRef="#br0" timeOffset="1">181 35 1169,'0'0'736,"43"-2"-896,-34 2-673</inkml:trace>
  <inkml:trace contextRef="#ctx0" brushRef="#br0" timeOffset="2">372 0 464,'0'0'32</inkml:trace>
</inkml:ink>
</file>

<file path=ppt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41.59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7 80,'87'-37'1889,"-85"37"-2033,5 0 16,0 0-16,0 0-913</inkml:trace>
</inkml:ink>
</file>

<file path=ppt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42.0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024,'0'0'4758,"3"10"-4807,21 109 140,36 232 8,-58-244-836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5.5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570,'0'0'619,"0"15"-673,0 283-778,1-287-313,3-5-309</inkml:trace>
</inkml:ink>
</file>

<file path=ppt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42.3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9 320,'0'0'1649,"123"-43"-1473,-102 41-144,-5 0 0,2 0-16,-4 2-16,2 0 0,0 0-32,-5 0 16,0 0-256,-2 0-368,-2 0-305</inkml:trace>
</inkml:ink>
</file>

<file path=ppt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42.7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345,'0'0'856,"1"7"-869,82 464 1880,-79-393-2459</inkml:trace>
</inkml:ink>
</file>

<file path=ppt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1:11.046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546 54 560,'0'0'5461,"-5"-21"-2993,-23 12-2386,12 4-38,1 0 0,-1 1 1,0 1-1,0 0 0,-25 0 0,23 3-55,3-1-56,0 1 1,1 1-1,-18 3 1,26-2 42,0 0 1,0 0-1,0 0 1,0 1-1,0 0 0,1 0 1,-1 0-1,1 1 1,0 0-1,-6 5 1,-8 10-168,0 1 0,-23 34 1,-17 19-92,52-64 257,0 0 0,1 0 0,0 1 0,1-1 0,0 1 0,0 1 0,1-1 0,-4 17 0,-18 94-306,20-87 95,2-4 151,2 0 1,1 46-1,2-39 56,-1-32 17,1 0 0,1 0 0,-1 0 0,1 0 0,0 0 0,0-1 0,0 1 0,1-1 0,0 1 0,-1-1 0,2 0 0,-1 0 0,0 0 0,1-1 0,0 1 0,7 5 0,-1-1-26,1 0 0,0 0 0,1-1 0,0-1 0,15 7 0,-8-7-73,0-1 0,0 0 0,0-2 0,38 3 0,83-6-423,-62-2 262,-74 2 177,-1-1 1,1 1-1,-1-1 0,1 0 0,-1 0 1,1 0-1,-1 0 0,1-1 0,-1 1 1,0-1-1,5-3 0,-1 1-251,13-7-892</inkml:trace>
</inkml:ink>
</file>

<file path=ppt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1:11.978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47 34 2913,'0'0'1484,"-7"-2"-1162,-18-8 174,16 6-53,0 0 0,-1 1 0,0 0 0,1 0 0,-14-1 0,23 4-376,-3 28-310,-1 246 211,-1 30 10,3-294 39,1 1 0,-2-1-1,1 1 1,-6 11-1,5-13-22,0 0 1,0 0-1,1 0 0,0 1 0,-1 12 1,2-18 310</inkml:trace>
</inkml:ink>
</file>

<file path=ppt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1:25.9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06 60 1857,'0'0'3359,"-1"-6"-2887,-1 0-519,2 5 112,0-1 0,-1 0 0,1 0-1,0 0 1,-1 1 0,0-1 0,0 0-1,1 0 1,-1 1 0,0-1 0,0 1-1,0-1 1,0 1 0,-1-1 0,1 1-1,0 0 1,-1-1 0,1 1-1,-1 0 1,1 0 0,-1 0 0,1 0-1,-1 0 1,0 1 0,0-1 0,1 0-1,-3 0 1,-13-2-65,1 0 0,-1 1 0,0 1-1,0 0 1,-32 4 0,0-1-2,40-2-2,1 1-1,0 0 1,-1 1-1,1 0 0,0 0 1,-15 7-1,-8 2-11,19-6-12,-1 2 0,1-1 0,1 1 0,-1 1 0,1 0 0,1 0 0,-1 1 0,1 1 0,-10 13 0,14-16-25,0 1 0,1 1 0,0-1 1,0 1-1,1 0 0,0 0 0,0 0 0,1 1 0,1-1 0,-1 1 0,0 13 0,-1 15-59,0 58 0,2-27-23,1-36 8,0 0 1,6 47-1,-3-73 108,-1 0 0,1 0 0,0 0 0,1 0-1,0-1 1,0 1 0,0-1 0,1 1 0,0-1 0,0 0-1,1-1 1,-1 1 0,1-1 0,1 0 0,-1 0 0,1 0-1,-1-1 1,1 0 0,1 0 0,-1-1 0,0 1 0,1-1-1,0-1 1,0 1 0,7 1 0,13 2-78,1 0-1,0-2 1,1 0 0,53-2 0,-6-2-2080,-58 0 950</inkml:trace>
</inkml:ink>
</file>

<file path=ppt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1:26.7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 2801,'0'-2'1860,"0"6"-1489,0 792-283,9-769-3127</inkml:trace>
</inkml:ink>
</file>

<file path=ppt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1:27.1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93 3185,'19'-7'-66,"-15"6"62,22-8 2,-1 1 0,1 2 0,0 1 0,50-4 0,-60 9-115,-1 0-1,1-1 0,0-1 0,0-1 0,-1 0 0,1 0 0,-1-2 0,0 0 0,22-11 0,-22 6-784</inkml:trace>
</inkml:ink>
</file>

<file path=ppt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1:27.6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 15 1217,'0'0'1638,"-2"-4"-1334,-8-6-193,6 14-23,4 30 11,0-12-88,-1 152 91,7 270 98,3-372-171,0 23-2,-8-93-27,7 18-611,-7-18 500,-1-1 1,0 1 0,1 0 0,-1-1 0,1 1-1,0 0 1,0-1 0,-1 1 0,1-1 0,0 1 0,0-1-1,2 3 1</inkml:trace>
</inkml:ink>
</file>

<file path=ppt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1:28.7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 0 2913,'0'0'1019,"93"2"347,60-4-1243,-152 2-110,-5 28-213,-3-14 173,-1-1 0,0 1-1,0-2 1,-2 1-1,1-1 1,-2 0 0,1-1-1,-2 0 1,1-1-1,-16 11 1,26-21 6,1 0 0,0 1-1,-1-1 1,1 0 0,0 1 0,-1-1 0,1 0 0,0 1 0,0-1-1,-1 1 1,1-1 0,0 1 0,0-1 0,0 0 0,0 1 0,0-1-1,-1 1 1,1-1 0,0 1 0,0-1 0,0 1 0,0-1 0,0 1-1,1-1 1,-1 1 0,0-1 0,0 0 0,0 1 0,0-1 0,0 1-1,1-1 1,-1 1 0,0-1 0,0 0 0,1 1 0,-1-1 0,0 0-1,1 1 1,-1-1 0,0 0 0,1 1 0,-1-1 0,0 0 0,1 1-1,-1-1 1,1 0 0,-1 0 0,1 0 0,-1 0 0,0 1 0,1-1-1,-1 0 1,1 0 0,38 17 173,-18-8-189,-15-5 38,-1 0 1,1 1-1,-1 0 1,0 0-1,0 0 1,0 0 0,-1 1-1,0-1 1,0 1-1,0 0 1,-1 1-1,0-1 1,0 1-1,-1-1 1,1 1-1,-2 0 1,1 0-1,-1 0 1,0 0 0,0 0-1,-1 0 1,1 0-1,-2 0 1,1 0-1,-3 11 1,1-14 18,0-1-1,1 1 1,-2-1 0,1 0-1,0 0 1,-1 0 0,1 0-1,-1 0 1,0 0 0,0-1-1,0 1 1,0-1 0,-1 0 0,1 0-1,-1 0 1,1-1 0,-1 1-1,1-1 1,-1 1 0,-5 0-1,-4 1 53,0 0 0,0 0 0,-1-1 0,-21 0 0,-97-2-1723</inkml:trace>
</inkml:ink>
</file>

<file path=ppt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1:29.7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8 9 1393,'0'0'3684,"-3"-8"-2310,-6 8-1380,-1 1 1,1 1-1,-1-1 1,1 2-1,0-1 1,0 1-1,0 0 1,1 1-1,-1 0 1,1 1-1,0 0 1,0 0-1,0 0 1,1 1-1,-13 13 1,12-12-10,0 1 0,0-1-1,1 2 1,0-1 0,0 1 0,1 0 0,0 0 0,1 1 0,0 0 0,1 0-1,0 0 1,-5 19 0,3-1-73,2 1 0,1-1 0,2 49-1,-2-4 58,1-54 22,1 1-1,0 1 0,2-1 1,0 0-1,2-1 1,0 1-1,1 0 1,11 33-1,-10-40-23,0-1 1,1 0-1,0-1 1,1 1-1,0-1 0,0-1 1,2 1-1,-1-1 0,1-1 1,1 0-1,0 0 1,0-1-1,0 0 0,1 0 1,0-1-1,1-1 1,0 0-1,0-1 0,0 0 1,0-1-1,1 0 1,0-1-1,0 0 0,0-1 1,0 0-1,14-1 1,59-2-2284,-60-6 1081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5.9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 0 0,'0'0'1358,"0"20"-902,1 47-166,-3 173 1093,-2-213-2021,0-18-1010</inkml:trace>
</inkml:ink>
</file>

<file path=ppt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1:30.5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265,'0'0'2267,"5"15"-1120,3 45-1103,-2 0-1,-3 87 0,2 17 14,1-68-43,21 179 50,-24-243-550,0 49 0</inkml:trace>
</inkml:ink>
</file>

<file path=ppt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1:59.6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0,'0'0'768,"39"14"-592,-27-12-96,6 4-48,2-4-32,-1-2-48</inkml:trace>
</inkml:ink>
</file>

<file path=ppt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2:00.51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 0 1905,'0'0'2009,"-1"0"-1965,1 0 0,-1 0 1,0 0-1,1 0 0,-1 0 1,0 0-1,1 1 0,-1-1 1,0 0-1,1 0 0,-1 0 1,1 1-1,-1-1 0,0 0 0,1 1 1,-1-1-1,1 0 0,-1 1 1,1-1-1,-1 1 0,1-1 1,-1 1-1,-6 26-1453,1-12 62</inkml:trace>
</inkml:ink>
</file>

<file path=ppt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2:08.01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84 1136 176,'0'0'2852,"-11"-5"-2185,-56-25 125,67 30-781,0 0 0,0 0 0,0 0 0,0 0 0,-1 0 1,1 0-1,0 0 0,0-1 0,0 1 0,0 0 0,0 0 0,0 0 0,-1 0 0,1 0 0,0 0 0,0 0 0,0 0 0,0 0 0,0 0 0,0 0 0,-1 0 0,1 0 0,0 0 0,0 0 0,0 0 0,0 0 0,0 1 0,-1-1 0,1 0 0,0 0 0,0 0 0,0 0 0,0 0 0,0 0 0,0 0 0,0 0 0,0 0 0,-1 0 0,1 1 0,0-1 0,0 0 0,0 0 0,0 0 0,0 0 0,0 0 0,0 0 0,0 1 0,0-1 0,0 0 0,0 0 0,0 0 1,0 0-1,0 0 0,0 0 0,0 1 0,0-1 0,0 0 0,0 0 0,0 0 0,0 0 0,0 1 0,5 14 90,12 18-152,163 269 161,-104-171-68,-63-107-19,-10-17-18,0-1 1,1 1-1,0-1 1,0 0-1,0 0 1,7 7-1,-8-13 505,-3-44-243,2 24-279,0 1-1,2 0 1,0 0 0,1 0 0,8-18 0,42-91 4,-42 100 9,417-795-91,-349 675 142,-17 34-41,84-116 0,-148 230 14,0-1 0,0 0 0,1 1 0,-1-1 1,0 0-1,1 0 0,-1 1 0,1-1 0,-1 1 1,1-1-1,-1 1 0,1-1 0,-1 0 0,1 1 0,0 0 1,-1-1-1,1 1 0,-1-1 0,1 1 0,0 0 0,0-1 1,-1 1-1,1 0 0,0 0 0,0 0 0,0-1 0,-5 27-429,-17 18-2528</inkml:trace>
</inkml:ink>
</file>

<file path=ppt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2:17.3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 182 2961,'0'0'1817,"0"-20"-1243,1-3-427,1 9-33,-1 0-1,0 0 1,-2 0-1,0 0 1,0 0-1,-6-24 1,-1 22 350,5 29-731,4 30-96,18 71 316,4 155 1,-22-19-47,-2-132-2912</inkml:trace>
</inkml:ink>
</file>

<file path=ppt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2:18.5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3 217 256,'0'0'2508,"0"-4"-2169,-1-2-286,1 0 0,0 1 0,0-1 0,1 0 1,-1 0-1,1 1 0,1-1 0,-1 1 0,1-1 0,0 1 0,0-1 1,0 1-1,1 0 0,0 0 0,0 0 0,0 1 0,1-1 0,-1 1 1,1-1-1,0 1 0,0 1 0,1-1 0,-1 0 0,1 1 1,8-5-1,9-5-54,0 0 1,0 2-1,47-18 0,-59 26-11,0 0 0,1 0 0,-1 1 0,0 1 0,1 0 0,-1 0 0,1 1-1,-1 0 1,1 1 0,-1 0 0,0 0 0,14 5 0,-20-4-2,1 0 0,0 1 0,-1 0 0,1 0 0,-1 1 0,0-1 0,0 1 0,0 0 0,-1 0 1,1 0-1,-1 0 0,0 1 0,0-1 0,-1 1 0,1 0 0,-1 0 0,0 0 0,0 0 0,-1 0 0,2 8 0,1 7-5,0 0 0,-1 0 0,0 40 0,4 140-34,-7-197 34,-1 0 0,0-1 0,0 0 0,0 1 0,-1-1 0,1 1 0,0-1 0,-1 0-1,1 0 1,-1 0 0,0 0 0,0 0 0,0 0 0,0-1 0,0 1 0,0 0 0,0-1 0,-1 0 0,1 0 0,-1 1 0,1-1 0,-3 0-1,-59 22-439,63-23 450,-93 25 94,-149 19 1,231-44-117,10 0 9,0 0 1,0-1-1,0 1 1,0 0 0,-1 1-1,1-1 1,0 0 0,0 0-1,0 1 1,0-1-1,1 1 1,-1 0 0,0 0-1,0 0 1,0 0-1,0 0 1,1 0 0,-4 2-1</inkml:trace>
</inkml:ink>
</file>

<file path=ppt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2:19.1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281,'0'0'677,"0"21"-623,6 292 79,-8-153 174,0-98-190,8 94 1,4-104-116,-7-40 26,0-1 0,-1 2 0,2 22 0,-7 39-657</inkml:trace>
</inkml:ink>
</file>

<file path=ppt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2:19.7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4 560,'0'0'32,"7"2"-16,34 8 234,1-2 1,0-2-1,61 1 0,-72-9-101,1-1 1,-1-2 0,44-11 0,24-5 24,-91 23-809,-8 6-248</inkml:trace>
</inkml:ink>
</file>

<file path=ppt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2:20.2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20 48,'0'0'1030,"5"-1"-569,12-1-49,0-1-1,29-10 0,27-5-87,152-29-38,-114 22-166,-92 22-321,1 0 0,29-1 0</inkml:trace>
</inkml:ink>
</file>

<file path=ppt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2:21.2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92 544,'0'0'1697,"0"-5"-977,0-9-478,-1 0 1,0 0-1,-4-15 0,1 13-544,8 47-898,-4 23 1129,-1 4-247,11 98 0,-8-135-507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7.9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1 1585,'0'0'2838,"6"0"-1819,89 2-1077,-44 0 42,0-1 0,78-11 0,-83 4-2305</inkml:trace>
</inkml:ink>
</file>

<file path=ppt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2:22.0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74 2369,'0'0'1465,"-2"0"-1436,2 0-80,13 0-63,17-1 127,0-1 0,0-2 1,0-1-1,0-1 0,-1-2 1,0-1-1,36-16 0,-56 21-11,-7 2-3,1 1 0,0 0-1,0-1 1,0 2 0,0-1 0,0 0-1,0 0 1,0 1 0,4 0 0,-7 0-39,-41 3-1649,31-1 1528,1 1-1,0 1 1,0 0-1,-12 7 1,-2 1-73,-8 2-342</inkml:trace>
</inkml:ink>
</file>

<file path=ppt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2:22.3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12</inkml:trace>
</inkml:ink>
</file>

<file path=ppt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2:22.7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9 0 112,'-38'48'435,"30"-38"1006,6 38-1543,2-34 107,1-1-1,0 1 0,1-1 1,0 1-1,1-1 0,1 1 1,6 15-1,-10-28-9,1 0 1,0 0-1,-1-1 0,1 1 1,0 0-1,-1 0 0,1-1 1,0 1-1,0-1 0,0 1 1,-1-1-1,1 1 0,0-1 1,0 1-1,0-1 0,0 0 1,0 1-1,0-1 0,0 0 1,0 0-1,0 0 0,0 1 1,0-1-1,0-1 0,0 1 1,0 0-1,0 0 0,0 0 1,0 0-1,0-1 0,0 1 1,0 0-1,0-1 0,0 1 1,2-2-1,36-20-198,-34 19 198,12-8 11,0 1 0,0 1 0,1 1 0,0 0 0,0 2 0,1 0 0,0 1 0,0 1 0,0 0 0,1 2 0,27-1 0,-43 4-3,0 0 0,-1 0 0,1 0 0,-1 0 0,1 1 0,-1-1 0,0 1-1,1 0 1,-1 0 0,0 0 0,0 1 0,-1-1 0,1 1 0,0-1 0,-1 1 0,1 0 0,-1 0 0,0 0 0,0 1 0,0-1 0,2 7 0,1-1 1,-1 1-1,0-1 1,-1 1-1,0 0 1,0 0-1,-1 0 1,1 11-1,-2-13 7,0 0-1,-1 1 0,0-1 1,0 0-1,-1 1 1,0-1-1,-1 0 0,1 0 1,-2 0-1,1 0 1,-1 0-1,0 0 0,-1-1 1,0 1-1,0-1 1,0 0-1,-1 0 0,0-1 1,0 1-1,-7 5 1,0 0 93,0-2 0,-1 1 0,0-2 0,0 0 0,-1 0 0,-1-1 0,1-1 0,-1 0 0,0-1 0,-1-1 1,1 0-1,-1-1 0,-17 2 0,22-5-237,0 1 1,0 1 0,0 0-1,0 1 1,1 0 0,-1 1-1,-16 9 1,13-5-1575</inkml:trace>
</inkml:ink>
</file>

<file path=ppt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2:50.9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 23 2513,'0'0'3180,"-4"-3"-2745,2 2-272,1 1-100,0-1 0,0 1-1,0 0 1,-1-1 0,1 0-1,0 1 1,0-1 0,1 0-1,-1 1 1,0-1 0,0 0-1,0 0 1,0 0 0,1 0-1,-1 0 1,0 0 0,1 0-1,-1 0 1,1 0 0,-1 0 0,0-2 183,3 8-755,15 15 506,0-2 0,1 1 0,1-2 0,0-1 0,1 0 0,25 14 1,-5-2-2,68 50 26,-4 4 1,-4 4 0,155 172-1,-238-236-26,-11-13 7,0-1-1,0 0 1,1 0-1,0-1 1,0 0-1,1 0 1,15 9-1,-21-15 28,-2-1-14</inkml:trace>
</inkml:ink>
</file>

<file path=ppt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2:51.66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94 24 2209,'0'0'2454,"-5"-23"-44,1 23-2374,1 0 0,-1 0 1,0 0-1,1 1 0,-1-1 1,1 1-1,-1 0 0,1 0 1,-1 0-1,1 1 0,-1-1 1,1 1-1,-5 3 0,2 1-85,0 0-1,0 0 1,0 1-1,-8 14 1,-149 229-973,-8 12 409,120-191 320,-94 100 1,-178 146 247,312-308 50,-11 13 25,22-21-6,-10 12-1110</inkml:trace>
</inkml:ink>
</file>

<file path=ppt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2:58.1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25 46 3730,'0'0'1075,"-9"-22"219,-1 17-1295,-1 1 0,1 1 0,-1 0 0,0 0 0,0 1 0,0 1 0,0-1 0,0 2 0,0 0 0,-18 1 0,6 0-242,17-1 208,-1 1-1,0 0 0,0 1 0,1-1 1,-1 1-1,1 1 0,0-1 1,-1 1-1,1 0 0,1 0 0,-1 1 1,0 0-1,-9 8 0,-4 6-27,-1 1 1,-17 23-1,28-31-28,3-3 86,0-1 0,1 1 0,0 0 0,0 0 0,1 1 0,0-1 0,1 1 0,0 0 0,0 0 0,1 0 0,0 0 0,0 0 0,1 1 0,1-1 0,-1 1 0,3 16 0,-2-24 0,0 0 0,1 1 0,-1-1 0,1 0 0,0 0 0,0 0 0,0 0 0,0 1-1,0-1 1,0 0 0,1-1 0,-1 1 0,1 0 0,-1 0 0,1-1 0,0 1 0,-1 0 0,1-1 0,0 0 0,0 1 0,3 0 0,56 26-151,-22-10 212,-20-9-50,0 0 0,1-1 0,0-1 0,35 7 0,-36-10 0,-1 1 0,1 0-1,-1 2 1,0 0 0,33 19-1,-46-22-4,1 1 0,-1 0-1,0 0 1,0 1 0,0-1 0,-1 1-1,0 0 1,0 0 0,-1 1-1,1-1 1,-1 1 0,-1 0 0,1 0-1,-1 0 1,0 0 0,0 8-1,2 14 8,-1 1 0,-1 47 0,-2-56-4,-1-18 19,1 0-1,-1-1 0,0 1 1,0 0-1,0 0 0,0 0 1,-1-1-1,1 1 0,0-1 1,-1 1-1,0-1 0,0 1 1,0-1-1,0 0 0,0 0 1,0 0-1,0 0 0,-1 0 1,1-1-1,-1 1 0,-4 2 1,-10 4 69,1 0 0,-26 7 0,23-8-115,5-2 28,0-2 0,-1 0 0,1 0 0,-29 0 1,-17 3 8,49-5-21,-3 3-25,-1-2-1,-1 0 1,1 0-1,0-1 0,0-1 1,0-1-1,-20-3 1,31 1-160,0 0 1,0-1-1,0 1 1,0-1-1,0 0 1,1 0 0,-1 0-1,1-1 1,0 1-1,0-1 1,1 1-1,-1-1 1,1 0-1,0 0 1,1 0-1,-3-11 1,2 4-954</inkml:trace>
</inkml:ink>
</file>

<file path=ppt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2:59.0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1 1056,'0'0'1924,"-3"6"-1380,2 161-524,2 178 9,4-252 12,29 157 0,-28-201-56,-5-36 91,1 0 1,0 1-1,6 19 1,-3-30-353,-2-11-908,0-12-934</inkml:trace>
</inkml:ink>
</file>

<file path=ppt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2:59.7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4 64,'0'0'1908,"60"0"-473,-5 1-1351,0-2 0,0-3 0,0-3 0,-1-1 0,72-22 0,-120 28-122,1 1 0,-1 0 1,0 1-1,1-1 0,11 2 0,-4-1-1117</inkml:trace>
</inkml:ink>
</file>

<file path=ppt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3:00.4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9 304,'0'0'2986,"0"0"-2943,0-1 1,0 1 0,0 0-1,0-1 1,0 1 0,0 0-1,0-1 1,1 1 0,-1 0-1,0 0 1,0-1 0,0 1 0,1 0-1,-1 0 1,0-1 0,0 1-1,1 0 1,-1 0 0,0 0-1,0-1 1,1 1 0,-1 0 0,0 0-1,0 0 1,1 0 0,-1 0-1,0 0 1,1 0 0,-1 0-1,0-1 1,1 1 0,-1 0-1,0 0 1,1 0 0,-1 1 0,1-1-1,197-1 153,5 0-3161</inkml:trace>
</inkml:ink>
</file>

<file path=ppt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3:01.9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54 14 2017,'0'0'1979,"-11"-11"-380,0 10-1609,1 0 0,-1 0 0,0 1 0,0 1 0,0 0 0,1 0 0,-1 1 0,1 0 0,-1 1 0,1 0 0,0 1 0,0 0 0,0 1 0,0 0 0,1 0 0,0 1 0,0 0 0,0 1 0,1 0 0,0 0 1,0 0-1,1 1 0,0 1 0,1-1 0,-7 12 0,8-10-50,1 1 1,0 0-1,1 0 1,0 0-1,1 0 1,1 0-1,-1 13 1,3 85-134,1-48 35,-1-47 153,2 0 0,0 0 0,0 0 0,2 0 0,-1-1 0,2 1 0,0-1 0,0-1 0,1 1 0,1-1 0,0 0 0,0-1 0,13 12 0,-16-19-21,1-1-1,0 0 0,1-1 1,-1 1-1,1-1 0,-1-1 1,1 1-1,-1-1 0,1 0 1,0 0-1,-1-1 0,1 0 1,0 0-1,0-1 0,-1 0 1,11-2-1,-14 1 32,0 1 0,0-1 0,0 0 0,0-1 1,-1 1-1,1 0 0,-1-1 0,1 1 0,-1-1 0,0 0 0,0 0 1,0 1-1,-1-1 0,1-1 0,-1 1 0,1 0 0,0-5 1,1-1 10,0 0 0,-1 1 0,0-1 0,0 0 0,0-14 0,-2 19 15,0 0 1,0 0-1,-1 0 0,1 0 0,-1 0 0,0 0 1,-1 0-1,1 0 0,-1 0 0,1 0 0,-1 0 0,0 1 1,0-1-1,-1 1 0,1 0 0,-1-1 0,0 1 1,0 0-1,0 0 0,0 1 0,0-1 0,0 1 1,-1 0-1,1-1 0,-1 2 0,0-1 0,0 0 0,-7-1 1,-3-3-7,-1 0 1,0 1-1,0 1 1,0 1-1,0 0 1,-1 1 0,1 1-1,-1 0 1,0 1-1,1 1 1,-18 3-1,30-3-110,-1 1-1,1-1 0,0 1 0,1 0 0,-1 0 1,0 0-1,0 1 0,1-1 0,0 1 0,-1-1 1,1 1-1,0 0 0,0 0 0,0 0 1,1 0-1,-1 0 0,-1 6 0,-5 6-1008,-3 2-103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05.2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9 16,'0'0'1683,"8"-1"-1392,157-12 1345,79-2-1527,-152 13 62,-88 1-240,0 0 1,1 0 0,-1 0-1,0 0 1,0-1 0,0 0-1,1 0 1,-2 0 0,1 0-1,0-1 1,0 1-1,-1-1 1,0 0 0,1 0-1,3-5 1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8.6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1 0 1153,'0'0'1608,"-1"0"-1603,0 1 1,1-1-1,-1 0 0,1 1 0,-1-1 1,1 1-1,-1-1 0,1 1 0,-1-1 1,1 1-1,0-1 0,-1 1 0,1-1 1,-1 1-1,1 0 0,0-1 0,0 1 0,-1 0 1,1-1-1,0 1 0,0-1 0,0 1 1,0 0-1,0-1 0,0 2 0,-9 74-24,3 81 1,-2 17 47,-11 160-39,19-333-24,1-1 1,-1 0 0,0 1 0,0-1 0,0 0 0,0 0-1,0 1 1,0-1 0,0 0 0,1 1 0,-1-1-1,0 0 1,0 0 0,0 0 0,1 1 0,-1-1-1,0 0 1,0 0 0,1 0 0,-1 1 0,0-1 0,0 0-1,1 0 1,-1 0 0,0 0 0,0 0 0,1 0-1,-1 0 1,0 1 0,1-1 0,-1 0 0,0 0-1,1 0 1,-1 0 0,0 0 0,0 0 0,1-1 0,-1 1-1,0 0 1,1 0 0,-1 0 0,0 0 0,1 0-1,2 0-101,9 0-636</inkml:trace>
</inkml:ink>
</file>

<file path=ppt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3:37.0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864,'0'0'3293,"24"13"-1778,227 194-1503,196 159 8,-375-307-44,-3 4 0,69 81 0,-127-138-224</inkml:trace>
</inkml:ink>
</file>

<file path=ppt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3:37.6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77 1 2977,'0'0'1052,"-6"0"-896,1-1 0,-1 1 0,0 1 0,0-1 0,-9 3 0,0 9-145,1 0 0,0 2 0,2-1 0,-18 25 1,2-4 1,-234 288-15,-22 26-40,-29-25-135,159-176 222,154-147-66,-1 7-131,-5-3-963</inkml:trace>
</inkml:ink>
</file>

<file path=ppt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6:50.078"/>
    </inkml:context>
    <inkml:brush xml:id="br0">
      <inkml:brushProperty name="width" value="0.2" units="cm"/>
      <inkml:brushProperty name="height" value="0.2" units="cm"/>
    </inkml:brush>
  </inkml:definitions>
  <inkml:trace contextRef="#ctx0" brushRef="#br0">1 66 160,'0'0'5387,"12"4"-4726,87-9-675,98-17 0,-11 0 64,-167 21-45,-10 1 0,1-1 0,-1 1 0,1-2 0,0 1 0,-1-2 0,0 1 0,18-8 0</inkml:trace>
</inkml:ink>
</file>

<file path=ppt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51.234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603 0 2817,'0'0'307,"-20"0"-104,-9 0-332,-281 11 3262,288-7-3125,0 1 0,0 1 0,1 1 0,-1 1 0,-23 13 0,-99 61-76,100-56 107,-54 40-45,-96 83 1,170-129 5,-33 27-19,2 2-1,3 2 1,2 2 0,2 3-1,3 2 1,-55 92 0,73-101 5,2 1 0,2 2 0,2 0 0,3 1 0,1 0 0,4 2 0,1 0 0,4 0 0,-3 60 0,11-109 16,-3 381-57,8-352 44,2 1 0,1-1 0,2 0 0,2-1 0,1 0 0,1-1 0,2-1 0,1 0 0,37 51 0,-25-46 9,0-3-1,3 0 0,1-2 0,1-2 1,1 0-1,2-3 0,41 24 0,10-1-67,1-4-1,108 38 0,-153-68-126,2-2 1,-1-3 0,1-1 0,70 6-1,189-8-146,-246-8 416,-19-2-80,0-1-1,0-2 0,0-2 0,64-20 0,148-67 119,-180 61-1,120-74 0,56-61-44,-233 157-58,30-22 61,-1-1 0,-2-3 0,-2-2 0,-1-1 0,-2-2 0,-2-1 0,43-72 0,-56 77-101,-1-1 1,-3-1-1,-1 0 0,-1-1 0,-3-1 0,-1 0 1,-3-1-1,-1 0 0,-2-1 0,0-44 1,-4 25 160,-3 1 1,-3-1 0,-2 1-1,-26-108 1,18 122-69,-1 0 1,-3 1 0,-1 1-1,-3 1 1,-2 1-1,-1 1 1,-3 1-1,-1 1 1,-2 1-1,-2 2 1,-1 2-1,-2 1 1,-1 1-1,-56-38 1,71 56-43,-54-37 253,-120-65-1,170 105-253,-2 1-1,1 1 1,-2 1 0,1 2-1,-1 1 1,0 1-1,-1 1 1,-51-1-1,30 6-246,1 2-1,0 3 0,0 1 1,0 3-1,1 2 0,0 2 1,1 3-1,1 1 1,0 2-1,2 3 0,0 1 1,-47 33-1,39-18-1563</inkml:trace>
</inkml:ink>
</file>

<file path=ppt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6:55.8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33 60 1457,'0'0'1715,"-54"0"1537,38 0-2988,16 0-290,30 0-516,0-2 587,51-8 1,-51 5-16,51-2 1,18-4-29,-18 1-17,37 5-1,77-5 0,-194 10 22,0 0-1,-1 0 1,1 0 0,0 0 0,0 0-1,0 0 1,0 0 0,-1 1 0,1-1-1,0 0 1,0 0 0,0 1 0,-1-1-1,1 0 1,0 1 0,-1-1 0,1 1 0,0-1-1,-1 1 1,1-1 0,0 1 0,-1-1-1,1 1 1,-1 0 0,1-1 0,-1 1-1,1 0 1,-1 0 0,0-1 0,1 1-1,-1 0 1,0 0 0,1-1 0,-1 1-1,0 0 1,0 1 0,1 39 320,-2-19-241,10 141-105,10 280-72,-19-443 92,0 23 2,0 0 0,-7 38-1,5-53 1,0 1 0,-1-1 0,0 0 0,0 0 0,-1 0 0,0 0 0,0-1 0,-1 1 0,0-1 0,-7 7 0,-9 11 20,-2-1 0,0-2 0,-1 0 0,-47 31 0,56-44-23,1 0-1,-1-2 0,0 0 1,-1-1-1,1 0 0,-1-1 1,0-1-1,-1-1 0,1 0 1,-1-1-1,-18 0 0,20-2-22,0 0 0,0-1-1,0-1 1,0 0-1,-28-9 1,18 4 32,-1 2-1,1 1 1,-27-2 0,28 4 0,0 0-1,0-2 1,-38-12-1,58 15-65,1-1-1,0 1 1,0-1 0,0 1-1,0-1 1,0 0-1,0 0 1,1-1 0,-1 1-1,0-1 1,1 1 0,0-1-1,0 0 1,0 0-1,0 0 1,0 0 0,0 0-1,1 0 1,0 0 0,-1 0-1,1-1 1,1 1-1,-1-1 1,0 1 0,1-1-1,-1 1 1,1-1 0,0 1-1,0-1 1,1 1-1,-1-1 1,1 1 0,0 0-1,0-1 1,0 1 0,0 0-1,0-1 1,1 1-1,-1 0 1,1 0 0,4-5-1,12-13-1603</inkml:trace>
</inkml:ink>
</file>

<file path=ppt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6:56.6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95 3298,'0'0'984,"4"0"-947,69-4 45,100-12 125,-154 13-226,0-1 1,0-1-1,0-1 0,-1 0 0,0-1 0,31-18 1,-40 18-10,10-5-1212</inkml:trace>
</inkml:ink>
</file>

<file path=ppt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6:56.9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7 3105,'0'0'603,"14"1"-525,19-2 311,1-1 1,51-9-1,-14-1-518,75-2 0,-95 10-1147,-17 1 65</inkml:trace>
</inkml:ink>
</file>

<file path=ppt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6:57.42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3 0 4594,'-1'17'160,"-3"26"-118,-2 0-1,-1-1 0,-18 57 1,11-68 40,10-22-67,0 0-1,0 0 1,1 0-1,0 1 1,0-1-1,-2 19 1,7-27-29,0 0 1,-1-1 0,1 1 0,0-1 0,-1 1-1,1-1 1,0 0 0,-1 1 0,1-1 0,0 0-1,0 0 1,-1 0 0,4-1 0,-2 1-24,22-1-13,0-1-1,-1 0 1,1-2 0,-1-1-1,1-1 1,-2-1-1,1-1 1,25-13 0,77-32-2221,-93 37 769</inkml:trace>
</inkml:ink>
</file>

<file path=ppt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6:57.7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 0 3826,'0'0'451,"-1"15"-393,-1 519 1186,11-454-3341</inkml:trace>
</inkml:ink>
</file>

<file path=ppt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6:58.26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8 1 4578,'-23'15'638,"-153"110"-430,167-119-202,-11 8 12,-1 1 0,2 1-1,0 1 1,1 1 0,1 0 0,-25 34 0,40-49-21,0 1 0,0 0 1,1-1-1,-1 1 1,1 0-1,0-1 0,1 1 1,-1 0-1,0 0 1,1 0-1,0 0 1,0 0-1,0 0 0,0 0 1,1-1-1,0 1 1,0 0-1,0 0 0,0 0 1,0-1-1,1 1 1,-1 0-1,1-1 0,0 0 1,0 1-1,1-1 1,-1 0-1,1 0 1,-1 0-1,1 0 0,0-1 1,4 4-1,33 14-76,0-1 0,65 21-1,37 17 41,-102-37-37,-10-5-135,0 0-1,38 11 1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9.1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 1 1425,'0'0'1632,"0"16"-1578,-7 756 661,14-782-2924</inkml:trace>
</inkml:ink>
</file>

<file path=ppt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6:58.7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40 3586,'0'0'1747,"7"0"-1832,216-33 545,-14 1-227,349-42-6,-544 74-1852</inkml:trace>
</inkml:ink>
</file>

<file path=ppt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6:59.8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 94 2353,'0'0'3978,"-5"0"-3466,4 0-423,-1 0 0,1 0 0,-1 0 0,1 0 0,-1-1 0,1 1 0,-1 0 0,1-1 0,0 1 1,-1-1-1,1 1 0,0-1 0,-1 1 0,1-1 0,-2-2 0,25 0-447,71-6 69,1-5 0,161-45 0,-254 59 289,-1 0-1,1 0 0,-1 0 1,1 0-1,-1 0 0,0 0 0,1 0 1,-1 0-1,1 0 0,-1 0 1,1 0-1,-1 0 0,0 0 1,1 0-1,-1 0 0,1 1 1,-1-1-1,0 0 0,1 0 1,-1 0-1,0 1 0,1-1 1,-1 0-1,0 0 0,1 1 1,-1-1-1,0 0 0,1 1 1,-1-1-1,0 0 0,1 1 1,4 20-7,-7 38 15,0-29-4,28 321-276,0-1-35,-26-328 280,1-9 5,-1-1 0,-1 0 0,-4 25 0,4-33 21,0 1-1,-1-1 0,0 1 1,0-1-1,0 0 0,-1 0 1,1 0-1,-1 0 0,0 0 0,0-1 1,0 1-1,-1-1 0,-6 5 1,2-2-56,0-1 0,0-1 0,0 1 0,-1-1 1,0-1-1,0 0 0,0 0 0,0-1 0,0 0 1,-1 0-1,1-1 0,-1 0 0,1-1 0,-1 0 1,1-1-1,-1 0 0,1 0 0,0-1 0,0 0 1,-1-1-1,1 0 0,1 0 0,-1-1 0,0 0 1,1 0-1,0-1 0,0 0 0,0-1 0,1 0 1,0 0-1,0 0 0,0-1 0,1 0 0,0-1 1,0 1-1,1-1 0,-7-11 0,11 16-16,0 0 0,0 0 0,0 0 1,0-1-1,0 1 0,1 0 0,0 0 0,-1-7 0,1-4-1133</inkml:trace>
</inkml:ink>
</file>

<file path=ppt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0.27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88,'0'0'5392,"11"0"-5456,358 7-2004</inkml:trace>
</inkml:ink>
</file>

<file path=ppt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0.6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 3970,'0'0'248,"19"0"-61,146 0 586,-67 1-667,103-3-2234,-187 1-244</inkml:trace>
</inkml:ink>
</file>

<file path=ppt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1.4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81 4626,'0'0'1379,"5"0"-1448,42-1 102,0-2-1,-1-2 1,87-22 0,-90 16-1,-2-1 64,62-9 0,-98 21-112,-5 0 27,-4 15 109,-6 2-115,0 0 1,-1-1-1,-23 24 0,23-27 1,-1 1 0,2 0 0,0 0-1,0 1 1,-12 27 0,22-41-20,-1 0 0,1 1 0,0-1 0,0 0 0,-1 0 0,1 0 1,0 1-1,0-1 0,0 0 0,0 0 0,0 0 0,1 1 0,-1-1 0,0 0 1,0 0-1,1 0 0,-1 1 0,1-1 0,-1 0 0,1 0 0,-1 0 0,1 0 1,0 0-1,0 0 0,-1 0 0,1 0 0,0-1 0,0 1 0,0 0 0,0 0 1,0-1-1,0 1 0,0 0 0,0-1 0,2 1 0,51 16-358,-22-8 230,-24-6 90,0 1-1,-1 0 1,1 1 0,-1 0-1,0 0 1,0 0 0,-1 1-1,1 0 1,-1 1 0,0-1-1,-1 1 1,0 0 0,0 0-1,-1 1 1,1-1 0,-2 1 0,5 12-1,-2-1-78,-2 1-1,0-1 1,-2 1-1,0 0 1,-1 0-1,-2 29 1,0-42 122,-1 0 1,1 0 0,-1-1-1,-1 1 1,1-1 0,-1 1-1,-1-1 1,1 0 0,-1 0-1,0-1 1,0 1 0,-1-1-1,1 0 1,-1 0 0,0 0-1,-1-1 1,1 1 0,-9 3 0,-3 4 128,-1-1 1,-1 0 0,0-2-1,-35 13 1,39-19-47,-1 1 0,0-2 0,0 0 0,0-1 0,-22-1 0,22-1-462</inkml:trace>
</inkml:ink>
</file>

<file path=ppt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4.3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4626,'0'0'955,"5"2"-1080,35 7 122,1-2 0,0-1 0,54 0 0,127-11-12,-161-2 85,-37 3-128,-22 3-115,-10 1-143,-6 2-1419</inkml:trace>
</inkml:ink>
</file>

<file path=ppt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4.7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6 2945,'0'0'401,"22"-4"113,321-33 828,-292 37-1297,-23 1 18,-1-1 0,0-1 0,0-2 0,41-9 1,-66 12-78,-1 0 0,0 0 1,0 0-1,1-1 1,-1 1-1,0-1 1,0 1-1,0-1 1,0 1-1,1-1 0,-1 0 1,0 1-1,0-1 1,0 0-1,0 0 1,-1 0-1,1 0 1,0 0-1,0 0 0,0 0 1,-1 0-1,1 0 1,-1 0-1,1-2 1,0-7-985</inkml:trace>
</inkml:ink>
</file>

<file path=ppt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3.7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3 2993,'1'-8'3422,"0"7"-3365,33 57 25,45 103-1,-78-156-72,0 0-1,1 1 1,-1-1-1,1 0 0,0 0 1,0 0-1,0 0 1,0-1-1,1 1 1,2 3-1,-4-6 62,26-46-609,-25 43 539,69-122 11,-62 111-12,0 1 0,1 0 0,1 0 1,0 1-1,0 1 0,23-18 0,-19 23 80,-15 6-130,1 0-1,-1 1 1,0-1-1,1 0 1,-1 0 0,0 0-1,1 1 1,-1-1-1,0 0 1,0 0-1,1 1 1,-1-1-1,0 0 1,0 1-1,1-1 1,-1 0-1,0 1 1,0-1-1,0 0 1,0 1-1,0-1 1,0 1 0,1-1-1,-1 0 1,0 1-1,0-1 1,0 1-1,0-1 1,0 0-1,0 1 1,-1-1-1,1 1 1</inkml:trace>
</inkml:ink>
</file>

<file path=ppt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5.6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3 1121,'2'-2'5456,"10"-7"-7676,-4 7 584</inkml:trace>
</inkml:ink>
</file>

<file path=ppt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5.9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368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9.8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3474,'0'0'-297,"13"1"356,245 6 918,-258-7-956,0 1 22,-1 5-44,0 0 1,0 0 0,0 0-1,-1 0 1,0 0 0,0 0 0,-1-1-1,1 1 1,-1-1 0,-1 0-1,1 1 1,-8 7 0,-58 59 122,47-50-83,-2 2-26,2-4 19,1 2 1,1 0 0,2 1-1,-19 28 1,37-51-34,-1 1 0,1-1 0,0 1 0,-1-1 0,1 1 0,0-1 0,0 1 0,0-1 0,0 1 0,-1-1 0,1 1 0,0-1 0,0 1 0,0-1 0,0 1 0,0-1 0,0 1 0,0-1 0,0 1 0,0-1 0,1 1 0,-1-1 0,0 1 0,0-1 0,0 1 0,1-1 0,-1 1 0,0-1 0,0 0 0,1 1 0,-1-1 0,0 1 0,1-1 0,0 1 0,21 6-80,40-8-78,-50 0 146,72-8-30,16 0-213,-84 9-1233</inkml:trace>
</inkml:ink>
</file>

<file path=ppt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6.8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5 368,'64'-30'4549,"-31"53"-4360,-19-9-183,-1 1 0,-1 0 0,0 1 0,-1 1-1,-1-1 1,0 2 0,-1-1 0,-1 1 0,-1 0-1,5 20 1,-10-32-6,3 6-2,1 0-1,0 0 0,0 0 1,1-1-1,1-1 0,0 1 1,0-1-1,1 0 0,0-1 1,1 0-1,0 0 0,0-1 1,17 9-1,-25-15 6,0-1 0,-1 1 0,1 0 0,0 0 0,0 0 0,-1 0 0,1 1 0,-1-1 0,0 0 0,1 1 0,-1-1 0,0 0 0,-1 1 0,1 0 0,0-1 0,-1 1 0,1-1 0,-1 4-1,-1 53-171,-1-30 285,2-29-162,0-3 22,-1 0 43,1 0 0,0 0-1,0 1 1,0-1 0,0 0-1,1 0 1,-1 0 0,1 0-1,0 1 1,-1-1 0,1 0-1,1 1 1,-1-1 0,2-2-1,28-54 214,53-76-1,16-28-133,-78 114-93,-16 33 6,0 1 0,2-1-1,18-26 1,-16 36 24,-10 6-24,1-1 0,0 1 0,0 0 0,-1 0 0,1-1 0,0 1 0,-1 0 0,1-1 1,-1 1-1,1 0 0,0-1 0,-1 1 0,1-1 0,-1 1 0,1-1 0,-1 0 0,0 1 0,1-1 0,-1 1 0,1-1 0,-1 0 0,0 1 0,0-1 0,1 0 0,-1 0 1,12 10-2291</inkml:trace>
</inkml:ink>
</file>

<file path=ppt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8.7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0 273 2769,'0'0'2231,"-14"-8"-1202,12 1-1011,1 0-1,0 0 0,0 0 0,0 0 0,1 0 0,0 0 0,1 0 0,0 0 0,0 1 0,0-1 1,1 0-1,0 0 0,0 1 0,1-1 0,-1 1 0,5-7 0,1 2-24,0 1 0,1 0 0,0 1 0,0 0 0,1 0-1,0 1 1,1 0 0,-1 1 0,2 0 0,-1 1 0,1 0 0,15-5 0,-5 4-26,-1 0 0,1 2 0,1 0 0,-1 2 0,1 0 0,28 1 0,-48 2 25,0 1 0,0-1 0,1 0 0,-1 1 0,0 0 0,0-1 0,0 1 0,1 0 0,-1 1 0,0-1 0,0 1-1,-1-1 1,1 1 0,0 0 0,0 0 0,-1 0 0,1 0 0,3 5 0,-2-2 3,0 1 1,-1 0 0,0-1-1,0 2 1,0-1-1,0 0 1,-1 0-1,2 12 1,1 9-55,-2 0 0,-1 0 0,-2 42 0,0-65 38,-2 12 16,0 0 1,-1 0 0,-1 0 0,-1-1 0,0 1-1,0-1 1,-2 0 0,0 0 0,-12 17-1,-14 20-391,-41 48 0,73-99 377,-79 93-1764,-20 27-439,87-100 2132,2 1-12</inkml:trace>
</inkml:ink>
</file>

<file path=ppt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9.1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74 16,'0'0'798,"9"3"-753,-6-2-20,1-1 0,0 1 0,0 0 0,0-1 0,0 0 1,-1 0-1,1 0 0,0-1 0,0 1 0,0-1 0,0 0 0,-1 0 0,7-2 0,55-33 905,-30 16-753,0 3 0,1 1 1,0 1-1,2 2 1,-1 2-1,1 1 1,50-5-1,-65 13-37,-19 2-195,0 0 0,1 0 0,-1-1 0,0 1-1,0-1 1,0 0 0,0 0 0,0-1 0,6-2 0,-1-3-836</inkml:trace>
</inkml:ink>
</file>

<file path=ppt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9.6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545,'0'0'739,"6"23"-624,0-2-15,30 132 902,-14-26-486,-5 1 1,0 161 0,-11-255-867,-6-43-837</inkml:trace>
</inkml:ink>
</file>

<file path=ppt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10.7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71 944,'0'0'2001,"10"-5"-1974,9-6 138,0 2 0,1 0-1,0 1 1,0 1 0,1 1-1,0 1 1,40-5 0,-54 9-172,0 1 0,-1 0 1,1 1-1,0 0 0,-1 0 0,1 0 0,0 1 1,-1 0-1,0 0 0,11 5 0,-13-3 31,1 0-1,0 0 1,-1 0-1,0 0 1,0 1 0,0 0-1,0 0 1,-1 0-1,0 0 1,0 0-1,5 12 1,-5-9 34,0 0 1,0 0-1,0 1 0,-1-1 0,0 1 1,-1-1-1,0 1 0,0 0 0,-1 0 1,0 0-1,-1-1 0,0 1 1,0 0-1,0-1 0,-2 1 0,1-1 1,-1 1-1,0-1 0,0 0 0,-1 0 1,0 0-1,-1-1 0,-10 14 1,0-3-115,-2 0 0,1-1 0,-2-1 1,0-1-1,-1-1 0,-1 0 0,-36 18 0,57-32 52,-1 0-1,0 0 0,0-1 0,0 1 0,0 0 1,0 0-1,0 0 0,0 0 0,0-1 0,0 1 1,0 0-1,0 0 0,0 0 0,0 0 0,0-1 0,0 1 1,0 0-1,0 0 0,0 0 0,0 0 0,0-1 1,0 1-1,0 0 0,0 0 0,0 0 0,0 0 1,0-1-1,0 1 0,0 0 0,0 0 0,0 0 0,-1 0 1,1 0-1,0 0 0,0-1 0,0 1 0,0 0 1,0 0-1,0 0 0,-1 0 0,1 0 0,0 0 1,0 0-1,0 0 0,0 0 0,-1 0 0,1 0 0,0 0 1,0 0-1,0-1 0,0 1 0,-1 0 0,1 1 1,0-1-1,0 0 0,0 0 0,0 0 0,-1 0 0,1 0 1,9-15 7,-1 8-12,1 0 1,1 1-1,-1 0 1,1 0-1,0 1 1,0 0-1,1 1 1,-1 0-1,21-5 1,-10 5-6,0 1 0,1 1 0,-1 1 0,28 2 0,-41 0 17,0 0 0,0 1-1,0 0 1,-1 0-1,1 1 1,-1 0 0,1 0-1,-1 1 1,0 0 0,0 0-1,-1 1 1,1-1-1,-1 2 1,0-1 0,0 1-1,-1-1 1,8 11 0,-7-8 1,1 2 0,-1-1 0,0 1 1,-1 0-1,0 0 0,-1 0 1,0 1-1,-1 0 0,0-1 0,0 1 1,1 21-1,-3-22 13,0-1 0,0 1 0,-1-1 0,-1 1-1,1-1 1,-2 0 0,1 1 0,-1-1 0,-1 0 0,0 0 0,0 0 0,0 0 0,-1 0 0,-1-1-1,1 0 1,-2 0 0,-9 13 0,-5 1 17,0 0 0,-1-2 0,-48 35-1,59-48-49,-1 0-1,-1-1 0,1-1 0,-1 0 0,0-1 0,0 0 1,0 0-1,-1-1 0,1-1 0,-1 0 0,-21 0 0,9-2-194,-53-2 606,29-11-3060</inkml:trace>
</inkml:ink>
</file>

<file path=ppt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12.6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7 106 720,'0'0'4744,"-25"-30"-3210,24 29-1534,1 1 0,0-1 0,-1 0 1,1 1-1,0-1 0,0 1 0,0-1 0,-1 0 1,1 1-1,0-1 0,0 1 0,0-1 0,0 0 0,0 1 1,0-1-1,0 0 0,0 1 0,0-1 0,0 1 1,1-1-1,-1 0 0,0 1 0,0-1 0,0 1 1,1-1-1,-1 0 0,0 1 0,1-1 0,-1 1 0,1-1 1,-1 1-1,0 0 0,1-1 0,-1 1 0,1-1 1,-1 1-1,1 0 0,0-1 0,-1 1 0,1 0 1,0-1-1,29-12-70,-25 12 60,20-8-156,0 1 1,1 2 0,0 0-1,0 2 1,0 1-1,0 1 1,0 1 0,42 4-1,-5 6 836,-63 575-700,-1-581 47,1-1-1,-1 1 1,0 0-1,0 0 1,0 0-1,0-1 0,0 1 1,0 0-1,-1-1 1,0 1-1,1-1 0,-1 0 1,0 1-1,0-1 1,0 0-1,0 0 1,-1 0-1,1-1 0,0 1 1,-1 0-1,1-1 1,-1 1-1,0-1 0,1 0 1,-6 1-1,-5 3 60,0-1 0,-1-1 0,1 0-1,-16 1 1,21-2-76,0-1 0,0 0 1,0 0-1,0-1 0,0 0 0,0 0 0,0-1 0,0 0 1,0 0-1,1-1 0,-1 0 0,0-1 0,1 0 0,-1 0 1,-11-6-1,8 3-60,0 1 0,0 0 1,-1 1-1,0 0 1,0 1-1,0 1 0,0 0 1,0 0-1,-1 1 0,-20 1 1</inkml:trace>
</inkml:ink>
</file>

<file path=ppt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17.3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9 87 4226,'0'0'2126,"-11"-10"-1574,-57-52 388,139 64-1530,104 16 43,238-6 0,-366-15 490,0-3-1,47-11 1,22-4-22,-134 32-1011,-24 5-904,5-6-735</inkml:trace>
</inkml:ink>
</file>

<file path=ppt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17.6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3 2673,'0'0'83,"23"0"-35,264-29 1561,-125 5-1208,289-5 1,-441 33-602</inkml:trace>
</inkml:ink>
</file>

<file path=ppt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18.1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5 5314,'0'0'243,"15"-3"-139,3-1-97,0 1 0,1 0-1,-1 2 1,0 0 0,1 1-1,-1 1 1,32 5 0,-7 7 10,-1 1 1,-1 2-1,0 1 1,48 30-1,-64-32-6,-2 0 1,0 2-1,0 1 1,-2 0-1,0 2 1,-1 0-1,31 41 0,-47-55-4,-1-1-1,1 1 1,-1-1-1,0 1 1,0 0-1,-1 0 1,0 1-1,0-1 0,0 0 1,-1 1-1,0-1 1,0 1-1,-1-1 1,0 1-1,0 0 1,0-1-1,-3 12 1,0-8 19,0 0 0,-1-1 0,-1 1 0,0-1 0,0 0 0,0-1 0,-1 1 0,0-1 0,-1 0 0,-11 11 0,-4 4 27,-2-1-1,0-1 1,-1-1-1,-1-1 1,0-1-1,-2-1 0,0-2 1,-52 21-1,75-36-977</inkml:trace>
</inkml:ink>
</file>

<file path=ppt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18.5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3089,'0'18'14,"1"-7"-12,-1 6 0,1 1-1,1-1 1,1 0 0,0 0 0,10 29 0,24 72 118,41 221 0,-77-326-608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1.4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19 1617,'-1'-9'5275,"4"-33"-5441,1 37 128,0 0 0,1 0 0,0 0 0,0 1 0,0 0 1,0 0-1,1 1 0,-1-1 0,1 1 0,0 0 0,0 0 0,0 1 1,0 0-1,1 0 0,7-1 0,8-1-72,0 1 0,0 1 0,26 0 0,-46 2 104,0 1 0,0-1 0,0 1 0,0-1 1,0 1-1,0 0 0,-1 0 0,1 0 0,0 0 0,0 0 0,-1 0 1,1 0-1,-1 0 0,1 1 0,-1-1 0,0 1 0,1-1 0,-1 1 1,0 0-1,0-1 0,0 1 0,0 0 0,0 0 0,-1-1 0,1 1 1,0 0-1,-1 0 0,1 0 0,-1 0 0,0 0 0,0 2 0,2 11 17,0 0-1,-2 30 0,0-32-16,0-8 11,-1 0 0,1 0-1,-1 0 1,0 0 0,-1-1 0,1 1-1,-1 0 1,0 0 0,0-1-1,0 1 1,-1-1 0,0 0 0,-5 7-1,-5 4-49,-1-1 0,-20 16 1,22-21-36,2 1 0,-1 0 1,2 0-1,-17 22 0,15-15-59,7-11 43,0 0-1,0 0 0,0 0 1,1 1-1,0 0 0,0 0 1,1-1-1,0 1 1,0 1-1,1-1 0,0 0 1,-1 15-1,41-22 169,203-2 403</inkml:trace>
</inkml:ink>
</file>

<file path=ppt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19.1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37 3073,'0'0'441,"13"-17"-375,43-49 30,-51 62-81,-1 0-1,1 0 0,0 0 0,0 1 0,1-1 0,-1 1 1,1 1-1,-1-1 0,1 1 0,0 0 0,0 0 1,0 1-1,0-1 0,0 1 0,0 1 0,10-1 1,4-1-3,15-3-4,1 2 0,0 2 0,44 3 0,-78-2-18,-1 0 1,1 1 0,-1-1-1,1 0 1,-1 1-1,1-1 1,-1 1 0,0 0-1,1-1 1,-1 1-1,0 0 1,0 0 0,1 0-1,-1 0 1,0 0 0,0 0-1,0 0 1,0 0-1,0 0 1,0 0 0,-1 1-1,1-1 1,0 0-1,0 2 1,1 1 14,-1 1 0,0-1 0,0 0 0,-1 1 0,1-1 0,-1 1 0,0-1 0,0 7 0,-1-1 37,-1 1 0,0 0 0,0-1 0,-1 0 0,0 1 0,-6 12 0,-3-3 4,-1 0 0,0-1 1,-2-1-1,0 0 0,-31 28 1,35-35 109,-1-2 0,-1 1 0,0-2 0,0 0 0,0 0 0,-1-1 0,0-1 0,0 0 0,-28 7 0,64-14-235,0 1-1,0 0 1,0 2-1,-1 1 1,1 0-1,-1 2 1,0 0-1,0 2 1,35 15-1,-47-17 69,0 1-1,0 0 1,0 0-1,-1 1 1,0 0-1,0 1 1,-1-1-1,0 2 1,8 10-1,-12-14 24,1 1 1,-1-1-1,-1 1 1,1 0-1,-1 0 0,0 0 1,0 0-1,0 1 1,-1-1-1,0 0 1,0 1-1,-1-1 0,0 1 1,0-1-1,-1 1 1,-1 10-1,0-13 38,0 1-1,0-1 1,0 1-1,-1-1 1,0 0-1,0 0 0,0 0 1,0 0-1,-1-1 1,1 1-1,-1-1 1,0 0-1,0 0 1,0 0-1,0 0 1,-6 1-1,-10 7 103,-44 16 0,30-15-241,-1-2 1,0-1-1,-1-2 1,0-1-1,0-2 1,-50-1 0,81-5-985</inkml:trace>
</inkml:ink>
</file>

<file path=ppt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19.60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8 5090,'0'0'-333,"11"0"-17,81 0 393,302-7 467,-348 6-1647</inkml:trace>
</inkml:ink>
</file>

<file path=ppt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19.95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84,'0'0'894,"19"2"-539,316 9 2209,-235-11-4648,-94 0 1220</inkml:trace>
</inkml:ink>
</file>

<file path=ppt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22.2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 565 992,'0'0'3922,"-2"-3"-3233,2 3-657,-1-1 0,1 1 0,0-1 0,-1 1 1,1 0-1,0-1 0,-1 1 0,1-1 1,0 1-1,0-1 0,0 1 0,-1-1 1,1 1-1,0-1 0,0 0 0,0 1 1,0-1-1,0 1 0,0-1 0,0 1 0,0-1 1,0 1-1,0-1 0,0 0 0,0 1 1,0-1-1,1 1 0,-1-1 0,0 1 1,0-1-1,1 1 0,-1-1 0,0 1 0,1 0 1,-1-1-1,26-2 466,-19 3-662,594-30-66,-96 19 189,-311 13 50,178-1-319,393-2-503,-521-15 807,-75 2 9,605-47-56,-242-10-169,-126 11-138,151-18 290,-72 7 95,-257 43-62,306-33-1639,-223 29-608,-229 23 1444</inkml:trace>
</inkml:ink>
</file>

<file path=ppt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24.0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 2305,'0'0'3113,"0"-5"-2065,0 9-956,4 100-63,4-1 0,30 143 1,-35-207 30,-3-38-183,-1 0-1,1 1 0,0-1 0,-1 0 0,1 0 0,-1 0 0,1 0 0,-1 1 0,0-1 1,1 0-1,-1 0 0,0 0 0,0 0 0,0 0 0,1-1 0,-1 1 0,0 0 0,0 0 1,-1-1-1,1 1 0,0 0 0,0-1 0,0 1 0,0-1 0,0 1 0,-3-1 1</inkml:trace>
</inkml:ink>
</file>

<file path=ppt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24.8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3 2577,'0'0'3298,"0"0"-3266,0-1 0,0 1 1,0-1-1,0 1 0,0-1 1,0 1-1,0 0 0,0-1 0,0 1 1,0-1-1,0 1 0,0-1 1,0 1-1,0-1 0,0 1 1,1 0-1,-1-1 0,0 1 1,0-1-1,1 1 0,-1 0 1,0-1-1,0 1 0,1 0 0,-1-1 1,0 1-1,1 0 0,-1 0 1,0-1-1,1 1 0,-1 0 1,1 0-1,-1 0 0,1-1 1,0 1-1,347 0-336,-355 35 245,-73 267 136,29-95 9,45-186-96,5-14-313,0 0 0,-1 0 0,0 0 0,0-1 0,-1 1 0,1-1-1,-1 0 1,-1 0 0,1 0 0,-1 0 0,-5 6 0</inkml:trace>
</inkml:ink>
</file>

<file path=ppt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25.2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5 4898,'0'0'705,"42"-15"-785,-17 13 80,8 1 16,6 1-16,7-4 48,3 2-48,3-2 0,0-3-881,-7-3-2464</inkml:trace>
</inkml:ink>
</file>

<file path=ppt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26.02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4 3153,'0'0'681,"19"-3"-927,36-9 244,4-1 38,-1 2 1,76-4-1,-134 16-41,1 0 0,0 0-1,0 0 1,0 0 0,-1 0 0,1 0 0,0 0-1,-1 0 1,1 0 0,-1 0 0,1 1-1,-1-1 1,0 0 0,0 0 0,1 0 0,-1 1-1,0-1 1,0 0 0,0 0 0,0 1-1,0-1 1,0 0 0,-1 0 0,1 2 0,-7 37 90,1-30-82,0 0 0,-1 0 0,-1-1 0,1 1 0,-2-2 0,1 1 0,-1-1 0,0 0 0,-1-1 1,-18 11-1,-33 28 59,61-46-71,0 0 1,0 1 0,0-1 0,-1 0-1,1 1 1,0-1 0,0 0-1,0 1 1,0-1 0,0 1 0,0-1-1,0 0 1,0 1 0,0-1-1,0 0 1,0 1 0,1-1 0,-1 1-1,0-1 1,0 0 0,0 1-1,0-1 1,1 0 0,-1 1 0,0-1-1,0 0 1,1 0 0,-1 1-1,0-1 1,0 0 0,1 0 0,-1 1-1,0-1 1,1 0 0,-1 0-1,0 0 1,1 1 0,-1-1 0,0 0-1,1 0 1,-1 0 0,0 0-1,1 0 1,-1 0 0,1 0 0,26 11 67,-18-8-81,-3 0 22,0 0 0,-1 1 0,1-1 1,-1 2-1,0-1 0,0 0 0,0 1 1,0 0-1,-1 0 0,0 1 0,0-1 1,0 1-1,-1 0 0,0 0 0,0 0 1,4 12-1,-3-3 0,0 0 0,-1 1 0,-1-1 0,-1 0 1,0 1-1,-2 21 0,1-35 1,0 1 0,-1-1 0,1 1 0,-1-1 0,0 1 0,1-1 0,-1 1 0,0-1 0,-1 0 0,1 1 0,0-1 0,-1 0 0,1 0 0,-1 0 0,0 0 0,1 0 0,-5 3 0,1-2 5,-1 1 0,1-1 0,-1 0 0,1 0 0,-1-1 0,0 1 0,-7 1-1,-6 0 169,0-1 0,0 0 0,-36 0-1,48-3-161,-53-4 956,59 4-984,0 0 1,0 0 0,0 0-1,0-1 1,0 1-1,0-1 1,0 1 0,0-1-1,0 1 1,0-1-1,0 1 1,0-1 0,0 0-1,1 1 1,-1-1 0,0 0-1,0 0 1,0-1-1,1 1-61,-1 0-1,1-1 0,0 1 1,0 0-1,1 0 1,-1 0-1,0 0 0,0 0 1,0 0-1,1 0 0,-1 0 1,0 0-1,1 0 0,-1 0 1,1 0-1,-1 0 0,1 0 1,0 0-1,-1 1 0,1-1 1,0 0-1,0 0 0,1 0 1,14-12-1345</inkml:trace>
</inkml:ink>
</file>

<file path=ppt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26.3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889,'0'0'5154,"0"11"-7267,0-2 785</inkml:trace>
</inkml:ink>
</file>

<file path=ppt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26.9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41 0 2689,'0'0'1708,"-20"6"-1164,-62 22-219,76-25-321,1 0 0,-1 1 1,1-1-1,0 1 0,1 0 0,-1 0 0,1 1 0,-1-1 0,1 1 0,1 0 0,-1 0 0,1 0 0,0 1 0,0-1 0,0 1 0,1 0 0,-3 8 0,-2 3 17,-5 15-13,1 1 0,2 0 1,1 0-1,2 0 0,1 1 0,2 0 1,1 0-1,2 0 0,6 54 0,-6-79-18,1 0-1,1 0 0,0 0 0,0-1 1,1 1-1,-1-1 0,2 0 0,-1 0 1,1 0-1,1 0 0,0 0 0,0-1 1,0 0-1,0 0 0,1 0 0,1-1 1,-1 0-1,1 0 0,0-1 0,0 0 1,1 0-1,-1 0 0,1-1 0,0 0 1,0-1-1,0 1 0,1-2 0,-1 1 1,1-1-1,0-1 0,0 1 0,0-2 1,10 1-1,-2 0-248,1-2-1,0 0 1,-1-1 0,29-6-1,-40 6 118,0 0-1,0 0 1,0 0-1,-1 0 0,1-1 1,-1 0-1,1 0 1,-1-1-1,0 0 1,-1 1-1,1-1 0,-1-1 1,1 1-1,-1-1 1,-1 0-1,1 0 0,3-5 1,-6 7 159,1 0 0,-1 1-1,0-1 1,0 0 0,0 0 0,0 0 0,-1 0 0,1 0-1,-1 0 1,1 0 0,-1 0 0,0 0 0,0 0 0,-1 0-1,1 0 1,-1 0 0,1 0 0,-1 0 0,0 1 0,0-1-1,0 0 1,0 0 0,-1 0 0,1 1 0,-1-1 0,0 1-1,1-1 1,-1 1 0,0 0 0,-1 0 0,1 0 0,0 0 0,0 0-1,-1 0 1,1 1 0,-1-1 0,0 1 0,1-1 0,-4 0-1,-6-3 246,1 0 0,-1 1-1,0 0 1,0 1-1,-1 0 1,1 1 0,-1 0-1,-13 1 1,20 0-219,0 1-1,1 1 1,-1-1-1,1 1 1,-1 0-1,1 0 1,-10 3 0,14-3-99,-1 0 0,1 0 0,-1 0 0,1 1 1,-1-1-1,1 0 0,-1 0 0,1 1 0,0-1 1,0 1-1,0-1 0,0 1 0,0 0 0,0-1 1,0 1-1,0 0 0,1-1 0,-1 1 0,1 0 1,-1 0-1,1 0 0,0 0 0,0 0 0,0-1 1,0 1-1,0 2 0,0 6-907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6.0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0 2897,'-1'0'2794,"0"0"-2802,337 22 127,-1 0-1871,-331-23 1634,-3 1 50,-1 0 1,1 0 0,0 0-1,-1-1 1,1 1 0,0 0-1,0 0 1,-1 0 0,1 0-1,0 0 1,-1 0 0,1 0-1,0 1 1,0-1 0,-1 0-1,1 0 1,0 0 0,-1 1-1,1-1 1,0 0 0,-1 1-1,1-1 1,-1 1 0,1-1 0,-1 0-1,1 1 1,-1-1 0,1 1-1,-1 0 1,1-1 0,-1 1-1,1-1 1,-1 1 0,0 0-1,1-1 1,-1 2 0,0 4-1198</inkml:trace>
</inkml:ink>
</file>

<file path=ppt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27.4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14 3153,'0'0'94,"4"9"-73,-3-4-19,1-1 0,-1 0 0,1 0 1,0 0-1,0 0 0,0 0 0,1-1 0,-1 1 0,1-1 0,0 1 0,0-1 0,0 0 0,0 0 1,0 0-1,1 0 0,0-1 0,-1 0 0,1 1 0,0-1 0,0-1 0,0 1 0,0-1 0,1 1 0,-1-1 1,0 0-1,0 0 0,10 0 0,2-1 30,1 0 0,0-1 0,-1 0-1,1-1 1,16-5 0,-27 5 7,1 0-1,-1 0 1,0-1-1,0 1 1,0-1 0,0-1-1,-1 1 1,0-1-1,1 0 1,-1 0-1,0 0 1,-1-1 0,1 0-1,-1 0 1,7-10-1,-9 13 7,-1-1-1,0 1 1,1 0 0,-1-1-1,0 1 1,0-1 0,0 1-1,-1-1 1,1 1-1,0-1 1,-1 0 0,0 1-1,0-1 1,0 0 0,0 1-1,0-1 1,0 0-1,-1 1 1,1-1 0,-1 0-1,0 1 1,1-1-1,-1 1 1,-1-1 0,1 1-1,0 0 1,-1-1 0,1 1-1,-1 0 1,1 0-1,-1 0 1,0 0 0,0 0-1,0 0 1,0 1 0,0-1-1,-1 1 1,1-1-1,0 1 1,-5-2 0,-3-2-33,0 1-1,-1 0 1,1 1 0,-1 0 0,0 0 0,0 1 0,0 1 0,-16-1 0,22 2-38,0 0 1,0 1-1,0-1 0,0 1 0,0 0 0,0 0 1,0 1-1,0 0 0,1-1 0,-1 1 0,0 1 1,1-1-1,0 1 0,0 0 0,-1 0 0,1 0 1,-6 7-1,8-7-193,-1 0 0,1 1 0,0-1 1,0 1-1,0-1 0,0 1 0,1 0 1,0 0-1,0 0 0,0 0 0,0 0 1,0 0-1,1 0 0,-1 6 0,1 0-1787</inkml:trace>
</inkml:ink>
</file>

<file path=ppt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27.7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088,'0'0'123,"0"19"-11,0 144 758,18 48 945,-17-203-1736,-1 62 15</inkml:trace>
</inkml:ink>
</file>

<file path=ppt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28.22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84,'0'0'635,"2"17"-499,27 358 2079,-20-219-3144</inkml:trace>
</inkml:ink>
</file>

<file path=ppt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29.8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9 2961,'0'0'4205,"0"-4"-3535,0 0-643,3-12 547,-2 15-571,-1 1 1,1-1-1,0 1 0,0 0 0,0-1 0,0 1 0,0 0 1,0-1-1,0 1 0,0 0 0,0 0 0,0 0 0,0 0 1,0 0-1,0 0 0,0 0 0,0 0 0,-1 0 0,1 1 1,0-1-1,0 0 0,0 1 0,2 0 0,58 20-316,70 36 0,-84-34-60,0-3 1,1-2 0,70 17 0</inkml:trace>
</inkml:ink>
</file>

<file path=ppt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0.2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34 0 4002,'0'0'456,"-15"16"-272,-112 126 536,-51 19-199,177-160-618,-1 1 1,1 0 0,0-1 0,0 1 0,0 0-1,0 0 1,0-1 0,0 1 0,0 0 0,0 0-1,1 0 1,-1 0 0,1 0 0,0 0 0,-1 3-1</inkml:trace>
</inkml:ink>
</file>

<file path=ppt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0.5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473,'0'0'2505,"0"22"-2022,1 410-337,4-262-965</inkml:trace>
</inkml:ink>
</file>

<file path=ppt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1.1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151 1024,'0'0'289,"0"17"55,0 6-235,-1 15 154,5 57 0,-1-79-186,1 1 1,0-1-1,1 1 0,11 23 1,-13-34-38,-1 0 1,1 0-1,0-1 0,1 1 1,0-1-1,-1 0 0,2 1 1,-1-2-1,0 1 0,1 0 1,0-1-1,0 0 0,1 0 1,8 5-1,-8-8 62,-1 0 0,0 1 1,1-2-1,-1 1 0,1-1 0,-1 1 0,1-1 0,-1-1 1,1 1-1,-1-1 0,1 0 0,-1 0 0,0-1 0,1 0 0,-1 0 1,0 0-1,0 0 0,0-1 0,5-3 0,9-7-18,-1-1 0,-1 0 0,20-21-1,-33 31-89,5-5 3,-2 0 1,1-1-1,-1 0 1,-1 0-1,0-1 1,0 0-1,-1 0 0,-1 0 1,0-1-1,0 1 1,-1-1-1,0 0 1,-1 0-1,-1 0 1,0 0-1,0 0 0,-1 0 1,-3-19-1,2 22-4,0 1 0,0 0 0,-1-1 1,-1 1-1,1 0 0,-1 0 0,0 0 0,-1 0 0,0 1 0,0 0 0,-1-1 0,0 1 0,0 1 0,0-1 0,-1 1 0,0 0 0,0 0 0,-1 1 1,0-1-1,0 2 0,0-1 0,0 1 0,-1 0 0,0 0 0,1 1 0,-1 0 0,-10-2 0,11 4-21,0-1 0,-1 1 0,1 0 0,-1 1 0,1 0 0,-1 0 0,1 0 0,-1 1 0,1 0 0,-1 1 0,-7 2 0,11-2-87,1-1-1,-1 1 0,0 0 1,1 0-1,0 0 0,-1 1 0,1-1 1,0 1-1,0 0 0,1 0 1,-1 0-1,1 0 0,-1 0 0,1 0 1,0 1-1,0-1 0,0 1 1,1 0-1,-1 0 0,1-1 1,-2 9-1,2 1-927</inkml:trace>
</inkml:ink>
</file>

<file path=ppt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1.7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0 63 5138,'0'0'761,"-6"17"-583,6-12-190,0-1 0,0 1 0,0-1 0,0 1 0,1-1 0,0 1 0,0-1 0,0 0 0,0 1 0,1-1 0,0 0 0,0 0 0,0 0 0,0 0 0,1 0 0,-1-1 0,1 1 0,0-1 0,0 1 0,0-1 0,0 0 0,1 0 0,0-1 0,-1 1 0,1-1 0,0 1 0,0-1 0,0 0 0,0-1 0,1 1 0,-1-1 0,0 0 0,1 0 0,-1 0 0,1-1 0,-1 1 0,7-1 0,-4 0-10,-1 0 0,1-1-1,0 0 1,-1 0 0,1 0-1,-1-1 1,0 0 0,1 0-1,-1-1 1,0 1 0,0-2 0,9-5-1,-12 6 9,1 0-1,-1 0 0,0 0 0,0 0 1,0-1-1,0 1 0,-1-1 1,0 0-1,1 0 0,-1 0 0,-1 0 1,1 0-1,-1 0 0,1-1 1,-1 1-1,0 0 0,-1-1 0,1 1 1,-1-9-1,0 10 12,0 0-1,0 0 1,-1 1 0,1-1 0,-1 0-1,1 0 1,-1 1 0,0-1 0,0 1-1,-1-1 1,1 1 0,0-1 0,-1 1-1,1 0 1,-1-1 0,0 1 0,0 0-1,0 0 1,-2-1 0,-1-1 9,1 1 1,-1 0-1,0 1 1,0-1-1,0 1 0,0 0 1,-1 0-1,1 1 1,-8-2-1,4 1-6,1 1 0,-1 0 0,0 1-1,0 0 1,0 0 0,0 1 0,0 0 0,0 1 0,1 0 0,-1 0 0,1 1-1,-11 4 1,11-3-220,1 0 0,0 1 0,0 0 0,1 0 1,-1 0-1,1 1 0,0 0 0,-9 13 0,7-6-850</inkml:trace>
</inkml:ink>
</file>

<file path=ppt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2.0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417</inkml:trace>
</inkml:ink>
</file>

<file path=ppt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2.3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417,'49'12'432,"43"6"-117,-90 15-350,5 64 1032,-8 128-1,-11-150-1102,12-67-142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6.3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92,'0'0'694,"23"0"-289,396 0 1831,-150 2-3108,-252-2-198</inkml:trace>
</inkml:ink>
</file>

<file path=ppt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3.13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56 17 1649,'0'0'4946,"-7"-3"-4623,1 0-302,-1 1 1,0 0-1,0 0 1,0 0-1,0 1 1,0 0-1,0 1 1,-1-1-1,1 1 1,0 1-1,0-1 1,0 1-1,-1 1 1,1-1-1,0 1 1,-11 5-1,7-2-27,1 1-1,0 0 1,0 1-1,0 0 1,1 1-1,-13 14 1,18-19-62,1 1 1,0 1 0,0-1-1,0 0 1,1 1 0,-1-1 0,1 1-1,0 0 1,0-1 0,1 1 0,0 0-1,0 0 1,0 0 0,0 0 0,1 1-1,-1-1 1,2 9 0,0-13 41,-1 1 1,1-1-1,0 0 1,0 1-1,0-1 1,0 0-1,0 0 1,0 0-1,0 1 1,0-1-1,0 0 1,1-1 0,-1 1-1,0 0 1,1 0-1,-1 0 1,0-1-1,1 1 1,-1-1-1,1 1 1,-1-1-1,1 0 1,-1 1-1,3-1 1,42 6-579,-41-6 527,38 0-311,31 0 350,-71 1 28,1-1 0,-1 1 0,1-1 1,-1 1-1,1 0 0,-1 0 1,1 1-1,-1-1 0,0 1 0,0 0 1,1 0-1,-1 0 0,-1 0 1,1 0-1,4 5 0,-2 1 11,0 1 0,-1 1 0,0-1 0,0 1 0,-1-1 0,0 1 0,-1 0 0,0 0 0,-1 0 0,0 0 1,0 1-1,-2 19 0,0-28 37,1 1 0,-1-1 0,0 0 1,0 0-1,1 0 0,-1 1 0,-1-1 1,1 0-1,0-1 0,0 1 0,-1 0 1,1 0-1,-1 0 0,1-1 0,-1 1 1,0-1-1,0 1 0,0-1 0,0 0 1,0 0-1,0 0 0,0 0 0,0 0 1,-2 1-1,-62 18 170,56-17-185,-30 5-214,0-1 0,-1-1 1,-78-1-1,95-7-754,8-6-754</inkml:trace>
</inkml:ink>
</file>

<file path=ppt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3.6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4482,'0'0'944,"0"2"-1088,2 0-16,14-2 144,9 0 16,6 0 0,9 0 80,1 0-80,-4 0-976,-8-4-1425</inkml:trace>
</inkml:ink>
</file>

<file path=ppt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4.0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0 576,'0'0'721,"8"133"-369,-8-90-48,0-2-176,0-4-48,0-2-32,0-5-48,0-4 16,-6-5 16,2-3-16,0-1-32,2-6-416,0 1-1313</inkml:trace>
</inkml:ink>
</file>

<file path=ppt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8.5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92 3586,'0'0'4172,"6"-27"-6055,-2 22 1847,0 0 0,1 0 0,0 1 0,0-1 0,1 1 1,-1 0-1,1 0 0,0 1 0,0 0 0,0 0 0,0 0 0,0 1 1,1 0-1,-1 0 0,12-1 0,9-1-74,1 2-1,40 0 1,-56 2-15,-9 0 112,-1 0 0,0 0-1,1 1 1,-1-1 0,0 1 0,1-1 0,-1 1 0,0 0-1,0-1 1,1 1 0,-1 1 0,0-1 0,0 0 0,0 0-1,0 1 1,0-1 0,-1 1 0,1-1 0,0 1 0,-1 0-1,1 0 1,-1 0 0,0 0 0,1 0 0,-1 0 0,0 0-1,0 0 1,0 0 0,-1 1 0,1-1 0,0 3 0,1 8 28,0 0 0,-1 1 0,0-1 0,-2 20 0,1-10 0,-1-16-16,0 0 0,0 1 0,-1-1 0,0 0-1,0 1 1,-1-1 0,0 0 0,0-1 0,0 1 0,-1-1 0,0 1-1,-7 7 1,-11 13 67,-36 34 0,21-23 41,24-23-95,0 0 1,1 1-1,1 1 0,1-1 0,0 2 1,2 0-1,-1 0 0,2 0 0,1 1 0,0 0 1,-3 24-1,9-42-17,0 0 0,0-1-1,0 1 1,0 0 0,0 0 0,0-1 0,0 1 0,0 0 0,1 0-1,-1-1 1,0 1 0,0 0 0,1-1 0,-1 1 0,1 0 0,-1-1-1,0 1 1,1-1 0,-1 1 0,1 0 0,0-1 0,-1 1-1,1-1 1,-1 0 0,1 1 0,0-1 0,-1 1 0,1-1 0,0 0-1,0 0 1,-1 1 0,1-1 0,1 0 0,37 4 324,42-15 481,-57 5-774,60-14-426,-1 4 0,91-6 0,-157 20-1230</inkml:trace>
</inkml:ink>
</file>

<file path=ppt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9.08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 4210,'0'0'1281,"3"-1"-1084,3 0-195,0 0 1,0 0-1,0 0 1,-1 1-1,1 0 1,0 0-1,0 1 1,0 0-1,0 0 1,0 0-1,0 0 0,-1 1 1,1 0-1,-1 1 1,1-1-1,-1 1 1,0 0-1,7 5 1,16 12 3,-1 0 0,27 27 1,-19-15 34,-27-26-47,3 2 13,1 1 1,-1 1-1,-1 0 1,1 1-1,-2 0 1,0 0-1,0 1 1,-1 0-1,8 16 1</inkml:trace>
</inkml:ink>
</file>

<file path=ppt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9.6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90 0 1745,'0'0'1787,"-2"4"-1592,-99 168 406,73-118-336,-66 95 0,-14 3 360,66-77-1135,28-54-813</inkml:trace>
</inkml:ink>
</file>

<file path=ppt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4.0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065,'0'0'5717,"27"0"-4500,176 10-1443,6 0-1082,-201-10 1052,26 1-199,-32-1 291,-1 0-1,0 0 1,1 0-1,-1 1 1,0-1-1,1 0 0,-1 1 1,0-1-1,0 1 1,1-1-1,-1 1 1,0 0-1,0 0 0,0-1 1,0 1-1,0 0 1,0 0-1,0 0 0,2 2 1</inkml:trace>
</inkml:ink>
</file>

<file path=ppt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4.3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8 2945,'0'0'238,"22"-1"-148,269-20 1106,118 5-1042</inkml:trace>
</inkml:ink>
</file>

<file path=ppt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4.9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1 5987,'0'0'1689,"0"0"-1680,0-1 1,0 1 0,0 0 0,0-1 0,0 1 0,0-1 0,0 1 0,0-1 0,0 1 0,0 0 0,1-1 0,-1 1 0,0-1 0,0 1-1,1 0 1,-1-1 0,0 1 0,0-1 0,1 1 0,-1 0 0,0 0 0,1-1 0,-1 1 0,0 0 0,1 0 0,-1-1 0,1 1 0,-1 0-1,0 0 1,1 0 0,-1 0 0,1-1 0,-1 1 0,1 0 0,0 0 0,10 1-16,0 0 0,0 1 0,0 0 1,0 1-1,-1 0 0,1 1 0,-1 0 0,12 7 0,82 50-32,-75-43 6,-14-9 28,15 8-21,-1 2 0,-1 0 0,-1 2 0,0 1 0,-2 1 0,25 28 1,-46-45 21,-1-1 1,0 1-1,0-1 1,0 1 0,0 0-1,-1 0 1,0 1 0,0-1-1,-1 0 1,0 1 0,0-1-1,0 1 1,-1-1 0,0 1-1,0-1 1,-1 0 0,0 1-1,0-1 1,0 1-1,-1-1 1,0 0 0,0 0-1,-1 0 1,1 0 0,-1 0-1,-1 0 1,1-1 0,-1 0-1,0 1 1,0-2 0,0 1-1,-1 0 1,-8 6 0,-17 11 15,-2-2 0,0-1 0,-57 24 0,12-5-12,74-37-135,1 0 0,0 1 1,0 0-1,0 0 0,0-1 1,0 1-1,1 0 0,-1 0 1,1 1-1,-1-1 0,1 0 1,0 0-1,-1 1 0,1-1 0,0 1 1,1-1-1,-1 1 0,0-1 1,1 1-1,0 0 0,-1-1 1,1 1-1,0 0 0,0-1 1,0 1-1,1 2 0</inkml:trace>
</inkml:ink>
</file>

<file path=ppt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5.2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5410,'0'0'0,"15"117"-512,-11-67 512,0 6 32,0 4 128,0 0-80,2-5-32,-2-4-16,1-6 0,-3-8 0,-2-5-32,0-5 16,0 0-48,0-5 32,0-7-608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7.1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6 15 3330,'0'0'1984,"0"-2"-1546,0-8-254,0 8-136,13 3-216,7 8 158,1 1-1,-2 0 1,1 1-1,-2 1 1,28 23-1,-5-4 21,-17-15-29,4 3-8,-1 0 0,-1 2-1,-1 1 1,38 42 0,-60-61-18,-1 0 0,0 0 0,-1 1 1,1-1-1,-1 0 0,1 1 0,-1-1 0,0 1 1,0-1-1,-1 1 0,1 0 0,-1-1 0,0 1 0,1 0 1,-2-1-1,1 1 0,0 0 0,-1-1 0,0 1 0,0 0 1,0-1-1,0 1 0,0-1 0,-1 0 0,1 1 1,-1-1-1,0 0 0,0 0 0,-4 5 0,-175 160 185,-31 26-16,182-173-111,21-16-8,1 1-1,-1 0 1,1 0 0,0 1 0,1 0 0,0 0 0,0 1 0,-6 8-1,13-14-122,-1 0-1,0 0 0,1 0 0,-1 0 0,1 0 1,0 1-1,0-1 0,0 0 0,0 0 0,0 0 1,0 0-1,1 0 0,-1 0 0,1 3 0,9-4-1513</inkml:trace>
</inkml:ink>
</file>

<file path=ppt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5.9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97 4802,'0'0'0,"14"-13"78,46-41-49,-54 50-28,0 0 0,0 1 1,0-1-1,1 2 0,-1-1 0,1 1 1,0 0-1,0 0 0,0 1 0,0 0 1,0 0-1,0 0 0,0 1 0,0 0 1,0 1-1,7 1 0,12-1-9,-23-1-5,-1 0 0,0 0 0,1 1-1,-1-1 1,0 1 0,1-1 0,-1 1 0,0 0-1,0-1 1,0 1 0,1 1 0,-1-1 0,0 0-1,0 0 1,-1 1 0,1-1 0,0 1 0,0-1-1,-1 1 1,3 3 0,-1-1-2,-1 1-1,0-1 1,0 0-1,0 1 1,0-1 0,-1 1-1,0-1 1,0 1-1,0 0 1,0 5 0,0-3 21,-1 1 1,0-1 0,0 1 0,-1 0 0,0-1 0,0 1 0,-1-1 0,0 0 0,0 1 0,-1-1 0,0 0 0,0 0 0,-5 7 0,-4-1 27,0-1-1,-1 0 1,-1 0 0,0-2 0,0 0 0,-27 14-1,-31 23 88,70-46-127,1 0 0,-1 0-1,1 0 1,-1 1 0,1-1 0,0 0-1,0 1 1,0-1 0,0 1 0,0-1-1,0 1 1,0-1 0,0 1-1,1 0 1,-1-1 0,1 1 0,-1 0-1,1 0 1,-1 0 0,1-1 0,0 1-1,0 0 1,0 0 0,0 0-1,0-1 1,1 1 0,-1 0 0,0 0-1,1 0 1,-1-1 0,1 1 0,0 0-1,0-1 1,-1 1 0,1-1-1,0 1 1,0-1 0,1 1 0,-1-1-1,1 2 1,8 7-16,0 1 0,0-2 1,1 1-1,16 9 0,-7-4 71,2 3-5,0-1-36,-1 1 0,33 36 1,-49-47-9,0-1 0,-1 0 0,1 1 1,-1 0-1,-1 0 0,1 1 0,-1-1 0,-1 0 1,1 1-1,-1 0 0,0 0 0,-1-1 0,0 1 1,0 9-1,-1-14 33,-1 0-1,0-1 1,0 1 0,0 0 0,0-1-1,0 1 1,0-1 0,-1 1 0,1-1 0,-1 0-1,0 0 1,0 0 0,0 0 0,0 0-1,0 0 1,0 0 0,0 0 0,0-1 0,-1 1-1,1-1 1,-1 0 0,1 0 0,-6 2 0,-68 21 608,68-23-583,-35 11 24,-27 6 3,26-13-3235</inkml:trace>
</inkml:ink>
</file>

<file path=ppt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6.2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0 5186,'0'0'0,"106"6"-1008,-59-6 1024,7 0 48,-2-4-16,0-4-32,-2-1-32,-7 2-336,-1-1-1489</inkml:trace>
</inkml:ink>
</file>

<file path=ppt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6.6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1 3073,'0'0'433,"62"0"-225,-17 0 96,5 0-160,0 0 64,2 0-160,-3-1-48,-1-3 0,-9-2-1153</inkml:trace>
</inkml:ink>
</file>

<file path=ppt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8.5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214 2449,'0'0'3727,"0"-10"-3185,0-5-553,-2-3 386,2-1 0,0 1 0,3-22-1,-2 37-390,1-1 0,-1 1 0,1 0-1,0-1 1,0 1 0,0 0-1,1 0 1,-1 0 0,1 0 0,-1 1-1,1-1 1,0 1 0,0 0-1,0-1 1,0 1 0,0 1-1,4-3 1,62-24-582,-52 24 531,-1 0-1,1 1 0,1 1 0,-1 1 0,0 1 0,23 1 0,-37 0 58,-1-1 0,1 0 0,0 1 0,-1 0-1,1-1 1,-1 1 0,1 0 0,-1 0 0,0 1-1,1-1 1,-1 0 0,0 1 0,0 0 0,0-1-1,0 1 1,0 0 0,0 0 0,2 3 0,-1 0-27,0 0 0,0 1 0,-1-1 0,1 0 0,-1 1 0,-1-1 0,1 1 0,0 6 0,1 8-54,-1-1 0,-2 1 0,0 0 0,-3 22 0,0-21 100,-2 0 1,0-1-1,-1 0 1,-2 0-1,0 0 1,0-1-1,-21 32 1,-92 119 74,14-50-10,106-120-77,1 0-1,0 0 0,0 1 1,-1-1-1,1 0 0,0 0 1,0 1-1,0-1 0,-1 0 1,1 0-1,0 1 0,0-1 0,0 0 1,0 1-1,-1-1 0,1 0 1,0 1-1,0-1 0,0 0 1,0 1-1,0-1 0,0 0 1,0 1-1,0-1 0,0 0 0,0 1 1,0-1-1,0 0 0,0 1 1,0-1-1,1 0 0,-1 1 1,0-1-1,0 0 0,0 1 1,15 5-34,29-3 88,-32-2-42,101 15-505,-75-10-1102</inkml:trace>
</inkml:ink>
</file>

<file path=ppt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8.91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5699,'0'0'1072,"2"1"-1056</inkml:trace>
</inkml:ink>
</file>

<file path=ppt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9.2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3121,'0'0'1679,"3"18"-1455,48 492 77,-45-434-221,-6-68-110,0-7 4,0 0 0,-1 0 0,1 1 0,0-1 0,1 0 0,-1 0 1,0 1-1,0-1 0,0 0 0,1 0 0,-1 0 0,1 0 0,-1 1 1,1-1-1,-1 0 0,1 0 0,0 0 0,-1 0 0,1 0 0,1 1 1</inkml:trace>
</inkml:ink>
</file>

<file path=ppt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9.6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 1825,'0'0'99,"20"-1"-75,59-2-8,-73 3 5,0 0 1,-1 1 0,1-1 0,-1 1-1,1 0 1,-1 0 0,1 1-1,-1-1 1,0 1 0,1 0 0,-1 1-1,0-1 1,0 1 0,-1 0 0,1 1-1,-1-1 1,1 1 0,-1-1 0,0 1-1,0 1 1,-1-1 0,1 0 0,-1 1-1,0 0 1,0 0 0,-1 0-1,1 0 1,-1 0 0,2 9 0,2 7 148,-1 0 0,-1 1 0,-1-1 0,-1 1 0,-1 34 0,0-26 72,-2 0-1,-1 1 0,-1-1 0,-2 0 1,0 0-1,-11 30 0,-37 63 72,35-85-259,1 0 0,-13 49 0,28-76-309,0 0 0,0 0 1,2 21-1</inkml:trace>
</inkml:ink>
</file>

<file path=ppt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9.99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4 3426,'0'0'1552,"147"-39"-1536,-102 31 0,1 1-16,0 1 32,-5-1 0,0 1-64,-3 1-96,-11-1-1713</inkml:trace>
</inkml:ink>
</file>

<file path=ppt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13.2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465,'3'3'3058,"9"52"-3062,-3-1 0,4 78 0,-8 115 72,-5-222-74</inkml:trace>
</inkml:ink>
</file>

<file path=ppt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13.7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720,'0'0'550,"0"21"-193,0 168 935,9-17-292,-2-88-557,-6-71-534,0 0 97,0-1-1,-1 1 0,0-1 1,-3 21-1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7.69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369,'0'0'232,"7"4"-541,-1 11 407,-1 0 1,0 0-1,-2 1 1,1-1-1,-2 1 1,0 0-1,-1 29 1,0-14 231,9 368 619,-9-396-1049,3 49 390,-4-50-379,0-1 0,0 1-1,0 0 1,1-1 0,-1 1 0,0-1-1,1 1 1,-1-1 0,1 1 0,-1-1 0,1 1-1,0-1 1,-1 1 0,1-1 0,0 0-1,0 1 1,0-1 0,0 0 0,0 0 0,1 0-1,-1 0 1,0 0 0,0 0 0,3 2-1</inkml:trace>
</inkml:ink>
</file>

<file path=ppt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14.2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6 0 4066,'0'0'-86,"-3"18"439,-3 13-135,-1-1 1,-2 0 0,-1-1 0,-24 49-1,11-39-67,13-23-117,0 1 1,1 0-1,1 0 1,-8 24-1,16-40-40,0 0-1,0-1 0,0 1 0,0 0 1,0 0-1,0 0 0,0-1 0,0 1 1,0 0-1,0 0 0,0-1 0,0 1 1,0 0-1,1 0 0,-1-1 0,0 1 1,0 0-1,1-1 0,-1 1 0,1 0 1,-1-1-1,1 1 0,-1 0 0,1-1 1,-1 1-1,1-1 0,-1 1 0,1-1 1,0 1-1,-1-1 0,1 1 1,0-1-1,-1 0 0,1 0 0,0 1 1,-1-1-1,1 0 0,0 0 0,0 0 1,-1 1-1,1-1 0,1 0 0,43 0-176,-30-1 128,16 1-401,-1-1 1,0-2-1,0-1 0,44-12 1,-30 3-695</inkml:trace>
</inkml:ink>
</file>

<file path=ppt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14.5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0 0 1473,'0'0'829,"-5"21"-111,-31 165 555,24-89-896,9-66-368,-1-1 1,-11 48-1,11-69-713</inkml:trace>
</inkml:ink>
</file>

<file path=ppt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17.9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17 3506,'0'0'3975,"-1"-1"-3905,1 1 0,0-1 0,0 0 0,0 0 0,0 1 0,0-1 0,0 0 0,0 0 0,0 1-1,0-1 1,0 0 0,1 0 0,-1 1 0,0-1 0,0 0 0,1 1 0,-1-1 0,0 0 0,1 1 0,-1-1 0,1 0 0,29 30-685,38 51 0,-41-47-1026,47 46 1</inkml:trace>
</inkml:ink>
</file>

<file path=ppt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18.2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50 1 3954,'0'0'93,"-11"10"158,-36 36-35,3 2-1,-45 63 1,48-57-615,-1-3 1,-3-1-1,-52 45 1,63-70-1464</inkml:trace>
</inkml:ink>
</file>

<file path=ppt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18.9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890,'0'0'808,"1"8"-760,13 454 171</inkml:trace>
</inkml:ink>
</file>

<file path=ppt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19.48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12 1905,'0'0'710,"0"20"-422,0-13-270,-1 16 65,2 1 0,0-1 1,2 0-1,0 0 0,10 31 0,-10-46-35,0 0 0,1 0 0,0 0 0,0 0 0,0-1 0,1 0 0,0 0 0,1 0-1,11 11 1,-14-16-23,0 1 0,0-1 0,0 0 0,1 0 0,-1 0 0,1-1 0,-1 1 0,1-1 0,0 0-1,0 0 1,-1 0 0,1 0 0,0-1 0,0 0 0,0 1 0,0-1 0,0-1 0,0 1 0,-1-1 0,1 1-1,0-1 1,0 0 0,0 0 0,4-3 0,-1 1-8,-1-1 0,0 0 0,0 0 0,-1-1 0,1 0 0,-1 0 1,0 0-1,-1 0 0,1-1 0,6-11 0,0 0 33,-1-1 1,13-31-1,-17 30-60,0-1 0,-1 0 0,-1-1 0,3-38 1,-6 45-139,-1 0 1,0 0 0,-1 0 0,0 0-1,-2 0 1,1 0 0,-10-26 0,10 35 125,0 0 1,0 0 0,-1 0-1,0 0 1,0 1 0,0-1-1,0 1 1,-1 0 0,0 0-1,0 0 1,0 0 0,0 1-1,0-1 1,-1 1 0,0 1-1,1-1 1,-1 0-1,0 1 1,0 0 0,-1 0-1,1 1 1,0-1 0,0 1-1,-1 0 1,1 1 0,-1-1-1,1 1 1,-1 0 0,1 0-1,-1 1 1,1 0 0,-1 0-1,-8 3 1,10-3 34,0 1 1,-1-1-1,1 1 0,0 1 0,0-1 1,0 1-1,1-1 0,-1 1 1,0 0-1,1 0 0,-5 6 1,-30 43-552,32-44 209,-2 4-767</inkml:trace>
</inkml:ink>
</file>

<file path=ppt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21.4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473,'0'0'4554</inkml:trace>
</inkml:ink>
</file>

<file path=ppt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34.5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2 13 2001,'0'0'3738,"6"-12"-3229,-25 309-1835,0-284-912,9-11 1059</inkml:trace>
</inkml:ink>
</file>

<file path=ppt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35.32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9 119 112,'0'0'1406,"3"14"-1182,8 39-5,-9-50-125,0 1 1,0-1 0,0 0-1,0 0 1,0 0-1,1-1 1,-1 1 0,1-1-1,0 1 1,0-1-1,0 0 1,0 0 0,0 0-1,1 0 1,-1 0-1,0-1 1,1 0 0,-1 0-1,1 0 1,5 1-1,-5-1-79,2 1 14,0 0 1,-1-1 0,1 1-1,0-2 1,0 1 0,0-1-1,0 1 1,0-2-1,0 1 1,0-1 0,0 0-1,0 0 1,-1 0 0,1-1-1,0 0 1,7-4 0,-9 4-10,0-1 1,-1 0 0,1 0 0,-1 0-1,1 0 1,-1-1 0,0 1 0,-1-1-1,1 0 1,-1 0 0,1 0 0,-1 0-1,0 0 1,-1 0 0,1-1 0,-1 1-1,0-1 1,0 1 0,0-1 0,0 1-1,-1-9 1,0 9-4,1-6-199,0 1 1,-1-1 0,0 0 0,-1 0 0,0 0 0,-4-14-1,4 22 148,0-1-1,0 0 0,-1 0 0,1 1 0,-1-1 0,0 1 0,0 0 0,0-1 1,0 1-1,0 0 0,0 0 0,-1 0 0,1 0 0,-1 1 0,1-1 1,-1 1-1,0-1 0,0 1 0,1 0 0,-1 0 0,0 0 0,0 1 1,0-1-1,0 1 0,-4-1 0,-35-2-828,-81 2 1,50 3 1362,72-2-494,1 1-1,-1-1 0,0 0 1,0 1-1,1-1 0,-1 1 1,0-1-1,1 1 0,-1-1 0,0 1 1,1 0-1,-1-1 0,1 1 1,-1 0-1,1-1 0,0 1 1,-1 0-1,1-1 0,-1 1 1,1 0-1,0 0 0,0 0 0,0-1 1,-1 1-1,1 0 0,0 0 1,0 0-1,0 0 0,0-1 1,0 2-1,0 34-52,1-28 55,0 12-120,4-1-385</inkml:trace>
</inkml:ink>
</file>

<file path=ppt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36.6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19 0 672,'0'0'1572,"-40"0"498,17 0-1783,0 1 0,-32 6 0,48-6-262,0 0 1,1 1-1,-1 0 0,0 0 1,1 1-1,0 0 0,-1 0 0,1 0 1,0 1-1,1 0 0,-1 0 1,-9 9-1,13-10-29,0 0 0,0 0 1,0 1-1,0-1 0,0 1 1,0-1-1,1 1 0,0-1 0,0 1 1,0 0-1,0 0 0,1 0 0,-1 0 1,1 4-1,0-5-18,0-1 0,0 0 0,0 0 1,0 0-1,1 1 0,-1-1 0,1 0 0,0 0 0,-1 0 0,1 0 1,0 0-1,0 0 0,0 0 0,0 0 0,1 0 0,-1-1 0,0 1 0,1 0 1,0-1-1,-1 1 0,1-1 0,0 1 0,-1-1 0,1 0 0,3 2 1,23 7-31,-20-8 66,-1 1 1,1-1-1,-1 1 1,0 1-1,1 0 1,-2 0-1,1 0 1,0 0-1,-1 1 1,0 0-1,0 1 0,0-1 1,-1 1-1,6 8 1,-3-2 0,-2 0-1,1 0 1,-1 1-1,-1 0 1,0 0-1,-1 0 1,-1 1-1,0 0 1,0-1-1,0 25 1,-4-37-6,0 1 0,0 0-1,0-1 1,0 1 0,0-1 0,0 1 0,-1-1-1,1 0 1,0 1 0,-1-1 0,1 0 0,-1 0-1,0 0 1,1 0 0,-1 0 0,0 0 0,0-1-1,1 1 1,-1 0 0,0-1 0,0 0 0,-3 1-1,-47 8 108,44-8-144,-87 2 365,89-3-391,1-1 0,0 1 0,-1-1 0,1 0 0,0 0 0,0-1 0,0 0 0,0 1-1,0-2 1,0 1 0,0-1 0,1 1 0,-1-1 0,-6-6 0,5-3-1069,5-2-119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8.5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0 99 3169,'0'0'1281,"-1"-38"-441,2 37-840,0-1-1,0 0 1,0 1-1,1-1 1,-1 1-1,0-1 0,1 1 1,-1 0-1,1 0 1,0 0-1,-1-1 0,1 2 1,0-1-1,0 0 1,0 0-1,3-1 0,39-10-37,-31 9 1,16-4-22,0 1 1,0 1-1,1 2 0,-1 1 1,32 1-1,-59 2 45,1-1-1,0 0 1,-1 1 0,1-1 0,-1 1-1,0 0 1,1 0 0,-1 0 0,0 0-1,1 0 1,-1 1 0,0-1 0,0 1-1,0-1 1,0 1 0,0 0 0,0 0-1,-1 0 1,3 3 0,0 0 5,-1 1 1,-1-1-1,1 1 1,-1 0-1,0 0 0,0 0 1,-1-1-1,2 9 0,-2-4 11,0 0 0,0 0-1,-1 0 1,0 1 0,-1-1-1,0 0 1,-1-1 0,0 1-1,0 0 1,-6 13 0,0-10-19,0 0 0,-1 0 0,-1-1 0,0 0 0,-1-1 0,0 0 0,0-1 0,-1 0 0,-1-1 0,1 0 0,-2-1 0,-17 8 0,5-3 56,0-2-1,-1-1 1,0-2-1,-1 0 1,-48 6-1,49-9 5,61-7-210,-15 1 206,45-3-42,-3-1-13,68 4 0,-112 2 11,-1 0 0,0 1 1,0 1-1,0 1 0,0 0 0,0 1 1,-1 1-1,0 0 0,18 10 0,-30-14 3,1 0-1,-1 1 1,0-1-1,0 1 1,0-1-1,0 1 1,0 0-1,0 0 1,-1 1-1,1-1 1,-1 1-1,0-1 1,0 1-1,0-1 1,-1 1-1,1 0 1,-1 0-1,0 0 1,0 0-1,0 0 1,-1 0-1,1 0 1,-1 0-1,0 0 1,0 0-1,0 0 1,-1 1-1,0-1 1,1 0-1,-1 0 1,-1 0-1,1-1 1,-2 5-1,-2 3 25,-1 0 0,0 0 0,-1 0 0,1-1-1,-2 0 1,0-1 0,0 1 0,0-2 0,-18 15 0,5-8-43,-2 1 1,0-2 0,-1-2 0,0 0 0,-37 13-1,43-19-195,0 0 0,-1-2 0,0 0 0,0-1 1,-1-1-1,1-1 0,0 0 0,-26-3 0,39 0-859</inkml:trace>
</inkml:ink>
</file>

<file path=ppt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37.3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848,'0'0'1697,"33"0"-1825,-18 0 128,-1 0 32,-2 0-32,3 0 112,2 0-112,1 0 48,5 0 0,0 0 48,0 0-96,-5 0-1328</inkml:trace>
</inkml:ink>
</file>

<file path=ppt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37.8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953,'0'0'907,"5"10"-963,1 9 77,0 1 1,-1-1 0,-1 1-1,-1 0 1,1 21-1,-3 103 921,-2-73-466,1-61-1658</inkml:trace>
</inkml:ink>
</file>

<file path=ppt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46.8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37 235 288,'0'0'1078,"-2"-9"-491,0 0-527,1 0 254,-1-1 0,0 1-1,0 0 1,-1 0-1,0 0 1,-1 0-1,-6-11 1,9 18-267,-1 1 0,0-1 0,0 1 0,0-1 1,0 1-1,0 0 0,0 0 0,-1 0 0,1 0 0,0 0 0,0 1 0,-1-1 0,1 1 1,-1-1-1,1 1 0,-5 0 0,-47 1-243,30 1 226,-16-1-28,1 3 1,-1 1-1,1 2 1,0 2-1,1 1 1,0 2-1,1 1 1,0 3-1,1 0 0,1 3 1,-57 38-1,75-44-12,-1 1-1,2 0 0,0 1 1,1 1-1,1 0 0,0 1 1,1 1-1,-20 34 0,29-37 3,-1 1-1,2-1 1,0 1-1,0 0 0,2 0 1,0 0-1,1-1 1,0 1-1,3 16 0,-1 24-6,7 226 50,77 482-1,-68-555-12,-16-148-8,3 0 0,18 85 0,-18-128-11,1-1 0,0-1 0,1 1 0,1-1 0,1 0 0,0 0 0,22 26 0,-8-15 3,1-1 0,1-1 0,29 21 0,-47-41-11,0-1-1,-1 0 1,2 0-1,-1-1 0,0 0 1,1 0-1,-1 0 1,1-1-1,0 0 0,14 1 1,7-1-3,48-2 0,-36 0 8,34-4 13,138-25 0,-11 0-63,497-19-213,-596 42 289,166-14 2,113-5-94,407-47-825,-428 32 894,-11 22 4,-58 5-6,-68-2-20,355-41-181,-463 39-138,212-40 136,-248 39 203,-1-3-1,79-34 0,-98 34-166,-41 15 52,0-1 0,-1 0 0,1-1-1,-1-1 1,32-22 0,-49 29 138,1-1 0,0 1 0,-1 0-1,1-1 1,-1 1 0,1-1 0,-1 1 0,0-1 0,0 1 0,0-1-1,-1 0 1,1 1 0,-1-1 0,1 0 0,-1-5 0,-2-50 544,1 42-485,-1 1 69,0-1 1,-1 1 0,-6-16 0,4 15-165,1 0 0,-3-27 1,5-69-14,3 85-16,-1-1 0,-1 1 0,-1 0 0,-2-1 0,0 2 0,-16-52 0,-2 27 2,3-1 1,2-1-1,3-1 1,-14-94 0,20 89 56,-4 1 1,-2-1 0,-2 2 0,-29-67 0,-27-93 855,66 189-829,-1 1 1,-2-1-1,-1 2 0,-1-1 1,-1 1-1,-1 1 0,-1 0 1,-24-31-1,19 26-316,18 28 224,0-1 1,0 1 0,0 0-1,0 0 1,0-1-1,-1 1 1,1 0 0,-1 0-1,1 1 1,-1-1-1,0 0 1,0 1-1,0-1 1,0 1 0,0-1-1,0 1 1,0 0-1,0 0 1,-1 0 0,1 0-1,0 0 1,-1 0-1,1 1 1,-1-1 0,-2 1-1,-64-6 89,-1 3-1,0 3 0,-106 13 1,-204 55 200,179-31-94,-380 20 1,492-50 129,-92 19 1,120-15-290,-258 24 158,173-17-132,-102 15 18,134-17 87,-188 2 1,-11 1 28,135 13-169,123-19 40,0-3 0,-105 5 0,128-14 130,1-2-1,0-1 1,0-1 0,1-2 0,-34-9 0,-122-28 158,41 11-59,97 22-338,-2 1 0,1 3 0,-1 2 0,-94 6 0,105 7-2150,28-6 1450,-27 8-2314</inkml:trace>
</inkml:ink>
</file>

<file path=ppt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6:50.078"/>
    </inkml:context>
    <inkml:brush xml:id="br0">
      <inkml:brushProperty name="width" value="0.2" units="cm"/>
      <inkml:brushProperty name="height" value="0.2" units="cm"/>
    </inkml:brush>
  </inkml:definitions>
  <inkml:trace contextRef="#ctx0" brushRef="#br0">1 66 160,'0'0'5387,"12"4"-4726,87-9-675,98-17 0,-11 0 64,-167 21-45,-10 1 0,1-1 0,-1 1 0,1-2 0,0 1 0,-1-2 0,0 1 0,18-8 0</inkml:trace>
</inkml:ink>
</file>

<file path=ppt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47.47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452 0 3474,'0'0'3092,"-5"10"-2311,-31 43-1028,-2-1 0,-2-1 0,-50 47 0,-7 9 190,82-90 51,2 1 1,0 1 0,2 0-1,0 1 1,1 0 0,0 1-1,2-1 1,1 2 0,0-1-1,-5 36 1,-2-16 23,12-35-37,-1 1 0,1-1 0,0 0 0,0 1 0,1 0 0,-2 11 0,7-16-63,1-1 0,-1 0 0,0-1 0,0 1 0,1-1 0,-1 0 0,0 0 0,7-1 0,-7 1-2,73-4-321,1-4 0,-2-3-1,84-24 1,-33 8 572,2 10-17,-112 12-636</inkml:trace>
</inkml:ink>
</file>

<file path=ppt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48.27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84 1 1393,'0'3'5269,"-2"26"-5440,-35 502-1080,32-473 923,-16 69 1,16-100 304,-8 25 367,12-42-835</inkml:trace>
</inkml:ink>
</file>

<file path=ppt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51.234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603 0 2817,'0'0'307,"-20"0"-104,-9 0-332,-281 11 3262,288-7-3125,0 1 0,0 1 0,1 1 0,-1 1 0,-23 13 0,-99 61-76,100-56 107,-54 40-45,-96 83 1,170-129 5,-33 27-19,2 2-1,3 2 1,2 2 0,2 3-1,3 2 1,-55 92 0,73-101 5,2 1 0,2 2 0,2 0 0,3 1 0,1 0 0,4 2 0,1 0 0,4 0 0,-3 60 0,11-109 16,-3 381-57,8-352 44,2 1 0,1-1 0,2 0 0,2-1 0,1 0 0,1-1 0,2-1 0,1 0 0,37 51 0,-25-46 9,0-3-1,3 0 0,1-2 0,1-2 1,1 0-1,2-3 0,41 24 0,10-1-67,1-4-1,108 38 0,-153-68-126,2-2 1,-1-3 0,1-1 0,70 6-1,189-8-146,-246-8 416,-19-2-80,0-1-1,0-2 0,0-2 0,64-20 0,148-67 119,-180 61-1,120-74 0,56-61-44,-233 157-58,30-22 61,-1-1 0,-2-3 0,-2-2 0,-1-1 0,-2-2 0,-2-1 0,43-72 0,-56 77-101,-1-1 1,-3-1-1,-1 0 0,-1-1 0,-3-1 0,-1 0 1,-3-1-1,-1 0 0,-2-1 0,0-44 1,-4 25 160,-3 1 1,-3-1 0,-2 1-1,-26-108 1,18 122-69,-1 0 1,-3 1 0,-1 1-1,-3 1 1,-2 1-1,-1 1 1,-3 1-1,-1 1 1,-2 1-1,-2 2 1,-1 2-1,-2 1 1,-1 1-1,-56-38 1,71 56-43,-54-37 253,-120-65-1,170 105-253,-2 1-1,1 1 1,-2 1 0,1 2-1,-1 1 1,0 1-1,-1 1 1,-51-1-1,30 6-246,1 2-1,0 3 0,0 1 1,0 3-1,1 2 0,0 2 1,1 3-1,1 1 1,0 2-1,2 3 0,0 1 1,-47 33-1,39-18-1563</inkml:trace>
</inkml:ink>
</file>

<file path=ppt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6:55.8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33 60 1457,'0'0'1715,"-54"0"1537,38 0-2988,16 0-290,30 0-516,0-2 587,51-8 1,-51 5-16,51-2 1,18-4-29,-18 1-17,37 5-1,77-5 0,-194 10 22,0 0-1,-1 0 1,1 0 0,0 0 0,0 0-1,0 0 1,0 0 0,-1 1 0,1-1-1,0 0 1,0 0 0,0 1 0,-1-1-1,1 0 1,0 1 0,-1-1 0,1 1 0,0-1-1,-1 1 1,1-1 0,0 1 0,-1-1-1,1 1 1,-1 0 0,1-1 0,-1 1-1,1 0 1,-1 0 0,0-1 0,1 1-1,-1 0 1,0 0 0,1-1 0,-1 1-1,0 0 1,0 1 0,1 39 320,-2-19-241,10 141-105,10 280-72,-19-443 92,0 23 2,0 0 0,-7 38-1,5-53 1,0 1 0,-1-1 0,0 0 0,0 0 0,-1 0 0,0 0 0,0-1 0,-1 1 0,0-1 0,-7 7 0,-9 11 20,-2-1 0,0-2 0,-1 0 0,-47 31 0,56-44-23,1 0-1,-1-2 0,0 0 1,-1-1-1,1 0 0,-1-1 1,0-1-1,-1-1 0,1 0 1,-1-1-1,-18 0 0,20-2-22,0 0 0,0-1-1,0-1 1,0 0-1,-28-9 1,18 4 32,-1 2-1,1 1 1,-27-2 0,28 4 0,0 0-1,0-2 1,-38-12-1,58 15-65,1-1-1,0 1 1,0-1 0,0 1-1,0-1 1,0 0-1,0 0 1,1-1 0,-1 1-1,0-1 1,1 1 0,0-1-1,0 0 1,0 0-1,0 0 1,0 0 0,0 0-1,1 0 1,0 0 0,-1 0-1,1-1 1,1 1-1,-1-1 1,0 1 0,1-1-1,-1 1 1,1-1 0,0 1-1,0-1 1,1 1-1,-1-1 1,1 1 0,0 0-1,0-1 1,0 1 0,0 0-1,0-1 1,1 1-1,-1 0 1,1 0 0,4-5-1,12-13-1603</inkml:trace>
</inkml:ink>
</file>

<file path=ppt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6:56.6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95 3298,'0'0'984,"4"0"-947,69-4 45,100-12 125,-154 13-226,0-1 1,0-1-1,0-1 0,-1 0 0,0-1 0,31-18 1,-40 18-10,10-5-1212</inkml:trace>
</inkml:ink>
</file>

<file path=ppt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6:56.9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7 3105,'0'0'603,"14"1"-525,19-2 311,1-1 1,51-9-1,-14-1-518,75-2 0,-95 10-1147,-17 1 65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9.0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682,'0'0'893,"19"0"-861,290 0 297,-177 0-3136</inkml:trace>
</inkml:ink>
</file>

<file path=ppt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6:57.42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3 0 4594,'-1'17'160,"-3"26"-118,-2 0-1,-1-1 0,-18 57 1,11-68 40,10-22-67,0 0-1,0 0 1,1 0-1,0 1 1,0-1-1,-2 19 1,7-27-29,0 0 1,-1-1 0,1 1 0,0-1 0,-1 1-1,1-1 1,0 0 0,-1 1 0,1-1 0,0 0-1,0 0 1,-1 0 0,4-1 0,-2 1-24,22-1-13,0-1-1,-1 0 1,1-2 0,-1-1-1,1-1 1,-2-1-1,1-1 1,25-13 0,77-32-2221,-93 37 769</inkml:trace>
</inkml:ink>
</file>

<file path=ppt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6:57.7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 0 3826,'0'0'451,"-1"15"-393,-1 519 1186,11-454-3341</inkml:trace>
</inkml:ink>
</file>

<file path=ppt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6:58.26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8 1 4578,'-23'15'638,"-153"110"-430,167-119-202,-11 8 12,-1 1 0,2 1-1,0 1 1,1 1 0,1 0 0,-25 34 0,40-49-21,0 1 0,0 0 1,1-1-1,-1 1 1,1 0-1,0-1 0,1 1 1,-1 0-1,0 0 1,1 0-1,0 0 1,0 0-1,0 0 0,0 0 1,1-1-1,0 1 1,0 0-1,0 0 0,0 0 1,0-1-1,1 1 1,-1 0-1,1-1 0,0 0 1,0 1-1,1-1 1,-1 0-1,1 0 1,-1 0-1,1 0 0,0-1 1,4 4-1,33 14-76,0-1 0,65 21-1,37 17 41,-102-37-37,-10-5-135,0 0-1,38 11 1</inkml:trace>
</inkml:ink>
</file>

<file path=ppt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6:58.7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40 3586,'0'0'1747,"7"0"-1832,216-33 545,-14 1-227,349-42-6,-544 74-1852</inkml:trace>
</inkml:ink>
</file>

<file path=ppt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6:59.8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 94 2353,'0'0'3978,"-5"0"-3466,4 0-423,-1 0 0,1 0 0,-1 0 0,1 0 0,-1-1 0,1 1 0,-1 0 0,1-1 0,0 1 1,-1-1-1,1 1 0,0-1 0,-1 1 0,1-1 0,-2-2 0,25 0-447,71-6 69,1-5 0,161-45 0,-254 59 289,-1 0-1,1 0 0,-1 0 1,1 0-1,-1 0 0,0 0 0,1 0 1,-1 0-1,1 0 0,-1 0 1,1 0-1,-1 0 0,0 0 1,1 0-1,-1 0 0,1 1 1,-1-1-1,0 0 0,1 0 1,-1 0-1,0 1 0,1-1 1,-1 0-1,0 0 0,1 1 1,-1-1-1,0 0 0,1 1 1,-1-1-1,0 0 0,1 1 1,4 20-7,-7 38 15,0-29-4,28 321-276,0-1-35,-26-328 280,1-9 5,-1-1 0,-1 0 0,-4 25 0,4-33 21,0 1-1,-1-1 0,0 1 1,0-1-1,0 0 0,-1 0 1,1 0-1,-1 0 0,0 0 0,0-1 1,0 1-1,-1-1 0,-6 5 1,2-2-56,0-1 0,0-1 0,0 1 0,-1-1 1,0-1-1,0 0 0,0 0 0,0-1 0,0 0 1,-1 0-1,1-1 0,-1 0 0,1-1 0,-1 0 1,1-1-1,-1 0 0,1 0 0,0-1 0,0 0 1,-1-1-1,1 0 0,1 0 0,-1-1 0,0 0 1,1 0-1,0-1 0,0 0 0,0-1 0,1 0 1,0 0-1,0 0 0,0-1 0,1 0 0,0-1 1,0 1-1,1-1 0,-7-11 0,11 16-16,0 0 0,0 0 0,0 0 1,0-1-1,0 1 0,1 0 0,0 0 0,-1-7 0,1-4-1133</inkml:trace>
</inkml:ink>
</file>

<file path=ppt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0.27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88,'0'0'5392,"11"0"-5456,358 7-2004</inkml:trace>
</inkml:ink>
</file>

<file path=ppt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0.6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 3970,'0'0'248,"19"0"-61,146 0 586,-67 1-667,103-3-2234,-187 1-244</inkml:trace>
</inkml:ink>
</file>

<file path=ppt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1.4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81 4626,'0'0'1379,"5"0"-1448,42-1 102,0-2-1,-1-2 1,87-22 0,-90 16-1,-2-1 64,62-9 0,-98 21-112,-5 0 27,-4 15 109,-6 2-115,0 0 1,-1-1-1,-23 24 0,23-27 1,-1 1 0,2 0 0,0 0-1,0 1 1,-12 27 0,22-41-20,-1 0 0,1 1 0,0-1 0,0 0 0,-1 0 0,1 0 1,0 1-1,0-1 0,0 0 0,0 0 0,0 0 0,1 1 0,-1-1 0,0 0 1,0 0-1,1 0 0,-1 1 0,1-1 0,-1 0 0,1 0 0,-1 0 0,1 0 1,0 0-1,0 0 0,-1 0 0,1 0 0,0-1 0,0 1 0,0 0 0,0 0 1,0-1-1,0 1 0,0 0 0,0-1 0,2 1 0,51 16-358,-22-8 230,-24-6 90,0 1-1,-1 0 1,1 1 0,-1 0-1,0 0 1,0 0 0,-1 1-1,1 0 1,-1 1 0,0-1-1,-1 1 1,0 0 0,0 0-1,-1 1 1,1-1 0,-2 1 0,5 12-1,-2-1-78,-2 1-1,0-1 1,-2 1-1,0 0 1,-1 0-1,-2 29 1,0-42 122,-1 0 1,1 0 0,-1-1-1,-1 1 1,1-1 0,-1 1-1,-1-1 1,1 0 0,-1 0-1,0-1 1,0 1 0,-1-1-1,1 0 1,-1 0 0,0 0-1,-1-1 1,1 1 0,-9 3 0,-3 4 128,-1-1 1,-1 0 0,0-2-1,-35 13 1,39-19-47,-1 1 0,0-2 0,0 0 0,0-1 0,-22-1 0,22-1-462</inkml:trace>
</inkml:ink>
</file>

<file path=ppt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4.3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4626,'0'0'955,"5"2"-1080,35 7 122,1-2 0,0-1 0,54 0 0,127-11-12,-161-2 85,-37 3-128,-22 3-115,-10 1-143,-6 2-1419</inkml:trace>
</inkml:ink>
</file>

<file path=ppt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4.7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6 2945,'0'0'401,"22"-4"113,321-33 828,-292 37-1297,-23 1 18,-1-1 0,0-1 0,0-2 0,41-9 1,-66 12-78,-1 0 0,0 0 1,0 0-1,1-1 1,-1 1-1,0-1 1,0 1-1,0-1 1,0 1-1,1-1 0,-1 0 1,0 1-1,0-1 1,0 0-1,0 0 1,-1 0-1,1 0 1,0 0-1,0 0 0,0 0 1,-1 0-1,1 0 1,-1 0-1,1-2 1,0-7-98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09.4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119 1185,'0'0'2707,"-1"0"-2653,1-1-1,0 1 0,0-1 0,-1 1 0,1-1 1,0 1-1,0-1 0,0 1 0,0-1 0,0 1 1,0-1-1,0 1 0,0-1 0,0 1 0,0-1 1,0 1-1,0-1 0,0 1 0,0-1 0,0 1 1,0-1-1,1 1 0,-1-1 0,0 1 0,0-1 1,1 1-1,-1-1 0,0 1 0,1 0 0,-1-1 1,0 1-1,1-1 0,0 1 0,430 12-111,105-3-61,-389-10-37,144-13-4,-245 14 160,525-14-6,55-9-2,-509 21 11,297-30-20,-7 1-17,-45 24 8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9.4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761,'0'0'45,"5"4"91,7 3 79,0 0-1,0-1 1,1-1-1,0 0 0,0-1 1,0 0-1,0-1 1,1 0-1,20 1 1,138 0-882,-120-5-872</inkml:trace>
</inkml:ink>
</file>

<file path=ppt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3.7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3 2993,'1'-8'3422,"0"7"-3365,33 57 25,45 103-1,-78-156-72,0 0-1,1 1 1,-1-1-1,1 0 0,0 0 1,0 0-1,0 0 1,0-1-1,1 1 1,2 3-1,-4-6 62,26-46-609,-25 43 539,69-122 11,-62 111-12,0 1 0,1 0 0,1 0 1,0 1-1,0 1 0,23-18 0,-19 23 80,-15 6-130,1 0-1,-1 1 1,0-1-1,1 0 1,-1 0 0,0 0-1,1 1 1,-1-1-1,0 0 1,0 0-1,1 1 1,-1-1-1,0 0 1,0 1-1,1-1 1,-1 0-1,0 1 1,0-1-1,0 0 1,0 1-1,0-1 1,0 1 0,1-1-1,-1 0 1,0 1-1,0-1 1,0 1-1,0-1 1,0 0-1,0 1 1,-1-1-1,1 1 1</inkml:trace>
</inkml:ink>
</file>

<file path=ppt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5.6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3 1121,'2'-2'5456,"10"-7"-7676,-4 7 584</inkml:trace>
</inkml:ink>
</file>

<file path=ppt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5.9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368</inkml:trace>
</inkml:ink>
</file>

<file path=ppt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6.8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5 368,'64'-30'4549,"-31"53"-4360,-19-9-183,-1 1 0,-1 0 0,0 1 0,-1 1-1,-1-1 1,0 2 0,-1-1 0,-1 1 0,-1 0-1,5 20 1,-10-32-6,3 6-2,1 0-1,0 0 0,0 0 1,1-1-1,1-1 0,0 1 1,0-1-1,1 0 0,0-1 1,1 0-1,0 0 0,0-1 1,17 9-1,-25-15 6,0-1 0,-1 1 0,1 0 0,0 0 0,0 0 0,-1 0 0,1 1 0,-1-1 0,0 0 0,1 1 0,-1-1 0,0 0 0,-1 1 0,1 0 0,0-1 0,-1 1 0,1-1 0,-1 4-1,-1 53-171,-1-30 285,2-29-162,0-3 22,-1 0 43,1 0 0,0 0-1,0 1 1,0-1 0,0 0-1,1 0 1,-1 0 0,1 0-1,0 1 1,-1-1 0,1 0-1,1 1 1,-1-1 0,2-2-1,28-54 214,53-76-1,16-28-133,-78 114-93,-16 33 6,0 1 0,2-1-1,18-26 1,-16 36 24,-10 6-24,1-1 0,0 1 0,0 0 0,-1 0 0,1-1 0,0 1 0,-1 0 0,1-1 1,-1 1-1,1 0 0,0-1 0,-1 1 0,1-1 0,-1 1 0,1-1 0,-1 0 0,0 1 0,1-1 0,-1 1 0,1-1 0,-1 0 0,0 1 0,0-1 0,1 0 0,-1 0 1,12 10-2291</inkml:trace>
</inkml:ink>
</file>

<file path=ppt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8.7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0 273 2769,'0'0'2231,"-14"-8"-1202,12 1-1011,1 0-1,0 0 0,0 0 0,0 0 0,1 0 0,0 0 0,1 0 0,0 0 0,0 1 0,0-1 1,1 0-1,0 0 0,0 1 0,1-1 0,-1 1 0,5-7 0,1 2-24,0 1 0,1 0 0,0 1 0,0 0 0,1 0-1,0 1 1,1 0 0,-1 1 0,2 0 0,-1 1 0,1 0 0,15-5 0,-5 4-26,-1 0 0,1 2 0,1 0 0,-1 2 0,1 0 0,28 1 0,-48 2 25,0 1 0,0-1 0,1 0 0,-1 1 0,0 0 0,0-1 0,0 1 0,1 0 0,-1 1 0,0-1 0,0 1-1,-1-1 1,1 1 0,0 0 0,0 0 0,-1 0 0,1 0 0,3 5 0,-2-2 3,0 1 1,-1 0 0,0-1-1,0 2 1,0-1-1,0 0 1,-1 0-1,2 12 1,1 9-55,-2 0 0,-1 0 0,-2 42 0,0-65 38,-2 12 16,0 0 1,-1 0 0,-1 0 0,-1-1 0,0 1-1,0-1 1,-2 0 0,0 0 0,-12 17-1,-14 20-391,-41 48 0,73-99 377,-79 93-1764,-20 27-439,87-100 2132,2 1-12</inkml:trace>
</inkml:ink>
</file>

<file path=ppt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9.1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74 16,'0'0'798,"9"3"-753,-6-2-20,1-1 0,0 1 0,0 0 0,0-1 0,0 0 1,-1 0-1,1 0 0,0-1 0,0 1 0,0-1 0,0 0 0,-1 0 0,7-2 0,55-33 905,-30 16-753,0 3 0,1 1 1,0 1-1,2 2 1,-1 2-1,1 1 1,50-5-1,-65 13-37,-19 2-195,0 0 0,1 0 0,-1-1 0,0 1-1,0-1 1,0 0 0,0 0 0,0-1 0,6-2 0,-1-3-836</inkml:trace>
</inkml:ink>
</file>

<file path=ppt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9.6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545,'0'0'739,"6"23"-624,0-2-15,30 132 902,-14-26-486,-5 1 1,0 161 0,-11-255-867,-6-43-837</inkml:trace>
</inkml:ink>
</file>

<file path=ppt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10.7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71 944,'0'0'2001,"10"-5"-1974,9-6 138,0 2 0,1 0-1,0 1 1,0 1 0,1 1-1,0 1 1,40-5 0,-54 9-172,0 1 0,-1 0 1,1 1-1,0 0 0,-1 0 0,1 0 0,0 1 1,-1 0-1,0 0 0,11 5 0,-13-3 31,1 0-1,0 0 1,-1 0-1,0 0 1,0 1 0,0 0-1,0 0 1,-1 0-1,0 0 1,0 0-1,5 12 1,-5-9 34,0 0 1,0 0-1,0 1 0,-1-1 0,0 1 1,-1-1-1,0 1 0,0 0 0,-1 0 1,0 0-1,-1-1 0,0 1 1,0 0-1,0-1 0,-2 1 0,1-1 1,-1 1-1,0-1 0,0 0 0,-1 0 1,0 0-1,-1-1 0,-10 14 1,0-3-115,-2 0 0,1-1 0,-2-1 1,0-1-1,-1-1 0,-1 0 0,-36 18 0,57-32 52,-1 0-1,0 0 0,0-1 0,0 1 0,0 0 1,0 0-1,0 0 0,0 0 0,0-1 0,0 1 1,0 0-1,0 0 0,0 0 0,0 0 0,0-1 0,0 1 1,0 0-1,0 0 0,0 0 0,0 0 0,0-1 1,0 1-1,0 0 0,0 0 0,0 0 0,0 0 1,0-1-1,0 1 0,0 0 0,0 0 0,0 0 0,-1 0 1,1 0-1,0 0 0,0-1 0,0 1 0,0 0 1,0 0-1,0 0 0,-1 0 0,1 0 0,0 0 1,0 0-1,0 0 0,0 0 0,-1 0 0,1 0 0,0 0 1,0 0-1,0-1 0,0 1 0,-1 0 0,1 1 1,0-1-1,0 0 0,0 0 0,0 0 0,-1 0 0,1 0 1,9-15 7,-1 8-12,1 0 1,1 1-1,-1 0 1,1 0-1,0 1 1,0 0-1,1 1 1,-1 0-1,21-5 1,-10 5-6,0 1 0,1 1 0,-1 1 0,28 2 0,-41 0 17,0 0 0,0 1-1,0 0 1,-1 0-1,1 1 1,-1 0 0,1 0-1,-1 1 1,0 0 0,0 0-1,-1 1 1,1-1-1,-1 2 1,0-1 0,0 1-1,-1-1 1,8 11 0,-7-8 1,1 2 0,-1-1 0,0 1 1,-1 0-1,0 0 0,-1 0 1,0 1-1,-1 0 0,0-1 0,0 1 1,1 21-1,-3-22 13,0-1 0,0 1 0,-1-1 0,-1 1-1,1-1 1,-2 0 0,1 1 0,-1-1 0,-1 0 0,0 0 0,0 0 0,0 0 0,-1 0 0,-1-1-1,1 0 1,-2 0 0,-9 13 0,-5 1 17,0 0 0,-1-2 0,-48 35-1,59-48-49,-1 0-1,-1-1 0,1-1 0,-1 0 0,0-1 0,0 0 1,0 0-1,-1-1 0,1-1 0,-1 0 0,-21 0 0,9-2-194,-53-2 606,29-11-3060</inkml:trace>
</inkml:ink>
</file>

<file path=ppt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12.6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7 106 720,'0'0'4744,"-25"-30"-3210,24 29-1534,1 1 0,0-1 0,-1 0 1,1 1-1,0-1 0,0 1 0,0-1 0,-1 0 1,1 1-1,0-1 0,0 1 0,0-1 0,0 0 0,0 1 1,0-1-1,0 0 0,0 1 0,0-1 0,0 1 1,1-1-1,-1 0 0,0 1 0,0-1 0,0 1 1,1-1-1,-1 0 0,0 1 0,1-1 0,-1 1 0,1-1 1,-1 1-1,0 0 0,1-1 0,-1 1 0,1-1 1,-1 1-1,1 0 0,0-1 0,-1 1 0,1 0 1,0-1-1,29-12-70,-25 12 60,20-8-156,0 1 1,1 2 0,0 0-1,0 2 1,0 1-1,0 1 1,0 1 0,42 4-1,-5 6 836,-63 575-700,-1-581 47,1-1-1,-1 1 1,0 0-1,0 0 1,0 0-1,0-1 0,0 1 1,0 0-1,-1-1 1,0 1-1,1-1 0,-1 0 1,0 1-1,0-1 1,0 0-1,0 0 1,-1 0-1,1-1 0,0 1 1,-1 0-1,1-1 1,-1 1-1,0-1 0,1 0 1,-6 1-1,-5 3 60,0-1 0,-1-1 0,1 0-1,-16 1 1,21-2-76,0-1 0,0 0 1,0 0-1,0-1 0,0 0 0,0 0 0,0-1 0,0 0 1,0 0-1,1-1 0,-1 0 0,0-1 0,1 0 0,-1 0 1,-11-6-1,8 3-60,0 1 0,0 0 1,-1 1-1,0 0 1,0 1-1,0 1 0,0 0 1,0 0-1,-1 1 0,-20 1 1</inkml:trace>
</inkml:ink>
</file>

<file path=ppt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17.3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9 87 4226,'0'0'2126,"-11"-10"-1574,-57-52 388,139 64-1530,104 16 43,238-6 0,-366-15 490,0-3-1,47-11 1,22-4-22,-134 32-1011,-24 5-904,5-6-735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1.23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4 110 2209,'0'0'37,"22"-11"57,4-4-2,-3 1 119,1 1 0,0 1 0,42-13 0,-54 20-195,1 2-1,0-1 0,0 1 1,0 1-1,0 1 1,1 0-1,-1 0 0,26 3 1,-37-1-22,0 0 0,0 0 1,-1 0-1,1 0 0,0 0 0,0 0 0,-1 0 1,1 1-1,-1-1 0,1 1 0,-1-1 0,0 1 1,1-1-1,-1 1 0,0 0 0,0 0 0,0-1 1,0 1-1,-1 0 0,1 0 0,0 0 0,-1 0 1,1 0-1,-1 0 0,0 4 0,4 59 17,-5-53-10,2 0-1,-2 0-1,0-1 0,0 1 1,-1 0-1,-1-1 0,0 1 1,0-1-1,-1 0 1,-1 0-1,1 0 0,-2-1 1,0 0-1,0 0 1,-1 0-1,0-1 0,0 0 1,-1 0-1,0-1 0,-1 0 1,0 0-1,0-1 1,-1 0-1,0-1 0,0 0 1,-15 7-1,9-3-32,16-3-658,26 3-130,-18-8 1099,-2 0-278,1 0 0,0 1 0,-1 0 0,0 0 1,1 1-1,-1 0 0,-1 0 0,1 0 0,-1 1 0,1 0 0,-1 0 1,0 0-1,-1 0 0,0 1 0,1 0 0,-2 0 0,4 6 0,-2-2 18,-1 0-1,0 1 1,0-1-1,-1 1 1,-1-1-1,0 1 1,0 0-1,-1 0 1,-1 0-1,0 14 1,-1-22 37,0 1 1,-1-1-1,1 1 1,-1-1 0,1 0-1,-1 0 1,0 0-1,0 0 1,-1 0 0,1-1-1,0 1 1,-1 0-1,0-1 1,0 0 0,1 0-1,-1 0 1,-1 0-1,1 0 1,0 0 0,0-1-1,-4 2 1,-7 3 97,0-1 0,0 0 0,-28 5 0,17-6 3,-2-2 1,1 0-1,0-2 0,0 0 0,0-2 1,-41-8-1,61 8-488,28 0-2519,10 2 1861</inkml:trace>
</inkml:ink>
</file>

<file path=ppt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17.6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3 2673,'0'0'83,"23"0"-35,264-29 1561,-125 5-1208,289-5 1,-441 33-602</inkml:trace>
</inkml:ink>
</file>

<file path=ppt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18.1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5 5314,'0'0'243,"15"-3"-139,3-1-97,0 1 0,1 0-1,-1 2 1,0 0 0,1 1-1,-1 1 1,32 5 0,-7 7 10,-1 1 1,-1 2-1,0 1 1,48 30-1,-64-32-6,-2 0 1,0 2-1,0 1 1,-2 0-1,0 2 1,-1 0-1,31 41 0,-47-55-4,-1-1-1,1 1 1,-1-1-1,0 1 1,0 0-1,-1 0 1,0 1-1,0-1 0,0 0 1,-1 1-1,0-1 1,0 1-1,-1-1 1,0 1-1,0 0 1,0-1-1,-3 12 1,0-8 19,0 0 0,-1-1 0,-1 1 0,0-1 0,0 0 0,0-1 0,-1 1 0,0-1 0,-1 0 0,-11 11 0,-4 4 27,-2-1-1,0-1 1,-1-1-1,-1-1 1,0-1-1,-2-1 0,0-2 1,-52 21-1,75-36-977</inkml:trace>
</inkml:ink>
</file>

<file path=ppt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18.5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3089,'0'18'14,"1"-7"-12,-1 6 0,1 1-1,1-1 1,1 0 0,0 0 0,10 29 0,24 72 118,41 221 0,-77-326-608</inkml:trace>
</inkml:ink>
</file>

<file path=ppt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19.1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37 3073,'0'0'441,"13"-17"-375,43-49 30,-51 62-81,-1 0-1,1 0 0,0 0 0,0 1 0,1-1 0,-1 1 1,1 1-1,-1-1 0,1 1 0,0 0 0,0 0 1,0 1-1,0-1 0,0 1 0,0 1 0,10-1 1,4-1-3,15-3-4,1 2 0,0 2 0,44 3 0,-78-2-18,-1 0 1,1 1 0,-1-1-1,1 0 1,-1 1-1,1-1 1,-1 1 0,0 0-1,1-1 1,-1 1-1,0 0 1,0 0 0,1 0-1,-1 0 1,0 0 0,0 0-1,0 0 1,0 0-1,0 0 1,0 0 0,-1 1-1,1-1 1,0 0-1,0 2 1,1 1 14,-1 1 0,0-1 0,0 0 0,-1 1 0,1-1 0,-1 1 0,0-1 0,0 7 0,-1-1 37,-1 1 0,0 0 0,0-1 0,-1 0 0,0 1 0,-6 12 0,-3-3 4,-1 0 0,0-1 1,-2-1-1,0 0 0,-31 28 1,35-35 109,-1-2 0,-1 1 0,0-2 0,0 0 0,0 0 0,-1-1 0,0-1 0,0 0 0,-28 7 0,64-14-235,0 1-1,0 0 1,0 2-1,-1 1 1,1 0-1,-1 2 1,0 0-1,0 2 1,35 15-1,-47-17 69,0 1-1,0 0 1,0 0-1,-1 1 1,0 0-1,0 1 1,-1-1-1,0 2 1,8 10-1,-12-14 24,1 1 1,-1-1-1,-1 1 1,1 0-1,-1 0 0,0 0 1,0 0-1,0 1 1,-1-1-1,0 0 1,0 1-1,-1-1 0,0 1 1,0-1-1,-1 1 1,-1 10-1,0-13 38,0 1-1,0-1 1,0 1-1,-1-1 1,0 0-1,0 0 0,0 0 1,0 0-1,-1-1 1,1 1-1,-1-1 1,0 0-1,0 0 1,0 0-1,0 0 1,-6 1-1,-10 7 103,-44 16 0,30-15-241,-1-2 1,0-1-1,-1-2 1,0-1-1,0-2 1,-50-1 0,81-5-985</inkml:trace>
</inkml:ink>
</file>

<file path=ppt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19.60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8 5090,'0'0'-333,"11"0"-17,81 0 393,302-7 467,-348 6-1647</inkml:trace>
</inkml:ink>
</file>

<file path=ppt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19.95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84,'0'0'894,"19"2"-539,316 9 2209,-235-11-4648,-94 0 1220</inkml:trace>
</inkml:ink>
</file>

<file path=ppt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22.2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 565 992,'0'0'3922,"-2"-3"-3233,2 3-657,-1-1 0,1 1 0,0-1 0,-1 1 1,1 0-1,0-1 0,-1 1 0,1-1 1,0 1-1,0-1 0,0 1 0,-1-1 1,1 1-1,0-1 0,0 0 0,0 1 1,0-1-1,0 1 0,0-1 0,0 1 0,0-1 1,0 1-1,0-1 0,0 0 0,0 1 1,0-1-1,1 1 0,-1-1 0,0 1 1,0-1-1,1 1 0,-1-1 0,0 1 0,1 0 1,-1-1-1,26-2 466,-19 3-662,594-30-66,-96 19 189,-311 13 50,178-1-319,393-2-503,-521-15 807,-75 2 9,605-47-56,-242-10-169,-126 11-138,151-18 290,-72 7 95,-257 43-62,306-33-1639,-223 29-608,-229 23 1444</inkml:trace>
</inkml:ink>
</file>

<file path=ppt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24.0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 2305,'0'0'3113,"0"-5"-2065,0 9-956,4 100-63,4-1 0,30 143 1,-35-207 30,-3-38-183,-1 0-1,1 1 0,0-1 0,-1 0 0,1 0 0,-1 0 0,1 0 0,-1 1 0,0-1 1,1 0-1,-1 0 0,0 0 0,0 0 0,0 0 0,1-1 0,-1 1 0,0 0 0,0 0 1,-1-1-1,1 1 0,0 0 0,0-1 0,0 1 0,0-1 0,0 1 0,-3-1 1</inkml:trace>
</inkml:ink>
</file>

<file path=ppt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24.8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3 2577,'0'0'3298,"0"0"-3266,0-1 0,0 1 1,0-1-1,0 1 0,0-1 1,0 1-1,0 0 0,0-1 0,0 1 1,0-1-1,0 1 0,0-1 1,0 1-1,0-1 0,0 1 1,1 0-1,-1-1 0,0 1 1,0-1-1,1 1 0,-1 0 1,0-1-1,0 1 0,1 0 0,-1-1 1,0 1-1,1 0 0,-1 0 1,0-1-1,1 1 0,-1 0 1,1 0-1,-1 0 0,1-1 1,0 1-1,347 0-336,-355 35 245,-73 267 136,29-95 9,45-186-96,5-14-313,0 0 0,-1 0 0,0 0 0,0-1 0,-1 1 0,1-1-1,-1 0 1,-1 0 0,1 0 0,-1 0 0,-5 6 0</inkml:trace>
</inkml:ink>
</file>

<file path=ppt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25.2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5 4898,'0'0'705,"42"-15"-785,-17 13 80,8 1 16,6 1-16,7-4 48,3 2-48,3-2 0,0-3-881,-7-3-2464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1.5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185,'0'4'5746,"0"-1"-5842</inkml:trace>
</inkml:ink>
</file>

<file path=ppt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26.02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4 3153,'0'0'681,"19"-3"-927,36-9 244,4-1 38,-1 2 1,76-4-1,-134 16-41,1 0 0,0 0-1,0 0 1,0 0 0,-1 0 0,1 0 0,0 0-1,-1 0 1,1 0 0,-1 0 0,1 1-1,-1-1 1,0 0 0,0 0 0,1 0 0,-1 1-1,0-1 1,0 0 0,0 0 0,0 1-1,0-1 1,0 0 0,-1 0 0,1 2 0,-7 37 90,1-30-82,0 0 0,-1 0 0,-1-1 0,1 1 0,-2-2 0,1 1 0,-1-1 0,0 0 0,-1-1 1,-18 11-1,-33 28 59,61-46-71,0 0 1,0 1 0,0-1 0,-1 0-1,1 1 1,0-1 0,0 0-1,0 1 1,0-1 0,0 1 0,0-1-1,0 0 1,0 1 0,0-1-1,0 0 1,0 1 0,1-1 0,-1 1-1,0-1 1,0 0 0,0 1-1,0-1 1,1 0 0,-1 1 0,0-1-1,0 0 1,1 0 0,-1 1-1,0-1 1,0 0 0,1 0 0,-1 1-1,0-1 1,1 0 0,-1 0-1,0 0 1,1 1 0,-1-1 0,0 0-1,1 0 1,-1 0 0,0 0-1,1 0 1,-1 0 0,1 0 0,26 11 67,-18-8-81,-3 0 22,0 0 0,-1 1 0,1-1 1,-1 2-1,0-1 0,0 0 0,0 1 1,0 0-1,-1 0 0,0 1 0,0-1 1,0 1-1,-1 0 0,0 0 0,0 0 1,4 12-1,-3-3 0,0 0 0,-1 1 0,-1-1 0,-1 0 1,0 1-1,-2 21 0,1-35 1,0 1 0,-1-1 0,1 1 0,-1-1 0,0 1 0,1-1 0,-1 1 0,0-1 0,-1 0 0,1 1 0,0-1 0,-1 0 0,1 0 0,-1 0 0,0 0 0,1 0 0,-5 3 0,1-2 5,-1 1 0,1-1 0,-1 0 0,1 0 0,-1-1 0,0 1 0,-7 1-1,-6 0 169,0-1 0,0 0 0,-36 0-1,48-3-161,-53-4 956,59 4-984,0 0 1,0 0 0,0 0-1,0-1 1,0 1-1,0-1 1,0 1 0,0-1-1,0 1 1,0-1-1,0 1 1,0-1 0,0 0-1,1 1 1,-1-1 0,0 0-1,0 0 1,0-1-1,1 1-61,-1 0-1,1-1 0,0 1 1,0 0-1,1 0 1,-1 0-1,0 0 0,0 0 1,0 0-1,1 0 0,-1 0 1,0 0-1,1 0 0,-1 0 1,1 0-1,-1 0 0,1 0 1,0 0-1,-1 1 0,1-1 1,0 0-1,0 0 0,1 0 1,14-12-1345</inkml:trace>
</inkml:ink>
</file>

<file path=ppt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26.3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889,'0'0'5154,"0"11"-7267,0-2 785</inkml:trace>
</inkml:ink>
</file>

<file path=ppt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26.9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41 0 2689,'0'0'1708,"-20"6"-1164,-62 22-219,76-25-321,1 0 0,-1 1 1,1-1-1,0 1 0,1 0 0,-1 0 0,1 1 0,-1-1 0,1 1 0,1 0 0,-1 0 0,1 0 0,0 1 0,0-1 0,0 1 0,1 0 0,-3 8 0,-2 3 17,-5 15-13,1 1 0,2 0 1,1 0-1,2 0 0,1 1 0,2 0 1,1 0-1,2 0 0,6 54 0,-6-79-18,1 0-1,1 0 0,0 0 0,0-1 1,1 1-1,-1-1 0,2 0 0,-1 0 1,1 0-1,1 0 0,0 0 0,0-1 1,0 0-1,0 0 0,1 0 0,1-1 1,-1 0-1,1 0 0,0-1 0,0 0 1,1 0-1,-1 0 0,1-1 0,0 0 1,0-1-1,0 1 0,1-2 0,-1 1 1,1-1-1,0-1 0,0 1 0,0-2 1,10 1-1,-2 0-248,1-2-1,0 0 1,-1-1 0,29-6-1,-40 6 118,0 0-1,0 0 1,0 0-1,-1 0 0,1-1 1,-1 0-1,1 0 1,-1-1-1,0 0 1,-1 1-1,1-1 0,-1-1 1,1 1-1,-1-1 1,-1 0-1,1 0 0,3-5 1,-6 7 159,1 0 0,-1 1-1,0-1 1,0 0 0,0 0 0,0 0 0,-1 0 0,1 0-1,-1 0 1,1 0 0,-1 0 0,0 0 0,0 0 0,-1 0-1,1 0 1,-1 0 0,1 0 0,-1 0 0,0 1 0,0-1-1,0 0 1,0 0 0,-1 0 0,1 1 0,-1-1 0,0 1-1,1-1 1,-1 1 0,0 0 0,-1 0 0,1 0 0,0 0 0,0 0-1,-1 0 1,1 1 0,-1-1 0,0 1 0,1-1 0,-4 0-1,-6-3 246,1 0 0,-1 1-1,0 0 1,0 1-1,-1 0 1,1 1 0,-1 0-1,-13 1 1,20 0-219,0 1-1,1 1 1,-1-1-1,1 1 1,-1 0-1,1 0 1,-10 3 0,14-3-99,-1 0 0,1 0 0,-1 0 0,1 1 1,-1-1-1,1 0 0,-1 0 0,1 1 0,0-1 1,0 1-1,0-1 0,0 1 0,0 0 0,0-1 1,0 1-1,0 0 0,1-1 0,-1 1 0,1 0 1,-1 0-1,1 0 0,0 0 0,0 0 0,0-1 1,0 1-1,0 2 0,0 6-907</inkml:trace>
</inkml:ink>
</file>

<file path=ppt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27.4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14 3153,'0'0'94,"4"9"-73,-3-4-19,1-1 0,-1 0 0,1 0 1,0 0-1,0 0 0,0 0 0,1-1 0,-1 1 0,1-1 0,0 1 0,0-1 0,0 0 0,0 0 1,0 0-1,1 0 0,0-1 0,-1 0 0,1 1 0,0-1 0,0-1 0,0 1 0,0-1 0,1 1 0,-1-1 1,0 0-1,0 0 0,10 0 0,2-1 30,1 0 0,0-1 0,-1 0-1,1-1 1,16-5 0,-27 5 7,1 0-1,-1 0 1,0-1-1,0 1 1,0-1 0,0-1-1,-1 1 1,0-1-1,1 0 1,-1 0-1,0 0 1,-1-1 0,1 0-1,-1 0 1,7-10-1,-9 13 7,-1-1-1,0 1 1,1 0 0,-1-1-1,0 1 1,0-1 0,0 1-1,-1-1 1,1 1-1,0-1 1,-1 0 0,0 1-1,0-1 1,0 0 0,0 1-1,0-1 1,0 0-1,-1 1 1,1-1 0,-1 0-1,0 1 1,1-1-1,-1 1 1,-1-1 0,1 1-1,0 0 1,-1-1 0,1 1-1,-1 0 1,1 0-1,-1 0 1,0 0 0,0 0-1,0 0 1,0 1 0,0-1-1,-1 1 1,1-1-1,0 1 1,-5-2 0,-3-2-33,0 1-1,-1 0 1,1 1 0,-1 0 0,0 0 0,0 1 0,0 1 0,-16-1 0,22 2-38,0 0 1,0 1-1,0-1 0,0 1 0,0 0 0,0 0 1,0 1-1,0 0 0,1-1 0,-1 1 0,0 1 1,1-1-1,0 1 0,0 0 0,-1 0 0,1 0 1,-6 7-1,8-7-193,-1 0 0,1 1 0,0-1 1,0 1-1,0-1 0,0 1 0,1 0 1,0 0-1,0 0 0,0 0 0,0 0 1,0 0-1,1 0 0,-1 6 0,1 0-1787</inkml:trace>
</inkml:ink>
</file>

<file path=ppt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27.7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088,'0'0'123,"0"19"-11,0 144 758,18 48 945,-17-203-1736,-1 62 15</inkml:trace>
</inkml:ink>
</file>

<file path=ppt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28.22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84,'0'0'635,"2"17"-499,27 358 2079,-20-219-3144</inkml:trace>
</inkml:ink>
</file>

<file path=ppt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29.8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9 2961,'0'0'4205,"0"-4"-3535,0 0-643,3-12 547,-2 15-571,-1 1 1,1-1-1,0 1 0,0 0 0,0-1 0,0 1 0,0 0 1,0-1-1,0 1 0,0 0 0,0 0 0,0 0 0,0 0 1,0 0-1,0 0 0,0 0 0,0 0 0,-1 0 0,1 1 1,0-1-1,0 0 0,0 1 0,2 0 0,58 20-316,70 36 0,-84-34-60,0-3 1,1-2 0,70 17 0</inkml:trace>
</inkml:ink>
</file>

<file path=ppt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0.2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34 0 4002,'0'0'456,"-15"16"-272,-112 126 536,-51 19-199,177-160-618,-1 1 1,1 0 0,0-1 0,0 1 0,0 0-1,0 0 1,0-1 0,0 1 0,0 0 0,0 0-1,1 0 1,-1 0 0,1 0 0,0 0 0,-1 3-1</inkml:trace>
</inkml:ink>
</file>

<file path=ppt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0.5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473,'0'0'2505,"0"22"-2022,1 410-337,4-262-965</inkml:trace>
</inkml:ink>
</file>

<file path=ppt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1.1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151 1024,'0'0'289,"0"17"55,0 6-235,-1 15 154,5 57 0,-1-79-186,1 1 1,0-1-1,1 1 0,11 23 1,-13-34-38,-1 0 1,1 0-1,0-1 0,1 1 1,0-1-1,-1 0 0,2 1 1,-1-2-1,0 1 0,1 0 1,0-1-1,0 0 0,1 0 1,8 5-1,-8-8 62,-1 0 0,0 1 1,1-2-1,-1 1 0,1-1 0,-1 1 0,1-1 0,-1-1 1,1 1-1,-1-1 0,1 0 0,-1 0 0,0-1 0,1 0 0,-1 0 1,0 0-1,0 0 0,0-1 0,5-3 0,9-7-18,-1-1 0,-1 0 0,20-21-1,-33 31-89,5-5 3,-2 0 1,1-1-1,-1 0 1,-1 0-1,0-1 1,0 0-1,-1 0 0,-1 0 1,0-1-1,0 1 1,-1-1-1,0 0 1,-1 0-1,-1 0 1,0 0-1,0 0 0,-1 0 1,-3-19-1,2 22-4,0 1 0,0 0 0,-1-1 1,-1 1-1,1 0 0,-1 0 0,0 0 0,-1 0 0,0 1 0,0 0 0,-1-1 0,0 1 0,0 1 0,0-1 0,-1 1 0,0 0 0,0 0 0,-1 1 1,0-1-1,0 2 0,0-1 0,0 1 0,-1 0 0,0 0 0,1 1 0,-1 0 0,-10-2 0,11 4-21,0-1 0,-1 1 0,1 0 0,-1 1 0,1 0 0,-1 0 0,1 0 0,-1 1 0,1 0 0,-1 1 0,-7 2 0,11-2-87,1-1-1,-1 1 0,0 0 1,1 0-1,0 0 0,-1 1 0,1-1 1,0 1-1,0 0 0,1 0 1,-1 0-1,1 0 0,-1 0 0,1 0 1,0 1-1,0-1 0,0 1 1,1 0-1,-1 0 0,1-1 1,-2 9-1,2 1-927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1.8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072,'0'0'59,"4"18"-43,34 220 1035,-35-199-642,-1-10-238,0 0 0,2 0 0,2 0 0,0 0 1,16 40-1,-15-59-628</inkml:trace>
</inkml:ink>
</file>

<file path=ppt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1.7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0 63 5138,'0'0'761,"-6"17"-583,6-12-190,0-1 0,0 1 0,0-1 0,0 1 0,1-1 0,0 1 0,0-1 0,0 0 0,0 1 0,1-1 0,0 0 0,0 0 0,0 0 0,0 0 0,1 0 0,-1-1 0,1 1 0,0-1 0,0 1 0,0-1 0,0 0 0,1 0 0,0-1 0,-1 1 0,1-1 0,0 1 0,0-1 0,0 0 0,0-1 0,1 1 0,-1-1 0,0 0 0,1 0 0,-1 0 0,1-1 0,-1 1 0,7-1 0,-4 0-10,-1 0 0,1-1-1,0 0 1,-1 0 0,1 0-1,-1-1 1,0 0 0,1 0-1,-1-1 1,0 1 0,0-2 0,9-5-1,-12 6 9,1 0-1,-1 0 0,0 0 0,0 0 1,0-1-1,0 1 0,-1-1 1,0 0-1,1 0 0,-1 0 0,-1 0 1,1 0-1,-1 0 0,1-1 1,-1 1-1,0 0 0,-1-1 0,1 1 1,-1-9-1,0 10 12,0 0-1,0 0 1,-1 1 0,1-1 0,-1 0-1,1 0 1,-1 1 0,0-1 0,0 1-1,-1-1 1,1 1 0,0-1 0,-1 1-1,1 0 1,-1-1 0,0 1 0,0 0-1,0 0 1,-2-1 0,-1-1 9,1 1 1,-1 0-1,0 1 1,0-1-1,0 1 0,0 0 1,-1 0-1,1 1 1,-8-2-1,4 1-6,1 1 0,-1 0 0,0 1-1,0 0 1,0 0 0,0 1 0,0 0 0,0 1 0,1 0 0,-1 0 0,1 1-1,-11 4 1,11-3-220,1 0 0,0 1 0,0 0 0,1 0 1,-1 0-1,1 1 0,0 0 0,-9 13 0,7-6-850</inkml:trace>
</inkml:ink>
</file>

<file path=ppt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2.0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417</inkml:trace>
</inkml:ink>
</file>

<file path=ppt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2.3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417,'49'12'432,"43"6"-117,-90 15-350,5 64 1032,-8 128-1,-11-150-1102,12-67-1420</inkml:trace>
</inkml:ink>
</file>

<file path=ppt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3.13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56 17 1649,'0'0'4946,"-7"-3"-4623,1 0-302,-1 1 1,0 0-1,0 0 1,0 0-1,0 1 1,0 0-1,0 1 1,-1-1-1,1 1 1,0 1-1,0-1 1,0 1-1,-1 1 1,1-1-1,0 1 1,-11 5-1,7-2-27,1 1-1,0 0 1,0 1-1,0 0 1,1 1-1,-13 14 1,18-19-62,1 1 1,0 1 0,0-1-1,0 0 1,1 1 0,-1-1 0,1 1-1,0 0 1,0-1 0,1 1 0,0 0-1,0 0 1,0 0 0,0 0 0,1 1-1,-1-1 1,2 9 0,0-13 41,-1 1 1,1-1-1,0 0 1,0 1-1,0-1 1,0 0-1,0 0 1,0 0-1,0 1 1,0-1-1,0 0 1,1-1 0,-1 1-1,0 0 1,1 0-1,-1 0 1,0-1-1,1 1 1,-1-1-1,1 1 1,-1-1-1,1 0 1,-1 1-1,3-1 1,42 6-579,-41-6 527,38 0-311,31 0 350,-71 1 28,1-1 0,-1 1 0,1-1 1,-1 1-1,1 0 0,-1 0 1,1 1-1,-1-1 0,0 1 0,0 0 1,1 0-1,-1 0 0,-1 0 1,1 0-1,4 5 0,-2 1 11,0 1 0,-1 1 0,0-1 0,0 1 0,-1-1 0,0 1 0,-1 0 0,0 0 0,-1 0 0,0 0 1,0 1-1,-2 19 0,0-28 37,1 1 0,-1-1 0,0 0 1,0 0-1,1 0 0,-1 1 0,-1-1 1,1 0-1,0-1 0,0 1 0,-1 0 1,1 0-1,-1 0 0,1-1 0,-1 1 1,0-1-1,0 1 0,0-1 0,0 0 1,0 0-1,0 0 0,0 0 0,0 0 1,-2 1-1,-62 18 170,56-17-185,-30 5-214,0-1 0,-1-1 1,-78-1-1,95-7-754,8-6-754</inkml:trace>
</inkml:ink>
</file>

<file path=ppt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3.6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4482,'0'0'944,"0"2"-1088,2 0-16,14-2 144,9 0 16,6 0 0,9 0 80,1 0-80,-4 0-976,-8-4-1425</inkml:trace>
</inkml:ink>
</file>

<file path=ppt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4.0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0 576,'0'0'721,"8"133"-369,-8-90-48,0-2-176,0-4-48,0-2-32,0-5-48,0-4 16,-6-5 16,2-3-16,0-1-32,2-6-416,0 1-1313</inkml:trace>
</inkml:ink>
</file>

<file path=ppt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8.5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92 3586,'0'0'4172,"6"-27"-6055,-2 22 1847,0 0 0,1 0 0,0 1 0,0-1 0,1 1 1,-1 0-1,1 0 0,0 1 0,0 0 0,0 0 0,0 0 0,0 1 1,1 0-1,-1 0 0,12-1 0,9-1-74,1 2-1,40 0 1,-56 2-15,-9 0 112,-1 0 0,0 0-1,1 1 1,-1-1 0,0 1 0,1-1 0,-1 1 0,0 0-1,0-1 1,1 1 0,-1 1 0,0-1 0,0 0 0,0 0-1,0 1 1,0-1 0,-1 1 0,1-1 0,0 1 0,-1 0-1,1 0 1,-1 0 0,0 0 0,1 0 0,-1 0 0,0 0-1,0 0 1,0 0 0,-1 1 0,1-1 0,0 3 0,1 8 28,0 0 0,-1 1 0,0-1 0,-2 20 0,1-10 0,-1-16-16,0 0 0,0 1 0,-1-1 0,0 0-1,0 1 1,-1-1 0,0 0 0,0-1 0,0 1 0,-1-1 0,0 1-1,-7 7 1,-11 13 67,-36 34 0,21-23 41,24-23-95,0 0 1,1 1-1,1 1 0,1-1 0,0 2 1,2 0-1,-1 0 0,2 0 0,1 1 0,0 0 1,-3 24-1,9-42-17,0 0 0,0-1-1,0 1 1,0 0 0,0 0 0,0-1 0,0 1 0,0 0 0,1 0-1,-1-1 1,0 1 0,0 0 0,1-1 0,-1 1 0,1 0 0,-1-1-1,0 1 1,1-1 0,-1 1 0,1 0 0,0-1 0,-1 1-1,1-1 1,-1 0 0,1 1 0,0-1 0,-1 1 0,1-1 0,0 0-1,0 0 1,-1 1 0,1-1 0,1 0 0,37 4 324,42-15 481,-57 5-774,60-14-426,-1 4 0,91-6 0,-157 20-1230</inkml:trace>
</inkml:ink>
</file>

<file path=ppt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9.08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 4210,'0'0'1281,"3"-1"-1084,3 0-195,0 0 1,0 0-1,0 0 1,-1 1-1,1 0 1,0 0-1,0 1 1,0 0-1,0 0 1,0 0-1,0 0 0,-1 1 1,1 0-1,-1 1 1,1-1-1,-1 1 1,0 0-1,7 5 1,16 12 3,-1 0 0,27 27 1,-19-15 34,-27-26-47,3 2 13,1 1 1,-1 1-1,-1 0 1,1 1-1,-2 0 1,0 0-1,0 1 1,-1 0-1,8 16 1</inkml:trace>
</inkml:ink>
</file>

<file path=ppt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9.6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90 0 1745,'0'0'1787,"-2"4"-1592,-99 168 406,73-118-336,-66 95 0,-14 3 360,66-77-1135,28-54-813</inkml:trace>
</inkml:ink>
</file>

<file path=ppt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4.0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065,'0'0'5717,"27"0"-4500,176 10-1443,6 0-1082,-201-10 1052,26 1-199,-32-1 291,-1 0-1,0 0 1,1 0-1,-1 1 1,0-1-1,1 0 0,-1 1 1,0-1-1,0 1 1,1-1-1,-1 1 1,0 0-1,0 0 0,0-1 1,0 1-1,0 0 1,0 0-1,0 0 0,2 2 1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2.3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9 656,'0'0'1740,"18"-1"-1300,158-6 363,-172 7-802,1 0 0,-1 0 0,0 0 0,0 1 0,1 0 0,-1 0 0,0 0 0,0 0 0,0 1 0,0 0 0,0 0 0,-1 0 0,1 0 0,0 0 0,-1 1 0,0-1 0,6 7 0,-5-4 3,0 0 1,0 1 0,-1-1 0,0 1 0,0 0 0,0 0 0,-1 0 0,0 0 0,0 0-1,1 12 1,0 1 67,-2 1 0,0-1 0,-2 1-1,0-1 1,-1 1 0,-1-1 0,-5 20 0,-8 10 170,-1-1 1,-49 91 0,20-47-571,41-81-849</inkml:trace>
</inkml:ink>
</file>

<file path=ppt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4.3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8 2945,'0'0'238,"22"-1"-148,269-20 1106,118 5-1042</inkml:trace>
</inkml:ink>
</file>

<file path=ppt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4.9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1 5987,'0'0'1689,"0"0"-1680,0-1 1,0 1 0,0 0 0,0-1 0,0 1 0,0-1 0,0 1 0,0-1 0,0 1 0,0 0 0,1-1 0,-1 1 0,0-1 0,0 1-1,1 0 1,-1-1 0,0 1 0,0-1 0,1 1 0,-1 0 0,0 0 0,1-1 0,-1 1 0,0 0 0,1 0 0,-1-1 0,1 1 0,-1 0-1,0 0 1,1 0 0,-1 0 0,1-1 0,-1 1 0,1 0 0,0 0 0,10 1-16,0 0 0,0 1 0,0 0 1,0 1-1,-1 0 0,1 1 0,-1 0 0,12 7 0,82 50-32,-75-43 6,-14-9 28,15 8-21,-1 2 0,-1 0 0,-1 2 0,0 1 0,-2 1 0,25 28 1,-46-45 21,-1-1 1,0 1-1,0-1 1,0 1 0,0 0-1,-1 0 1,0 1 0,0-1-1,-1 0 1,0 1 0,0-1-1,0 1 1,-1-1 0,0 1-1,0-1 1,-1 0 0,0 1-1,0-1 1,0 1-1,-1-1 1,0 0 0,0 0-1,-1 0 1,1 0 0,-1 0-1,-1 0 1,1-1 0,-1 0-1,0 1 1,0-2 0,0 1-1,-1 0 1,-8 6 0,-17 11 15,-2-2 0,0-1 0,-57 24 0,12-5-12,74-37-135,1 0 0,0 1 1,0 0-1,0 0 0,0-1 1,0 1-1,1 0 0,-1 0 1,1 1-1,-1-1 0,1 0 1,0 0-1,-1 1 0,1-1 0,0 1 1,1-1-1,-1 1 0,0-1 1,1 1-1,0 0 0,-1-1 1,1 1-1,0 0 0,0-1 1,0 1-1,1 2 0</inkml:trace>
</inkml:ink>
</file>

<file path=ppt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5.2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5410,'0'0'0,"15"117"-512,-11-67 512,0 6 32,0 4 128,0 0-80,2-5-32,-2-4-16,1-6 0,-3-8 0,-2-5-32,0-5 16,0 0-48,0-5 32,0-7-608</inkml:trace>
</inkml:ink>
</file>

<file path=ppt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5.9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97 4802,'0'0'0,"14"-13"78,46-41-49,-54 50-28,0 0 0,0 1 1,0-1-1,1 2 0,-1-1 0,1 1 1,0 0-1,0 0 0,0 1 0,0 0 1,0 0-1,0 0 0,0 1 0,0 0 1,0 1-1,7 1 0,12-1-9,-23-1-5,-1 0 0,0 0 0,1 1-1,-1-1 1,0 1 0,1-1 0,-1 1 0,0 0-1,0-1 1,0 1 0,1 1 0,-1-1 0,0 0-1,0 0 1,-1 1 0,1-1 0,0 1 0,0-1-1,-1 1 1,3 3 0,-1-1-2,-1 1-1,0-1 1,0 0-1,0 1 1,0-1 0,-1 1-1,0-1 1,0 1-1,0 0 1,0 5 0,0-3 21,-1 1 1,0-1 0,0 1 0,-1 0 0,0-1 0,0 1 0,-1-1 0,0 0 0,0 1 0,-1-1 0,0 0 0,0 0 0,-5 7 0,-4-1 27,0-1-1,-1 0 1,-1 0 0,0-2 0,0 0 0,-27 14-1,-31 23 88,70-46-127,1 0 0,-1 0-1,1 0 1,-1 1 0,1-1 0,0 0-1,0 1 1,0-1 0,0 1 0,0-1-1,0 1 1,0-1 0,0 1-1,1 0 1,-1-1 0,1 1 0,-1 0-1,1 0 1,-1 0 0,1-1 0,0 1-1,0 0 1,0 0 0,0 0-1,0-1 1,1 1 0,-1 0 0,0 0-1,1 0 1,-1-1 0,1 1 0,0 0-1,0-1 1,-1 1 0,1-1-1,0 1 1,0-1 0,1 1 0,-1-1-1,1 2 1,8 7-16,0 1 0,0-2 1,1 1-1,16 9 0,-7-4 71,2 3-5,0-1-36,-1 1 0,33 36 1,-49-47-9,0-1 0,-1 0 0,1 1 1,-1 0-1,-1 0 0,1 1 0,-1-1 0,-1 0 1,1 1-1,-1 0 0,0 0 0,-1-1 0,0 1 1,0 9-1,-1-14 33,-1 0-1,0-1 1,0 1 0,0 0 0,0-1-1,0 1 1,0-1 0,-1 1 0,1-1 0,-1 0-1,0 0 1,0 0 0,0 0 0,0 0-1,0 0 1,0 0 0,0 0 0,0-1 0,-1 1-1,1-1 1,-1 0 0,1 0 0,-6 2 0,-68 21 608,68-23-583,-35 11 24,-27 6 3,26-13-3235</inkml:trace>
</inkml:ink>
</file>

<file path=ppt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6.2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0 5186,'0'0'0,"106"6"-1008,-59-6 1024,7 0 48,-2-4-16,0-4-32,-2-1-32,-7 2-336,-1-1-1489</inkml:trace>
</inkml:ink>
</file>

<file path=ppt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6.6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1 3073,'0'0'433,"62"0"-225,-17 0 96,5 0-160,0 0 64,2 0-160,-3-1-48,-1-3 0,-9-2-1153</inkml:trace>
</inkml:ink>
</file>

<file path=ppt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8.5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214 2449,'0'0'3727,"0"-10"-3185,0-5-553,-2-3 386,2-1 0,0 1 0,3-22-1,-2 37-390,1-1 0,-1 1 0,1 0-1,0-1 1,0 1 0,0 0-1,1 0 1,-1 0 0,1 0 0,-1 1-1,1-1 1,0 1 0,0 0-1,0-1 1,0 1 0,0 1-1,4-3 1,62-24-582,-52 24 531,-1 0-1,1 1 0,1 1 0,-1 1 0,0 1 0,23 1 0,-37 0 58,-1-1 0,1 0 0,0 1 0,-1 0-1,1-1 1,-1 1 0,1 0 0,-1 0 0,0 1-1,1-1 1,-1 0 0,0 1 0,0 0 0,0-1-1,0 1 1,0 0 0,0 0 0,2 3 0,-1 0-27,0 0 0,0 1 0,-1-1 0,1 0 0,-1 1 0,-1-1 0,1 1 0,0 6 0,1 8-54,-1-1 0,-2 1 0,0 0 0,-3 22 0,0-21 100,-2 0 1,0-1-1,-1 0 1,-2 0-1,0 0 1,0-1-1,-21 32 1,-92 119 74,14-50-10,106-120-77,1 0-1,0 0 0,0 1 1,-1-1-1,1 0 0,0 0 1,0 1-1,0-1 0,-1 0 1,1 0-1,0 1 0,0-1 0,0 0 1,0 1-1,-1-1 0,1 0 1,0 1-1,0-1 0,0 0 1,0 1-1,0-1 0,0 0 1,0 1-1,0-1 0,0 0 0,0 1 1,0-1-1,0 0 0,0 1 1,0-1-1,1 0 0,-1 1 1,0-1-1,0 0 0,0 1 1,15 5-34,29-3 88,-32-2-42,101 15-505,-75-10-1102</inkml:trace>
</inkml:ink>
</file>

<file path=ppt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8.91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5699,'0'0'1072,"2"1"-1056</inkml:trace>
</inkml:ink>
</file>

<file path=ppt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9.2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3121,'0'0'1679,"3"18"-1455,48 492 77,-45-434-221,-6-68-110,0-7 4,0 0 0,-1 0 0,1 1 0,0-1 0,1 0 0,-1 0 1,0 1-1,0-1 0,0 0 0,1 0 0,-1 0 0,1 0 0,-1 1 1,1-1-1,-1 0 0,1 0 0,0 0 0,-1 0 0,1 0 0,1 1 1</inkml:trace>
</inkml:ink>
</file>

<file path=ppt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9.6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 1825,'0'0'99,"20"-1"-75,59-2-8,-73 3 5,0 0 1,-1 1 0,1-1 0,-1 1-1,1 0 1,-1 0 0,1 1-1,-1-1 1,0 1 0,1 0 0,-1 1-1,0-1 1,0 1 0,-1 0 0,1 1-1,-1-1 1,1 1 0,-1-1 0,0 1-1,0 1 1,-1-1 0,1 0 0,-1 1-1,0 0 1,0 0 0,-1 0-1,1 0 1,-1 0 0,2 9 0,2 7 148,-1 0 0,-1 1 0,-1-1 0,-1 1 0,-1 34 0,0-26 72,-2 0-1,-1 1 0,-1-1 0,-2 0 1,0 0-1,-11 30 0,-37 63 72,35-85-259,1 0 0,-13 49 0,28-76-309,0 0 0,0 0 1,2 21-1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2.7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22 3666,'0'0'128,"146"-59"-32,-110 50-80,5 1 32,2 0-96,1 0 0,-1-5-785,0-3-831</inkml:trace>
</inkml:ink>
</file>

<file path=ppt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9.99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4 3426,'0'0'1552,"147"-39"-1536,-102 31 0,1 1-16,0 1 32,-5-1 0,0 1-64,-3 1-96,-11-1-1713</inkml:trace>
</inkml:ink>
</file>

<file path=ppt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13.2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465,'3'3'3058,"9"52"-3062,-3-1 0,4 78 0,-8 115 72,-5-222-74</inkml:trace>
</inkml:ink>
</file>

<file path=ppt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13.7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720,'0'0'550,"0"21"-193,0 168 935,9-17-292,-2-88-557,-6-71-534,0 0 97,0-1-1,-1 1 0,0-1 1,-3 21-1</inkml:trace>
</inkml:ink>
</file>

<file path=ppt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14.2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6 0 4066,'0'0'-86,"-3"18"439,-3 13-135,-1-1 1,-2 0 0,-1-1 0,-24 49-1,11-39-67,13-23-117,0 1 1,1 0-1,1 0 1,-8 24-1,16-40-40,0 0-1,0-1 0,0 1 0,0 0 1,0 0-1,0 0 0,0-1 0,0 1 1,0 0-1,0 0 0,0-1 0,0 1 1,0 0-1,1 0 0,-1-1 0,0 1 1,0 0-1,1-1 0,-1 1 0,1 0 1,-1-1-1,1 1 0,-1 0 0,1-1 1,-1 1-1,1-1 0,-1 1 0,1-1 1,0 1-1,-1-1 0,1 1 1,0-1-1,-1 0 0,1 0 0,0 1 1,-1-1-1,1 0 0,0 0 0,0 0 1,-1 1-1,1-1 0,1 0 0,43 0-176,-30-1 128,16 1-401,-1-1 1,0-2-1,0-1 0,44-12 1,-30 3-695</inkml:trace>
</inkml:ink>
</file>

<file path=ppt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14.5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0 0 1473,'0'0'829,"-5"21"-111,-31 165 555,24-89-896,9-66-368,-1-1 1,-11 48-1,11-69-713</inkml:trace>
</inkml:ink>
</file>

<file path=ppt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17.9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17 3506,'0'0'3975,"-1"-1"-3905,1 1 0,0-1 0,0 0 0,0 0 0,0 1 0,0-1 0,0 0 0,0 0 0,0 1-1,0-1 1,0 0 0,1 0 0,-1 1 0,0-1 0,0 0 0,1 1 0,-1-1 0,0 0 0,1 1 0,-1-1 0,1 0 0,29 30-685,38 51 0,-41-47-1026,47 46 1</inkml:trace>
</inkml:ink>
</file>

<file path=ppt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18.2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50 1 3954,'0'0'93,"-11"10"158,-36 36-35,3 2-1,-45 63 1,48-57-615,-1-3 1,-3-1-1,-52 45 1,63-70-1464</inkml:trace>
</inkml:ink>
</file>

<file path=ppt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18.9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890,'0'0'808,"1"8"-760,13 454 171</inkml:trace>
</inkml:ink>
</file>

<file path=ppt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19.48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12 1905,'0'0'710,"0"20"-422,0-13-270,-1 16 65,2 1 0,0-1 1,2 0-1,0 0 0,10 31 0,-10-46-35,0 0 0,1 0 0,0 0 0,0 0 0,0-1 0,1 0 0,0 0 0,1 0-1,11 11 1,-14-16-23,0 1 0,0-1 0,0 0 0,1 0 0,-1 0 0,1-1 0,-1 1 0,1-1 0,0 0-1,0 0 1,-1 0 0,1 0 0,0-1 0,0 0 0,0 1 0,0-1 0,0-1 0,0 1 0,-1-1 0,1 1-1,0-1 1,0 0 0,0 0 0,4-3 0,-1 1-8,-1-1 0,0 0 0,0 0 0,-1-1 0,1 0 0,-1 0 1,0 0-1,-1 0 0,1-1 0,6-11 0,0 0 33,-1-1 1,13-31-1,-17 30-60,0-1 0,-1 0 0,-1-1 0,3-38 1,-6 45-139,-1 0 1,0 0 0,-1 0 0,0 0-1,-2 0 1,1 0 0,-10-26 0,10 35 125,0 0 1,0 0 0,-1 0-1,0 0 1,0 1 0,0-1-1,0 1 1,-1 0 0,0 0-1,0 0 1,0 0 0,0 1-1,0-1 1,-1 1 0,0 1-1,1-1 1,-1 0-1,0 1 1,0 0 0,-1 0-1,1 1 1,0-1 0,0 1-1,-1 0 1,1 1 0,-1-1-1,1 1 1,-1 0 0,1 0-1,-1 1 1,1 0 0,-1 0-1,-8 3 1,10-3 34,0 1 1,-1-1-1,1 1 0,0 1 0,0-1 1,0 1-1,1-1 0,-1 1 1,0 0-1,1 0 0,-5 6 1,-30 43-552,32-44 209,-2 4-767</inkml:trace>
</inkml:ink>
</file>

<file path=ppt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21.4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473,'0'0'4554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3.1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1 0 3009,'0'0'558,"0"7"-569,0 115 876,44-105-900,-32-11 52,-1 0-1,0 1 1,0 0 0,0 1 0,-1 0-1,0 0 1,11 13 0,-16-15-14,-1-1 0,1 1 0,-2 1 0,1-1 0,-1 0 0,1 1 0,-2 0 0,1-1 0,-1 1 0,0 0 0,-1 1 0,1-1 0,-1 0 0,-1 13 0,1-13 17,-1 1 0,0 0 0,-1-1 1,0 1-1,0-1 0,-1 1 0,0-1 0,-5 14 1,4-17-5,0 1 1,0-1-1,0 0 1,-1 0-1,0 0 1,0-1-1,0 1 1,0-1 0,-1 0-1,1 0 1,-1 0-1,0 0 1,-7 2-1,-1 1-296,-1-1 0,0 0 0,0 0 0,0-2 0,0 0 0,-29 3-1,13-6-2048</inkml:trace>
</inkml:ink>
</file>

<file path=ppt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34.5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2 13 2001,'0'0'3738,"6"-12"-3229,-25 309-1835,0-284-912,9-11 1059</inkml:trace>
</inkml:ink>
</file>

<file path=ppt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35.32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9 119 112,'0'0'1406,"3"14"-1182,8 39-5,-9-50-125,0 1 1,0-1 0,0 0-1,0 0 1,0 0-1,1-1 1,-1 1 0,1-1-1,0 1 1,0-1-1,0 0 1,0 0 0,0 0-1,1 0 1,-1 0-1,0-1 1,1 0 0,-1 0-1,1 0 1,5 1-1,-5-1-79,2 1 14,0 0 1,-1-1 0,1 1-1,0-2 1,0 1 0,0-1-1,0 1 1,0-2-1,0 1 1,0-1 0,0 0-1,0 0 1,-1 0 0,1-1-1,0 0 1,7-4 0,-9 4-10,0-1 1,-1 0 0,1 0 0,-1 0-1,1 0 1,-1-1 0,0 1 0,-1-1-1,1 0 1,-1 0 0,1 0 0,-1 0-1,0 0 1,-1 0 0,1-1 0,-1 1-1,0-1 1,0 1 0,0-1 0,0 1-1,-1-9 1,0 9-4,1-6-199,0 1 1,-1-1 0,0 0 0,-1 0 0,0 0 0,-4-14-1,4 22 148,0-1-1,0 0 0,-1 0 0,1 1 0,-1-1 0,0 1 0,0 0 0,0-1 1,0 1-1,0 0 0,0 0 0,-1 0 0,1 0 0,-1 1 0,1-1 1,-1 1-1,0-1 0,0 1 0,1 0 0,-1 0 0,0 0 0,0 1 1,0-1-1,0 1 0,-4-1 0,-35-2-828,-81 2 1,50 3 1362,72-2-494,1 1-1,-1-1 0,0 0 1,0 1-1,1-1 0,-1 1 1,0-1-1,1 1 0,-1-1 0,0 1 1,1 0-1,-1-1 0,1 1 1,-1 0-1,1-1 0,0 1 1,-1 0-1,1-1 0,-1 1 1,1 0-1,0 0 0,0 0 0,0-1 1,-1 1-1,1 0 0,0 0 1,0 0-1,0 0 0,0-1 1,0 2-1,0 34-52,1-28 55,0 12-120,4-1-385</inkml:trace>
</inkml:ink>
</file>

<file path=ppt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36.6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19 0 672,'0'0'1572,"-40"0"498,17 0-1783,0 1 0,-32 6 0,48-6-262,0 0 1,1 1-1,-1 0 0,0 0 1,1 1-1,0 0 0,-1 0 0,1 0 1,0 1-1,1 0 0,-1 0 1,-9 9-1,13-10-29,0 0 0,0 0 1,0 1-1,0-1 0,0 1 1,0-1-1,1 1 0,0-1 0,0 1 1,0 0-1,0 0 0,1 0 0,-1 0 1,1 4-1,0-5-18,0-1 0,0 0 0,0 0 1,0 0-1,1 1 0,-1-1 0,1 0 0,0 0 0,-1 0 0,1 0 1,0 0-1,0 0 0,0 0 0,0 0 0,1 0 0,-1-1 0,0 1 0,1 0 1,0-1-1,-1 1 0,1-1 0,0 1 0,-1-1 0,1 0 0,3 2 1,23 7-31,-20-8 66,-1 1 1,1-1-1,-1 1 1,0 1-1,1 0 1,-2 0-1,1 0 1,0 0-1,-1 1 1,0 0-1,0 1 0,0-1 1,-1 1-1,6 8 1,-3-2 0,-2 0-1,1 0 1,-1 1-1,-1 0 1,0 0-1,-1 0 1,-1 1-1,0 0 1,0-1-1,0 25 1,-4-37-6,0 1 0,0 0-1,0-1 1,0 1 0,0-1 0,0 1 0,-1-1-1,1 0 1,0 1 0,-1-1 0,1 0 0,-1 0-1,0 0 1,1 0 0,-1 0 0,0 0 0,0-1-1,1 1 1,-1 0 0,0-1 0,0 0 0,-3 1-1,-47 8 108,44-8-144,-87 2 365,89-3-391,1-1 0,0 1 0,-1-1 0,1 0 0,0 0 0,0-1 0,0 0 0,0 1-1,0-2 1,0 1 0,0-1 0,1 1 0,-1-1 0,-6-6 0,5-3-1069,5-2-1190</inkml:trace>
</inkml:ink>
</file>

<file path=ppt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37.3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848,'0'0'1697,"33"0"-1825,-18 0 128,-1 0 32,-2 0-32,3 0 112,2 0-112,1 0 48,5 0 0,0 0 48,0 0-96,-5 0-1328</inkml:trace>
</inkml:ink>
</file>

<file path=ppt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37.8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953,'0'0'907,"5"10"-963,1 9 77,0 1 1,-1-1 0,-1 1-1,-1 0 1,1 21-1,-3 103 921,-2-73-466,1-61-1658</inkml:trace>
</inkml:ink>
</file>

<file path=ppt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46.8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37 235 288,'0'0'1078,"-2"-9"-491,0 0-527,1 0 254,-1-1 0,0 1-1,0 0 1,-1 0-1,0 0 1,-1 0-1,-6-11 1,9 18-267,-1 1 0,0-1 0,0 1 0,0-1 1,0 1-1,0 0 0,0 0 0,-1 0 0,1 0 0,0 0 0,0 1 0,-1-1 0,1 1 1,-1-1-1,1 1 0,-5 0 0,-47 1-243,30 1 226,-16-1-28,1 3 1,-1 1-1,1 2 1,0 2-1,1 1 1,0 2-1,1 1 1,0 3-1,1 0 0,1 3 1,-57 38-1,75-44-12,-1 1-1,2 0 0,0 1 1,1 1-1,1 0 0,0 1 1,1 1-1,-20 34 0,29-37 3,-1 1-1,2-1 1,0 1-1,0 0 0,2 0 1,0 0-1,1-1 1,0 1-1,3 16 0,-1 24-6,7 226 50,77 482-1,-68-555-12,-16-148-8,3 0 0,18 85 0,-18-128-11,1-1 0,0-1 0,1 1 0,1-1 0,1 0 0,0 0 0,22 26 0,-8-15 3,1-1 0,1-1 0,29 21 0,-47-41-11,0-1-1,-1 0 1,2 0-1,-1-1 0,0 0 1,1 0-1,-1 0 1,1-1-1,0 0 0,14 1 1,7-1-3,48-2 0,-36 0 8,34-4 13,138-25 0,-11 0-63,497-19-213,-596 42 289,166-14 2,113-5-94,407-47-825,-428 32 894,-11 22 4,-58 5-6,-68-2-20,355-41-181,-463 39-138,212-40 136,-248 39 203,-1-3-1,79-34 0,-98 34-166,-41 15 52,0-1 0,-1 0 0,1-1-1,-1-1 1,32-22 0,-49 29 138,1-1 0,0 1 0,-1 0-1,1-1 1,-1 1 0,1-1 0,-1 1 0,0-1 0,0 1 0,0-1-1,-1 0 1,1 1 0,-1-1 0,1 0 0,-1-5 0,-2-50 544,1 42-485,-1 1 69,0-1 1,-1 1 0,-6-16 0,4 15-165,1 0 0,-3-27 1,5-69-14,3 85-16,-1-1 0,-1 1 0,-1 0 0,-2-1 0,0 2 0,-16-52 0,-2 27 2,3-1 1,2-1-1,3-1 1,-14-94 0,20 89 56,-4 1 1,-2-1 0,-2 2 0,-29-67 0,-27-93 855,66 189-829,-1 1 1,-2-1-1,-1 2 0,-1-1 1,-1 1-1,-1 1 0,-1 0 1,-24-31-1,19 26-316,18 28 224,0-1 1,0 1 0,0 0-1,0 0 1,0-1-1,-1 1 1,1 0 0,-1 0-1,1 1 1,-1-1-1,0 0 1,0 1-1,0-1 1,0 1 0,0-1-1,0 1 1,0 0-1,0 0 1,-1 0 0,1 0-1,0 0 1,-1 0-1,1 1 1,-1-1 0,-2 1-1,-64-6 89,-1 3-1,0 3 0,-106 13 1,-204 55 200,179-31-94,-380 20 1,492-50 129,-92 19 1,120-15-290,-258 24 158,173-17-132,-102 15 18,134-17 87,-188 2 1,-11 1 28,135 13-169,123-19 40,0-3 0,-105 5 0,128-14 130,1-2-1,0-1 1,0-1 0,1-2 0,-34-9 0,-122-28 158,41 11-59,97 22-338,-2 1 0,1 3 0,-1 2 0,-94 6 0,105 7-2150,28-6 1450,-27 8-2314</inkml:trace>
</inkml:ink>
</file>

<file path=ppt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50.1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00 270 2897,'0'0'1545,"-18"-3"-1086,2 0-412,-14-3 471,0 0 0,1-2-1,-32-12 1,45 10-64,18 5-504,30 3-464,-12 1 643,545-28-166,216 3-137,-559 5 122,329-73 0,-500 78 32,-40 12 350,0 0 0,0 1-1,1 0 1,-1 1 0,22-2-1,-31 8-647,0 0 0,1-1-1,-2 1 1,1 1 0,0-1 0,-1 0-1,0 0 1,0 0 0,1 7 0,-1 20-2460</inkml:trace>
</inkml:ink>
</file>

<file path=ppt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51.7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 127 2689,'0'0'3108,"0"0"-3077,-1 0-1,1 0 1,0-1 0,0 1-1,-1 0 1,1 0-1,0-1 1,0 1-1,0 0 1,0-1 0,-1 1-1,1 0 1,0 0-1,0-1 1,0 1-1,0 0 1,0-1 0,0 1-1,0 0 1,0-1-1,0 1 1,0 0-1,0-1 1,0 1-1,0 0 1,0-1 0,0 1-1,0 0 1,1-1-1,-1 1 1,0 0-1,0-1 1,0 1 0,1-1-1,4 3-50,1-1 0,0 1 0,-1 0 1,0 1-1,1-1 0,-1 1 0,0 0 0,0 0 0,-1 1 0,1-1 0,7 9 1,48 52 106,-54-55-75,16 15 15,-2 2 1,-1 1-1,-1 0 0,-1 1 0,-2 1 0,23 58 0,-28-33 709,-6-66-815,1 0 0,1 1 0,0 0 0,1 0 0,0 0 0,0 1 0,10-10-1,-2 1 22,27-31 64,3 2 0,69-59 0,-103 97-5,-7 6 7,0 0 1,-1-1-1,1 1 1,-1-1-1,0 1 1,-1-1-1,1 0 1,-1 0-1,0 0 1,0-1-1,0 1 1,-1 0-1,0-1 1,0 1-1,0-1 1,-1 1-1,1-1 1,-1 0-1,-1 1 1,-1-10-1,2-9-31,0 16-128,0-24 508,0 32-421,0-1 0,0 0 0,0 0 0,0 1 0,0-1 0,0 0 0,0 0 0,0 1 0,0-1 0,-1 0 0,1 1 0,0-1-1,0 0 1,-1 1 0,1-1 0,0 0 0,-1 1 0,1-1 0,-1 1 0,1-1 0,-1 0 0,1 1 0,-1-1 0,1 1 0,-1 0-1,0-1 1,1 1 0,-1-1 0,0 1 0,0 0 0</inkml:trace>
</inkml:ink>
</file>

<file path=ppt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52.8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89 1857,'0'0'3095,"0"-49"-2396,1 44-716,0-1 1,0 1-1,0-1 1,1 1-1,0-1 1,0 1 0,1 0-1,-1 0 1,1 0-1,0 0 1,0 1-1,1-1 1,-1 1-1,7-5 1,-1-1-60,0 1 0,1 1 0,0 0 1,1 0-1,12-6 0,-16 10 61,-1 1 0,0 0 0,1 0 0,-1 1 1,1 0-1,0 0 0,0 0 0,0 1 0,0 0 0,0 1 0,0-1 0,0 1 1,0 1-1,0-1 0,0 1 0,0 0 0,0 1 0,0 0 0,0 0 0,-1 0 0,1 1 1,-1 0-1,0 0 0,0 1 0,8 5 0,9 9 28,0-1 0,2 0 0,31 14 0,-47-26-7,1-1 0,0 0 0,0 0 0,0-1-1,0 0 1,1-1 0,-1-1 0,1 1 0,-1-2 0,1 1-1,0-1 1,13-3 0,-15-1 28,0-1-1,-1 0 1,0 0 0,0-1-1,0 0 1,-1-1-1,0 1 1,0-1 0,7-10-1,-8 8-153,0 0 0,-1-1 0,0 1 1,-1-1-1,0 0 0,-1 0 0,1 0 0,1-14 0,7-20-2069,-10 36 1375</inkml:trace>
</inkml:ink>
</file>

<file path=ppt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53.8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4 0 448,'0'0'3276,"-8"0"-2526,-26 0 112,22 0-84,32 0-756,538 2-1041,-605 3-176,25 7-742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3.5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0 1953,'0'0'2580,"4"-6"-2177,-1 1-393,1 0 0,-1 1 0,1-1 1,0 1-1,0 0 0,1 0 0,-1 1 1,1-1-1,0 1 0,0 0 0,0 0 1,0 0-1,1 1 0,-1 0 0,1 0 1,-1 0-1,1 1 0,7-1 0,302-11-587,-295 13 301,27 0-1200</inkml:trace>
</inkml:ink>
</file>

<file path=ppt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54.2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9 3698,'0'0'984,"6"0"-674,59-10 158,10-2-189,109-3 1,-92 9-227,-65 3-244,0 2 0,-1 0 1,50 5-1,-65 0-623,-4 3-560</inkml:trace>
</inkml:ink>
</file>

<file path=ppt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55.1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70 2897,'0'0'835,"15"-13"-541,-8 7-272,11-10 20,0 1 0,0 1 0,2 1 0,36-19 0,-33 22 14,1 0 1,-1 1-1,1 1 0,1 1 0,0 2 1,0 0-1,0 2 0,0 0 1,43 3-1,-65 0-59,1 1 0,-1 0 0,0 0-1,1 0 1,-1 0 0,0 0 0,0 1 0,0-1 0,0 1 0,0 0 0,0 0 0,-1 0-1,1 1 1,-1-1 0,1 0 0,-1 1 0,0 0 0,0 0 0,0-1 0,0 1 0,0 0-1,-1 0 1,1 1 0,-1-1 0,0 0 0,0 0 0,0 1 0,0 4 0,3 11 55,-2 1 0,0 0 1,-1 34-1,-1-39-51,-1-1 30,0-1-1,-1 1 1,-1-1-1,0 0 1,0 0 0,-8 16-1,-38 77 42,32-72-25,-157 284-148,82-157-603,91-160 701,0 0-1,1 0 1,-1 0 0,1 0 0,-1 0 0,1-1-1,-1 1 1,1 0 0,-1 0 0,1 0 0,0 0-1,0 0 1,0 0 0,0 1 0,-1-1 0,1 0-1,0 0 1,1 0 0,-1 0 0,0 0 0,0 0 0,0 0-1,1 0 1,-1 0 0,0 0 0,1 0 0,-1 0-1,1-1 1,-1 1 0,1 0 0,-1 0 0,1 0-1,0 0 1,0-1 0,-1 1 0,1 0 0,0-1-1,0 1 1,0 0 0,0-1 0,-1 1 0,1-1-1,0 0 1,0 1 0,0-1 0,0 0 0,0 1 0,0-1-1,0 0 1,0 0 0,0 0 0,2 0 0,10 2-35,0-2 0,0 1 1,21-3-1,-14 1 72,22-2 33,0-1-1,64-15 0,-64 10-49,0 1 1,68-2-1,-88 9-255,-16 0 63,0 0 0,0 1 0,0-1 0,0 1 0,0 1 1,0-1-1,0 1 0,0 0 0,0 0 0,0 1 0,6 2 0</inkml:trace>
</inkml:ink>
</file>

<file path=ppt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55.6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753,'0'0'1342,"4"4"-1665,2 3 364,-1 0 0,1 0 0,-1 1 0,-1 0 0,0 0 0,0 0 0,0 1 0,3 14 0,18 81 778,-19-72-747,68 379 739,-62-339-1918</inkml:trace>
</inkml:ink>
</file>

<file path=ppt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56.5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43 2401,'0'0'688,"18"-13"-495,96-57 244,-95 60-360,1 1 0,0 0 0,0 2 0,1 0 0,29-5 0,-39 10-100,1 0 1,0 1 0,0 0 0,0 1 0,0 1 0,-1-1 0,24 6 0,-30-4 22,0 0 1,0 0-1,0 0 0,-1 1 1,1-1-1,-1 1 1,1 0-1,-1 0 0,0 1 1,0-1-1,-1 1 1,1 0-1,-1 0 1,0 0-1,0 1 0,0-1 1,0 1-1,-1-1 1,0 1-1,2 6 1,0-1 41,-1-1 0,-1 1 0,0 0 0,0 0 0,-1 1 0,0-1 0,-1 0 0,0 0 0,-1 0 0,0 0 0,-1 0 0,1 0 0,-2 0 0,0 0 0,0 0 0,-1-1 0,0 1 0,0-1 0,-1 0 0,0 0 0,-1-1 0,0 0 0,-10 11 0,-20 14 33,-1-3-1,-2-1 1,-1-1 0,-69 35-1,223-59-135,-95-4 63,-1 2-1,1 0 0,-1 1 1,0 1-1,0 0 0,0 2 1,0 0-1,-1 1 1,0 0-1,-1 2 0,22 13 1,-29-15-3,1 0 0,-1 0 0,0 1-1,0 0 1,-1 0 0,0 1 0,-1 0 0,0 0 0,0 1 0,-1 0 0,0 0 0,-1 1 0,0-1-1,-1 1 1,0 0 0,-1 0 0,0 1 0,0-1 0,0 13 0,-2-14 10,0 0 0,-1-1 0,0 1 0,0-1 0,-1 1 0,0-1 0,-1 1 0,0-1 0,0 0 0,-1 0 0,-1 0 0,1 0 0,-1 0 0,-1-1 0,-9 15 0,0-4-13,-1 0 1,-1-1 0,0-1-1,-2-1 1,0 0-1,-33 22 1,37-30-34,0 0 0,0-1 0,0-1-1,-1 0 1,0-1 0,0 0 0,0-2 0,-1 0 0,0 0 0,1-1-1,-17-1 1,24-1 41,-1 0-1,1-1 0,0 0 1,-1 0-1,1-1 0,-12-4 1,18 5-44,-1 0 1,1 0-1,-1 0 1,1-1 0,0 1-1,0-1 1,-1 1-1,1-1 1,0 0-1,0 1 1,1-1-1,-1 0 1,0 0-1,1-1 1,-1 1-1,1 0 1,-1 0-1,1-1 1,0 1 0,0-1-1,0 1 1,1-1-1,-1 1 1,0-5-1,1-4-1694</inkml:trace>
</inkml:ink>
</file>

<file path=ppt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57.6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 79 3121,'0'0'2257,"-6"-6"-1410,5 6-843,1 0 0,0 0 0,0-1-1,0 1 1,0 0 0,0 0 0,-1 0-1,1 0 1,0 0 0,0 0 0,0 0-1,0 0 1,0 0 0,0 0 0,0 0-1,-1-1 1,1 1 0,0 0 0,0 0 0,0 0-1,0 0 1,0 0 0,0 0 0,0-1-1,0 1 1,0 0 0,0 0 0,0 0-1,0 0 1,0 0 0,0-1 0,0 1-1,0 0 1,0 0 0,0 0 0,0 0-1,0-1 1,0 1 0,0 0 0,0 0 0,0 0-1,0 0 1,0 0 0,0 0 0,0-1-1,0 1 1,0 0 0,1 0 0,-1 0-1,0 0 1,0 0 0,0 0 0,0 0-1,0 0 1,0-1 0,0 1 0,1 0-1,-1 0 1,0 0 0,391 0-1631,-379 1 1505,0-2 0,-1 1 0,1-1 1,-1-1-1,1 0 0,-1 0 1,0-2-1,0 1 0,0-1 1,0-1-1,-1 0 0,19-11 0,-30 14 321,0 0-1,0 1 0,-1-1 1,1 1-1,0-1 0,-1 1 0,1 0 1,-1 0-1,1-1 0,-1 1 0,0 0 1,0 0-1,1 1 0,-1-1 0,-4-1 1,6 2-173,0 8-306,2 29 185,2 1 0,2 0 0,19 64-1,0 2 5,-5 6 100,-4 1 0,2 170 0,-19-278-4,0 0 0,0 0 0,0 0 0,0 0 0,0-1 0,0 1 0,-1 0 0,0 0 0,1-1 0,-1 1 0,0-1 0,0 0 0,0 1 0,-1-1 1,1 0-1,0 0 0,-1 0 0,0-1 0,1 1 0,-1-1 0,-3 2 0,-7 4 33,-1 0 1,-28 8-1,17-9-14,-1-1-1,0-1 0,0-2 1,0 0-1,-33-3 1,20 0 14,35 1-55,1-1-1,0 0 0,0 0 1,0 0-1,0 0 1,0-1-1,0 1 1,1-1-1,-1 0 1,0 0-1,1 0 0,-1 0 1,1 0-1,0 0 1,-1-1-1,1 1 1,0-1-1,1 1 0,-1-1 1,0 0-1,1 0 1,0 0-1,-2-4 1,-6-14-187,2 1 0,-7-29 0,10 34 202,1 3-447,1 1-1,0-1 1,1 1 0,0-20 0,1 20-805</inkml:trace>
</inkml:ink>
</file>

<file path=ppt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58.53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24 11 3602,'0'0'2737,"-4"-2"-2067,3 1-614,-1 0 0,1 0 0,0 0 0,0 0 0,-1 1 1,1-1-1,0 1 0,-1-1 0,1 1 0,0-1 1,-1 1-1,1 0 0,-1-1 0,1 1 0,-1 0 0,1 0 1,0 0-1,-1 0 0,1 1 0,-3-1 0,1 2-29,0 0 0,0-1-1,1 1 1,-1 0 0,1 0-1,0 1 1,-1-1-1,1 0 1,0 1 0,0 0-1,-1 3 1,-84 112-149,-75 119-3643,153-220 1705</inkml:trace>
</inkml:ink>
</file>

<file path=ppt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59.0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86 784,'0'0'1329,"9"16"-1033,-4-7-290,2 6 28,1 0 1,0-1 0,1-1-1,0 0 1,1 0 0,1 0-1,19 16 1,-25-25 18,0 0 1,1-1-1,0 1 0,-1-1 1,1-1-1,1 1 1,-1-1-1,0 0 0,0 0 1,1-1-1,-1 0 0,1 0 1,-1-1-1,1 1 1,0-1-1,-1-1 0,1 1 1,-1-1-1,1-1 0,-1 1 1,0-1-1,9-3 1,-8 2-21,1-1 1,-1 0 0,0 0 0,-1-1 0,1 1 0,-1-2 0,0 1 0,0-1 0,0 1 0,-1-2 0,0 1 0,0 0-1,-1-1 1,1 0 0,-2 0 0,1-1 0,4-11 0,-5 10-41,0 1 0,-1-1-1,0 0 1,-1 0 0,1 0-1,-2 0 1,1 0 0,-1 0 0,-1 0-1,1 0 1,-2 0 0,-2-13 0,1 16 7,1-1 0,-1 1 1,-1 0-1,1 0 0,-1 0 1,0 1-1,0-1 1,0 1-1,-1 0 0,0 0 1,0 1-1,0-1 1,-1 1-1,0 0 0,1 1 1,-12-6-1,9 5 46,-1 1 0,1 0-1,-1 0 1,1 0 0,-1 1 0,0 1-1,-12-1 1,17 1-30,0 1 0,0 0-1,0 0 1,0 1 0,0-1-1,-1 1 1,1 0 0,0 0-1,0 0 1,1 0 0,-1 1-1,0 0 1,0 0 0,1 0-1,-1 0 1,1 0 0,-6 5-1,-10 14-23,2-1-32</inkml:trace>
</inkml:ink>
</file>

<file path=ppt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59.3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5042,'0'0'176</inkml:trace>
</inkml:ink>
</file>

<file path=ppt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59.7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44,'0'0'1633,"46"106"-1009,-36-82-64,0 2-63,-3-5-241,-1-6-64,0 0 0,-2-6-160,-2 0 32,0-1 32,-2 1-96,0-3 48,0-1-16,0 3-32</inkml:trace>
</inkml:ink>
</file>

<file path=ppt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00.0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6 1553,'0'0'867,"22"-5"-406,19-4-285,0 2-1,70-4 0,-70 9-53,-27 1-111,0 0 1,0 1-1,0 1 0,0 0 0,19 4 0,-29-4-13,-1 1 0,0 0 0,0 0 0,0 0 0,0 0 0,-1 0 0,1 1 0,-1-1 0,1 1 0,-1 0 0,0 0 0,0 0 0,0 0 0,0 0 0,0 0 0,-1 0-1,0 1 1,1-1 0,-1 0 0,0 5 0,4 12 245,0 0 0,1 26 1,-4-27 102,4 38-114,-2-19-120,10 51 0,-12-81-112,0 0 1,1 1-1,0-1 0,0 0 0,0 0 0,1 0 1,1-1-1,-1 1 0,1-1 0,0 0 0,10 9 1,5-2-415,3-7-995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4.0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545,'0'0'-61,"19"1"128,5 1-7,1 1 0,0 1 1,-1 1-1,1 2 1,32 12-1,38 21 59,88 41-107,-176-77-1311</inkml:trace>
</inkml:ink>
</file>

<file path=ppt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00.4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5 92 1409,'0'0'1133,"0"15"-1047,-2 52 210,2-64-276,0 1 0,1 0 0,-1-1 1,1 1-1,0 0 0,0-1 0,0 1 0,0-1 0,1 1 1,-1-1-1,1 0 0,0 0 0,0 0 0,0 0 0,1 0 1,-1 0-1,1 0 0,-1-1 0,1 1 0,0-1 0,0 0 1,0 0-1,5 3 0,-2-2 15,1 0 1,0 0-1,0-1 1,0 0-1,0 0 1,0-1-1,1 0 1,13 1-1,-18-3-61,-1 0 1,0 1-1,0-1 1,0 0-1,0 0 0,0 0 1,0 0-1,-1-1 0,1 1 1,0-1-1,-1 1 1,1-1-1,-1 1 0,1-1 1,-1 0-1,0 1 0,1-1 1,-1 0-1,0 0 1,0 0-1,-1 0 0,1 0 1,0 0-1,-1-1 0,1 1 1,-1 0-1,1 0 1,-1 0-1,0-5 0,1 0-184,0-1 0,-1 1 0,0-1 0,0 0 0,0 1 0,-1-1-1,0 1 1,-3-9 0,0 9 220,1 1 1,-1-1-1,-1 1 0,1 0 0,-1 0 0,0 0 1,-1 1-1,1-1 0,-1 1 0,-8-4 1,-6-5 907,-40-22 1,57 35-805,-2-2 95,0 0-1,0 1 1,-1-1 0,1 1 0,-1 0 0,0 1 0,1-1-1,-10 0 1,17 13-2375,10-5 1019</inkml:trace>
</inkml:ink>
</file>

<file path=ppt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00.8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90 656,'0'0'1398,"1"19"-779,0-5-518,0 13 104,2-1 1,0 1-1,2-1 1,8 27 0,-9-44-179,-1-1 0,1 0 0,1 0 0,0 0 0,0-1 0,0 1 0,1-1 0,0-1 0,0 1 0,1-1 0,0 0 0,0 0 0,1-1 0,-1 0 0,1 0 0,0-1 1,0 0-1,1 0 0,-1-1 0,1 0 0,0-1 0,0 0 0,-1 0 0,1-1 0,1 0 0,-1 0 0,0-1 0,17-2 0,-20 1-13,-1-1-1,1 0 1,0 0 0,0 0 0,-1-1-1,1 0 1,-1 0 0,0 0-1,0-1 1,0 0 0,0 0-1,-1 0 1,0 0 0,0-1 0,0 0-1,6-9 1,0-1-134,0 0 1,-1 0-1,-1-1 0,10-27 1,-11 14-19,-2 1 0,0-1 0,-2 0 0,-1 0 1,-1-1-1,-4-30 0,2-5 126,1 17-175</inkml:trace>
</inkml:ink>
</file>

<file path=ppt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01.4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0 3698,'0'0'675,"-1"3"-633,0 10 25,1 0 0,0 1 0,1-1 0,1 0 0,0 0 0,0-1 0,9 25 0,2 11 227,11 73-41,-4 2-1,6 218 1,-22-287-2089</inkml:trace>
</inkml:ink>
</file>

<file path=ppt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02.2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4 1297,'0'0'3028,"4"-1"-2871,73-10-92,1 4 0,105 2 0,-180 5-71,1 0 0,-1 0 0,0 1 0,0-1 0,0 1-1,0-1 1,0 1 0,0 0 0,0 0 0,-1 1 0,1-1 0,0 1 0,0-1 0,-1 1 0,1 0 0,-1 0 0,0 0 0,1 0 0,-1 0 0,0 0 0,0 1 0,-1-1 0,1 1 0,0-1-1,-1 1 1,1 0 0,-1 0 0,0 0 0,0 0 0,0-1 0,0 1 0,-1 1 0,1 3 0,0 0 14,-1-1 1,1 1-1,-1 0 1,-1 0-1,1-1 0,-1 1 1,-1 0-1,1-1 0,-1 1 1,0-1-1,0 1 1,-1-1-1,0 0 0,-6 9 1,-4 1 60,-1 0 1,-1-1-1,0-1 1,-1-1-1,-29 20 1,-26 23 228,71-56-304,0 0 0,0 0 0,0 1 0,0-1 0,0 0 1,0 1-1,0-1 0,0 0 0,0 1 0,0-1 0,0 0 0,0 0 1,0 1-1,0-1 0,0 0 0,0 1 0,0-1 0,0 0 0,0 0 1,0 1-1,1-1 0,-1 0 0,0 0 0,0 1 0,0-1 0,0 0 0,1 0 1,-1 1-1,0-1 0,0 0 0,1 0 0,-1 0 0,0 0 0,0 1 1,1-1-1,-1 0 0,0 0 0,0 0 0,1 0 0,-1 0 0,0 0 1,1 0-1,-1 0 0,0 0 0,0 0 0,1 0 0,0 0 0,17 6 20,-17-6-21,23 8 31,0 1 1,-1 1-1,0 1 0,-1 1 1,0 1-1,-1 1 0,28 24 1,-39-30-22,-2 0 0,1 1 0,-1 0 0,0 0 0,-1 1 0,0 0 0,-1 0 1,0 1-1,0 0 0,-1 0 0,-1 0 0,0 0 0,0 1 0,-1-1 0,-1 1 1,0 0-1,1 20 0,-3-27 6,0-1 1,0 0 0,-1 1-1,1-1 1,-1 1 0,0-1-1,0 0 1,-1 1-1,1-1 1,-1 0 0,0 0-1,0 0 1,-5 5 0,2-2 29,-1-2 1,0 1 0,0-1 0,0 0 0,-1 0-1,-12 7 1,-2 0 45,-1 0 0,-1-2 0,0-1 0,0 0 0,0-2 0,-1 0-1,0-2 1,-1-1 0,1 0 0,-41-1 0,64-3-90,-1 0 1,1 0-1,0 0 1,0 0-1,0 0 1,0 0-1,-1-1 1,1 1-1,0 0 0,0-1 1,0 1-1,0-1 1,0 1-1,0-1 1,0 0-1,0 1 1,0-1-1,0 0 0,0 0 1,1 1-1,-1-1 1,0 0-1,0 0 1,1 0-1,-1 0 1,0 0-1,1 0 0,-1-2 1,0 1-148,1-1 1,-1 0-1,1 1 1,0-1-1,-1 0 1,1 1-1,1-1 1,-1 0-1,0 0 1,1 1-1,0-6 1,10-15-1845</inkml:trace>
</inkml:ink>
</file>

<file path=ppt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02.73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92 1777,'0'0'2801,"18"0"-2817,-3 0 9,31 1 186,0-3 1,56-9-1,26-19 280,-79 16-405,1 2 0,0 3 0,87-5 0,-152 35-1505,-15-1 432</inkml:trace>
</inkml:ink>
</file>

<file path=ppt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03.0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0 3282,'0'0'442,"23"-2"172,339-44 840,-273 40-1375,62-9-19,-128 15-1533</inkml:trace>
</inkml:ink>
</file>

<file path=ppt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03.8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7 4 1953,'0'0'1027,"-15"0"-990,-1-1-99,-8-1 168,-1 2 1,-35 3-1,53-2-71,0 0-1,1 0 1,-1 0 0,0 1-1,0 0 1,1 1-1,-1-1 1,1 1 0,0 1-1,0-1 1,0 1 0,0 0-1,1 0 1,-10 10 0,13-11-41,0 0 1,1 0 0,-1 1-1,1-1 1,0 1 0,0-1-1,0 1 1,0 0 0,1-1-1,-1 1 1,1 7 0,3 49-18,-1-44 27,2 16-7,1 0 0,17 54-1,5 28 1,1 245 480,-27-344-463,0-1-1,1 1 1,1-1-1,0 0 1,1 0-1,0 0 1,2 0-1,-1-1 1,1 0-1,1 0 1,1-1-1,-1 1 1,2-2-1,0 1 1,0-1 0,1 0-1,0-1 1,1 0-1,0-1 1,1 0-1,0-1 1,0 0-1,1-1 1,0-1-1,0 0 1,0 0-1,1-1 1,0-1-1,21 4 1,8-4-322,0-1 1,71-6-1,-106 3 142,54-5-1309</inkml:trace>
</inkml:ink>
</file>

<file path=ppt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04.6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8 2017,'0'0'555,"19"-4"-438,55-5 107,94-1 0,-130 8-161,-28 1-50,-1 0 1,1 0-1,0 1 0,0 0 0,0 1 0,0 0 1,-1 0-1,1 1 0,0 1 0,11 4 1,-19-3 151,-1 1 1,0-1 0,-1 1 0,1-1 0,-1 1 0,0 0 0,0-1 0,-2 10 0,2-4 21,-15 180 235,18-123-400,2 1 0,3-1-1,3-1 1,39 127 0,-41-162 7,2 1-19,-1 0 0,-2 0 1,-1 1-1,4 65 0,-12-96-7,1 0 0,-1 1 1,0-1-1,0 0 0,0 0 0,0 0 0,0 0 0,-1 0 0,1 0 0,-1 0 1,1 0-1,-1-1 0,0 1 0,1-1 0,-1 1 0,0-1 0,0 1 0,0-1 0,0 0 1,0 0-1,-1 0 0,1 0 0,-4 0 0,-59 19 68,59-19-62,-18 3-64,-1-1 0,0-1 1,-33-1-1,45-1-233,3 0-963</inkml:trace>
</inkml:ink>
</file>

<file path=ppt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05.1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8 7 1489,'0'0'2694,"-21"-1"-2523,-68-4 248,82 4-363,0 1-1,-1 0 1,1 0 0,-1 1 0,1 0-1,0 1 1,0-1 0,-1 1 0,1 0-1,0 1 1,1 0 0,-1 0 0,0 1-1,1-1 1,0 1 0,0 1 0,0-1 0,0 1-1,1 0 1,0 0 0,0 1 0,0-1-1,-5 10 1,4-5-60,1 0 0,0 0 0,1 1 0,0-1 0,1 1-1,0 0 1,1 0 0,0 0 0,0 0 0,1 1 0,1-1 0,0 0 0,2 12-1,-1-17-5,0 1-1,1-1 0,0 0 1,0 0-1,0 0 0,1 0 1,0 0-1,0 0 0,1-1 1,-1 1-1,1-1 0,0 0 1,1 0-1,-1-1 0,1 1 1,0-1-1,0 0 0,0 0 1,1-1-1,0 1 0,-1-1 1,1 0-1,0-1 0,10 3 1,5 2-245,0-1 1,0-2 0,1 0-1,0-1 1,43 0 0,-3-3-1046</inkml:trace>
</inkml:ink>
</file>

<file path=ppt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05.5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12,'0'0'2447,"3"16"-2191,28 135 931,-27-129-938,-1 1 0,-1 29 1160,-22-76-1086,16 14-609,1-1 0,0 0-1,0 1 1,1-1 0,1 0-1,-1 0 1,2 0 0,0 0 0,0 0-1,1 0 1,0 0 0,4-14-1,8 1-1311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4.4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0 0 1825,'0'0'224,"-125"101"320,91-66-352,0 2 128,-5 0-160,7-4-111,2-5-1,5-3 0,7-5-48,2-1 0,5-1-32,6-1 16,5-7-1361</inkml:trace>
</inkml:ink>
</file>

<file path=ppt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05.9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416,'26'6'86,"-4"-1"111,0-1 0,-1-1-1,37 1 1,-55-3-166,1 0 0,0-1 0,0 2 0,-1-1 1,1 0-1,-1 1 0,1 0 0,-1 0 1,0 0-1,1 0 0,-1 0 0,0 0 1,0 1-1,-1 0 0,1 0 0,-1-1 0,1 1 1,-1 1-1,0-1 0,0 0 0,0 1 1,0-1-1,-1 1 0,2 3 0,4 10 129,-1 1 0,-1-1-1,6 31 1,-5-11-122,-2-11-8,0-1 0,2 0 0,15 41-1,-7-166-1021,-4 64-721</inkml:trace>
</inkml:ink>
</file>

<file path=ppt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06.2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64,'0'0'1801,"11"12"-1321,34 37 67,-40-42-400,-1 0 0,-1 0 0,1 0 0,-1 1 0,-1 0 0,1-1 0,-1 1 0,-1 0 0,1 0 0,-1 0 0,-1 0 0,1 0 0,-2 13 0,2 16 97,-1 44 77,-2-64-369,2 0-1,0-1 0,0 1 0,4 17 1</inkml:trace>
</inkml:ink>
</file>

<file path=ppt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06.9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0 362 304,'0'0'1566,"-6"-4"-1112,3 1-374,0 0 0,0 0 0,0-1-1,1 1 1,-1-1 0,1 1 0,0-1 0,0 0 0,0 0 0,0 0 0,1 0 0,-1 0 0,1 0 0,0 0 0,0 0 0,1-1 0,-1 1 0,1 0 0,0-1 0,0 1 0,1 0-1,-1-1 1,1 1 0,0 0 0,0 0 0,0 0 0,4-7 0,6-6-179,2 1 1,0 1-1,1 0 0,1 1 0,30-23 1,12-11-33,-46 37 401,1 0 1,0 1-1,1 1 1,26-16-1,-35 23-273,-1 0 1,1 1-1,-1-1 1,1 1-1,0 0 0,0 0 1,0 0-1,0 0 0,0 1 1,0 0-1,0 0 0,0 0 1,0 0-1,0 0 0,0 1 1,-1 0-1,1-1 1,0 2-1,0-1 0,0 0 1,-1 1-1,1 0 0,-1-1 1,5 5-1,-2-1-68,1-1 1,-1 1-1,1-1 0,0 0 1,0 0-1,0-1 0,0 0 0,0 0 1,11 2-1,-7-5-1482</inkml:trace>
</inkml:ink>
</file>

<file path=ppt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07.41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28 4562,'0'0'1137,"-2"0"-1009,14 0-64,13 0-32,12 0-16,11 0 144,6-4-144,6-1-16,0 1-48,-2-2-689,-8-3-1744</inkml:trace>
</inkml:ink>
</file>

<file path=ppt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07.8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7 656,'0'0'4760,"0"-5"-4440,0-16-72,10 131-702,1 17 660,-8 2 482,0 3-3230</inkml:trace>
</inkml:ink>
</file>

<file path=ppt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08.2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3 560,'0'0'4482,"3"0"-4482,13 0 64,7-2 0,8-6-48,0 1-16,-2 3-80,-8 2-1728</inkml:trace>
</inkml:ink>
</file>

<file path=ppt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21.7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8 116 1873,'0'0'35,"-48"-10"3822,100 7-4420,470-100 705,-522 103-119,1 0 0,-1 0 0,1 0 0,0 0 0,-1 1 0,1-1 0,-1 0 1,1 0-1,-1 0 0,1 0 0,0 1 0,-1-1 0,1 0 0,-1 0 0,1 1 0,-1-1 0,0 1 0,1-1 1,-1 0-1,1 1 0,-1-1 0,0 1 0,1-1 0,-1 1 0,0-1 0,1 1 0,-1-1 0,0 1 1,0-1-1,1 1 0,-1-1 0,0 1 0,0 0 0,0-1 0,0 1 0,0-1 0,0 1 0,0-1 0,0 1 1,0 0-1,0-1 0,0 1 0,0 0 0,-4 39-253,3-24 297,-1 406-34,3-217-39,-1-192 25,-1 0-1,-1 0 1,0 0 0,0 0-1,-2-1 1,1 1 0,-2-1-1,0 1 1,0-1 0,-1-1-1,0 1 1,-1-1 0,-1 0-1,1-1 1,-2 0 0,1 0-1,-2 0 1,1-1 0,-1-1-1,-21 14 1,12-10 39,-1 0-1,0-2 1,0-1-1,-1 0 1,-1-1 0,1-2-1,-1 0 1,0-1 0,0-1-1,-1-1 1,-31-1-1,50-2-53,-1 0 0,1 0 0,0-1-1,0 1 1,0-1 0,0 0 0,0-1-1,0 1 1,0-1 0,0 0 0,0 0-1,0 0 1,1 0 0,-1 0 0,-4-6-1,1 2-35,2-1-1,-1 1 1,1-2-1,0 1 0,0 0 1,-6-15-1,5-13-2925</inkml:trace>
</inkml:ink>
</file>

<file path=ppt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22.5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489,'0'0'5477,"21"0"-5579,484 6 735</inkml:trace>
</inkml:ink>
</file>

<file path=ppt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22.9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6 4578,'0'0'606,"18"-2"-574,356-11 194,-354 13-546,0 1-1,0 0 1,-1 2-1,0 0 1,20 7-1</inkml:trace>
</inkml:ink>
</file>

<file path=ppt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23.8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 187 688,'12'-19'-10,"35"-60"146,-44 74 105,-1 0 0,1 0 0,-1 0 1,0 0-1,-1-1 0,0 1 0,1-1 0,-1-11 1,0 16-158,-1 0 0,0 0 0,0 0 0,0 0 0,0 0 0,0 0 0,0 0 0,0 0 0,0 0 0,0 0 0,0 0 0,-1 0 0,1 0 0,0 0 0,-1 0 0,1 0 0,0 0 0,-1 0 0,0 1 0,1-1 0,-1 0 0,1 0 0,-1 0 0,0 1 0,0-1 0,1 0 0,-1 1 0,0-1 0,0 0 0,0 1 0,0-1 0,0 1 0,1 0 0,-3-1 281,8 58-662,-2-11 300,14 112 57,-6 272 0,-12-305-63,1-123 15,-1 0 0,0-1 1,1 1-1,-1 0 0,0-1 0,0 1 0,0-1 0,0 1 0,0-1 0,0 0 0,-1 1 0,1-1 0,0 0 0,-1 0 0,1 0 0,-1 0 0,1 0 0,-1 0 0,1 0 0,-1-1 0,0 1 0,1 0 0,-1-1 0,-2 1 0,-50 12 539,41-10-332,22-2-132,80 1-72,55 4-56,-140-5-107,-1-1 1,1 1 0,-1-1-1,0 1 1,1 0 0,-1 0-1,0 1 1,1-1 0,-1 1-1,0-1 1,0 1 0,0 0-1,0 0 1,-1 0 0,1 1-1,0-1 1,3 5 0,1 10-2409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1.18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7 1 352,'0'0'3306,"-4"0"-2978,-4 1-259,1-1 1,0 1-1,-1 1 0,1 0 1,0 0-1,0 0 0,0 1 1,0 0-1,1 0 0,-1 0 1,1 1-1,0 0 1,0 1-1,0-1 0,1 1 1,-1 0-1,-7 10 0,4-3-71,0 1 1,0 0-1,1 1 0,1 0 0,1 0 0,0 1 0,0 0 0,2 0 0,0 0 0,-4 29 0,3 3-10,3 0-1,3 60 1,1-95-12,0 0 1,1 0-1,1 0 0,0-1 1,1 0-1,0 0 1,0 0-1,1 0 0,0-1 1,1 0-1,1 0 1,-1 0-1,1-1 0,1-1 1,0 1-1,0-1 1,1-1-1,11 8 0,-17-13 14,1-1 0,0 1 0,0-1-1,0 1 1,0-1 0,0-1 0,0 1-1,0-1 1,0 0 0,0 0 0,0 0-1,0-1 1,0 1 0,0-1 0,0-1-1,0 1 1,-1-1 0,1 1 0,0-1-1,-1-1 1,1 1 0,-1-1 0,0 0-1,0 0 1,0 0 0,0 0 0,0-1-1,-1 1 1,1-1 0,-1 0 0,4-6-1,-1 0-52,0 0 0,0 0 0,-1 0 0,-1-1 0,1 0 0,-2 0 0,1 0 0,-2 0 0,0 0 0,0-1 0,-1 1 0,0-1 0,-1 0 0,0 1 0,-2-13 0,1 21 53,1 1 0,-1 0 1,1 0-1,-1 0 0,0 0 1,0 0-1,0 0 0,0 0 0,0 0 1,0 0-1,0 0 0,-1 1 1,1-1-1,-1 0 0,1 1 0,-1-1 1,0 1-1,0 0 0,-3-2 1,1 0-5,-1 1 1,0 0-1,-1 0 1,1 0-1,0 1 1,0 0-1,-12-1 1,7 1-46,0 1 0,0 0 0,-1 1 0,1 0 0,0 0 0,0 1 0,0 1 0,-12 3 1,-1 6-333,1 1 1,0 0 0,1 2 0,-22 20 0,28-22-218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4.9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265,'0'22'-50,"0"371"922,0-232-685</inkml:trace>
</inkml:ink>
</file>

<file path=ppt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24.4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93 1 1969,'0'0'219,"-22"17"-185,19-14-29,-196 146 833,154-123-12,-79 34-1,31-17 54,93-43-875,-1 0 0,1 0 1,0 0-1,-1 0 1,1 1-1,-1-1 1,1 0-1,0 0 0,0 1 1,-1-1-1,1 0 1,0 0-1,-1 1 1,1-1-1,0 0 0,0 1 1,0-1-1,-1 1 1,1-1-1,0 0 1,0 1-1,0-1 0,0 0 1,0 1-1,0-1 1,0 1-1,0-1 1,0 0-1,0 1 0,0-1 1,0 1-1,0-1 1,0 0-1,0 1 1,0-1-1,0 1 0,0-1 1,0 0-1,1 1 1,-1-1-1,0 0 1,0 1-1,0-1 0,1 0 1,-1 1-1,0-1 1,1 0-1,-1 1 1,0-1-1,0 0 0,1 0 1,-1 1-1,1-1 1,21 14 99,-21-13-103,54 26 23,102 33 0,34 16 21,-164-62-40,0-2 7,-1 2 0,-1 0 1,0 2-1,23 19 1,-47-35 32,-1 1-72,0 0 1,0 0-1,0 0 0,0-1 0,0 1 0,-1 0 0,1 0 1,0 0-1,0-1 0,-1 1 0,1 0 0,0 0 0,-1 0 1,1-1-1,-1 1 0,1 0 0,-1-1 0,1 1 1,-1-1-1,1 1 0,-1 0 0,0-1 0,1 1 0,-1-1 1,0 0-1,1 1 0,-1-1 0,0 1 0,0-1 1,1 0-1,-1 0 0,0 1 0,-1-1 0,0 1-128,-19 5-1817</inkml:trace>
</inkml:ink>
</file>

<file path=ppt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25.0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41 3682,'0'0'2374,"0"0"-2367,0 0-1,0 0 1,0 0 0,-1 0-1,1-1 1,0 1 0,0 0-1,0 0 1,0 0 0,-1 0-1,1-1 1,0 1 0,0 0-1,0 0 1,0 0 0,0-1-1,0 1 1,0 0 0,0 0 0,-1 0-1,1-1 1,0 1 0,0 0-1,0 0 1,0 0 0,0-1-1,0 1 1,0 0 0,0 0-1,0-1 1,0 1 0,0 0-1,1 0 1,-1 0 0,0-1-1,0 1 1,0 0 0,0 0-1,0 0 1,0-1 0,0 1-1,0 0 1,1 0 0,-1 0-1,0 0 1,0 0 0,0-1-1,0 1 1,1 0 0,-1 0-1,0 0 1,895-20 62,-586 8-42,-309 12-60,1 0 1,-1 0-1,0 0 1,1 0-1,-1 0 0,0 0 1,1 0-1,-1 0 1,0 1-1,0-1 1,1 0-1,-1 0 0,0 0 1,0 0-1,1 0 1,-1 1-1,0-1 0,0 0 1,1 0-1,-1 0 1,0 1-1,0-1 0,0 0 1,0 0-1,1 1 1,-1-1-1,0 0 1,0 0-1,0 1 0,0-1 1,0 0-1,0 1 1,0-1-1,0 0 0,0 1 1,0-1-1,0 0 1,0 0-1,0 1 0,0-1 1,0 0-1,0 1 1,0-1-1,0 0 1,0 1-1,0 7-1080</inkml:trace>
</inkml:ink>
</file>

<file path=ppt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26.5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 43 2193,'-3'0'2614,"11"-1"-2219,409-41 1107,-419 51-1390,-4 18-123,2 0-1,1 0 0,2 1 0,2 48 0,23 113 28,-4-40-2,-9 237 25,-12-315-43,2-64 3,-1 0 0,-1 0 0,1 0-1,-1 0 1,0-1 0,-1 1 0,0 0 0,0-1 0,0 1 0,-1-1 0,-6 11 0,7-14 6,-1 1 1,0-2-1,1 1 1,-1 0 0,-1-1-1,1 1 1,0-1-1,-1 0 1,1 0-1,-1 0 1,1 0 0,-1-1-1,0 0 1,0 1-1,0-1 1,0-1-1,0 1 1,0 0-1,0-1 1,0 0 0,-4 0-1,1 0-3,0 0 1,0 0-1,0-1 0,0 0 1,0 0-1,0 0 0,0-1 0,0 0 1,0-1-1,1 1 0,0-1 1,-1-1-1,1 1 0,0-1 0,0 0 1,1 0-1,-1-1 0,1 0 1,0 0-1,-8-9 0,-18-24 23,-18-18-786</inkml:trace>
</inkml:ink>
</file>

<file path=ppt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26.9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5 2369,'0'0'595,"17"-2"-432,87-6 177,159-21 363,-212 17-694,-29 5-235,-1 2 0,1 1 1,40-3-1</inkml:trace>
</inkml:ink>
</file>

<file path=ppt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27.2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76,'0'0'2449,"134"15"-1712,-97-15-209,5 0-288,-3 0-32,1 0-144,-3 0 32,0 0-96,0 0 16,1 0-32,-3 0-992,-4 0-977</inkml:trace>
</inkml:ink>
</file>

<file path=ppt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27.9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2 47 624,'0'0'1937,"-13"20"-1827,-43 66-36,51-77-51,0 0-1,1 1 1,0 0-1,1 0 0,0 0 1,1 0-1,0 0 1,0 0-1,1 1 1,0-1-1,1 1 1,0-1-1,2 14 0,0 15 59,-2-24-46,1 0 1,0 1-1,2-1 0,-1 0 1,2 0-1,0 0 0,1 0 1,0-1-1,2 1 0,-1-2 1,17 25-1,-10-19 140,1-2 0,1 0-1,1-1 1,0 0 0,2-1 0,-1-1-1,31 18 1,-30-19-103,1-2-1,1 0 0,0-1 1,0-1-1,1-1 0,0 0 1,1-2-1,-1-1 1,1 0-1,0-2 0,37 2 1,-38-5-7,0-1 0,-1 0 0,1-2 1,0-1-1,-1 0 0,38-14 1,-46 13-50,-1 0 1,-1-1 0,1 0 0,-1-1 0,0 0 0,0-1 0,-1 0 0,0 0 0,0-1 0,-1 0 0,0-1-1,-1 1 1,8-15 0,-7 10 10,-1-2 0,-1 1 0,0-1-1,-1 0 1,0 0 0,-1 0 0,2-30-1,-3 7 3,-2-1 1,-5-45-1,2 71-30,0 0 1,0 1 0,-2-1-1,1 1 1,-2-1-1,0 1 1,0 1-1,-1-1 1,-1 1 0,0 0-1,0 0 1,-1 1-1,-1 0 1,0 0-1,-1 1 1,0 0 0,-11-8-1,6 7-11,1 1 0,-2 1 0,1 0 0,-1 1-1,0 1 1,-1 0 0,0 1 0,0 1 0,0 1 0,0 0 0,-1 1 0,-33 0-1,47 2 1,-28 0-268,1 1-1,0 1 1,-1 1 0,1 2 0,-44 11-1,15 6-1125,-70 33 0,72-25 80</inkml:trace>
</inkml:ink>
</file>

<file path=ppt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29.6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34 2001,'0'0'208,"21"-12"-184,3-1 1,17-11 149,77-31 1,-91 47-101,1 1 0,-1 2 0,1 0 1,0 2-1,0 1 0,53 4 1,-75-2-73,1 1 1,0 0-1,-1 0 1,1 1-1,-1 0 0,1 0 1,-1 0-1,0 1 1,0 0-1,0 0 1,0 0-1,-1 1 1,1 0-1,-1 0 1,0 1-1,0-1 0,0 1 1,-1 0-1,0 0 1,0 1-1,0-1 1,0 1-1,-1 0 1,4 10-1,4 12 62,-1 1 0,-1 0 1,-2 1-1,4 37 0,0-10 242,-6-30-203,2 1 0,1-1 0,1-1 1,2 0-1,25 47 0,-29-62-86,0 0 1,1 0-1,1 0 1,0-1-1,0 0 0,1-1 1,1 0-1,-1-1 1,1 0-1,1 0 1,-1-1-1,1-1 1,0 0-1,15 5 0,9-2 31,1-1-1,0-2 1,0-1-1,0-3 0,71-3 1,-46 1-28,-58 0-89,1 0 1,-1 0 0,1 0-1,-1-1 1,0 0 0,1 1 0,-1-2-1,0 1 1,1 0 0,-1-1-1,0 0 1,0 0 0,0 0-1,-1 0 1,1 0 0,0-1 0,-1 0-1,0 0 1,1 0 0,-1 0-1,0 0 1,-1-1 0,1 1-1,2-5 1,0-10-2136</inkml:trace>
</inkml:ink>
</file>

<file path=ppt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30.1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9 0 3330,'0'0'2387,"-6"1"-1690,19 2-697,0 2 1,0 0-1,-1 0 1,1 1-1,-1 1 1,-1 0 0,14 11-1,9 3 1,53 26 23,-55-31-6,-1 0 0,0 2 0,49 40 0,-79-57-18,-1-1 0,1 1 1,0 0-1,0 0 0,-1-1 0,1 1 0,-1 0 1,1 0-1,-1 0 0,1 0 0,-1 0 0,0 0 1,1 0-1,-1 0 0,0 0 0,0 0 0,0 0 1,0 0-1,1 0 0,-1 0 0,-1 0 1,1 0-1,0 0 0,0 0 0,0 0 0,0 0 1,-1 0-1,1 0 0,-1 0 0,1 0 0,0-1 1,-1 1-1,1 0 0,-1 0 0,0 0 0,1 0 1,-1-1-1,-1 2 0,-33 26 16,30-24-13,-118 70 46,71-44 48,-50 36 0,87-55-326,1 1 0,0 0 0,1 1-1,0 1 1,1 0 0,1 0 0,-16 27 0,14-16-1554</inkml:trace>
</inkml:ink>
</file>

<file path=ppt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31.3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2 2177,'0'0'3556,"1"0"-3538,-1 0 0,0-1 0,0 1 0,0 0 0,0 0 0,1-1 0,-1 1 0,0 0 0,0 0-1,0 0 1,1-1 0,-1 1 0,0 0 0,0 0 0,1 0 0,-1 0 0,0-1 0,1 1 0,-1 0 0,0 0-1,1 0 1,-1 0 0,0 0 0,0 0 0,1 0 0,-1 0 0,0 0 0,1 0 0,-1 0 0,0 0 0,1 0 0,-1 0-1,0 0 1,1 0 0,-1 1 0,0-1 0,0 0 0,1 0 0,-1 0 0,0 0 0,1 1 0,9 11-37,-1 1 0,0 0 1,-1 1-1,12 27 0,4 7-2,155 277 117,-175-321-96,1 9 99,-5-13-43,9-3-35,1-9-22,0 0-1,-2-1 1,1-1 0,-2 1-1,0-2 1,6-15-1,-2 6 9,15-35-34,-3-1 0,-2-1-1,15-78 1,-35 90 292,-1 30-493</inkml:trace>
</inkml:ink>
</file>

<file path=ppt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31.7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5763,'0'0'197,"9"3"-338,46 5 156,0-1 1,0-4 0,102-5-1,-47 0-3,-3 2-665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5.4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135 1697,'0'0'557,"0"19"33,-1 41-170,3 162 857,-2-217-1260,1-1 1,0 0-1,0 0 1,0 0-1,1-1 1,-1 1-1,1 0 1,0 0 0,0-1-1,0 1 1,1-1-1,-1 0 1,1 1-1,0-1 1,0-1-1,0 1 1,0 0-1,0-1 1,1 1-1,-1-1 1,1 0-1,-1 0 1,1 0-1,0-1 1,0 1 0,0-1-1,0 0 1,6 1-1,-2-1 22,0 1 0,1-2 0,-1 1 0,0-1 0,0 0 0,1-1 0,-1 0 0,0 0 0,0-1 0,0 0 0,0 0 0,0-1 0,10-5 0,-6 2-18,-1-1 1,-1 0 0,1-1 0,-1 0 0,-1 0 0,1-1 0,-1-1-1,-1 1 1,0-1 0,0-1 0,-1 0 0,-1 0 0,10-20 0,-9 11-29,0-1 0,-1 0 0,-1-1 0,-2 1 0,0-1 0,-1 1 0,-1-29 0,-1 44-10,0 0-1,0 0 1,-1 0-1,0 1 1,0-1-1,0 0 1,-1 0-1,0 1 0,0-1 1,0 1-1,-1 0 1,0-1-1,0 1 1,0 0-1,-1 1 1,1-1-1,-1 1 1,0-1-1,0 1 0,-1 0 1,1 1-1,-1-1 1,0 1-1,0 0 1,-8-4-1,2 2-66,-1 0-1,0 1 1,-1 0 0,1 1-1,-1 0 1,1 1 0,-1 0-1,0 1 1,0 1 0,0 0-1,1 0 1,-17 4 0,24-2-13,0 0 1,-1 0 0,1 1 0,0 0 0,0 0 0,1 0-1,-1 1 1,1 0 0,-1 0 0,1 0 0,0 0-1,1 0 1,-1 1 0,1 0 0,0 0 0,0 0-1,0 0 1,-2 6 0,0 4-848</inkml:trace>
</inkml:ink>
</file>

<file path=ppt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32.0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2625,'0'0'2745,"8"0"-2739,229 28 345,-9-1-1404,-198-26-932</inkml:trace>
</inkml:ink>
</file>

<file path=ppt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32.9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 251 1249,'0'0'4386,"-2"-14"-4306,0 1-153,-2-1 165,2-1 0,0 1 0,1-1-1,0 0 1,1 1 0,1-1 0,3-24-1,-2 36-92,0-1 0,0 1-1,1 0 1,-1 0 0,1 0-1,-1 0 1,1 0-1,0 1 1,0-1 0,0 1-1,0 0 1,1 0 0,-1 0-1,1 0 1,-1 1 0,5-2-1,62-18-61,-69 21 61,42-7 10,1 1-1,0 3 0,53 2 0,-76 1-12,-17 0 0,0 0 0,0 0-1,0 1 1,0 0 0,0-1 0,0 1-1,0 1 1,0-1 0,-1 0 0,1 1-1,0 0 1,-1 0 0,1 0 0,-1 0 0,1 1-1,-1-1 1,0 1 0,0 0 0,-1 0-1,1 0 1,0 0 0,-1 1 0,0-1-1,0 1 1,0-1 0,0 1 0,0 0-1,-1 0 1,0-1 0,1 1 0,0 7-1,-1-2 0,1 0-1,-2 0 0,1 1 1,-1-1-1,-1 0 0,1 1 1,-2-1-1,1 0 0,-1 0 0,0 0 1,-1 0-1,0 0 0,-5 9 1,-20 27-5,-2-1 0,-1-2 0,-2-1 0,-60 56 0,45-47-34,-77 102 1,121-146 34,0 0 1,1-1-1,-1 2 1,1-1-1,1 0 1,-1 0-1,1 1 0,0 0 1,1-1-1,-1 1 1,2 0-1,-1 0 1,0 7-1,1-13 16,240-17-143,1 0-583,-233 16-904</inkml:trace>
</inkml:ink>
</file>

<file path=ppt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33.45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4914,'0'0'24,"2"13"-42,25 755 703</inkml:trace>
</inkml:ink>
</file>

<file path=ppt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34.3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8 2801,'0'0'633,"10"-6"-577,11-2-36,1 1 0,-1 0 0,1 1 0,0 2 0,0 0 0,1 2 0,27-1 0,-39 3-19,11-1-2,0 2 1,0 0-1,-1 1 0,1 1 1,22 6-1,-39-7 2,0 0 0,0-1 1,0 2-1,-1-1 0,1 0 0,0 1 0,-1 0 0,0 0 1,0 1-1,0-1 0,0 1 0,0-1 0,0 1 1,-1 1-1,0-1 0,0 0 0,0 1 0,-1-1 1,1 1-1,-1 0 0,0 0 0,0 0 0,-1 0 0,0 0 1,1 0-1,-1 9 0,0-7 4,0 0 1,-1 0-1,0 0 0,0 0 1,-1 0-1,0 0 1,0 0-1,0-1 0,-1 1 1,0 0-1,-1-1 0,1 1 1,-1-1-1,-4 7 1,-2-1 29,0-1 1,0 0 0,-2-1 0,1 0 0,-22 16 0,9-7 64,-2-1 0,0-1-1,0 0 1,-2-3 0,0 0-1,0-1 1,-45 13 0,94-29-10,0 2 0,0 0 0,33 4 1,5-1-108,-48-2 17,0 0 0,0 1 0,-1 1-1,1-1 1,0 2 0,-1 0 0,0 0 0,0 1-1,0 0 1,0 1 0,14 8 0,-20-9 1,0 0-1,0 0 1,0 1-1,0 0 1,0 0-1,-1 0 1,0 0 0,0 1-1,-1-1 1,0 1-1,1 0 1,-2 0-1,1 0 1,-1 1 0,0-1-1,0 0 1,-1 1-1,0 0 1,0-1 0,0 1-1,-1 10 1,-1-12 7,0-1 1,0 1-1,0 0 1,-1 0-1,1-1 0,-1 1 1,0-1-1,0 0 1,-1 0-1,1 1 1,-1-2-1,0 1 1,0 0-1,-1 0 1,1-1-1,-1 0 0,1 0 1,-1 0-1,-8 5 1,-10 6-9,-2-1 1,-33 15-1,42-22-32,-13 6-190,-1-1-1,0-2 0,-1-2 0,0 0 1,0-2-1,-1-1 0,-61 0 0,91-4 215,0 0 0,0 0 0,0 0-1,0 0 1,0 0 0,0-1 0,1 1-1,-1 0 1,0 0 0,0-1 0,0 1-1,0 0 1,0-1 0,0 1 0,0-1-1,1 1 1,-1-1 0,0 1 0,0-1-1,1 0 1,-1 1 0,0-1 0,1 0 0,-1 0-1,1 1 1,-1-1 0,1 0 0,-1 0-1,1 0 1,-1 0 0,1 0 0,0 0-1,-1-1 1,1-9-891</inkml:trace>
</inkml:ink>
</file>

<file path=ppt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35.4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2 0 416,'0'0'4490,"-1"0"-4444,1 0 0,0 0 0,-1 0 0,1 0 0,-1 0 0,1 0 1,-1 0-1,1 0 0,0 0 0,-1 1 0,1-1 0,-1 0 0,1 0 0,0 0 0,-1 0 0,1 1 0,-1-1 0,1 0 0,0 0 0,-1 1 0,1-1 0,0 0 0,0 1 0,-1-1 0,1 0 0,0 1 0,0-1 0,-1 0 0,1 1 0,0-1 0,0 1 1,0-1-1,0 0 0,-1 1 0,9 4-80,-1-1 1,1 0 0,0 0 0,0-1-1,0 0 1,0 0 0,1-1 0,9 2-1,72 8-490,-89-12 518,183 5-622,-122-6 514,-61 1 129,-1 0 0,0 0 0,1 0 0,-1 0 1,0 0-1,1 0 0,-1-1 0,0 1 0,1 0 0,-1 0 0,0 0 0,1-1 0,-1 1 0,0 0 0,0 0 0,1-1 0,-1 1 0,0 0 0,0 0 0,1-1 0,-1 1 1,0 0-1,0-1 0,0 1 0,0 0 0,1-1 0,-1 1 0,0 0 0,0-1 0,0 1 0,0-1 0,-1 13 506,4 50-523,2 1 0,3-1 0,3 0 0,34 111 0,-24-120 17,-16-41-7,0-1-1,-1 1 1,0 0 0,-1 0 0,0 0 0,-1 0-1,1 19 1,-3-30 12,-1 0 0,1 1-1,-1-1 1,1 0 0,-1 0 0,0 0-1,1 0 1,-1 0 0,0 0 0,0 0-1,0 0 1,0 0 0,0 0 0,0 0 0,0 0-1,0-1 1,0 1 0,0 0 0,0-1-1,-1 1 1,1-1 0,-2 1 0,-35 11 198,30-10-173,-29 9-189,-1-2 1,0-2-1,0-1 1,-55 1-1,91-8 131,0 1 0,0 0 0,1-1 0,-1 1 0,0-1 1,0 1-1,0-1 0,1 0 0,-1 0 0,0 1 0,1-1 0,-1 0 0,1-1 0,-1 1 0,1 0 0,0 0 0,-1-1 0,1 1 0,0-1 1,0 1-1,0-1 0,0 1 0,0-1 0,0 0 0,1 1 0,-1-1 0,0 0 0,1 0 0,-1 0 0,1 1 0,0-1 0,0 0 0,-1-2 1,0-11-41,0 0 1,1 0-1,2-19 1,-1 7 37,-1 17-604,0 0-1297</inkml:trace>
</inkml:ink>
</file>

<file path=ppt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42.18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197 226 2209,'0'0'2524,"-8"-15"-2257,-24-51-81,27 58-72,-1 0-1,0 0 1,0 0-1,0 0 1,-1 1-1,0 0 1,0 1-1,-1-1 1,0 2-1,-15-10 1,15 10-82,-6-3-59,0 1 1,0 1-1,-1 0 0,0 0 0,0 2 1,0 0-1,-1 1 0,-25-3 1,-7 3-248,-72 4 1,95 2 239,1 1 1,0 1-1,0 1 1,1 1-1,0 0 0,0 2 1,1 1-1,0 1 1,0 1-1,1 1 1,1 0-1,0 2 0,1 0 1,1 1-1,0 1 1,-15 20-1,-10 17 34,2 3 1,3 1-1,2 2 0,4 1 0,1 1 1,4 2-1,2 1 0,-29 124 1,45-142-1,2 1 1,2 0 0,2-1 0,3 1-1,1 0 1,10 64 0,-1-69-2,0 0 0,3-1 1,2 0-1,1-1 0,3-1 0,1-1 0,1 0 0,3-1 1,1-2-1,1-1 0,2-1 0,41 39 0,-50-58 16,0 0-1,2-1 0,0-1 0,0-1 1,1 0-1,1-2 0,0-1 1,0-1-1,1 0 0,34 5 0,-10-6 44,0-1-1,1-3 0,-1-2 0,67-7 0,-72 1-37,1-3 1,-2-2-1,1-1 0,-2-2 0,0-2 0,0-2 0,-1-2 0,63-40 1,-84 46 54,-1-1 0,0-1 0,0-1 0,-2 0 0,0-1 1,-1-1-1,0-1 0,21-36 0,-5-5 117,41-112-1,-72 172-191,165-387 61,-158 371-58,-1-1-1,-1 1 1,0-1-1,-1-1 1,3-33 0,-6-88 13,-1 133-16,-1-16 2,-2-1-1,-1 1 1,-1 1 0,0-1-1,-2 1 1,0 0 0,-1 0-1,-13-21 1,4 11 2,0 2 1,-3 0-1,0 1 1,-37-39 0,29 38-31,-2 2 1,0 1 0,-2 2 0,-48-30 0,60 43-4,-1 0 0,0 1 0,0 2 0,-1 0 0,0 1 0,0 1 0,-1 1 0,0 2-1,-25-2 1,29 4-124,1 1-1,0 0 1,0 2-1,-1 0 1,1 1-1,0 1 1,1 0-1,-1 2 1,1 0-1,0 1 1,0 0-1,-25 17 1,-80 57-1624,57-33 710</inkml:trace>
</inkml:ink>
</file>

<file path=ppt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43.94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145 99 416,'0'0'3677,"0"-14"-3141,1-4-315,0 8 39,-1 1 1,0-1-1,-1 0 1,-3-18-1,1 199 605,3-101-863,2 12 40,-4 1 0,-16 96 0,13-140 323,-27-41-15,-3-3-402,0 2 0,-1 1 0,0 2 0,1 1 0,-1 2 0,1 1 0,0 2 0,0 1 0,1 2 1,-64 26-1,76-27 48,-182 76-20,165-66 22,0 2-1,2 2 1,-38 29-1,59-37-1,0 1-1,0 1 0,1 0 0,1 1 0,1 1 1,1 0-1,0 0 0,1 2 0,1-1 0,1 1 1,1 1-1,0-1 0,2 2 0,-4 21 0,-4 35-24,4-1 0,0 126-1,8-133 28,-4 347 31,9-387-35,0 0-1,2 0 1,1 0 0,2-1-1,0 0 1,2 0 0,2-1 0,0-1-1,2 0 1,1 0 0,35 46-1,-2-12-2,2-2-1,4-2 0,88 72 0,-113-104 15,1-1 0,2-2 1,0-1-1,1-1 0,1-2 0,1-2 0,0-1 0,1-1 1,0-2-1,2-2 0,-1-1 0,1-2 0,76 4 0,-58-10 20,0-2 0,0-3-1,82-16 1,-94 10-20,-1-1 0,0-2 0,74-35-1,-97 37 1,0 0 0,-1-2 0,0 0-1,-1-1 1,0 0 0,-2-2 0,1 0-1,-2-1 1,19-26 0,37-59-39,81-155 1,-131 215 5,-3 0 0,-1-1 1,-2-1-1,-2 0 0,-2-1 1,-2 0-1,3-53 1,-7-218 69,-5 211-36,-3 59-11,-3 1 0,-1 0 0,-2 0 0,-3 0 0,-1 1 0,-31-68 0,32 83-68,-2 0 0,-1 1-1,-1 1 1,-2 0 0,0 2 0,-2 0 0,-1 1 0,-38-35-1,43 46 66,0 1 0,0 0 0,-2 1 0,1 0 0,-2 2 0,1 0 0,-1 1 0,0 1 0,-1 1 0,1 1 0,-1 0 0,-1 2 0,1 0 0,-29 0 0,-51 3-358,-146 20 1,194-14-765,-77-2 0,82-4-305</inkml:trace>
</inkml:ink>
</file>

<file path=ppt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49.7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8 0 656,'0'0'4266,"4"27"-2585,-16 333-1630,2-138-3,9-187-42,0 11 11,-1 0-1,-3 0 0,-13 61 1,17-122-1389,0-7-1549</inkml:trace>
</inkml:ink>
</file>

<file path=ppt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50.3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96 11 288,'0'0'3823,"-1"-8"-3452,1 8-372,0 0 1,0 0-1,0 0 1,0 0-1,0 1 0,0-1 1,0 0-1,0 0 1,-1 0-1,1 0 1,0 0-1,0 0 0,0 0 1,0 0-1,0 0 1,0 0-1,0 0 0,0 0 1,-1 0-1,1 0 1,0 0-1,0 0 1,0 0-1,0 0 0,0 0 1,0 0-1,0 0 1,-1 0-1,1 0 1,0 0-1,0 0 0,0 0 1,0 0-1,0 0 1,0 0-1,0 0 1,0 0-1,-1 0 0,1 0 1,0-1-1,0 1 1,0 0-1,0 0 0,0 0 1,0 0-1,0 0 1,0 0-1,0 0 1,0 0-1,0 0 0,0-1 1,0 1-1,0 0 1,0 0-1,0 0 1,0 0-1,0 0 0,0 0 1,0 0-1,0-1 1,0 1-1,0 0 0,0 0 1,0 0-1,0 0 1,0 0-1,0 0 1,0-1-1,-63 94 19,23-32 14,-63 73 1,35-62 21,33-37-41,-37 48 0,71-81-135,0-1 0,0 1 1,0 0-1,0-1 0,0 1 1,0 0-1,1 0 0,-1 0 1,1 0-1,-1 0 0,1-1 0,-1 4 1</inkml:trace>
</inkml:ink>
</file>

<file path=ppt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53.36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2 704,'-1'-11'7641,"2"10"-7579,590 11-2474,-566-12 1641,-3-4-739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6.3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489,'0'0'3625,"0"17"-3563,1 107 193,0-1-3568</inkml:trace>
</inkml:ink>
</file>

<file path=ppt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53.6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4 2113,'0'0'2863,"22"-2"-2733,152-18 292,-63 7-179,0 5-1,156 8 1,-188 11-1705,-66-11-275</inkml:trace>
</inkml:ink>
</file>

<file path=ppt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54.1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5555,'0'0'122,"9"8"-202,23 15 82,0-1-1,2-1 1,47 21-1,69 43 39,-134-75-38,-1 2-1,0 0 1,-1 0 0,0 2 0,-1 0 0,21 28 0,-30-38 0,-1 1 1,-1 0-1,1 0 0,-1 0 1,0 0-1,0 0 1,0 0-1,0 1 0,-1-1 1,0 0-1,0 1 1,-1-1-1,0 1 0,0-1 1,0 1-1,-1 6 1,-1-5 4,0 1 1,-1-1 0,1 1 0,-1-1 0,-1 0 0,0 0 0,0 0 0,0-1 0,0 0 0,-8 8 0,-11 9 8,-1-1 1,-1-1 0,-1-1 0,-40 23 0,46-30-34,3-2-89,-3 1 214,1 1 1,-34 31-1,48-40-222,1 0 0,0 0 0,0 1 0,0 0 0,1 0 0,0 0 0,0 0 0,0 0 0,1 1 0,0-1 0,0 1 0,0 0 0,0 0 1,1 0-1,0-1 0,0 10 0</inkml:trace>
</inkml:ink>
</file>

<file path=ppt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54.8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3 4290,'0'0'2252,"1"0"-2259,1 0 1,-1 1 0,0-1 0,0 1-1,0-1 1,0 1 0,1-1 0,-1 1-1,0 0 1,0 0 0,0-1 0,0 1-1,-1 0 1,1 0 0,0 0 0,0 0-1,0 0 1,-1 0 0,1 0 0,0 1-1,0 0 1,13 31 11,-11-24-6,53 146 30,18 42 6,-74-196-13,0-1-1,0 0 0,1 1 0,-1-1 0,0 0 1,0 0-1,0 1 0,0-1 0,1 0 1,-1 0-1,0 1 0,0-1 0,1 0 1,-1 0-1,0 0 0,0 0 0,1 1 1,-1-1-1,0 0 0,0 0 0,1 0 0,-1 0 1,0 0-1,1 0 0,-1 0 0,0 0 1,1 0-1,-1 0 0,0 0 0,0 0 1,1 0-1,-1 0 0,0 0 0,1 0 1,-1 0-1,0 0 0,0 0 0,1 0 0,-1 0 1,0-1-1,1 1 0,-1 0 0,0 0 1,0 0-1,1 0 0,-1-1 0,0 1 1,0 0-1,0 0 0,1-1 0,-1 1 1,0 0-1,0 0 0,0-1 0,0 1 0,0 0 1,0-1-1,1 1 0,-1 0 0,0 0 1,0-1-1,0 1 0,0 0 0,0-1 1,0 1-1,0 0 0,0-1 0,10-27 407,-9 24-448,41-127-82,30-80-541,-71 207 430,1-1-1,-1 1 0,1 1 0,0-1 0,1 0 0,-1 0 0,0 1 0,1-1 1,0 1-1,0 0 0,4-4 0</inkml:trace>
</inkml:ink>
</file>

<file path=ppt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55.2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3 592,'0'0'4757,"14"0"-4794,377-9 237,-382 9-257,-8 1-17,0-1 1,0 0 0,1 0 0,-1 0-1,0 0 1,0 0 0,1 0-1,-1 0 1,0 0 0,0-1-1,1 1 1,-1 0 0,0-1-1,0 1 1,0-1 0,0 1 0,2-2-1</inkml:trace>
</inkml:ink>
</file>

<file path=ppt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55.6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5 896,'0'0'3730,"120"0"-3474,-85-5-128,5-3 144,1-1-256,3 1 112,-3 1-128,-2 3 0,-3 4-32,-5-2-480,-11 1-1793</inkml:trace>
</inkml:ink>
</file>

<file path=ppt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56.3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28 5507,'0'0'1365,"3"-13"-898,10-37-291,-12 47-170,1 1-1,-1-1 1,1 0-1,0 0 1,0 1-1,0-1 1,0 1-1,0-1 1,1 1-1,-1 0 1,1 0-1,-1 0 1,1 0-1,0 1 1,0-1-1,0 1 1,3-2-1,47-11-34,-49 13 23,11-2-9,0 0 0,0 2 0,0 0 0,0 0 0,0 2 0,0-1-1,21 5 1,-31-4 1,-1 0 0,1 1 0,0-1-1,-1 1 1,1 0 0,-1 0 0,1 1 0,-1-1 0,0 1-1,0 0 1,0 0 0,-1 0 0,1 1 0,-1-1-1,0 1 1,0 0 0,0 0 0,0 0 0,0 0 0,-1 0-1,0 1 1,0-1 0,0 1 0,-1 0 0,1-1-1,0 8 1,0 0-14,-1-1 0,-1 1-1,0 0 1,0-1 0,-1 1-1,-1-1 1,0 1 0,0-1-1,-1 0 1,-1 0 0,0 0-1,0 0 1,-1 0 0,-1-1-1,-10 16 1,-10 11-13,-2-2-1,-58 56 1,25-27 55,55-56-8,-4 1-7,1 1 1,0 1 0,1-1-1,0 1 1,1 1 0,0 0-1,-8 18 1,15-30-1,0 1 0,0-1 0,0 1 0,0 0 0,0-1 0,-1 1-1,1 0 1,0-1 0,1 1 0,-1 0 0,0-1 0,0 1 0,0 0 0,0-1 0,0 1 0,1 0 0,-1-1 0,0 1 0,1-1-1,-1 1 1,0 0 0,1-1 0,-1 1 0,1-1 0,-1 1 0,1-1 0,-1 1 0,1 0 0,24 7-73,41-8-75,-50 0 131,169-11 82,-68 3-32,-92 4 8,-24 4-88</inkml:trace>
</inkml:ink>
</file>

<file path=ppt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56.8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3185,'0'0'2562,"9"19"-2666,3 26 101,-2-1 0,-2 2 0,4 70 1,-10 142 72,-3-142-44,-3 51 361</inkml:trace>
</inkml:ink>
</file>

<file path=ppt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57.6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 129 3201,'0'0'2009,"4"-10"-1560,-2 3-463,2-3 234,1-1 1,-1 1-1,2 0 0,5-9 0,-8 15-198,0 1-1,0-1 1,0 1-1,0 0 1,0 0 0,1 0-1,-1 1 1,1-1-1,-1 1 1,1 0-1,0 0 1,0 0 0,0 0-1,1 1 1,6-2-1,5 0-29,0 0 0,0 1 0,0 1 0,0 1 0,29 2 0,-43-1-11,0 0 0,1 0 0,-1 0 0,0 0 0,0 0 0,0 1-1,0-1 1,0 1 0,0-1 0,-1 1 0,1 0 0,0-1 0,-1 1 0,1 0-1,-1 0 1,0 0 0,0 1 0,1-1 0,-1 0 0,-1 0 0,1 0 0,0 1-1,-1-1 1,1 1 0,-1-1 0,1 0 0,-1 3 0,1 6 16,0-1-1,-1 1 1,0 0 0,-1-1 0,-1 11-1,-1-10 11,-1 0 0,0-1 1,0 0-1,-1 0 0,0 0 0,-1 0 0,0-1 0,-1 0 0,0 0 0,0 0 0,-9 7 0,-15 13 38,-52 40-1,-12-5 20,94-63-81,0-1 0,1 0 0,-1 1 0,1-1 0,-1 1 0,0-1 0,1 1 0,-1 0 0,1-1 0,-1 1 0,1 0 0,0-1 1,-1 1-1,1 0 0,0-1 0,-1 1 0,1 0 0,0 0 0,0-1 0,0 1 0,0 0 0,-1 0 0,1-1 0,0 1 0,0 0 0,1 0 0,-1-1 0,0 1 1,0 0-1,0 0 0,0-1 0,1 1 0,-1 0 0,0 0 0,1-1 0,-1 1 0,0 0 0,1-1 0,-1 1 0,1 0 0,-1-1 0,1 1 0,0 0 0,27 22-150,19 2 149,-18-11 4,0 2 0,0 2 0,45 36 0,-67-48 13,0 0 0,-1 1-1,0 0 1,0 1 0,0-1-1,-1 1 1,0 0 0,-1 0 0,1 1-1,-2-1 1,1 1 0,-1 0-1,-1 0 1,1 0 0,-2 0 0,1 1-1,-1-1 1,0 10 0,-2-16 0,1 0 1,-1 0 0,0 0 0,0 0 0,0 0-1,0 0 1,-1 0 0,1 0 0,-1-1-1,0 1 1,1-1 0,-1 1 0,0-1 0,-1 1-1,1-1 1,0 0 0,-1 0 0,1 0 0,-1 0-1,1-1 1,-1 1 0,0-1 0,0 0-1,-6 2 1,-8 4-5,-2-1 0,-33 7-1,44-11 4,-25 4-1074,-66 6 1,75-12-720</inkml:trace>
</inkml:ink>
</file>

<file path=ppt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58.1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4626,'0'0'464,"116"6"-47,-84-6-241,1 0-112,-2 0 128,0 0-176,0 0-16,-4 0 96,-2 0-48,-7 0-48,-1 0 0,-5 0-80,-1 0-336</inkml:trace>
</inkml:ink>
</file>

<file path=ppt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58.4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889,'0'0'1312,"130"0"-511,-91 0-465,1 0-208,5 0-96,-1 0-32,-1 0 16,-7 0-32,-12 0-1761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7.0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 2 352,'0'-1'3886,"0"1"-3866,0 0 1,-1 0 0,1 0-1,0 0 1,0 0 0,0 0-1,0 0 1,0 0 0,0 0-1,0 0 1,-1 0 0,1 0-1,0 0 1,0 0-1,0 0 1,0 0 0,0 0-1,0 0 1,-1 0 0,1 0-1,0 0 1,0 0 0,0 0-1,0 0 1,0 0-1,0 0 1,-1 0 0,1 0-1,0 0 1,0 0 0,0 1 82,0-1-83,-1 0 1,1 0 0,0 0-1,0 0 1,0 0 0,0 0-1,0 1 1,0-1 0,0 0-1,0 0 1,0 0-1,0 0 1,0 0 0,0 0-1,0 1 1,0-1 0,0 0-1,0 0 1,0 0 0,0 0-1,0 0 1,0 0-1,0 1 1,0-1 0,0 0-1,0 0 1,0 0 0,0 0-1,0 0 1,0 62-68,7 211-173,-7-224-2848</inkml:trace>
</inkml:ink>
</file>

<file path=ppt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59.8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9 4834,'0'0'870,"12"-1"-787,24-6 242,45-15 0,61-12 569,-134 32-1068,0 1 0,1 0 1,-1 1-1,1-1 0,-1 2 0,1-1 0,-1 1 0,0 1 0,11 2 0</inkml:trace>
</inkml:ink>
</file>

<file path=ppt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0:00.1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9 1921,'0'0'2065,"120"0"-1553,-80 0-32,3-1-240,1-3-240,-3 2 0,1 0 32,-5 0-80,-2 0-976,-8-3-1841</inkml:trace>
</inkml:ink>
</file>

<file path=ppt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0:00.6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6 1 5539,'0'0'-166,"-8"16"-53,-33 56 287,-90 119 0,124-181-65,-101 132 18,107-140-24,-1-1 0,1 1-1,1-1 1,-1 1-1,0-1 1,0 1-1,0 0 1,1-1-1,-1 1 1,1 0-1,0 0 1,-1-1 0,1 1-1,0 0 1,0 3-1,0-5-1,1 1-1,-1 0 0,0 0 1,1 0-1,-1-1 1,1 1-1,-1 0 0,1 0 1,-1-1-1,1 1 1,-1 0-1,1-1 0,0 1 1,-1-1-1,1 1 1,0-1-1,0 1 0,-1-1 1,1 0-1,0 1 1,0-1-1,1 1 0,6 0-37,0 0 0,0 0 0,0 0 0,0-1 0,12-1 0,-2 0 16,183-16-607,-63 2-365,-112 14-596</inkml:trace>
</inkml:ink>
</file>

<file path=ppt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0:01.0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0 5330,'0'0'145,"0"114"-129,0-67-16,0-1 32,0-3 80,-3-2 0,3-3-112,0-3 80,0 0-48,0-1-32,0 1 0,0-3-144,0-10-2418</inkml:trace>
</inkml:ink>
</file>

<file path=ppt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0:01.3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5891,'0'0'1456,"0"11"-2848</inkml:trace>
</inkml:ink>
</file>

<file path=ppt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0:02.3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177,'0'0'6547,"17"0"-6782,410 0-186,-426 0 401,0 0 1,-1 0-1,1 0 1,0 1-1,-1-1 1,1 0-1,0 1 1,-1-1-1,1 1 1,0-1 0,-1 1-1,1-1 1,0 1-1,-1-1 1,1 1-1,-1-1 1,0 1-1,1 0 1,-1-1-1,1 1 1,-1 0-1,0-1 1,1 1-1,-1 0 1,0 0-1,0-1 1,0 1 0,1 0-1,-1 0 1,0-1-1,0 1 1,0 0-1,0 0 1,0-1-1,-1 1 1,1 0-1,0 0 1,0-1-1,0 1 1,-1 0-1,1 0 1,0-1-1,-1 1 1,1 0 0,-1 0-1,0 3 6,-1 1 1,1-1-1,-1 0 0,0 0 0,-1 0 0,1 0 1,-4 4-1,-8 6-13,-2-2 0,1 1 0,-34 18 0,31-21 14,2 1 0,-1 0 0,1 2 0,-14 13-1,29-25 5,0 1-1,-1-1 1,1 0-1,0 0 0,0 1 1,0-1-1,0 1 0,0-1 1,0 1-1,0-1 0,1 1 1,-1-1-1,0 1 0,1 0 1,0 0-1,-1-1 1,1 1-1,0 0 0,0 0 1,0-1-1,0 1 0,0 0 1,0 0-1,0-1 0,1 1 1,-1 0-1,1-1 0,-1 1 1,1 0-1,0-1 0,-1 1 1,1-1-1,0 1 1,0-1-1,0 1 0,2 1 1,4 4-28,1 0 0,0-1 0,0 0 0,1 0 0,12 6 0,13 10 77,-25-15-37,-1 1 1,1-1-1,-1 1 1,-1 1-1,1 0 1,-2 0-1,1 0 1,-1 1-1,0 0 1,-1 0-1,0 0 1,-1 0-1,0 1 1,-1 0-1,0 0 1,-1 0-1,0 0 1,1 20-1,-4-28 10,0 0 1,0 0-1,0 0 0,0 0 0,0 0 0,-1-1 0,1 1 0,-1-1 0,0 1 1,0-1-1,0 1 0,0-1 0,0 0 0,-1 0 0,1 0 0,0 0 1,-1-1-1,0 1 0,1-1 0,-1 1 0,0-1 0,-5 2 0,-68 23 147,76-26-160,-56 5-152,50-7-339,5-12-942</inkml:trace>
</inkml:ink>
</file>

<file path=ppt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0:03.0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2 0 5090,'0'0'379,"4"24"-115,-6 0-221,0-1 0,-2 1 1,-1-1-1,-10 31 0,8-31-23,1 0-1,1 1 1,1 0 0,-2 33 0,7-57-24,-1 1 0,1 0 0,-1-1-1,1 1 1,-1-1 0,1 1 0,0-1 0,-1 1-1,1-1 1,0 1 0,0-1 0,0 1 0,-1-1-1,1 0 1,0 0 0,0 1 0,0-1 0,-1 0-1,1 0 1,0 0 0,0 0 0,0 0 0,0 0 0,0 0-1,0 0 1,33 0 16,-27-1-8,8 2-27,0-2 1,0 0 0,0-1 0,-1 0-1,1-1 1,0-1 0,-1 0-1,0-1 1,0-1 0,0 0-1,-1-1 1,0 0 0,21-16 0,-20 5 890,-15 36-720,-1 27-114,-3 0 0,-14 63-1,-4 30 26,18-97-679,-1 0 0,-13 43 1,15-72-2020</inkml:trace>
</inkml:ink>
</file>

<file path=ppt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0:03.70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7 4226,'0'0'1192,"20"-7"-1189,-19 6-2,23-7 7,0 0 0,0 2 0,1 0 0,0 2-1,34-3 1,-55 7-21,0 0-1,0 0 0,0 0 1,0 1-1,-1-1 0,1 1 1,0 0-1,0 0 1,0 0-1,-1 1 0,1-1 1,-1 1-1,5 2 0,-6-2 2,0 1-1,0-1 0,0 0 0,0 1 0,-1 0 0,1-1 1,-1 1-1,1 0 0,-1 0 0,0 0 0,0 0 1,0 0-1,-1 0 0,1 0 0,-1 0 0,0 0 0,1 4 1,-1 8 39,-1 0 1,0 0-1,-1 0 1,0-1-1,-1 1 1,-1-1-1,0 0 1,-1 0-1,0 0 1,-12 20 0,-10 12 200,-50 67 1,70-104-189,-33 43 97,19-26-16,-33 54 0,53-80-123,1 1 1,-1 0-1,1-1 0,0 1 1,-1 0-1,1 0 1,0-1-1,0 1 0,-1 0 1,1 0-1,0 0 1,0-1-1,0 1 0,0 0 1,0 0-1,0-1 1,0 1-1,1 0 0,-1 0 1,0 0-1,0-1 1,0 1-1,1 0 0,-1 0 1,0-1-1,1 1 0,-1 0 1,1-1-1,-1 1 1,1-1-1,-1 1 0,1 0 1,-1-1-1,1 1 1,0-1-1,-1 1 0,1-1 1,0 0-1,-1 1 1,1-1-1,0 0 0,0 1 1,-1-1-1,1 0 1,0 0-1,0 0 0,0 0 1,-1 1-1,1-1 1,0 0-1,0 0 0,1-1 1,56 1-102,-44 0 107,70 1 14,93-3-1207,-150-1-514</inkml:trace>
</inkml:ink>
</file>

<file path=ppt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0:04.2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31 0,'0'0'5349,"15"-5"-5199,0-1-92,-4 2-31,0 1 0,0-1 0,0 2 0,0 0 0,0 0 0,23 0 1,-32 2-31,0 1 1,-1-1-1,1 1 1,0-1 0,-1 1-1,1 0 1,0 0 0,-1 0-1,1 0 1,-1 0-1,0 0 1,1 0 0,-1 1-1,0-1 1,0 0 0,1 1-1,-1-1 1,0 1-1,0-1 1,-1 1 0,1-1-1,0 1 1,-1 0 0,1 0-1,0-1 1,-1 1-1,0 0 1,1 0 0,-1 2-1,5 56-56,-5-48 91,-2 1-1,0-1 1,0 0-1,-1 0 1,-1 0 0,0 0-1,0 0 1,-2-1 0,-10 20-1,-11 11 146,-36 44-1,31-45-82,31-39-98,0-1 0,-1 1 1,1 0-1,0-1 0,0 1 0,0 0 0,0 0 0,0 0 1,0 0-1,0 0 0,1 0 0,-1 0 0,1 0 1,-1 0-1,1 0 0,0 0 0,0 0 0,0 0 1,0 0-1,0 0 0,0 0 0,0 0 0,2 3 1,-1-3 3,1 0 1,-1 0 0,1 0-1,0 0 1,-1 0 0,1-1 0,0 1-1,0-1 1,0 1 0,1-1 0,-1 0-1,0 0 1,0 0 0,1 0-1,-1 0 1,4 0 0,13 3 19,0-1 0,0-1 0,38-1 0,-49-1-24,68 0-1578,-42 0-1035</inkml:trace>
</inkml:ink>
</file>

<file path=ppt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0:05.0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22 53 768,'0'0'3450,"-10"17"-2924,-16 23-245,-59 99 141,70-113-329,1 1 1,2 1 0,-14 42-1,20-45-68,1-1 1,1 1-1,1 0 0,2 0 0,0 0 0,5 40 0,-3-62-31,0 0-1,1 1 1,-1-1 0,1 0-1,0 0 1,0 0-1,0-1 1,0 1-1,1 0 1,-1-1-1,1 0 1,-1 1-1,1-1 1,0 0-1,0 0 1,0-1-1,0 1 1,0 0-1,6 1 1,-7-2 8,0 0 0,1 0-1,-1 0 1,0 0 0,0-1 0,0 1 0,0 0 0,1-1-1,-1 0 1,0 0 0,1 1 0,-1-1 0,0-1 0,0 1-1,1 0 1,-1 0 0,0-1 0,0 0 0,1 1-1,-1-1 1,0 0 0,0 0 0,0 0 0,0 0 0,0 0-1,0-1 1,0 1 0,-1-1 0,4-2 0,1-8 26,0-1 0,-1 1 0,0-1 0,-1 0 0,-1 0 1,0 0-1,0 0 0,0-16 0,-1-10 91,-5-60 0,0 84-97,-1 0 0,0 1 0,-1 0 0,0 0 0,-1 0 0,-1 1 0,0 0 0,0 0 0,-2 1 1,-15-20-1,8 11-332,-25-47 0,31 50 310,7 12 146,-1-1 1,1 0 0,0 0 0,0 0 0,0 0 0,1 0-1,1-1 1,-3-13 0,5 19-145,0 1 0,0-1 0,0 1 0,0-1 0,0 1 0,0 0 0,0 0 0,0-1 0,0 1 0,1 0 0,-1 0 0,0 0 0,1 0 0,-1 1 0,1-1 0,-1 0 0,1 1 0,-1-1 0,1 0 0,-1 1 0,1 0 0,2-1 0,39-7-19,-28 7-616,-1 0 0,0 2 1,21 2-1,-20 2-2446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8.3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04,'1'20'45,"5"60"392,3 1 0,30 123-1,-10-125-110,-28-75-681</inkml:trace>
</inkml:ink>
</file>

<file path=ppt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0:05.4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6835,'0'0'-291,"13"11"78,214 209 309,-196-192-227,22 24 364,-50-49-426,0 1-1,-1-1 1,1 1 0,-1 0-1,0-1 1,0 1 0,0 0 0,-1 0-1,1 0 1,-1 1 0,0-1 0,0 0-1,0 8 1,-1-3-1517</inkml:trace>
</inkml:ink>
</file>

<file path=ppt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0:05.8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81 8 768,'0'0'5875,"-39"-7"-5683,16 25-96,-6 16-144,-6 7 48,-2 9 0,0 6-16,-7 6 16,1 5-320,-3-9-1137,-2-8-3265</inkml:trace>
</inkml:ink>
</file>

<file path=ppt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0:06.4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0 3073,'0'0'299,"0"21"59,-10 380 1752,10-277-2027,0-123-187</inkml:trace>
</inkml:ink>
</file>

<file path=ppt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0:06.94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85 142 912,'0'0'1596,"-6"21"-865,3-9-609,-5 18 149,1-1 1,2 1 0,-4 53-1,9-62-194,0 1-1,1-1 0,2 0 1,0 0-1,7 26 0,-8-42-67,-1 0-1,1 0 1,0 0-1,1-1 1,-1 1-1,1-1 1,0 1-1,0-1 1,0 0-1,0 0 1,1 0 0,0-1-1,-1 1 1,1-1-1,1 0 1,-1 0-1,0 0 1,1-1-1,-1 0 1,1 1-1,0-2 1,0 1-1,0 0 1,0-1-1,0 0 1,0 0-1,10 0 1,-10-1 23,0 1 0,0-1 0,0 0 0,0 0 0,0 0 0,0-1 0,0 0 0,0 0 0,0 0 0,0-1 0,-1 0 0,1 1 0,0-2 0,-1 1 0,1 0 0,-1-1 0,0 0 0,0 0 0,0 0 0,0-1 0,-1 1 0,1-1 0,-1 0 0,0 0 0,0 0 0,-1 0 0,1 0 0,-1-1 0,2-4 0,6-14 62,-1 0 1,-1-1-1,-1 0 1,-1 0-1,-1 0 0,-1-1 1,-2 0-1,0 0 0,-2 1 1,-3-39-1,2 50-96,-1 0-1,0 1 1,-1-1 0,0 1-1,-1 0 1,0 0 0,-1 0-1,0 0 1,-14-20 0,16 27-21,-1 0 0,0-1 1,0 2-1,-1-1 0,1 0 1,-1 1-1,0 0 1,0 0-1,-1 0 0,1 1 1,-1 0-1,0 0 0,1 0 1,-1 1-1,-1-1 0,1 2 1,0-1-1,0 1 0,-1 0 1,-12-1-1,6 2-74,-1 1 0,1 1 0,-1 0 0,1 1 0,0 0 0,0 1 0,0 0-1,1 1 1,-1 0 0,1 1 0,0 1 0,-18 13 0,-50 35-3134,64-41 1081</inkml:trace>
</inkml:ink>
</file>

<file path=ppt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0:07.3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5715,'0'0'304,"0"69"-1457,0-32 1185,0 0 0,0-1 16,0-5-32,0-1 32,0-2-48,0-6-32,0-3 32</inkml:trace>
</inkml:ink>
</file>

<file path=ppt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0:07.7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 83 496,'0'0'2492,"0"18"-1964,-2 6-335,1-5 6,0 1-1,1 0 1,5 35-1,-4-51-176,0-1 0,0 1 0,1-1 0,-1 0-1,1 1 1,0-1 0,0 0 0,0 0 0,0 0-1,0 0 1,1 0 0,-1-1 0,1 1-1,0-1 1,0 0 0,0 0 0,0 1 0,0-2-1,0 1 1,1 0 0,-1-1 0,0 0 0,1 1-1,0-1 1,-1-1 0,5 2 0,-2-1 3,0 0 1,0-1-1,0 0 0,-1 1 1,1-2-1,0 1 1,0-1-1,0 0 1,0 0-1,0-1 0,0 1 1,-1-1-1,1-1 1,-1 1-1,8-5 1,-7 3-18,-1 0 0,1 0 1,-1-1-1,0 1 0,-1-1 1,1 0-1,-1-1 0,0 1 1,0-1-1,0 1 1,-1-1-1,0-1 0,0 1 1,-1 0-1,0-1 0,0 1 1,0-1-1,-1 1 0,1-1 1,-2 0-1,1 0 1,-1 1-1,0-1 0,-1 0 1,1 0-1,-1 0 0,-1 1 1,1-1-1,-1 1 1,0-1-1,-1 1 0,1-1 1,-1 1-1,0 0 0,-1 1 1,0-1-1,0 0 0,0 1 1,0 0-1,-1 0 1,0 0-1,0 1 0,-9-7 1,10 8-34,-1 0 1,1 1-1,-1-1 1,1 1-1,-1 0 1,0 0-1,0 0 1,0 1 0,0 0-1,0 0 1,0 0-1,0 1 1,0 0-1,0-1 1,0 2-1,-1-1 1,1 1-1,0 0 1,-5 1-1,5 0-105,0 0-1,0 1 0,1 0 1,-1 0-1,1 0 0,-1 1 1,1-1-1,0 1 0,0 0 1,1 0-1,-1 0 0,1 1 1,0-1-1,0 1 0,1 0 1,-1-1-1,-2 9 0,-8 18-1277</inkml:trace>
</inkml:ink>
</file>

<file path=ppt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0:08.5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22 21 0,'0'0'6128,"-4"-3"-5720,-2 0-358,0 0 0,0 1 0,0 0 0,0 0-1,0 0 1,-1 1 0,1 0 0,-1 0 0,1 0 0,-1 1-1,1 0 1,-1 1 0,1-1 0,-9 3 0,10-3-51,1 1 1,0-1-1,0 1 1,0 0 0,0 0-1,0 1 1,0-1-1,0 1 1,0 0-1,0 0 1,1 1-1,-1-1 1,1 1 0,0-1-1,-1 1 1,1 0-1,0 0 1,1 0-1,-1 1 1,1-1-1,-1 1 1,1 0 0,0-1-1,-2 8 1,3-8-12,0 0 0,1 0 0,0 0 0,-1 0 0,1 0 0,1 0 1,-1 0-1,0 1 0,1-1 0,-1 0 0,1 0 0,0 0 0,0 0 1,0-1-1,1 1 0,-1 0 0,1 0 0,-1-1 0,1 1 0,0-1 0,0 1 1,0-1-1,0 0 0,0 1 0,1-1 0,-1-1 0,1 1 0,-1 0 0,1 0 1,3 0-1,11 7-104,0-2 1,0 0 0,1-1-1,21 4 1,14 5-18,-45-12 129,0 1 0,0 0 0,0 0 0,-1 1 0,1 0 0,10 10 0,-16-14 4,0 1 0,0 0-1,0 0 1,0 0 0,-1 0 0,1 1 0,-1-1 0,0 0-1,1 0 1,-1 1 0,0-1 0,0 1 0,-1-1 0,1 1 0,0 0-1,-1-1 1,0 1 0,0-1 0,1 1 0,-2 0 0,1-1 0,0 1-1,0 0 1,-1-1 0,1 1 0,-2 3 0,0-4 7,0 1 0,1-1 0,-1 1 0,0-1 0,-1 0 1,1 1-1,0-1 0,-1 0 0,1-1 0,-1 1 0,1 0 0,-1-1 0,-5 3 1,-43 16 121,43-17-113,-18 5-116,-1-1-1,1-1 1,-1-1-1,0-1 1,-48 0-1,65-7-1697</inkml:trace>
</inkml:ink>
</file>

<file path=ppt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0:08.8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5987,'0'0'784,"13"0"-928,10 0 144,12 0 32,6 0 16,7 0-96,-3 0-1008,-3 0-1602</inkml:trace>
</inkml:ink>
</file>

<file path=ppt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0:09.23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4 1 4674,'0'0'0,"0"129"272,-9-92 176,1 0-143,4-3-209,4 1 16,0-1-112,0 3 16,0-9-32,-2-11-2321</inkml:trace>
</inkml:ink>
</file>

<file path=ppt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13.3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5 56 2993,'0'0'4002,"-6"-6"-3650,4 3-289,0-1 88,-1 0 0,1 1 0,-1-1 0,0 1 0,0 0 0,0 0 0,0 0 0,-1 0-1,1 0 1,-1 1 0,1-1 0,-1 1 0,0 0 0,-8-2 0,12 23-439,19 756 74,-17-692 284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8.78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2913,'0'0'1745,"7"0"-1766,149 4 163,95-2-2899,-234-3 1327</inkml:trace>
</inkml:ink>
</file>

<file path=ppt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14.4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4 80 1889,'0'0'4044,"-4"-1"-3390,3 1-612,0 0 1,0 0-1,0 0 0,0-1 0,0 1 1,0 0-1,0-1 0,1 1 0,-1 0 1,0-1-1,0 1 0,0-1 0,1 1 1,-1-1-1,0 0 0,0 1 0,1-1 1,-1 0-1,0 1 0,1-1 0,-1 0 1,1 0-1,-1-1 0,1 1-36,0 0 0,1 0 0,-1 0-1,1 0 1,-1 1 0,0-1 0,1 0 0,0 0-1,-1 0 1,1 0 0,-1 1 0,1-1 0,0 0-1,0 0 1,-1 1 0,1-1 0,0 1 0,0-1-1,0 1 1,0-1 0,0 1 0,0-1 0,0 1-1,0 0 1,0 0 0,0-1 0,1 1 0,33-11-20,0 1 0,1 1 1,0 2-1,0 2 0,1 1 1,0 2-1,68 5 0,-94-2 7,0 1-1,0 0 1,-1 0 0,1 1-1,-1 0 1,0 1-1,0 0 1,0 1-1,0 0 1,9 7 0,-15-8 8,1-1 1,-1 1-1,0 0 0,0 1 1,0-1-1,0 1 1,-1-1-1,0 1 1,0 0-1,0 0 1,-1 0-1,0 1 1,0-1-1,0 1 1,0-1-1,-1 1 1,0 0-1,0-1 1,-1 1-1,1 7 0,-2-3 5,0 0 0,-1 0-1,1 0 1,-2 0-1,0 0 1,0 0-1,-1-1 1,0 0-1,0 1 1,-1-1-1,0-1 1,-1 1-1,0-1 1,-13 14-1,3-3-10,0-1 0,-1-1 0,-1-1 0,-1 0 0,0-1 0,-1-1 1,-1-1-1,0-1 0,-1 0 0,0-2 0,-1-1 0,0 0 0,-25 5 0,160-27-3,-92 10 4,1 1 1,0 1-1,29 1 0,-43 1 3,1-1 0,0 2-1,-1-1 1,1 1 0,-1 0-1,1 1 1,-1-1 0,0 1-1,0 1 1,0 0-1,-1 0 1,9 6 0,-5-1 7,0 0 0,-1 1 0,0 0 0,-1 1 0,0 0-1,-1 0 1,0 0 0,0 1 0,-2 0 0,1 1 0,-1-1 0,-1 1 0,0 0 0,-1 0 0,-1 1 0,0-1 0,-1 0 0,0 1 0,-1-1 0,0 1 0,-3 18 0,1-26-4,0 1 0,0 0 0,-1-1 1,1 0-1,-1 1 0,-1-1 1,1 0-1,-1-1 0,0 1 1,-1-1-1,1 1 0,-7 4 1,-6 7 5,-1-2 1,-24 17 0,22-20-6,0-1 0,-1-1 0,0-1 0,-1-1 1,1-1-1,-2 0 0,1-2 0,-1-1 0,0 0 1,0-2-1,0-1 0,0 0 0,0-2 0,-33-5 1,54 6-11,0-1 1,0 1 0,-1-1-1,1 0 1,0 1 0,0-1-1,0 0 1,0-1-1,0 1 1,0 0 0,0 0-1,0-1 1,-1-1 0,2 2-109,0 0 0,1 0 0,-1 1 0,0-1 0,1 0 1,-1 0-1,1 0 0,-1 0 0,1 0 0,0 0 0,-1 0 0,1 0 1,0 0-1,0 0 0,-1 0 0,1 0 0,0 0 0,0-1 0,0 1 1,0 0-1,1 0 0,-1 0 0,0 0 0,0 0 0,1 0 0,-1 0 0,0 0 1,1 0-1,-1 0 0,1 0 0,0-1 0,13-11-2123</inkml:trace>
</inkml:ink>
</file>

<file path=ppt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14.9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0 2 1777,'0'0'5466,"-9"0"-5252,1 2-122,5-2-42,0 1 0,0 0 1,0-1-1,0 0 0,0 0 0,0 0 0,0 0 0,0 0 0,0-1 1,0 1-1,0-1 0,-3-1 0,13 3 60,1 0 0,0-1 0,0 0 0,15-2 0,6 1-134,467 2-1102,-500 0 992,-1 1 1,1-1-1,0 0 1,0 1-1,0 0 1,0 0 0,-6 4-1,-4 2-364,-11 5-407,-1 0-719</inkml:trace>
</inkml:ink>
</file>

<file path=ppt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15.3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5 4818,'0'0'1270,"13"0"-1211,387-25 509,-153 6-483,-226 18-1763</inkml:trace>
</inkml:ink>
</file>

<file path=ppt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17.9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121,'0'0'2735,"2"11"-678,7 362-2083,-2-282 43,4 0-1,24 97 1,-32-160-429</inkml:trace>
</inkml:ink>
</file>

<file path=ppt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18.5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1 3570,'0'0'3308,"2"-34"-2169,2 30-1146,-1 0 1,1 1-1,1-1 1,-1 1-1,0 0 1,1 0-1,0 1 1,-1-1-1,1 1 1,0 0-1,0 0 1,0 1-1,0-1 1,1 1-1,7-1 1,13-1-3,45 1 1,-66 2 4,-2-1-11,0 1 0,0 0 0,0 1 0,0-1 0,1 0 0,-1 1 0,0 0 0,0-1 0,0 1 0,0 1 0,0-1 0,0 0 0,-1 1 0,1-1 0,0 1 0,4 3 0,-5-1 10,1-1 0,-1 1 0,0-1 0,0 1 0,0 0 0,0 0 0,-1 0 0,0 0 0,1 0 0,-2 0 0,1 0 0,0 6-1,5 82 103,-5-64-63,1 0 1,5 30-1,-5-49-32,1 1 1,-1-1-1,2 0 1,-1 0-1,1 0 1,1-1-1,-1 1 1,1-1-1,1 0 1,6 8-1,9 12-1378</inkml:trace>
</inkml:ink>
</file>

<file path=ppt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19.6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1 5250,'0'0'990,"34"0"-584,191 13-102,281-7-214,322-5-44,-541-16 12,89-1-39,126 16-763</inkml:trace>
</inkml:ink>
</file>

<file path=ppt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0.88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4 77 3922,'0'0'1294,"9"-8"-1121,-5 4-186,1-2 70,1 0 1,0 0-1,0 1 0,1 0 1,-1 0-1,1 1 1,0-1-1,1 1 1,-1 1-1,1 0 1,-1 0-1,1 0 1,0 1-1,11-2 1,-15 4-59,0-1 0,0 1 0,1 0 0,-1 0 0,0 1 0,1-1 0,-1 1 0,0 0 0,0 0 0,1 0 0,-1 1 0,0-1 0,0 1 0,-1 0 0,1 0 0,0 1 0,-1-1 0,1 1 0,-1-1 0,0 1 0,0 0 0,0 0 0,0 1 0,0-1 0,-1 1 0,1-1 0,-1 1 0,0 0 0,0 0 0,-1 0 0,1 0 0,-1 0 0,0 0 0,1 6 0,0 4 41,0 1 0,-1-1 1,-1 0-1,0 1 0,-1-1 0,0 0 0,-1 0 1,-1 0-1,0 0 0,-1 0 0,-1 0 1,0-1-1,-14 26 0,-6 2 33,-2 0 1,-59 67-1,56-74-72,1 2 1,2 0 0,-24 46 0,44-69-13,0 1 0,1 0 0,1 1 1,0-1-1,-4 25 0,9-36-1,-1 1 0,1 0 0,-1-1 0,1 1 0,0-1 0,1 1 0,-1-1 0,1 1 0,-1-1 0,1 1 0,0-1 0,0 1 0,1-1 0,-1 0 0,1 1 0,-1-1 0,1 0 0,0 0 0,0 0 0,0-1 0,1 1 0,-1 0 0,1-1 0,0 1 0,-1-1 0,1 0 0,0 0 0,0 0 0,4 1 0,1 1 7,-1-1-1,1-1 0,0 0 0,-1 0 0,1 0 0,0-1 1,0 0-1,0 0 0,0-1 0,0 0 0,0-1 0,0 0 1,0 0-1,0-1 0,0 1 0,0-2 0,-1 1 0,14-7 1,-16 6 15,1 0 0,-1 0 0,1-1 0,-1 0 0,0 0 0,-1 0 0,1 0 0,-1-1 0,0 0 0,0 0 0,0 0 0,0 0 0,-1-1 0,0 1 0,0-1 1,-1 0-1,1 0 0,-1 0 0,-1 0 0,1 0 0,-1 0 0,0-1 0,0-11 0,-1 11 1,0 0-1,-1 1 1,0-1 0,0 1-1,0-1 1,-1 1 0,0-1 0,0 1-1,-1 0 1,0 0 0,-3-7-1,-3 1-43,-1-1-1,0 2 1,-20-20 0,12 14-222,-127-134-1445,129 132 1926,1 0 0,1-2 0,0 0 0,2 0-1,1-1 1,-12-31 0,21 48-182,1-1-1,1 1 1,-1 0-1,1 0 1,0 0 0,0 0-1,0-1 1,1 1-1,0 0 1,0 0-1,0 0 1,0 0 0,1 0-1,0 0 1,0 0-1,0 1 1,1-1-1,-1 1 1,1-1-1,0 1 1,1 0 0,-1 0-1,6-5 1,1 0-55,0-1 0,1 1 1,0 1-1,0 0 1,1 1-1,0 0 0,23-9 1,-26 13-221,0 0-1,0 2 1,0-1 0,0 1 0,1 0 0,15 1 0,-18 0-150,16 0-1315</inkml:trace>
</inkml:ink>
</file>

<file path=ppt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1.3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0 4178,'0'0'2006,"0"5"-2131,-3 31 176,2 0 0,1 0 0,2 0 1,10 57-1,-3-80 106,-9-12-203,0-1-1,1 0 1,-1 0-1,0 1 1,0-1 0,0 0-1,0 0 1,0 1-1,0-1 1,1 0 0,1 2-558,-1-2 558,-1 0 0,0 0-1,0 0 1,1 0-1,-1 0 1,0 0 0,0 0-1,1 0 1,-1 0 0,0 0-1,0 0 1,1 0-1,-1 0 1,0 0 0,1 0-1,-1 0 1,0 0-1,0 0 1,0 0 0,1-1-1,-1 1 1,0 0-1,2-2-370,0-9-1376</inkml:trace>
</inkml:ink>
</file>

<file path=ppt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1.7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5 3458,'0'0'165,"19"-6"107,-11 4-257,20-7 190,1 1-1,0 2 1,0 1-1,35-2 1,-63 7-192,0-1 0,0 1 0,0 0 0,0 0-1,0 0 1,0 0 0,0 0 0,0 0 0,0 0 0,0 0 0,0 0 0,0 0 0,0 1-1,0-1 1,0 0 0,-1 1 0,1-1 0,0 0 0,0 1 0,0-1 0,0 1 0,0 0 0,-1-1-1,1 1 1,0 0 0,0-1 0,-1 1 0,1 0 0,-1 0 0,1 0 0,-1-1 0,1 1 0,-1 0-1,1 0 1,-1 0 0,0 0 0,1 0 0,-1 0 0,0 0 0,0 0 0,0 0 0,0 0-1,0 0 1,0 0 0,0 0 0,0 0 0,0 0 0,-1 2 0,2 5 163,2 102 1026,-4-77-1136,2 0 1,1 0-1,2 0 1,8 36-1,-12-68-121,0-1 0,0 1 1,0 0-1,1-1 0,-1 1 0,0 0 0,0-1 0,0 1 0,1-1 0,-1 1 0,0 0 0,1-1 0,-1 1 0,0-1 0,1 1 0,-1-1 0,1 1 0,-1-1 0,1 1 0,-1-1 1,1 1-1,-1-1 0,1 0 0,-1 1 0,1-1 0,0 0 0,-1 1 0,1-1 0,0 0 0,-1 0 0,2 0 0</inkml:trace>
</inkml:ink>
</file>

<file path=ppt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2.3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5 16,'0'0'6921,"5"-8"-6876,-2 4-34,0-1-1,0 0 1,1 1 0,-1 0-1,1 0 1,0 0 0,1 0-1,-1 1 1,1 0 0,-1-1-1,1 2 1,0-1 0,0 0-1,0 1 1,0 0 0,1 0-1,-1 1 1,1 0 0,9-2-1,-3 1-19,-1 1 1,1 0-1,0 1 0,0 0 0,-1 1 0,1 1 0,14 2 1,-23-3 7,1 1 1,-1-1 0,0 1-1,0-1 1,-1 1 0,1 0-1,0 0 1,-1 0 0,1 0-1,-1 0 1,1 1 0,-1-1 0,0 1-1,0 0 1,0 0 0,0-1-1,-1 1 1,1 0 0,-1 0-1,0 1 1,0-1 0,0 0-1,0 0 1,0 1 0,-1-1-1,0 0 1,1 1 0,-1-1 0,-1 7-1,0 2 16,0 0-1,-1 1 1,0-1-1,-1 0 1,0 0-1,-1 0 1,0-1-1,-1 1 1,-1-1-1,0 0 1,0-1-1,-1 1 1,0-1-1,-1-1 1,-10 11-1,-6 6-8,20-22-8,0 0 0,0 0 0,0 0 0,0 0 0,1 0 1,0 1-1,0 0 0,0-1 0,0 1 0,1 0 0,-1 1 0,1-1 0,1 0 0,-1 1 0,1-1 1,-1 10-1,5-12-11,0-1-1,0 0 1,0 0 0,1-1 0,-1 1 0,1-1 0,-1 1 0,1-1 0,0 0 0,-1 0-1,8 0 1,24 4-602,1-2-1,43-2 1,-47-1-1981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9.2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1 0 880,'0'0'459,"0"6"-376,0 618 2321,-8-559-2532,8-62 81,-1 0-1,0 0 1,1 0 0,-1 0 0,-1 0 0,1 0-1,0 0 1,-1 0 0,1-1 0,-1 1 0,0-1 0,0 1-1,0-1 1,0 1 0,0-1 0,-1 0 0,1 0-1,-3 1 1</inkml:trace>
</inkml:ink>
</file>

<file path=ppt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2.7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5827,'0'0'667,"0"14"-726,18 359 915,2 31-656,-20-317-245</inkml:trace>
</inkml:ink>
</file>

<file path=ppt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3.2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5 20 1217,'0'0'4615,"-35"0"-2038,195 3-3268,-156-3 454,0-1 1,0 0-1,0 0 0,0 0 0,0-1 1,0 1-1,0-1 0,0 0 0,-1 0 0,1-1 1,4-3-1</inkml:trace>
</inkml:ink>
</file>

<file path=ppt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4.1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401,'13'7'4350,"-10"-7"-4151,122 0-39</inkml:trace>
</inkml:ink>
</file>

<file path=ppt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5.8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3 3650,'0'0'2924,"0"-1"-2841,0 1 1,0-1 0,0 0-1,0 1 1,0-1 0,0 1-1,0-1 1,0 0 0,1 1-1,-1-1 1,0 1 0,0-1-1,1 0 1,-1 1 0,0-1-1,1 1 1,-1-1 0,0 1-1,1-1 1,-1 1-1,1 0 1,-1-1 0,1 1-1,-1-1 1,1 1 0,-1 0-1,1-1 1,117 3-327,190-10-840,-297 6 1135</inkml:trace>
</inkml:ink>
</file>

<file path=ppt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6.1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5 3986,'0'0'144,"120"2"112,-80-2 272,-1 0 193,3 0-465,-5-3-16,0 1-128,-6 0-112,-2 0 0,-6 2 32,-2-2-48,-5 2 16,-5-5-736</inkml:trace>
</inkml:ink>
</file>

<file path=ppt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6.8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8 1 3298,'0'0'1411,"-7"0"-768,1 0-570,2 0-16,0-1 1,-1 1-1,1 0 0,0 0 0,-1 1 1,1 0-1,0-1 0,0 1 0,-1 1 0,1-1 1,0 0-1,0 1 0,0 0 0,1 0 1,-1 0-1,0 1 0,1-1 0,-1 1 1,1 0-1,-4 4 0,2 0-57,-1 1 0,2 0 0,-1 0 0,1 0 0,0 1 0,0-1 0,1 1 0,1 0 1,-1 0-1,2 0 0,-3 18 0,2 13 2,4 60 0,0-34 4,5 58 29,5-1 0,29 122 0,-28-170-31,-12-70 2,0 0 0,0-1 0,0 1 0,1 0 0,0-1 0,0 1 0,0-1 1,0 0-1,1 0 0,-1 0 0,1 0 0,0 0 0,1-1 0,-1 1 0,0-1 0,1 0 0,0 0 0,0 0 0,0 0 0,0-1 0,0 0 0,1 1 0,-1-2 0,1 1 1,4 1-1,4 0-292,1 0 1,-1-2-1,0 1 1,1-2-1,-1 0 1,0 0-1,27-5 1,-5-5-2079</inkml:trace>
</inkml:ink>
</file>

<file path=ppt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7.5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7059,'0'0'547,"1"0"-504,34 0-93,48 6 0,-71-4 61,0 0 0,0 1 0,0 1-1,0 0 1,0 0 0,-1 1 0,12 7-1,-21-10-12,0 0-1,-1-1 1,1 1-1,-1 0 0,0 0 1,1 0-1,-1 0 0,0 0 1,0 0-1,0 0 0,-1 1 1,1-1-1,-1 0 1,1 0-1,-1 1 0,1-1 1,-1 3-1,1 49 49,-1-36-15,3 77-47,-1 19 28,19 117 0,-14-189-24,0-3 19,-1 1-1,-2-1 1,-1 1 0,-6 79-1,2-118-2,1 1-1,0 0 0,-1-1 1,1 1-1,-1-1 0,0 1 1,1-1-1,-1 1 0,0-1 1,0 1-1,0-1 0,0 0 1,0 0-1,0 1 0,0-1 1,-1 0-1,1 0 0,0 0 1,-1 0-1,1 0 0,-1 0 1,1-1-1,-1 1 0,1 0 1,-1-1-1,-2 1 0,-47 3-530,39-5-87</inkml:trace>
</inkml:ink>
</file>

<file path=ppt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8.5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4 2 2449,'0'0'3412,"-5"0"-3124,-22-1-35,14 1-149,-1 0 0,1 0 0,-1 1-1,-18 4 1,27-3-105,0-1 1,-1 1-1,1 1 0,0-1 0,0 1 1,0 0-1,1 0 0,-1 0 0,1 0 1,-1 1-1,1 0 0,0 0 0,1 0 1,-6 8-1,4-3-14,0 0 0,1 0 0,0 1 0,1-1 1,0 1-1,1 0 0,0 0 0,0 0 0,1 0 0,0 0 0,1 0 0,0 0 1,3 18-1,-3-26-5,1 0 0,-1 0 0,1 1-1,0-1 1,0 0 0,-1 0 0,2 0 0,-1 0 0,0 0 0,0-1 0,1 1 0,-1 0 0,0 0 0,1-1 0,0 1 0,-1-1 0,1 0 0,0 1 0,0-1 0,0 0-1,0 0 1,0 0 0,0 0 0,0 0 0,0-1 0,0 1 0,1-1 0,-1 1 0,3-1 0,10 2-47,-1 0 0,1-1 0,19-2 0,-18 1 88,4 0-26,-8-1 9,-1 1 0,1 0 0,0 1 0,-1 0 0,22 6 0,-31-6-5,1 0-1,0 0 1,0 1 0,0-1 0,-1 1 0,1-1 0,-1 1 0,1 0-1,-1 0 1,0 0 0,0 1 0,0-1 0,0 0 0,0 1 0,0-1 0,-1 1-1,1 0 1,-1-1 0,0 1 0,0 0 0,0 0 0,0 0 0,0 0 0,-1 0-1,1 0 1,-1 0 0,0 5 0,2 5 30,-2 1 0,0-1 0,0 1 0,-2-1 0,-2 16-1,2-23-18,0 0-1,0 0 0,-1 0 0,0 0 0,0-1 0,0 1 0,-1-1 1,1 0-1,-1 0 0,-1 0 0,1-1 0,0 1 0,-7 4 0,2-3-1,0 1 0,-1-1 0,0-1-1,1 0 1,-2 0 0,1-1-1,-1 0 1,1-1 0,-1 0-1,-14 1 1,-9 0-73,0-2 0,-35-2 0,25-1-265</inkml:trace>
</inkml:ink>
</file>

<file path=ppt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8.9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 4930,'0'0'865,"13"0"-849,-1 0-16,9 0 0,2 0 0,6 0 16,4 0 0,2 0-16,2-2 0,-2 2-240,-3-2-1569</inkml:trace>
</inkml:ink>
</file>

<file path=ppt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9.4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0 5907,'0'0'1011,"3"-8"-544,5-11-335,-3 17-42,-2 34-7,-2 3-73,10 360-600,-11-377-789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9.8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3 0 448,'0'0'2359,"-5"18"-2189,-22 187-36,-2 7 4,25-192-504,1 0 0,-2 32-1,5-37-1191</inkml:trace>
</inkml:ink>
</file>

<file path=ppt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47.9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1 416,'0'0'1363,"7"0"-989,23 2 319,-1 2 1,0 1-1,55 17 0,-54-14-897,-3-3 223,0-2-1,1 0 0,-1-2 1,47-4-1,-4 1 24,253-16-24,-225 11-17,98 7 1,-107 2 0,146-15 1,11-16-81,309 5-1,-555 24 79,800 11-158,254-4-810,-580-10 653,145-9 41,2 1-1045,-565 11 845,5-2-631</inkml:trace>
</inkml:ink>
</file>

<file path=ppt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48.4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9 144,'0'0'1009,"123"-4"-689,-82 4-320,3 0 0,-5 0 16,2-2 16,1 0-32,-3-1 0,-2-1 32,-1 0 112,-9 4-144,-9 0 0</inkml:trace>
</inkml:ink>
</file>

<file path=ppt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58.9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7 1697,'-1'-2'6346,"3"6"-6321,11 33-30,2-1 0,1 0 1,2-2-1,26 40 0,-17-29-3,33 73 0,-56-107-7,-1 1 0,0-1 1,0 1-1,-1 0 0,-1-1 1,0 1-1,-1 14 0,0-26 79,24-10-138,-7-2 76,-1-1 1,0-1 0,-1 0-1,0-1 1,-1 0-1,-1-1 1,0-1 0,-1 0-1,-1 0 1,-1-2 0,12-28-1,-11 17-27,-1-1-1,-2 1 1,-2-1-1,0-1 1,-2 1-1,0-61 1,-4 69-2013</inkml:trace>
</inkml:ink>
</file>

<file path=ppt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59.5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393,'0'0'1109,"20"1"-1071,308 9 1005,-187-10 2204,-147 0-3904,-11 0-1866</inkml:trace>
</inkml:ink>
</file>

<file path=ppt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00.0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410,'0'0'378,"17"2"-343,368 10 1906,-269-13-1238,-116 9-2018,0 1-315</inkml:trace>
</inkml:ink>
</file>

<file path=ppt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01.8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 153 5202,'0'0'1633,"-19"-11"899,20 7-2570,-1 0 0,1 1 1,0-1-1,0 0 0,0 1 0,0-1 0,1 1 1,-1-1-1,1 1 0,0 0 0,0 0 0,1 0 1,-1 0-1,0 0 0,1 0 0,0 0 0,0 1 1,0-1-1,0 1 0,0 0 0,0 0 1,0 0-1,1 0 0,4-1 0,13-6-201,0 1 0,0 2-1,24-6 1,-22 7 260,10-3-52,0 1-1,1 2 1,66-2 0,-98 8 27,0-1 1,0 0 0,0 1-1,0 0 1,0-1-1,0 1 1,0 0 0,0 0-1,0 0 1,0 0 0,0 0-1,-1 1 1,1-1-1,0 1 1,-1-1 0,1 1-1,-1-1 1,0 1-1,1 0 1,-1 0 0,0-1-1,0 1 1,0 0 0,0 0-1,-1 0 1,1 0-1,0 0 1,-1 1 0,1-1-1,-1 3 1,3 10 0,-1-1-1,-1 1 1,-1 18-1,0-28-3,0 10 8,0-1 0,-1 0 0,-1 0 0,0 0 0,-1 0 0,-1 0 0,0 0 0,-1-1 0,0 0 0,-1 0 0,-1 0 0,0-1 0,0 0 0,-1 0 0,-12 13 0,-11 10-129,-66 55 0,71-68 21,0 1 1,2 1-1,1 0 0,1 2 1,-24 37-1,43-57 97,0-1 1,1 1-1,-1 0 1,2 1-1,-1-1 1,1 0-1,0 0 0,0 1 1,0-1-1,1 1 1,1 9-1,-1-15 6,0 0 0,1-1 1,-1 1-1,0 0 0,1 0 0,-1 0 0,1-1 0,-1 1 0,1 0 0,0-1 1,-1 1-1,1 0 0,0-1 0,-1 1 0,1-1 0,0 1 0,0-1 0,-1 0 1,1 1-1,0-1 0,0 0 0,0 1 0,0-1 0,0 0 0,-1 0 0,1 0 0,0 0 1,0 0-1,0 0 0,1 0 0,35 1-74,-29-1 68,47-3 40,0-2 0,71-17 0,61-6 398,-141 28-2597</inkml:trace>
</inkml:ink>
</file>

<file path=ppt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02.3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5731,'0'0'1558,"0"11"-1286,2 30-327,12 65 1,1 13 88,-12 107 28,-4-145-28,1-78-144,1-1-13,-1 0 1,0 0-1,0 0 0,0 1 1,0-1-1,0 0 0,-1 0 1,1 0-1,-1 0 0,1 0 1,-1 0-1,0 0 0,1 0 1,-1 0-1,0 0 0,-2 2 0</inkml:trace>
</inkml:ink>
</file>

<file path=ppt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03.1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56 4162,'0'0'2158,"-1"-4"-1838,1 3-313,0 0 1,0 0-1,0-1 0,0 1 0,0 0 0,0 0 0,1-1 0,-1 1 0,0 0 0,0 0 0,1 0 0,-1 0 0,1-1 0,-1 1 0,1 0 0,0 0 1,-1 0-1,1 0 0,0 0 0,0 0 0,0 0 0,-1 0 0,1 1 0,0-1 0,0 0 0,2-1 0,39-10 0,-29 9-8,1 0 0,-1 1-1,1 1 1,0 0 0,-1 1 0,16 2 0,-24-1-9,0 0-1,0 0 1,0 1 0,0-1 0,-1 1-1,1 1 1,0-1 0,-1 1-1,0-1 1,1 1 0,-1 0 0,0 1-1,-1-1 1,1 1 0,0 0 0,-1 0-1,0 0 1,0 0 0,3 5-1,-2-2 16,-1 0-1,1 1 0,-1-1 0,-1 1 1,1-1-1,-1 1 0,-1 0 0,0 0 1,0 0-1,0 0 0,-1 0 1,0 0-1,0 0 0,-1 0 0,0-1 1,-4 16-1,1-12 9,0 1 0,-1-1 0,0 0 0,-1 0 0,0 0 0,-1-1 0,0 1 0,-1-2 0,0 1 0,-10 8 0,-49 34 1,8-8-28,59-44-34,34 4-1109,-16-3 1155,-1 1 1,1 1 0,-1 0 0,1 1 0,-1 1-1,0 1 1,-1 1 0,28 14 0,-37-18 1,-1 1 0,1 1 1,-1-1-1,0 1 0,-1 0 0,1 0 1,-1 0-1,0 1 0,0 0 0,0 0 0,-1 0 1,0 1-1,0-1 0,-1 1 0,0 0 1,0 0-1,-1 0 0,1 1 0,-2-1 1,1 0-1,-1 1 0,1 12 0,-2-14 5,-1 1 0,1-1 0,-1 0 0,0 0 0,-1 0 0,1 0 0,-1 0 0,0 0 0,-1 0 0,0 0 0,1-1 0,-2 1 0,1-1 0,-1 0 0,0 0 0,-6 7 0,-1-3 7,0 0-1,0 0 1,-1-1-1,0-1 1,-1 0-1,-17 8 1,12-9-13,0 0 0,-1-1 1,1-1-1,-1-1 1,0 0-1,0-2 1,0 0-1,-20-2 0,37 2-22,-1-2 1,1 1-1,0 0 0,-1 0 0,1-1 0,0 1 0,-1-1 0,1 0 1,0 0-1,0 0 0,0 0 0,0 0 0,-1 0 0,2 0 0,-1-1 0,0 1 1,0-1-1,0 0 0,1 1 0,-1-1 0,1 0 0,-1 0 0,1 0 0,0 0 1,0 0-1,-1 0 0,2 0 0,-1-1 0,0 1 0,0 0 0,1 0 1,-1-1-1,1 1 0,-1-5 0,1-7-1508</inkml:trace>
</inkml:ink>
</file>

<file path=ppt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04.3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5 3249,'0'0'3738,"0"0"-3730,1 0-1,-1 0 1,0 0 0,0 0-1,0 0 1,0 0-1,0 0 1,0 0 0,1 0-1,-1 0 1,0 0-1,0 0 1,0 0 0,0 0-1,0 0 1,0 0-1,1 0 1,-1 0 0,0 0-1,0 0 1,0 0-1,0-1 1,0 1 0,0 0-1,0 0 1,1 0-1,-1 0 1,0 0 0,0 0-1,0 0 1,0-1-1,0 1 1,0 0 0,0 0-1,0 0 1,0 0-1,0 0 1,0 0 0,0-1-1,0 1 1,0 0-1,0 0 1,0 0 0,0 0-1,0 0 1,0 0-1,0-1 1,0 1 0,0 0-1,0 0 1,0 0-1,0 0 1,0 0 0,0 0-1,0-1 1,0 1-1,0 0 1,-1 0 0,1 0-1,0 0 1,0 0-1,0 0 1,0 0 0,0 0-1,0-1 1,87 3 5,-34 0-77,0-2 1,0-2-1,-1-2 1,104-23 0,-155 28 108,0-1 0,0 0 0,-1 1 0,1-1 0,0 1 1,-1-1-1,1 1 0,0-1 0,-1 1 0,1-1 1,-1 1-1,1 0 0,-1-1 0,1 1 0,-1 0 0,1 0 1,-1-1-1,0 1 0,1 0 0,-1 0 0,0 0 0,0-1 1,1 1-1,-1 0 0,0 1 0,8 29-244,-8-27 285,13 73-76,-4 0-1,-3 1 0,-4-1 0,-7 80 0,4-139-31,-1 0 1,-1 0 0,-1-1-1,0 1 1,-1-1 0,-1 0-1,-1-1 1,0 1 0,-1-1-1,-1-1 1,0 1 0,-1-2-1,-14 17 1,19-27 12,0 0-1,-1 0 1,1 0-1,-1-1 1,0 0-1,0 0 1,0 0-1,0-1 1,0 0-1,-1 0 1,-12 1-1,-4 0 37,0-1 0,-24-2 0,25 0-7,12-1-1,0-1 0,0 0 0,0 0 0,1-1 0,-1 0 0,1-1 0,0 0 1,0 0-1,0-1 0,1 0 0,-1 0 0,1-1 0,0-1 0,1 1 0,0-1 1,0 0-1,-10-14 0</inkml:trace>
</inkml:ink>
</file>

<file path=ppt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09.41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684 69 1777,'0'0'3335,"-9"-7"-2943,-2-1-251,0 1 0,0 0 0,-1 1 1,0 0-1,0 1 0,0 0 0,-1 1 0,1 0 0,-1 1 1,0 0-1,-18-1 0,19 4-141,-1 0-1,1 1 1,0 1 0,0 0-1,0 1 1,0 0-1,0 0 1,0 1 0,1 1-1,0 0 1,0 1 0,0 0-1,1 0 1,-15 12 0,-1 2-6,1 0 0,1 2 0,1 1 0,0 1 0,2 0 0,1 2 0,1 1 0,2 0 0,0 1 0,2 1 0,1 0 0,1 1 0,2 0 0,0 1 0,-10 62 0,7 29-11,4 222 1,11-265 11,0-53-2,2 0 0,1 0 0,0-1-1,2 0 1,1 0 0,18 41 0,75 138 2,-97-200 4,16 31-14,2 0 1,2-2-1,1 0 0,1-2 0,38 37 0,-46-53-5,-1 0 0,2-1 0,0-1 0,1-1 1,0-1-1,0 0 0,1-2 0,1 0 0,-1-1 0,2-1 0,25 5 0,-7-5 44,1-2 1,-1-2-1,1-1 1,0-2-1,0-2 0,-1-2 1,1-1-1,-1-2 0,0-2 1,-1-2-1,0-1 0,-1-3 1,0 0-1,50-30 1,-62 28 25,0-2 1,-2 0-1,35-36 1,60-77 158,-78 85-191,-21 23-5,0-1-1,-2-1 0,-1-1 1,-1 0-1,-1-1 1,-1-1-1,-2 0 1,-1-1-1,-1 0 1,-2-1-1,-1 0 0,-1 0 1,-2 0-1,1-55 1,-7 32 76,-2-1 1,-3 2-1,-1-1 1,-3 1-1,-3 0 1,-1 2-1,-3-1 1,-35-68 0,39 95-98,-1 0 1,-2 2-1,-1 0 1,0 0 0,-2 2-1,0 0 1,-42-32-1,7 13 62,-3 2-1,-70-36 1,97 60-39,0 2 0,-56-14 1,44 13-25,33 10-78,0 1 0,0 0 0,-1 1 0,0 0 0,1 0 0,-1 1 0,1 1 0,-1-1 0,1 2 0,-1 0 0,1 0 0,0 0 0,0 2 0,-12 4 0,-8 7-601,1 0-1,0 2 1,-29 24-1,38-26 176,-48 31-2251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40.8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6 34 1088,'0'0'2338,"-3"-5"-1645,1 1-511,-9-18 743,91 20-618,135 2-427,-214 0 141,-2 33-226,-6-20 212,0 0 0,0-1 0,-1 0 0,0-1 0,-1 0 0,-1 0 1,-11 10-1,-6 8 3,-64 69-52,45-51-233,-55 74-1,99-118 253,1-1-1,-1 0 0,1 0 1,0 0-1,0 1 1,0-1-1,0 1 0,0-1 1,0 1-1,0 2 0,1-4 13,0-1 0,0 1 0,1 0 0,-1-1 0,0 1 0,0 0-1,0-1 1,1 1 0,-1-1 0,0 1 0,1 0 0,-1-1 0,0 1 0,1-1 0,-1 1-1,1-1 1,-1 1 0,1-1 0,-1 1 0,1-1 0,-1 0 0,1 1 0,-1-1 0,1 0-1,0 1 1,-1-1 0,1 0 0,-1 0 0,1 1 0,0-1 0,-1 0 0,1 0 0,0 0-1,0 0 1,-1 0 0,1 0 0,0 0 0,0 0 0,159 1-205,-138-2 69,0-1 0,-1-1-1,1-1 1,-1-1 0,27-10 0,-36 5-1201,-10 4 201</inkml:trace>
</inkml:ink>
</file>

<file path=ppt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10.23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49 21 3282,'0'0'2948,"-3"-20"-1484,-87 274-1571,41-107 25,-15 9 48,28-74 68,29-63-1251</inkml:trace>
</inkml:ink>
</file>

<file path=ppt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11.64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263 12 512,'0'0'3522,"-20"-1"-3026,-150-7 507,116 5-879,1 3-1,0 3 1,0 1 0,0 3-1,-55 14 1,103-19-124,-302 96 24,271-83-20,0 1-1,2 1 0,0 2 1,1 1-1,1 2 1,-39 33-1,61-44-10,0 1 0,0 0 0,1 0 1,1 0-1,0 1 0,0 1 0,1-1 0,1 1 1,0 0-1,1 1 0,1-1 0,0 1 0,-2 20 0,0 20-1,2 0-1,5 74 0,0-53 19,-1-33-8,2 1 0,2-1 0,1 0 0,22 78 1,-15-79-9,3-1 0,1 0 0,3-1 0,0-2 0,3 1 0,34 44 0,-37-58 3,2 0-1,1-2 1,0-1 0,2 0-1,0-2 1,2-1 0,0-1-1,1-1 1,40 19 0,176 64-30,-103-45 12,-99-39-86,2-2 0,0-2 0,1-2 0,-1-2 0,2-2 0,-1-1 0,59-3 0,-82-3 97,1-1-1,-1-1 1,0-2-1,1 0 1,-2-1-1,1 0 1,-1-2-1,0-1 1,22-13-1,24-17 301,74-57-1,-125 85-192,75-55 166,-3-4 0,-3-3 0,-3-4 0,89-111 0,-157 171-186,-1-1-1,-1 0 0,-1 0 1,0-1-1,-1 0 1,-2-1-1,0 0 0,8-35 1,-9 16 142,-1-1 0,-2 1 0,-4-68 0,-2 84-146,0 1 0,-1-1 0,-1 1 1,-1 0-1,-2 0 0,-18-41 0,-4 7-108,-44-66 1,58 99-2,0 2 1,-1-1-1,-1 2 1,-1 1-1,-1 0 1,-1 1-1,0 1 1,-1 1-1,-1 1 1,0 1-1,-1 1 1,-1 1-1,0 2 1,0 0 0,-1 1-1,-50-9 1,-5 6-34,0 4 0,-126 4 1,202 4 65,-16 1-77,0 0-1,-1 2 0,1 1 0,0 0 0,0 2 0,1 0 0,-27 12 0,-12 10-616,-58 38-1,35-18-1400,43-28 33</inkml:trace>
</inkml:ink>
</file>

<file path=ppt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13.17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5 248 2961,'0'0'3298,"-1"-4"-3143,0-4-126,0 0 0,0 0 1,0 0-1,1 0 0,0 0 1,3-14-1,-2 18-20,0 0 0,0 0 0,0 1-1,1-1 1,0 0 0,0 1 0,0-1 0,0 1 0,1-1-1,-1 1 1,1 0 0,0 0 0,0 0 0,0 0 0,5-3-1,13-9 11,1 1-1,0 1 1,0 1-1,2 1 1,-1 1-1,1 2 1,0 0-1,1 1 1,0 1-1,0 2 1,1 0-1,42 0 1,-60 5-16,1-1 1,0 1-1,-1 1 1,1-1-1,-1 1 1,0 1-1,0 0 1,0 0 0,0 0-1,0 1 1,0 1-1,-1-1 1,0 1-1,0 0 1,0 1-1,-1-1 1,0 1 0,0 1-1,0-1 1,-1 1-1,0 0 1,0 0-1,0 1 1,-1-1-1,-1 1 1,1 0 0,-1 0-1,0 0 1,-1 0-1,0 1 1,0-1-1,0 15 1,-1-16 18,-1-1 0,0 1-1,-1-1 1,1 1 0,-1-1 0,-1 1 0,1-1 0,-1 0 0,0 0-1,0 0 1,-1 0 0,0 0 0,0 0 0,0-1 0,-1 1 0,0-1-1,0 0 1,0 0 0,-1 0 0,-5 4 0,-246 208 295,237-196-321,1 1-1,0 0 0,2 1 1,1 1-1,-20 44 0,-15 22 31,15-19-58,35-70 25,-1 0 0,1-1 0,0 1 0,0 0 0,0-1 0,0 1 0,0 0-1,0 0 1,0-1 0,0 1 0,0 0 0,0 0 0,0-1 0,0 1 0,0 0 0,1-1 0,-1 1 0,0 0 0,0-1 0,1 1 0,-1 0 0,1-1 0,-1 1 0,1-1 0,-1 1 0,1-1 0,-1 1 0,1-1 0,-1 1 0,1-1 0,-1 1 0,1-1 0,0 0 0,-1 1 0,1-1 0,0 0 0,-1 1 0,1-1 0,0 0 0,-1 0 0,1 0 0,0 0 0,0 0 0,-1 0 0,2 0 0,44 1-73,-34-2 72,50-3 69,0-3 0,-1-2 0,113-33 1,-42 9 109,-131 33-281,0-1 0,0 1 0,0 0 0,0-1 1,-1 1-1,1-1 0,0 1 0,0-1 0,-1 1 0,1-1 0,0 1 1,-1-1-1,1 0 0,0 1 0,-1-1 0,1 0 0,-1 0 0,1 1 0,-1-1 1,0 0-1,1-1 0</inkml:trace>
</inkml:ink>
</file>

<file path=ppt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34.66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4 544,'2'-13'8808,"-1"13"-8668,672 5-2450,-672-5 2286,-1 1-72,0 0 0,0-1 0,0 1 0,0 0 0,0 0 0,0 0 0,0-1 0,0 1 0,0 0 0,0 0 1,-1-1-1,1 1 0,0 0 0,-1-1 0,1 1 0,0 0 0,-1-1 0,1 1 0,-1 0 0,1-1 0,-1 1 0,1-1 0,-1 1 0,0-1 0,1 1 0,-2 0 0,-18 8-2198</inkml:trace>
</inkml:ink>
</file>

<file path=ppt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34.9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7 5346,'0'0'70,"22"0"82,404-17 1022,-245 28-1302,-143-11-2594</inkml:trace>
</inkml:ink>
</file>

<file path=ppt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35.6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 10 5410,'0'0'1873,"-1"0"-1858,1 0 1,0 0-1,-1-1 0,1 1 0,0 0 0,-1 0 0,1 0 1,0-1-1,0 1 0,-1 0 0,1 0 0,0-1 0,0 1 0,-1 0 1,1 0-1,0-1 0,0 1 0,0 0 0,-1-1 0,1 1 0,0 0 1,0-1-1,0 1 0,0 0 0,0-1 0,0 1 0,0-1 0,0 1 1,0 0-1,0-1 0,8 1-29,1 1 1,-1 1-1,0 0 1,1 0-1,-1 0 1,0 1-1,-1 0 1,1 1-1,0 0 1,10 7-1,14 11 19,30 28-1,-13-11 29,290 198-172,-334-234 126,0 2 0,0-1 0,0 0-1,-1 1 1,0 0 0,1 0 0,-2 0-1,1 1 1,-1 0 0,4 7 0,-6-10 13,0 0 1,0 0-1,0 0 1,0 0 0,-1 0-1,0 0 1,1 0-1,-1 0 1,0 0 0,-1 0-1,1 0 1,0 0-1,-1 0 1,0 0 0,1-1-1,-1 1 1,0 0-1,-1 0 1,1 0 0,0-1-1,-1 1 1,0-1 0,1 1-1,-4 2 1,-40 43 28,-2-2 1,-82 62-1,39-35-83,72-57 29,1 0-1,1 1 1,1 1-1,-15 21 1,-17 42-3198,40-63-214</inkml:trace>
</inkml:ink>
</file>

<file path=ppt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37.4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 2881,'0'-7'5504,"5"36"-5644,1 0-1,11 32 1,6 24 209,-5 23-199,-5 0 0,-2 185 0,-11-292 62,0 0-1,1-1 1,-1 1-1,0 0 0,0 0 1,-1 0-1,1 0 0,0 0 1,0 0-1,0 0 0,0-1 1,-1 1-1,1 0 1,0 0-1,-1 0 0,1 0 1,-1-1-1,1 1 0,-1 0 1,1-1-1,-1 1 0,0 0 1,1-1-1,-1 1 1,0-1-1,1 1 0,-1 0 1,0-1-1,0 0 0,0 1 1,1-1-1,-3 1 0,-13 0-1691</inkml:trace>
</inkml:ink>
</file>

<file path=ppt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38.1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 138 5747,'0'0'341,"10"-17"102,35-53-342,-43 67-99,1 0-1,-1 0 1,1 0-1,-1 1 1,1 0-1,0-1 1,0 1-1,0 0 1,0 0-1,0 1 1,1-1-1,-1 0 1,0 1-1,1 0 1,-1 0-1,1 0 1,0 1-1,-1-1 1,5 0-1,8-1 4,13-3-54,1 1 1,0 2-1,0 1 1,61 5-1,-85-3 20,1 1 0,-1-1 0,1 1 0,-1 0 0,0 0 0,0 0-1,0 1 1,0 0 0,-1 1 0,1-1 0,-1 1 0,1 0 0,-1 0 0,-1 1-1,1-1 1,0 1 0,-1 0 0,0 0 0,-1 1 0,1-1 0,-1 1 0,0 0-1,0 0 1,0 0 0,-1 0 0,0 0 0,-1 1 0,1-1 0,-1 1 0,1 10-1,-1-2 32,-1 1-1,0-1 1,0 0 0,-2 1-1,0-1 1,0 0-1,-2 0 1,0 0-1,-1 0 1,0-1-1,-1 1 1,-8 13-1,0-4 0,0-2-1,-2 1 0,-1-2 1,0 0-1,-2-1 0,0-1 1,-1-1-1,-1 0 1,0-2-1,-2 0 0,0-2 1,0 0-1,-47 18 1,68-30 129,1-2-130,10 0-605,33 0 579,-15-1 34,-1 1 1,1 1 0,46 9 0,-64-8-17,0 1-1,0 0 1,0 0-1,0 1 1,-1 0-1,0 1 1,0 0 0,0 0-1,0 1 1,-1 0-1,0 0 1,0 0-1,-1 1 1,11 14-1,-13-14 15,1-1 0,-1 1-1,0 0 1,0 1-1,-1-1 1,0 1 0,-1-1-1,1 1 1,-1 0 0,-1 0-1,0 0 1,0 0 0,0 0-1,-1 0 1,0 0-1,-1 0 1,0 0 0,0 0-1,-1 0 1,-3 10 0,1-7 11,0 0-1,-1 0 1,-1-1 0,0 1 0,0-1 0,-1-1 0,-1 1 0,1-1 0,-1-1 0,-1 0-1,0 0 1,0 0 0,-11 7 0,6-6 48,-1-1-1,0 0 1,0-1 0,0-1 0,-1 0-1,0-1 1,0-1 0,0 0-1,0-2 1,-1 1 0,1-2-1,-1 0 1,1-1 0,-1-1 0,-27-5-1,35 4 24,1-1 0,0 0-1,0-1 1,0 0-1,1 0 1,-1-1 0,-8-7-1,12 10-92,1-1-1,-1 0 1,1 0 0,-1 0-1,1-1 1,0 1-1,1-1 1,-1 0-1,1 0 1,-1 0-1,1 0 1,0 0-1,1 0 1,-1 0-1,-1-9 1,3 11-102,0 1 1,0-1-1,0 0 1,1 0-1,-1 1 1,1-1-1,-1 0 1,1 1-1,0-1 1,-1 1-1,1-1 1,0 1-1,0-1 1,0 1 0,0-1-1,1 1 1,-1 0-1,0 0 1,1 0-1,-1 0 1,0 0-1,1 0 1,-1 0-1,1 0 1,-1 0-1,1 0 1,0 1-1,-1-1 1,1 1-1,2-1 1,2-2-243,34-15-1887</inkml:trace>
</inkml:ink>
</file>

<file path=ppt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38.4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2 1825,'0'0'4194,"112"0"-4530,-50 0 416,6 0-32,-3-2 64,-7-4-112,-9 4 0,-7 1-160,-11 1-417,-8 0-431</inkml:trace>
</inkml:ink>
</file>

<file path=ppt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38.8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4 144,'0'0'1329,"122"0"-737,-62 0 256,6 0-143,3-4-97,1 0-224,0 1-208,-3 1-176,-7 2 32,-4 0-32,-4 0-528,-3 0-993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41.2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3 1473,'0'0'1286,"25"0"-430,147-3 158,-58-4-3191,-90 5 221</inkml:trace>
</inkml:ink>
</file>

<file path=ppt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39.3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15 4402,'21'13'-91,"-18"-11"87,25 14 20,-1 2-1,0 1 0,-2 1 0,44 45 0,-47-35 13,-1 1-1,-1 0 0,27 62 1,-2-3 201,-45-90-209,1 0 0,-1 1-1,0-1 1,0 0 0,1 0 0,-1 1-1,0-1 1,0 0 0,1 0 0,-1 1 0,0-1-1,1 0 1,-1 0 0,0 0 0,1 0-1,-1 0 1,0 0 0,1 1 0,-1-1-1,1 0 1,-1 0 0,0 0 0,1 0-1,-1 0 1,0 0 0,1 0 0,-1 0-1,0 0 1,1-1 0,-1 1 0,1 0 0,-1 0-1,0 0 1,1 0 0,-1 0 0,0-1-1,0 1 1,1 0 0,-1 0 0,0-1-1,1 1 1,-1 0 0,0 0 0,0-1-1,0 1 1,1 0 0,-1-1 0,0 1 0,0 0-1,0-1 1,0 1 0,1 0 0,-1-1-1,10-17 1145,14-42-1126,-3-1 1,-3-1 0,-2-1-1,-3 0 1,8-114 0,-21 176-57,0-1 0,0 1 0,0-1 0,0 1 0,1 0 0,-1-1 0,0 1 0,1-1 0,-1 1 0,0 0 0,1-1 0,0 1 0,-1 0 0,1 0 0,0 0 0,0-1 0,-1 1 0,1 0 0,0 0 1,0 0-1,0 0 0,0 0 0,3-1 0,30-2-1847,-30 4 1647,15 0-1556</inkml:trace>
</inkml:ink>
</file>

<file path=ppt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40.2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7 4034,'0'0'3609,"11"0"-3806,1640-16 152,-1651 19-707,0-2 622,0-1 0,0 1 0,0 0 0,-1-1 0,1 1 0,0 0 0,-1-1 0,1 1 0,-6 4-1171,-16 5-1276</inkml:trace>
</inkml:ink>
</file>

<file path=ppt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41.6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83 80,'7'-6'7447,"0"-10"-6815,-1 2-689,4 2 18,1 0 0,0 1 0,1 0 0,1 1 0,-1 1 0,1 0-1,1 0 1,0 1 0,0 1 0,1 0 0,0 1 0,30-7 0,-19 6-12,0 2 0,0 0 0,1 2 0,-1 1 1,1 2-1,0 0 0,28 5 0,-48-4 38,-1 0-1,0 1 0,0-1 0,0 2 1,-1-1-1,1 0 0,0 1 0,-1 0 1,0 1-1,1-1 0,-1 1 0,-1 0 1,1 0-1,0 0 0,-1 1 0,0 0 1,0 0-1,-1 0 0,1 0 0,-1 0 1,0 1-1,0 0 0,-1-1 0,0 1 1,0 0-1,2 9 0,-2-5-1,0 0-1,-1 0 1,0 0-1,0 0 1,-1 0-1,-1 0 1,1 1-1,-2-1 1,1 0-1,-2 0 1,1-1-1,-1 1 1,-1 0-1,1-1 1,-9 14-1,-22 25-84,-2-2-1,-2-1 1,-2-2-1,-57 47 1,38-36 134,-71 84-1,127-134-34,-48 67 25,47-65-33,1 0 0,0 0-1,0 1 1,0-1 0,1 1-1,0 0 1,1 0 0,-1 0-1,1 0 1,0 7-1,2-13 4,-1 0-1,1-1 0,0 1 0,0 0 0,0-1 0,0 1 0,-1-1 1,1 1-1,0-1 0,0 0 0,0 1 0,0-1 0,0 0 0,0 1 1,0-1-1,0 0 0,0 0 0,0 0 0,0 0 0,0 0 0,1-1 1,32 2-1,-30-1 4,443-15 318,-401 16-664,0 2-1,60 12 1,-96-14-716</inkml:trace>
</inkml:ink>
</file>

<file path=ppt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42.60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4738,'0'0'2772,"50"0"-1715,273 8-2784,-321 37 2277,-3 56-582,-1-19 37,3 1 0,3 0-1,29 150 1,-21-185-5,-3 0 1,-2 1 0,3 90-1,-11-137 24,1 0-1,-1-1 0,0 1 0,1 0 0,-1-1 0,0 1 1,0 0-1,0-1 0,0 1 0,0-1 0,-1 0 0,1 1 1,0-1-1,-1 0 0,1 0 0,-1 0 0,1 0 0,-1 0 1,0 0-1,1 0 0,-1 0 0,0-1 0,1 1 0,-1 0 1,0-1-1,0 0 0,0 1 0,-3-1 0,-57 6 250,60-6-257,-13 1 52,0-2 0,-1 0 1,1 0-1,0-2 0,1 0 0,-1 0 1,0-2-1,-16-6 0,24 8-165,1 0-1,-1-1 1,1 0-1,-1 0 1,1 0-1,0-1 1,1 0-1,-1 0 1,1 0-1,0-1 1,0 0-1,1 0 1,-1 0-1,2 0 1,-1-1-1,0 0 1,1 1-1,-3-13 1,1-13-1725,4-2-897</inkml:trace>
</inkml:ink>
</file>

<file path=ppt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43.0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7 5202,'0'0'192,"147"0"-47,-99 0 63,2-3-160,-7-3 0,-4 0-48,-1 5-80,-7 1-385,-10 0-1151</inkml:trace>
</inkml:ink>
</file>

<file path=ppt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43.41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361,'0'0'3361,"149"20"-3169,-97-14-160,0 5-32,-9-1-656,-12-1-2658</inkml:trace>
</inkml:ink>
</file>

<file path=ppt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23.8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98 2945,'0'0'5035,"2"-36"-4238,4 29-842,1-1-1,0 1 1,1 1-1,-1-1 0,1 1 1,0 1-1,16-9 1,12-9-423,57-53-332,-89 74 842,-3 1 44,-1 42-220,20 343 244,-17-346-102,-1 78-798</inkml:trace>
</inkml:ink>
</file>

<file path=ppt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24.2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5298,'0'0'-93,"19"25"-3,5 2 96,-11-13 3,-1 0 1,-1 1-1,0 0 1,0 1 0,-2 1-1,0-1 1,-1 1-1,7 22 1,12 47 67,-5 1-1,-3 1 1,-5 0-1,-3 2 1,-4-1-1,-8 157 1,0-222-124,-2 1 1,-1-1 0,0 0-1,-2-1 1,-14 37-1,15-46-5,-1 0 0,-1-1 0,0 0 0,-1 0 0,0-1 0,-1 0 0,-1-1 0,1 1 0,-2-2 0,-15 14 0,-2-9-1220,-4-5-1678</inkml:trace>
</inkml:ink>
</file>

<file path=ppt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24.7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3 0 1088,'0'0'465,"-29"170"159,25-75-144,4 4-160,0-1 65,23-2 143,6-5-112,2-3 64,2-6-256,6-4-48,-1-4-80,3-5-80,5-2 0,3-5 0,3-2 0,0 1-32,-13-3-1248</inkml:trace>
</inkml:ink>
</file>

<file path=ppt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3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99 2769,'0'0'1740,"34"-3"-174,-26-2-1544,-1 0 1,1-1 0,-1 0 0,0 0-1,0-1 1,-1 1 0,8-11-1,21-21 280,-32 54-206,-1-1 0,0 1 0,-1-1 0,-1 21 0,0 437 129,0-269-252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8D18766A-27AC-44B3-87BC-5AC02A39C61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B8E0558E-65C9-4C9F-A2A8-ABC00891583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1C9E3A34-CF3D-4DB5-82BE-3AEA06F014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7F90F4-75C1-4107-810E-0E69814C3820}" type="datetimeFigureOut">
              <a:rPr lang="el-GR" smtClean="0"/>
              <a:t>19/10/2023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C755E329-EB8D-4028-A2F4-E385A7D7CD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0A797734-3830-4B40-A373-14D92B2FF8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F5109-02D3-4EB8-BE0C-79E237E6331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281948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BB479602-3CE5-4098-844A-D2FA1C4436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44EDC114-A7EF-4006-934B-296EBD71701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9EEEA219-DFEC-4286-93B3-54B2B1D8C2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7F90F4-75C1-4107-810E-0E69814C3820}" type="datetimeFigureOut">
              <a:rPr lang="el-GR" smtClean="0"/>
              <a:t>19/10/2023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BBEA9119-4823-412A-B505-0CF6B57874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C316008D-6CFE-4653-8499-B0B80E36D0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F5109-02D3-4EB8-BE0C-79E237E6331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585739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>
            <a:extLst>
              <a:ext uri="{FF2B5EF4-FFF2-40B4-BE49-F238E27FC236}">
                <a16:creationId xmlns:a16="http://schemas.microsoft.com/office/drawing/2014/main" id="{1A05E11F-7C83-4E8B-92AB-763F53F7633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CE6B82E9-9C01-45C4-8DF1-29407FB11EB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AA15FD4F-5493-4635-B722-B2F0CCD5C9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7F90F4-75C1-4107-810E-0E69814C3820}" type="datetimeFigureOut">
              <a:rPr lang="el-GR" smtClean="0"/>
              <a:t>19/10/2023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8885A5A9-BA76-48BD-99D0-F788AC5767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F7143145-FC08-488A-A7D5-776B226B3F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F5109-02D3-4EB8-BE0C-79E237E6331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268763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5E1DBFC2-1656-4FF7-B6CE-EB4DB9C17D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E8D059A6-B6EA-4AE2-B419-B25C308FF4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CF34352D-7761-4C24-BE06-B5A33E98FB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7F90F4-75C1-4107-810E-0E69814C3820}" type="datetimeFigureOut">
              <a:rPr lang="el-GR" smtClean="0"/>
              <a:t>19/10/2023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25302DF0-E2BD-4023-8E12-EE58347ADA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867F956E-70D9-46C2-9F7D-97C7B1157C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F5109-02D3-4EB8-BE0C-79E237E6331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3516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E456BE06-F8B2-41E2-9029-4FA70889CE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1773A78A-DD21-4209-934D-92A4D71EBF2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7C18D35F-8F4F-4B78-A0E8-165BFFA9A4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7F90F4-75C1-4107-810E-0E69814C3820}" type="datetimeFigureOut">
              <a:rPr lang="el-GR" smtClean="0"/>
              <a:t>19/10/2023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84D36CF3-A90B-4AFC-B375-ECB17CA64E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ACB3C2B9-EDAA-45FF-B707-C109397C70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F5109-02D3-4EB8-BE0C-79E237E6331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08997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BCAEDF8E-2350-4D5D-8321-ABAECADFA6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6C0102B0-98F1-49B5-A8CF-5F08FEEAB84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B9E70F70-0A57-438C-9342-D775906D24F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23FF6AA1-22B4-4D2D-95BC-918DBA616D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7F90F4-75C1-4107-810E-0E69814C3820}" type="datetimeFigureOut">
              <a:rPr lang="el-GR" smtClean="0"/>
              <a:t>19/10/2023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21CC986C-56AD-4738-838E-87007873CE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061375BD-BA65-43BE-8144-DC91B250BE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F5109-02D3-4EB8-BE0C-79E237E6331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555001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0E7FF72-E39B-48E9-93C5-80D38801C0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2F716D80-4D72-4650-B069-B37C1E2401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29628808-99ED-4BC1-B275-2E73D0110D1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5" name="Θέση κειμένου 4">
            <a:extLst>
              <a:ext uri="{FF2B5EF4-FFF2-40B4-BE49-F238E27FC236}">
                <a16:creationId xmlns:a16="http://schemas.microsoft.com/office/drawing/2014/main" id="{8D92B0B1-03E8-4201-8AA0-116CA37A785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88125753-1E4C-401F-B9BE-358A4371AE9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7" name="Θέση ημερομηνίας 6">
            <a:extLst>
              <a:ext uri="{FF2B5EF4-FFF2-40B4-BE49-F238E27FC236}">
                <a16:creationId xmlns:a16="http://schemas.microsoft.com/office/drawing/2014/main" id="{EA02984D-92B8-4310-B53D-3F2B06B45E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7F90F4-75C1-4107-810E-0E69814C3820}" type="datetimeFigureOut">
              <a:rPr lang="el-GR" smtClean="0"/>
              <a:t>19/10/2023</a:t>
            </a:fld>
            <a:endParaRPr lang="el-GR"/>
          </a:p>
        </p:txBody>
      </p:sp>
      <p:sp>
        <p:nvSpPr>
          <p:cNvPr id="8" name="Θέση υποσέλιδου 7">
            <a:extLst>
              <a:ext uri="{FF2B5EF4-FFF2-40B4-BE49-F238E27FC236}">
                <a16:creationId xmlns:a16="http://schemas.microsoft.com/office/drawing/2014/main" id="{46E26151-4E57-4911-9E8D-B580A3EB77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>
            <a:extLst>
              <a:ext uri="{FF2B5EF4-FFF2-40B4-BE49-F238E27FC236}">
                <a16:creationId xmlns:a16="http://schemas.microsoft.com/office/drawing/2014/main" id="{82ABE5A1-9FB8-4CAF-903F-42C55A2A9F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F5109-02D3-4EB8-BE0C-79E237E6331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841049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88C63B93-1B82-426A-8D03-DE4E3599FD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ημερομηνίας 2">
            <a:extLst>
              <a:ext uri="{FF2B5EF4-FFF2-40B4-BE49-F238E27FC236}">
                <a16:creationId xmlns:a16="http://schemas.microsoft.com/office/drawing/2014/main" id="{76F524EB-1A8D-4BBC-9E9A-2F42BDAC11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7F90F4-75C1-4107-810E-0E69814C3820}" type="datetimeFigureOut">
              <a:rPr lang="el-GR" smtClean="0"/>
              <a:t>19/10/2023</a:t>
            </a:fld>
            <a:endParaRPr lang="el-GR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F7E0D8E5-EC0A-4A69-9C4A-B9015EFB86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3C600ABB-0ADC-4CC5-A721-4ACE1E0130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F5109-02D3-4EB8-BE0C-79E237E6331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944133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15CB52E9-9EDF-453F-A259-6EE8556F5E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7F90F4-75C1-4107-810E-0E69814C3820}" type="datetimeFigureOut">
              <a:rPr lang="el-GR" smtClean="0"/>
              <a:t>19/10/2023</a:t>
            </a:fld>
            <a:endParaRPr lang="el-GR"/>
          </a:p>
        </p:txBody>
      </p:sp>
      <p:sp>
        <p:nvSpPr>
          <p:cNvPr id="3" name="Θέση υποσέλιδου 2">
            <a:extLst>
              <a:ext uri="{FF2B5EF4-FFF2-40B4-BE49-F238E27FC236}">
                <a16:creationId xmlns:a16="http://schemas.microsoft.com/office/drawing/2014/main" id="{0E81391E-AAEC-4F58-8ED5-F838762BDA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E2043011-B502-4356-A338-5D7B5846DF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F5109-02D3-4EB8-BE0C-79E237E6331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047011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D43D460B-D54B-4780-BCB3-7A3FE1C0B4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8B5F6B52-01BA-4CFD-8D0B-C9EF7C85E2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C29F53FC-30B9-4EEA-A73E-2AA2362359B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06C4534F-EC0E-47E1-9A4B-5881DECE11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7F90F4-75C1-4107-810E-0E69814C3820}" type="datetimeFigureOut">
              <a:rPr lang="el-GR" smtClean="0"/>
              <a:t>19/10/2023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6B0D751E-86E5-4DBB-B1A4-D1CB51D48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DD401303-8751-4E29-A70A-1F6A33B2E4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F5109-02D3-4EB8-BE0C-79E237E6331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76725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BA59925C-6B03-430C-B573-4EC49ACEDC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εικόνας 2">
            <a:extLst>
              <a:ext uri="{FF2B5EF4-FFF2-40B4-BE49-F238E27FC236}">
                <a16:creationId xmlns:a16="http://schemas.microsoft.com/office/drawing/2014/main" id="{7D47E309-C3E4-4151-9FFA-45FAB56C2F5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AB4782CF-1E32-407F-B8C9-87A5E8D6FB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74B2ACC2-AAED-4E86-9CA7-CF3F220249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7F90F4-75C1-4107-810E-0E69814C3820}" type="datetimeFigureOut">
              <a:rPr lang="el-GR" smtClean="0"/>
              <a:t>19/10/2023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FB95151A-ABDE-424E-8C61-A978735CE5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FACB21D7-8A60-42F9-9924-8D665910A8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F5109-02D3-4EB8-BE0C-79E237E6331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630434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>
            <a:extLst>
              <a:ext uri="{FF2B5EF4-FFF2-40B4-BE49-F238E27FC236}">
                <a16:creationId xmlns:a16="http://schemas.microsoft.com/office/drawing/2014/main" id="{161113BE-B537-4A1C-8789-FF3592A370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5CE0089B-E9B0-4958-916C-44B31A84D2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215865BA-D5AB-41BD-917F-C09CBEE9C0E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7F90F4-75C1-4107-810E-0E69814C3820}" type="datetimeFigureOut">
              <a:rPr lang="el-GR" smtClean="0"/>
              <a:t>19/10/2023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44093D3F-FAE9-45DB-B9F0-64F7C66D12F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534DE121-F594-4838-A27F-76C57062DA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3F5109-02D3-4EB8-BE0C-79E237E6331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383428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841.xml"/><Relationship Id="rId299" Type="http://schemas.openxmlformats.org/officeDocument/2006/relationships/image" Target="../media/image601.png"/><Relationship Id="rId303" Type="http://schemas.openxmlformats.org/officeDocument/2006/relationships/image" Target="../media/image603.png"/><Relationship Id="rId21" Type="http://schemas.openxmlformats.org/officeDocument/2006/relationships/image" Target="../media/image464.png"/><Relationship Id="rId42" Type="http://schemas.openxmlformats.org/officeDocument/2006/relationships/customXml" Target="../ink/ink803.xml"/><Relationship Id="rId63" Type="http://schemas.openxmlformats.org/officeDocument/2006/relationships/image" Target="../media/image485.png"/><Relationship Id="rId84" Type="http://schemas.openxmlformats.org/officeDocument/2006/relationships/customXml" Target="../ink/ink824.xml"/><Relationship Id="rId138" Type="http://schemas.openxmlformats.org/officeDocument/2006/relationships/customXml" Target="../ink/ink852.xml"/><Relationship Id="rId159" Type="http://schemas.openxmlformats.org/officeDocument/2006/relationships/customXml" Target="../ink/ink863.xml"/><Relationship Id="rId324" Type="http://schemas.openxmlformats.org/officeDocument/2006/relationships/customXml" Target="../ink/ink946.xml"/><Relationship Id="rId170" Type="http://schemas.openxmlformats.org/officeDocument/2006/relationships/image" Target="../media/image537.png"/><Relationship Id="rId191" Type="http://schemas.openxmlformats.org/officeDocument/2006/relationships/image" Target="../media/image547.png"/><Relationship Id="rId205" Type="http://schemas.openxmlformats.org/officeDocument/2006/relationships/image" Target="../media/image554.png"/><Relationship Id="rId226" Type="http://schemas.openxmlformats.org/officeDocument/2006/relationships/customXml" Target="../ink/ink897.xml"/><Relationship Id="rId247" Type="http://schemas.openxmlformats.org/officeDocument/2006/relationships/image" Target="../media/image575.png"/><Relationship Id="rId107" Type="http://schemas.openxmlformats.org/officeDocument/2006/relationships/customXml" Target="../ink/ink836.xml"/><Relationship Id="rId268" Type="http://schemas.openxmlformats.org/officeDocument/2006/relationships/customXml" Target="../ink/ink918.xml"/><Relationship Id="rId289" Type="http://schemas.openxmlformats.org/officeDocument/2006/relationships/image" Target="../media/image596.png"/><Relationship Id="rId11" Type="http://schemas.openxmlformats.org/officeDocument/2006/relationships/image" Target="../media/image459.png"/><Relationship Id="rId32" Type="http://schemas.openxmlformats.org/officeDocument/2006/relationships/customXml" Target="../ink/ink798.xml"/><Relationship Id="rId53" Type="http://schemas.openxmlformats.org/officeDocument/2006/relationships/image" Target="../media/image480.png"/><Relationship Id="rId74" Type="http://schemas.openxmlformats.org/officeDocument/2006/relationships/customXml" Target="../ink/ink819.xml"/><Relationship Id="rId128" Type="http://schemas.openxmlformats.org/officeDocument/2006/relationships/image" Target="../media/image517.png"/><Relationship Id="rId149" Type="http://schemas.openxmlformats.org/officeDocument/2006/relationships/image" Target="../media/image527.png"/><Relationship Id="rId314" Type="http://schemas.openxmlformats.org/officeDocument/2006/relationships/customXml" Target="../ink/ink941.xml"/><Relationship Id="rId5" Type="http://schemas.openxmlformats.org/officeDocument/2006/relationships/image" Target="../media/image439.png"/><Relationship Id="rId95" Type="http://schemas.openxmlformats.org/officeDocument/2006/relationships/image" Target="../media/image501.png"/><Relationship Id="rId160" Type="http://schemas.openxmlformats.org/officeDocument/2006/relationships/image" Target="../media/image532.png"/><Relationship Id="rId181" Type="http://schemas.openxmlformats.org/officeDocument/2006/relationships/customXml" Target="../ink/ink874.xml"/><Relationship Id="rId216" Type="http://schemas.openxmlformats.org/officeDocument/2006/relationships/customXml" Target="../ink/ink892.xml"/><Relationship Id="rId237" Type="http://schemas.openxmlformats.org/officeDocument/2006/relationships/image" Target="../media/image570.png"/><Relationship Id="rId258" Type="http://schemas.openxmlformats.org/officeDocument/2006/relationships/customXml" Target="../ink/ink913.xml"/><Relationship Id="rId279" Type="http://schemas.openxmlformats.org/officeDocument/2006/relationships/image" Target="../media/image591.png"/><Relationship Id="rId22" Type="http://schemas.openxmlformats.org/officeDocument/2006/relationships/customXml" Target="../ink/ink793.xml"/><Relationship Id="rId43" Type="http://schemas.openxmlformats.org/officeDocument/2006/relationships/image" Target="../media/image475.png"/><Relationship Id="rId64" Type="http://schemas.openxmlformats.org/officeDocument/2006/relationships/customXml" Target="../ink/ink814.xml"/><Relationship Id="rId118" Type="http://schemas.openxmlformats.org/officeDocument/2006/relationships/image" Target="../media/image512.png"/><Relationship Id="rId139" Type="http://schemas.openxmlformats.org/officeDocument/2006/relationships/image" Target="../media/image522.png"/><Relationship Id="rId290" Type="http://schemas.openxmlformats.org/officeDocument/2006/relationships/customXml" Target="../ink/ink929.xml"/><Relationship Id="rId304" Type="http://schemas.openxmlformats.org/officeDocument/2006/relationships/customXml" Target="../ink/ink936.xml"/><Relationship Id="rId325" Type="http://schemas.openxmlformats.org/officeDocument/2006/relationships/image" Target="../media/image614.png"/><Relationship Id="rId85" Type="http://schemas.openxmlformats.org/officeDocument/2006/relationships/image" Target="../media/image496.png"/><Relationship Id="rId150" Type="http://schemas.openxmlformats.org/officeDocument/2006/relationships/customXml" Target="../ink/ink858.xml"/><Relationship Id="rId171" Type="http://schemas.openxmlformats.org/officeDocument/2006/relationships/customXml" Target="../ink/ink869.xml"/><Relationship Id="rId192" Type="http://schemas.openxmlformats.org/officeDocument/2006/relationships/customXml" Target="../ink/ink880.xml"/><Relationship Id="rId206" Type="http://schemas.openxmlformats.org/officeDocument/2006/relationships/customXml" Target="../ink/ink887.xml"/><Relationship Id="rId227" Type="http://schemas.openxmlformats.org/officeDocument/2006/relationships/image" Target="../media/image565.png"/><Relationship Id="rId248" Type="http://schemas.openxmlformats.org/officeDocument/2006/relationships/customXml" Target="../ink/ink908.xml"/><Relationship Id="rId269" Type="http://schemas.openxmlformats.org/officeDocument/2006/relationships/image" Target="../media/image586.png"/><Relationship Id="rId12" Type="http://schemas.openxmlformats.org/officeDocument/2006/relationships/customXml" Target="../ink/ink788.xml"/><Relationship Id="rId33" Type="http://schemas.openxmlformats.org/officeDocument/2006/relationships/image" Target="../media/image470.png"/><Relationship Id="rId108" Type="http://schemas.openxmlformats.org/officeDocument/2006/relationships/image" Target="../media/image507.png"/><Relationship Id="rId129" Type="http://schemas.openxmlformats.org/officeDocument/2006/relationships/customXml" Target="../ink/ink847.xml"/><Relationship Id="rId280" Type="http://schemas.openxmlformats.org/officeDocument/2006/relationships/customXml" Target="../ink/ink924.xml"/><Relationship Id="rId315" Type="http://schemas.openxmlformats.org/officeDocument/2006/relationships/image" Target="../media/image609.png"/><Relationship Id="rId54" Type="http://schemas.openxmlformats.org/officeDocument/2006/relationships/customXml" Target="../ink/ink809.xml"/><Relationship Id="rId75" Type="http://schemas.openxmlformats.org/officeDocument/2006/relationships/image" Target="../media/image491.png"/><Relationship Id="rId96" Type="http://schemas.openxmlformats.org/officeDocument/2006/relationships/customXml" Target="../ink/ink830.xml"/><Relationship Id="rId140" Type="http://schemas.openxmlformats.org/officeDocument/2006/relationships/customXml" Target="../ink/ink853.xml"/><Relationship Id="rId161" Type="http://schemas.openxmlformats.org/officeDocument/2006/relationships/customXml" Target="../ink/ink864.xml"/><Relationship Id="rId182" Type="http://schemas.openxmlformats.org/officeDocument/2006/relationships/image" Target="../media/image543.png"/><Relationship Id="rId217" Type="http://schemas.openxmlformats.org/officeDocument/2006/relationships/image" Target="../media/image560.png"/><Relationship Id="rId6" Type="http://schemas.openxmlformats.org/officeDocument/2006/relationships/customXml" Target="../ink/ink785.xml"/><Relationship Id="rId238" Type="http://schemas.openxmlformats.org/officeDocument/2006/relationships/customXml" Target="../ink/ink903.xml"/><Relationship Id="rId259" Type="http://schemas.openxmlformats.org/officeDocument/2006/relationships/image" Target="../media/image581.png"/><Relationship Id="rId23" Type="http://schemas.openxmlformats.org/officeDocument/2006/relationships/image" Target="../media/image465.png"/><Relationship Id="rId119" Type="http://schemas.openxmlformats.org/officeDocument/2006/relationships/customXml" Target="../ink/ink842.xml"/><Relationship Id="rId270" Type="http://schemas.openxmlformats.org/officeDocument/2006/relationships/customXml" Target="../ink/ink919.xml"/><Relationship Id="rId291" Type="http://schemas.openxmlformats.org/officeDocument/2006/relationships/image" Target="../media/image597.png"/><Relationship Id="rId305" Type="http://schemas.openxmlformats.org/officeDocument/2006/relationships/image" Target="../media/image604.png"/><Relationship Id="rId326" Type="http://schemas.openxmlformats.org/officeDocument/2006/relationships/customXml" Target="../ink/ink947.xml"/><Relationship Id="rId44" Type="http://schemas.openxmlformats.org/officeDocument/2006/relationships/customXml" Target="../ink/ink804.xml"/><Relationship Id="rId65" Type="http://schemas.openxmlformats.org/officeDocument/2006/relationships/image" Target="../media/image486.png"/><Relationship Id="rId86" Type="http://schemas.openxmlformats.org/officeDocument/2006/relationships/customXml" Target="../ink/ink825.xml"/><Relationship Id="rId130" Type="http://schemas.openxmlformats.org/officeDocument/2006/relationships/customXml" Target="../ink/ink848.xml"/><Relationship Id="rId151" Type="http://schemas.openxmlformats.org/officeDocument/2006/relationships/image" Target="../media/image528.png"/><Relationship Id="rId172" Type="http://schemas.openxmlformats.org/officeDocument/2006/relationships/image" Target="../media/image538.png"/><Relationship Id="rId193" Type="http://schemas.openxmlformats.org/officeDocument/2006/relationships/image" Target="../media/image548.png"/><Relationship Id="rId207" Type="http://schemas.openxmlformats.org/officeDocument/2006/relationships/image" Target="../media/image555.png"/><Relationship Id="rId228" Type="http://schemas.openxmlformats.org/officeDocument/2006/relationships/customXml" Target="../ink/ink898.xml"/><Relationship Id="rId249" Type="http://schemas.openxmlformats.org/officeDocument/2006/relationships/image" Target="../media/image576.png"/><Relationship Id="rId13" Type="http://schemas.openxmlformats.org/officeDocument/2006/relationships/image" Target="../media/image460.png"/><Relationship Id="rId109" Type="http://schemas.openxmlformats.org/officeDocument/2006/relationships/customXml" Target="../ink/ink837.xml"/><Relationship Id="rId260" Type="http://schemas.openxmlformats.org/officeDocument/2006/relationships/customXml" Target="../ink/ink914.xml"/><Relationship Id="rId281" Type="http://schemas.openxmlformats.org/officeDocument/2006/relationships/image" Target="../media/image592.png"/><Relationship Id="rId316" Type="http://schemas.openxmlformats.org/officeDocument/2006/relationships/customXml" Target="../ink/ink942.xml"/><Relationship Id="rId34" Type="http://schemas.openxmlformats.org/officeDocument/2006/relationships/customXml" Target="../ink/ink799.xml"/><Relationship Id="rId55" Type="http://schemas.openxmlformats.org/officeDocument/2006/relationships/image" Target="../media/image481.png"/><Relationship Id="rId76" Type="http://schemas.openxmlformats.org/officeDocument/2006/relationships/customXml" Target="../ink/ink820.xml"/><Relationship Id="rId97" Type="http://schemas.openxmlformats.org/officeDocument/2006/relationships/image" Target="../media/image502.png"/><Relationship Id="rId120" Type="http://schemas.openxmlformats.org/officeDocument/2006/relationships/image" Target="../media/image513.png"/><Relationship Id="rId141" Type="http://schemas.openxmlformats.org/officeDocument/2006/relationships/image" Target="../media/image523.png"/><Relationship Id="rId7" Type="http://schemas.openxmlformats.org/officeDocument/2006/relationships/image" Target="../media/image457.png"/><Relationship Id="rId162" Type="http://schemas.openxmlformats.org/officeDocument/2006/relationships/image" Target="../media/image533.png"/><Relationship Id="rId183" Type="http://schemas.openxmlformats.org/officeDocument/2006/relationships/customXml" Target="../ink/ink875.xml"/><Relationship Id="rId218" Type="http://schemas.openxmlformats.org/officeDocument/2006/relationships/customXml" Target="../ink/ink893.xml"/><Relationship Id="rId239" Type="http://schemas.openxmlformats.org/officeDocument/2006/relationships/image" Target="../media/image571.png"/><Relationship Id="rId250" Type="http://schemas.openxmlformats.org/officeDocument/2006/relationships/customXml" Target="../ink/ink909.xml"/><Relationship Id="rId271" Type="http://schemas.openxmlformats.org/officeDocument/2006/relationships/image" Target="../media/image587.png"/><Relationship Id="rId292" Type="http://schemas.openxmlformats.org/officeDocument/2006/relationships/customXml" Target="../ink/ink930.xml"/><Relationship Id="rId306" Type="http://schemas.openxmlformats.org/officeDocument/2006/relationships/customXml" Target="../ink/ink937.xml"/><Relationship Id="rId24" Type="http://schemas.openxmlformats.org/officeDocument/2006/relationships/customXml" Target="../ink/ink794.xml"/><Relationship Id="rId45" Type="http://schemas.openxmlformats.org/officeDocument/2006/relationships/image" Target="../media/image476.png"/><Relationship Id="rId66" Type="http://schemas.openxmlformats.org/officeDocument/2006/relationships/customXml" Target="../ink/ink815.xml"/><Relationship Id="rId87" Type="http://schemas.openxmlformats.org/officeDocument/2006/relationships/image" Target="../media/image497.png"/><Relationship Id="rId110" Type="http://schemas.openxmlformats.org/officeDocument/2006/relationships/image" Target="../media/image508.png"/><Relationship Id="rId131" Type="http://schemas.openxmlformats.org/officeDocument/2006/relationships/image" Target="../media/image518.png"/><Relationship Id="rId327" Type="http://schemas.openxmlformats.org/officeDocument/2006/relationships/image" Target="../media/image615.png"/><Relationship Id="rId152" Type="http://schemas.openxmlformats.org/officeDocument/2006/relationships/customXml" Target="../ink/ink859.xml"/><Relationship Id="rId173" Type="http://schemas.openxmlformats.org/officeDocument/2006/relationships/customXml" Target="../ink/ink870.xml"/><Relationship Id="rId194" Type="http://schemas.openxmlformats.org/officeDocument/2006/relationships/customXml" Target="../ink/ink881.xml"/><Relationship Id="rId208" Type="http://schemas.openxmlformats.org/officeDocument/2006/relationships/customXml" Target="../ink/ink888.xml"/><Relationship Id="rId229" Type="http://schemas.openxmlformats.org/officeDocument/2006/relationships/image" Target="../media/image566.png"/><Relationship Id="rId240" Type="http://schemas.openxmlformats.org/officeDocument/2006/relationships/customXml" Target="../ink/ink904.xml"/><Relationship Id="rId261" Type="http://schemas.openxmlformats.org/officeDocument/2006/relationships/image" Target="../media/image582.png"/><Relationship Id="rId14" Type="http://schemas.openxmlformats.org/officeDocument/2006/relationships/customXml" Target="../ink/ink789.xml"/><Relationship Id="rId30" Type="http://schemas.openxmlformats.org/officeDocument/2006/relationships/customXml" Target="../ink/ink797.xml"/><Relationship Id="rId35" Type="http://schemas.openxmlformats.org/officeDocument/2006/relationships/image" Target="../media/image471.png"/><Relationship Id="rId56" Type="http://schemas.openxmlformats.org/officeDocument/2006/relationships/customXml" Target="../ink/ink810.xml"/><Relationship Id="rId77" Type="http://schemas.openxmlformats.org/officeDocument/2006/relationships/image" Target="../media/image492.png"/><Relationship Id="rId100" Type="http://schemas.openxmlformats.org/officeDocument/2006/relationships/image" Target="../media/image503.png"/><Relationship Id="rId105" Type="http://schemas.openxmlformats.org/officeDocument/2006/relationships/customXml" Target="../ink/ink835.xml"/><Relationship Id="rId126" Type="http://schemas.openxmlformats.org/officeDocument/2006/relationships/image" Target="../media/image516.png"/><Relationship Id="rId147" Type="http://schemas.openxmlformats.org/officeDocument/2006/relationships/image" Target="../media/image526.png"/><Relationship Id="rId168" Type="http://schemas.openxmlformats.org/officeDocument/2006/relationships/image" Target="../media/image536.png"/><Relationship Id="rId282" Type="http://schemas.openxmlformats.org/officeDocument/2006/relationships/customXml" Target="../ink/ink925.xml"/><Relationship Id="rId312" Type="http://schemas.openxmlformats.org/officeDocument/2006/relationships/customXml" Target="../ink/ink940.xml"/><Relationship Id="rId317" Type="http://schemas.openxmlformats.org/officeDocument/2006/relationships/image" Target="../media/image610.png"/><Relationship Id="rId8" Type="http://schemas.openxmlformats.org/officeDocument/2006/relationships/customXml" Target="../ink/ink786.xml"/><Relationship Id="rId51" Type="http://schemas.openxmlformats.org/officeDocument/2006/relationships/image" Target="../media/image479.png"/><Relationship Id="rId72" Type="http://schemas.openxmlformats.org/officeDocument/2006/relationships/customXml" Target="../ink/ink818.xml"/><Relationship Id="rId93" Type="http://schemas.openxmlformats.org/officeDocument/2006/relationships/image" Target="../media/image500.png"/><Relationship Id="rId98" Type="http://schemas.openxmlformats.org/officeDocument/2006/relationships/customXml" Target="../ink/ink831.xml"/><Relationship Id="rId121" Type="http://schemas.openxmlformats.org/officeDocument/2006/relationships/customXml" Target="../ink/ink843.xml"/><Relationship Id="rId142" Type="http://schemas.openxmlformats.org/officeDocument/2006/relationships/customXml" Target="../ink/ink854.xml"/><Relationship Id="rId163" Type="http://schemas.openxmlformats.org/officeDocument/2006/relationships/customXml" Target="../ink/ink865.xml"/><Relationship Id="rId184" Type="http://schemas.openxmlformats.org/officeDocument/2006/relationships/image" Target="../media/image544.png"/><Relationship Id="rId189" Type="http://schemas.openxmlformats.org/officeDocument/2006/relationships/image" Target="../media/image546.png"/><Relationship Id="rId219" Type="http://schemas.openxmlformats.org/officeDocument/2006/relationships/image" Target="../media/image561.png"/><Relationship Id="rId3" Type="http://schemas.openxmlformats.org/officeDocument/2006/relationships/image" Target="../media/image427.png"/><Relationship Id="rId214" Type="http://schemas.openxmlformats.org/officeDocument/2006/relationships/customXml" Target="../ink/ink891.xml"/><Relationship Id="rId230" Type="http://schemas.openxmlformats.org/officeDocument/2006/relationships/customXml" Target="../ink/ink899.xml"/><Relationship Id="rId235" Type="http://schemas.openxmlformats.org/officeDocument/2006/relationships/image" Target="../media/image569.png"/><Relationship Id="rId251" Type="http://schemas.openxmlformats.org/officeDocument/2006/relationships/image" Target="../media/image577.png"/><Relationship Id="rId256" Type="http://schemas.openxmlformats.org/officeDocument/2006/relationships/customXml" Target="../ink/ink912.xml"/><Relationship Id="rId277" Type="http://schemas.openxmlformats.org/officeDocument/2006/relationships/image" Target="../media/image590.png"/><Relationship Id="rId298" Type="http://schemas.openxmlformats.org/officeDocument/2006/relationships/customXml" Target="../ink/ink933.xml"/><Relationship Id="rId25" Type="http://schemas.openxmlformats.org/officeDocument/2006/relationships/image" Target="../media/image466.png"/><Relationship Id="rId46" Type="http://schemas.openxmlformats.org/officeDocument/2006/relationships/customXml" Target="../ink/ink805.xml"/><Relationship Id="rId67" Type="http://schemas.openxmlformats.org/officeDocument/2006/relationships/image" Target="../media/image487.png"/><Relationship Id="rId116" Type="http://schemas.openxmlformats.org/officeDocument/2006/relationships/image" Target="../media/image511.png"/><Relationship Id="rId137" Type="http://schemas.openxmlformats.org/officeDocument/2006/relationships/image" Target="../media/image521.png"/><Relationship Id="rId158" Type="http://schemas.openxmlformats.org/officeDocument/2006/relationships/image" Target="../media/image531.png"/><Relationship Id="rId272" Type="http://schemas.openxmlformats.org/officeDocument/2006/relationships/customXml" Target="../ink/ink920.xml"/><Relationship Id="rId293" Type="http://schemas.openxmlformats.org/officeDocument/2006/relationships/image" Target="../media/image598.png"/><Relationship Id="rId302" Type="http://schemas.openxmlformats.org/officeDocument/2006/relationships/customXml" Target="../ink/ink935.xml"/><Relationship Id="rId307" Type="http://schemas.openxmlformats.org/officeDocument/2006/relationships/image" Target="../media/image605.png"/><Relationship Id="rId323" Type="http://schemas.openxmlformats.org/officeDocument/2006/relationships/image" Target="../media/image613.png"/><Relationship Id="rId328" Type="http://schemas.openxmlformats.org/officeDocument/2006/relationships/customXml" Target="../ink/ink948.xml"/><Relationship Id="rId20" Type="http://schemas.openxmlformats.org/officeDocument/2006/relationships/customXml" Target="../ink/ink792.xml"/><Relationship Id="rId41" Type="http://schemas.openxmlformats.org/officeDocument/2006/relationships/image" Target="../media/image474.png"/><Relationship Id="rId62" Type="http://schemas.openxmlformats.org/officeDocument/2006/relationships/customXml" Target="../ink/ink813.xml"/><Relationship Id="rId83" Type="http://schemas.openxmlformats.org/officeDocument/2006/relationships/image" Target="../media/image495.png"/><Relationship Id="rId88" Type="http://schemas.openxmlformats.org/officeDocument/2006/relationships/customXml" Target="../ink/ink826.xml"/><Relationship Id="rId111" Type="http://schemas.openxmlformats.org/officeDocument/2006/relationships/customXml" Target="../ink/ink838.xml"/><Relationship Id="rId132" Type="http://schemas.openxmlformats.org/officeDocument/2006/relationships/customXml" Target="../ink/ink849.xml"/><Relationship Id="rId153" Type="http://schemas.openxmlformats.org/officeDocument/2006/relationships/customXml" Target="../ink/ink860.xml"/><Relationship Id="rId174" Type="http://schemas.openxmlformats.org/officeDocument/2006/relationships/image" Target="../media/image539.png"/><Relationship Id="rId179" Type="http://schemas.openxmlformats.org/officeDocument/2006/relationships/customXml" Target="../ink/ink873.xml"/><Relationship Id="rId195" Type="http://schemas.openxmlformats.org/officeDocument/2006/relationships/image" Target="../media/image549.png"/><Relationship Id="rId209" Type="http://schemas.openxmlformats.org/officeDocument/2006/relationships/image" Target="../media/image556.png"/><Relationship Id="rId190" Type="http://schemas.openxmlformats.org/officeDocument/2006/relationships/customXml" Target="../ink/ink879.xml"/><Relationship Id="rId204" Type="http://schemas.openxmlformats.org/officeDocument/2006/relationships/customXml" Target="../ink/ink886.xml"/><Relationship Id="rId220" Type="http://schemas.openxmlformats.org/officeDocument/2006/relationships/customXml" Target="../ink/ink894.xml"/><Relationship Id="rId225" Type="http://schemas.openxmlformats.org/officeDocument/2006/relationships/image" Target="../media/image564.png"/><Relationship Id="rId241" Type="http://schemas.openxmlformats.org/officeDocument/2006/relationships/image" Target="../media/image572.png"/><Relationship Id="rId246" Type="http://schemas.openxmlformats.org/officeDocument/2006/relationships/customXml" Target="../ink/ink907.xml"/><Relationship Id="rId267" Type="http://schemas.openxmlformats.org/officeDocument/2006/relationships/image" Target="../media/image585.png"/><Relationship Id="rId288" Type="http://schemas.openxmlformats.org/officeDocument/2006/relationships/customXml" Target="../ink/ink928.xml"/><Relationship Id="rId15" Type="http://schemas.openxmlformats.org/officeDocument/2006/relationships/image" Target="../media/image461.png"/><Relationship Id="rId36" Type="http://schemas.openxmlformats.org/officeDocument/2006/relationships/customXml" Target="../ink/ink800.xml"/><Relationship Id="rId57" Type="http://schemas.openxmlformats.org/officeDocument/2006/relationships/image" Target="../media/image482.png"/><Relationship Id="rId106" Type="http://schemas.openxmlformats.org/officeDocument/2006/relationships/image" Target="../media/image506.png"/><Relationship Id="rId127" Type="http://schemas.openxmlformats.org/officeDocument/2006/relationships/customXml" Target="../ink/ink846.xml"/><Relationship Id="rId262" Type="http://schemas.openxmlformats.org/officeDocument/2006/relationships/customXml" Target="../ink/ink915.xml"/><Relationship Id="rId283" Type="http://schemas.openxmlformats.org/officeDocument/2006/relationships/image" Target="../media/image593.png"/><Relationship Id="rId313" Type="http://schemas.openxmlformats.org/officeDocument/2006/relationships/image" Target="../media/image608.png"/><Relationship Id="rId318" Type="http://schemas.openxmlformats.org/officeDocument/2006/relationships/customXml" Target="../ink/ink943.xml"/><Relationship Id="rId10" Type="http://schemas.openxmlformats.org/officeDocument/2006/relationships/customXml" Target="../ink/ink787.xml"/><Relationship Id="rId31" Type="http://schemas.openxmlformats.org/officeDocument/2006/relationships/image" Target="../media/image469.png"/><Relationship Id="rId52" Type="http://schemas.openxmlformats.org/officeDocument/2006/relationships/customXml" Target="../ink/ink808.xml"/><Relationship Id="rId73" Type="http://schemas.openxmlformats.org/officeDocument/2006/relationships/image" Target="../media/image490.png"/><Relationship Id="rId78" Type="http://schemas.openxmlformats.org/officeDocument/2006/relationships/customXml" Target="../ink/ink821.xml"/><Relationship Id="rId94" Type="http://schemas.openxmlformats.org/officeDocument/2006/relationships/customXml" Target="../ink/ink829.xml"/><Relationship Id="rId99" Type="http://schemas.openxmlformats.org/officeDocument/2006/relationships/customXml" Target="../ink/ink832.xml"/><Relationship Id="rId101" Type="http://schemas.openxmlformats.org/officeDocument/2006/relationships/customXml" Target="../ink/ink833.xml"/><Relationship Id="rId122" Type="http://schemas.openxmlformats.org/officeDocument/2006/relationships/image" Target="../media/image514.png"/><Relationship Id="rId143" Type="http://schemas.openxmlformats.org/officeDocument/2006/relationships/image" Target="../media/image524.png"/><Relationship Id="rId148" Type="http://schemas.openxmlformats.org/officeDocument/2006/relationships/customXml" Target="../ink/ink857.xml"/><Relationship Id="rId164" Type="http://schemas.openxmlformats.org/officeDocument/2006/relationships/image" Target="../media/image534.png"/><Relationship Id="rId169" Type="http://schemas.openxmlformats.org/officeDocument/2006/relationships/customXml" Target="../ink/ink868.xml"/><Relationship Id="rId185" Type="http://schemas.openxmlformats.org/officeDocument/2006/relationships/customXml" Target="../ink/ink876.xml"/><Relationship Id="rId4" Type="http://schemas.openxmlformats.org/officeDocument/2006/relationships/customXml" Target="../ink/ink784.xml"/><Relationship Id="rId9" Type="http://schemas.openxmlformats.org/officeDocument/2006/relationships/image" Target="../media/image458.png"/><Relationship Id="rId180" Type="http://schemas.openxmlformats.org/officeDocument/2006/relationships/image" Target="../media/image542.png"/><Relationship Id="rId210" Type="http://schemas.openxmlformats.org/officeDocument/2006/relationships/customXml" Target="../ink/ink889.xml"/><Relationship Id="rId215" Type="http://schemas.openxmlformats.org/officeDocument/2006/relationships/image" Target="../media/image559.png"/><Relationship Id="rId236" Type="http://schemas.openxmlformats.org/officeDocument/2006/relationships/customXml" Target="../ink/ink902.xml"/><Relationship Id="rId257" Type="http://schemas.openxmlformats.org/officeDocument/2006/relationships/image" Target="../media/image580.png"/><Relationship Id="rId278" Type="http://schemas.openxmlformats.org/officeDocument/2006/relationships/customXml" Target="../ink/ink923.xml"/><Relationship Id="rId26" Type="http://schemas.openxmlformats.org/officeDocument/2006/relationships/customXml" Target="../ink/ink795.xml"/><Relationship Id="rId231" Type="http://schemas.openxmlformats.org/officeDocument/2006/relationships/image" Target="../media/image567.png"/><Relationship Id="rId252" Type="http://schemas.openxmlformats.org/officeDocument/2006/relationships/customXml" Target="../ink/ink910.xml"/><Relationship Id="rId273" Type="http://schemas.openxmlformats.org/officeDocument/2006/relationships/image" Target="../media/image588.png"/><Relationship Id="rId294" Type="http://schemas.openxmlformats.org/officeDocument/2006/relationships/customXml" Target="../ink/ink931.xml"/><Relationship Id="rId308" Type="http://schemas.openxmlformats.org/officeDocument/2006/relationships/customXml" Target="../ink/ink938.xml"/><Relationship Id="rId329" Type="http://schemas.openxmlformats.org/officeDocument/2006/relationships/image" Target="../media/image616.png"/><Relationship Id="rId47" Type="http://schemas.openxmlformats.org/officeDocument/2006/relationships/image" Target="../media/image477.png"/><Relationship Id="rId68" Type="http://schemas.openxmlformats.org/officeDocument/2006/relationships/customXml" Target="../ink/ink816.xml"/><Relationship Id="rId89" Type="http://schemas.openxmlformats.org/officeDocument/2006/relationships/image" Target="../media/image498.png"/><Relationship Id="rId112" Type="http://schemas.openxmlformats.org/officeDocument/2006/relationships/image" Target="../media/image509.png"/><Relationship Id="rId133" Type="http://schemas.openxmlformats.org/officeDocument/2006/relationships/image" Target="../media/image519.png"/><Relationship Id="rId154" Type="http://schemas.openxmlformats.org/officeDocument/2006/relationships/image" Target="../media/image529.png"/><Relationship Id="rId175" Type="http://schemas.openxmlformats.org/officeDocument/2006/relationships/customXml" Target="../ink/ink871.xml"/><Relationship Id="rId196" Type="http://schemas.openxmlformats.org/officeDocument/2006/relationships/customXml" Target="../ink/ink882.xml"/><Relationship Id="rId200" Type="http://schemas.openxmlformats.org/officeDocument/2006/relationships/customXml" Target="../ink/ink884.xml"/><Relationship Id="rId16" Type="http://schemas.openxmlformats.org/officeDocument/2006/relationships/customXml" Target="../ink/ink790.xml"/><Relationship Id="rId221" Type="http://schemas.openxmlformats.org/officeDocument/2006/relationships/image" Target="../media/image562.png"/><Relationship Id="rId242" Type="http://schemas.openxmlformats.org/officeDocument/2006/relationships/customXml" Target="../ink/ink905.xml"/><Relationship Id="rId263" Type="http://schemas.openxmlformats.org/officeDocument/2006/relationships/image" Target="../media/image583.png"/><Relationship Id="rId284" Type="http://schemas.openxmlformats.org/officeDocument/2006/relationships/customXml" Target="../ink/ink926.xml"/><Relationship Id="rId319" Type="http://schemas.openxmlformats.org/officeDocument/2006/relationships/image" Target="../media/image611.png"/><Relationship Id="rId37" Type="http://schemas.openxmlformats.org/officeDocument/2006/relationships/image" Target="../media/image472.png"/><Relationship Id="rId58" Type="http://schemas.openxmlformats.org/officeDocument/2006/relationships/customXml" Target="../ink/ink811.xml"/><Relationship Id="rId79" Type="http://schemas.openxmlformats.org/officeDocument/2006/relationships/image" Target="../media/image493.png"/><Relationship Id="rId102" Type="http://schemas.openxmlformats.org/officeDocument/2006/relationships/image" Target="../media/image504.png"/><Relationship Id="rId123" Type="http://schemas.openxmlformats.org/officeDocument/2006/relationships/customXml" Target="../ink/ink844.xml"/><Relationship Id="rId144" Type="http://schemas.openxmlformats.org/officeDocument/2006/relationships/customXml" Target="../ink/ink855.xml"/><Relationship Id="rId90" Type="http://schemas.openxmlformats.org/officeDocument/2006/relationships/customXml" Target="../ink/ink827.xml"/><Relationship Id="rId165" Type="http://schemas.openxmlformats.org/officeDocument/2006/relationships/customXml" Target="../ink/ink866.xml"/><Relationship Id="rId186" Type="http://schemas.openxmlformats.org/officeDocument/2006/relationships/image" Target="../media/image545.png"/><Relationship Id="rId211" Type="http://schemas.openxmlformats.org/officeDocument/2006/relationships/image" Target="../media/image557.png"/><Relationship Id="rId232" Type="http://schemas.openxmlformats.org/officeDocument/2006/relationships/customXml" Target="../ink/ink900.xml"/><Relationship Id="rId253" Type="http://schemas.openxmlformats.org/officeDocument/2006/relationships/image" Target="../media/image578.png"/><Relationship Id="rId274" Type="http://schemas.openxmlformats.org/officeDocument/2006/relationships/customXml" Target="../ink/ink921.xml"/><Relationship Id="rId295" Type="http://schemas.openxmlformats.org/officeDocument/2006/relationships/image" Target="../media/image599.png"/><Relationship Id="rId309" Type="http://schemas.openxmlformats.org/officeDocument/2006/relationships/image" Target="../media/image606.png"/><Relationship Id="rId27" Type="http://schemas.openxmlformats.org/officeDocument/2006/relationships/image" Target="../media/image467.png"/><Relationship Id="rId48" Type="http://schemas.openxmlformats.org/officeDocument/2006/relationships/customXml" Target="../ink/ink806.xml"/><Relationship Id="rId69" Type="http://schemas.openxmlformats.org/officeDocument/2006/relationships/image" Target="../media/image488.png"/><Relationship Id="rId113" Type="http://schemas.openxmlformats.org/officeDocument/2006/relationships/customXml" Target="../ink/ink839.xml"/><Relationship Id="rId134" Type="http://schemas.openxmlformats.org/officeDocument/2006/relationships/customXml" Target="../ink/ink850.xml"/><Relationship Id="rId320" Type="http://schemas.openxmlformats.org/officeDocument/2006/relationships/customXml" Target="../ink/ink944.xml"/><Relationship Id="rId80" Type="http://schemas.openxmlformats.org/officeDocument/2006/relationships/customXml" Target="../ink/ink822.xml"/><Relationship Id="rId155" Type="http://schemas.openxmlformats.org/officeDocument/2006/relationships/customXml" Target="../ink/ink861.xml"/><Relationship Id="rId176" Type="http://schemas.openxmlformats.org/officeDocument/2006/relationships/image" Target="../media/image540.png"/><Relationship Id="rId197" Type="http://schemas.openxmlformats.org/officeDocument/2006/relationships/image" Target="../media/image550.png"/><Relationship Id="rId201" Type="http://schemas.openxmlformats.org/officeDocument/2006/relationships/image" Target="../media/image552.png"/><Relationship Id="rId222" Type="http://schemas.openxmlformats.org/officeDocument/2006/relationships/customXml" Target="../ink/ink895.xml"/><Relationship Id="rId243" Type="http://schemas.openxmlformats.org/officeDocument/2006/relationships/image" Target="../media/image573.png"/><Relationship Id="rId264" Type="http://schemas.openxmlformats.org/officeDocument/2006/relationships/customXml" Target="../ink/ink916.xml"/><Relationship Id="rId285" Type="http://schemas.openxmlformats.org/officeDocument/2006/relationships/image" Target="../media/image594.png"/><Relationship Id="rId17" Type="http://schemas.openxmlformats.org/officeDocument/2006/relationships/image" Target="../media/image462.png"/><Relationship Id="rId38" Type="http://schemas.openxmlformats.org/officeDocument/2006/relationships/customXml" Target="../ink/ink801.xml"/><Relationship Id="rId59" Type="http://schemas.openxmlformats.org/officeDocument/2006/relationships/image" Target="../media/image483.png"/><Relationship Id="rId103" Type="http://schemas.openxmlformats.org/officeDocument/2006/relationships/customXml" Target="../ink/ink834.xml"/><Relationship Id="rId124" Type="http://schemas.openxmlformats.org/officeDocument/2006/relationships/image" Target="../media/image515.png"/><Relationship Id="rId310" Type="http://schemas.openxmlformats.org/officeDocument/2006/relationships/customXml" Target="../ink/ink939.xml"/><Relationship Id="rId70" Type="http://schemas.openxmlformats.org/officeDocument/2006/relationships/customXml" Target="../ink/ink817.xml"/><Relationship Id="rId91" Type="http://schemas.openxmlformats.org/officeDocument/2006/relationships/image" Target="../media/image499.png"/><Relationship Id="rId145" Type="http://schemas.openxmlformats.org/officeDocument/2006/relationships/image" Target="../media/image525.png"/><Relationship Id="rId166" Type="http://schemas.openxmlformats.org/officeDocument/2006/relationships/image" Target="../media/image535.png"/><Relationship Id="rId187" Type="http://schemas.openxmlformats.org/officeDocument/2006/relationships/customXml" Target="../ink/ink877.xml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890.xml"/><Relationship Id="rId233" Type="http://schemas.openxmlformats.org/officeDocument/2006/relationships/image" Target="../media/image568.png"/><Relationship Id="rId254" Type="http://schemas.openxmlformats.org/officeDocument/2006/relationships/customXml" Target="../ink/ink911.xml"/><Relationship Id="rId28" Type="http://schemas.openxmlformats.org/officeDocument/2006/relationships/customXml" Target="../ink/ink796.xml"/><Relationship Id="rId49" Type="http://schemas.openxmlformats.org/officeDocument/2006/relationships/image" Target="../media/image478.png"/><Relationship Id="rId114" Type="http://schemas.openxmlformats.org/officeDocument/2006/relationships/image" Target="../media/image510.png"/><Relationship Id="rId275" Type="http://schemas.openxmlformats.org/officeDocument/2006/relationships/image" Target="../media/image589.png"/><Relationship Id="rId296" Type="http://schemas.openxmlformats.org/officeDocument/2006/relationships/customXml" Target="../ink/ink932.xml"/><Relationship Id="rId300" Type="http://schemas.openxmlformats.org/officeDocument/2006/relationships/customXml" Target="../ink/ink934.xml"/><Relationship Id="rId60" Type="http://schemas.openxmlformats.org/officeDocument/2006/relationships/customXml" Target="../ink/ink812.xml"/><Relationship Id="rId81" Type="http://schemas.openxmlformats.org/officeDocument/2006/relationships/image" Target="../media/image494.png"/><Relationship Id="rId135" Type="http://schemas.openxmlformats.org/officeDocument/2006/relationships/image" Target="../media/image520.png"/><Relationship Id="rId156" Type="http://schemas.openxmlformats.org/officeDocument/2006/relationships/image" Target="../media/image530.png"/><Relationship Id="rId177" Type="http://schemas.openxmlformats.org/officeDocument/2006/relationships/customXml" Target="../ink/ink872.xml"/><Relationship Id="rId198" Type="http://schemas.openxmlformats.org/officeDocument/2006/relationships/customXml" Target="../ink/ink883.xml"/><Relationship Id="rId321" Type="http://schemas.openxmlformats.org/officeDocument/2006/relationships/image" Target="../media/image612.png"/><Relationship Id="rId202" Type="http://schemas.openxmlformats.org/officeDocument/2006/relationships/customXml" Target="../ink/ink885.xml"/><Relationship Id="rId223" Type="http://schemas.openxmlformats.org/officeDocument/2006/relationships/image" Target="../media/image563.png"/><Relationship Id="rId244" Type="http://schemas.openxmlformats.org/officeDocument/2006/relationships/customXml" Target="../ink/ink906.xml"/><Relationship Id="rId18" Type="http://schemas.openxmlformats.org/officeDocument/2006/relationships/customXml" Target="../ink/ink791.xml"/><Relationship Id="rId39" Type="http://schemas.openxmlformats.org/officeDocument/2006/relationships/image" Target="../media/image473.png"/><Relationship Id="rId265" Type="http://schemas.openxmlformats.org/officeDocument/2006/relationships/image" Target="../media/image584.png"/><Relationship Id="rId286" Type="http://schemas.openxmlformats.org/officeDocument/2006/relationships/customXml" Target="../ink/ink927.xml"/><Relationship Id="rId50" Type="http://schemas.openxmlformats.org/officeDocument/2006/relationships/customXml" Target="../ink/ink807.xml"/><Relationship Id="rId104" Type="http://schemas.openxmlformats.org/officeDocument/2006/relationships/image" Target="../media/image505.png"/><Relationship Id="rId125" Type="http://schemas.openxmlformats.org/officeDocument/2006/relationships/customXml" Target="../ink/ink845.xml"/><Relationship Id="rId146" Type="http://schemas.openxmlformats.org/officeDocument/2006/relationships/customXml" Target="../ink/ink856.xml"/><Relationship Id="rId167" Type="http://schemas.openxmlformats.org/officeDocument/2006/relationships/customXml" Target="../ink/ink867.xml"/><Relationship Id="rId188" Type="http://schemas.openxmlformats.org/officeDocument/2006/relationships/customXml" Target="../ink/ink878.xml"/><Relationship Id="rId311" Type="http://schemas.openxmlformats.org/officeDocument/2006/relationships/image" Target="../media/image607.png"/><Relationship Id="rId71" Type="http://schemas.openxmlformats.org/officeDocument/2006/relationships/image" Target="../media/image489.png"/><Relationship Id="rId92" Type="http://schemas.openxmlformats.org/officeDocument/2006/relationships/customXml" Target="../ink/ink828.xml"/><Relationship Id="rId213" Type="http://schemas.openxmlformats.org/officeDocument/2006/relationships/image" Target="../media/image558.png"/><Relationship Id="rId234" Type="http://schemas.openxmlformats.org/officeDocument/2006/relationships/customXml" Target="../ink/ink901.xml"/><Relationship Id="rId2" Type="http://schemas.openxmlformats.org/officeDocument/2006/relationships/customXml" Target="../ink/ink783.xml"/><Relationship Id="rId29" Type="http://schemas.openxmlformats.org/officeDocument/2006/relationships/image" Target="../media/image468.png"/><Relationship Id="rId255" Type="http://schemas.openxmlformats.org/officeDocument/2006/relationships/image" Target="../media/image579.png"/><Relationship Id="rId276" Type="http://schemas.openxmlformats.org/officeDocument/2006/relationships/customXml" Target="../ink/ink922.xml"/><Relationship Id="rId297" Type="http://schemas.openxmlformats.org/officeDocument/2006/relationships/image" Target="../media/image600.png"/><Relationship Id="rId40" Type="http://schemas.openxmlformats.org/officeDocument/2006/relationships/customXml" Target="../ink/ink802.xml"/><Relationship Id="rId115" Type="http://schemas.openxmlformats.org/officeDocument/2006/relationships/customXml" Target="../ink/ink840.xml"/><Relationship Id="rId136" Type="http://schemas.openxmlformats.org/officeDocument/2006/relationships/customXml" Target="../ink/ink851.xml"/><Relationship Id="rId157" Type="http://schemas.openxmlformats.org/officeDocument/2006/relationships/customXml" Target="../ink/ink862.xml"/><Relationship Id="rId178" Type="http://schemas.openxmlformats.org/officeDocument/2006/relationships/image" Target="../media/image541.png"/><Relationship Id="rId301" Type="http://schemas.openxmlformats.org/officeDocument/2006/relationships/image" Target="../media/image602.png"/><Relationship Id="rId322" Type="http://schemas.openxmlformats.org/officeDocument/2006/relationships/customXml" Target="../ink/ink945.xml"/><Relationship Id="rId61" Type="http://schemas.openxmlformats.org/officeDocument/2006/relationships/image" Target="../media/image484.png"/><Relationship Id="rId82" Type="http://schemas.openxmlformats.org/officeDocument/2006/relationships/customXml" Target="../ink/ink823.xml"/><Relationship Id="rId199" Type="http://schemas.openxmlformats.org/officeDocument/2006/relationships/image" Target="../media/image551.png"/><Relationship Id="rId203" Type="http://schemas.openxmlformats.org/officeDocument/2006/relationships/image" Target="../media/image553.png"/><Relationship Id="rId19" Type="http://schemas.openxmlformats.org/officeDocument/2006/relationships/image" Target="../media/image463.png"/><Relationship Id="rId224" Type="http://schemas.openxmlformats.org/officeDocument/2006/relationships/customXml" Target="../ink/ink896.xml"/><Relationship Id="rId245" Type="http://schemas.openxmlformats.org/officeDocument/2006/relationships/image" Target="../media/image574.png"/><Relationship Id="rId266" Type="http://schemas.openxmlformats.org/officeDocument/2006/relationships/customXml" Target="../ink/ink917.xml"/><Relationship Id="rId287" Type="http://schemas.openxmlformats.org/officeDocument/2006/relationships/image" Target="../media/image595.png"/></Relationships>
</file>

<file path=ppt/slides/_rels/slide11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984.xml"/><Relationship Id="rId26" Type="http://schemas.openxmlformats.org/officeDocument/2006/relationships/image" Target="../media/image628.png"/><Relationship Id="rId42" Type="http://schemas.openxmlformats.org/officeDocument/2006/relationships/image" Target="../media/image636.png"/><Relationship Id="rId47" Type="http://schemas.openxmlformats.org/officeDocument/2006/relationships/customXml" Target="../ink/ink953.xml"/><Relationship Id="rId63" Type="http://schemas.openxmlformats.org/officeDocument/2006/relationships/customXml" Target="../ink/ink961.xml"/><Relationship Id="rId68" Type="http://schemas.openxmlformats.org/officeDocument/2006/relationships/image" Target="../media/image649.png"/><Relationship Id="rId84" Type="http://schemas.openxmlformats.org/officeDocument/2006/relationships/image" Target="../media/image657.png"/><Relationship Id="rId89" Type="http://schemas.openxmlformats.org/officeDocument/2006/relationships/customXml" Target="../ink/ink973.xml"/><Relationship Id="rId133" Type="http://schemas.openxmlformats.org/officeDocument/2006/relationships/customXml" Target="../ink/ink992.xml"/><Relationship Id="rId138" Type="http://schemas.openxmlformats.org/officeDocument/2006/relationships/image" Target="../media/image684.png"/><Relationship Id="rId154" Type="http://schemas.openxmlformats.org/officeDocument/2006/relationships/customXml" Target="../ink/ink1004.xml"/><Relationship Id="rId159" Type="http://schemas.openxmlformats.org/officeDocument/2006/relationships/customXml" Target="../ink/ink1009.xml"/><Relationship Id="rId107" Type="http://schemas.openxmlformats.org/officeDocument/2006/relationships/customXml" Target="../ink/ink982.xml"/><Relationship Id="rId16" Type="http://schemas.openxmlformats.org/officeDocument/2006/relationships/image" Target="../media/image623.png"/><Relationship Id="rId53" Type="http://schemas.openxmlformats.org/officeDocument/2006/relationships/customXml" Target="../ink/ink956.xml"/><Relationship Id="rId58" Type="http://schemas.openxmlformats.org/officeDocument/2006/relationships/image" Target="../media/image644.png"/><Relationship Id="rId74" Type="http://schemas.openxmlformats.org/officeDocument/2006/relationships/image" Target="../media/image652.png"/><Relationship Id="rId79" Type="http://schemas.openxmlformats.org/officeDocument/2006/relationships/customXml" Target="../ink/ink969.xml"/><Relationship Id="rId102" Type="http://schemas.openxmlformats.org/officeDocument/2006/relationships/image" Target="../media/image666.png"/><Relationship Id="rId123" Type="http://schemas.openxmlformats.org/officeDocument/2006/relationships/customXml" Target="../ink/ink987.xml"/><Relationship Id="rId128" Type="http://schemas.openxmlformats.org/officeDocument/2006/relationships/image" Target="../media/image679.png"/><Relationship Id="rId144" Type="http://schemas.openxmlformats.org/officeDocument/2006/relationships/image" Target="../media/image687.png"/><Relationship Id="rId149" Type="http://schemas.openxmlformats.org/officeDocument/2006/relationships/image" Target="../media/image295.emf"/><Relationship Id="rId32" Type="http://schemas.openxmlformats.org/officeDocument/2006/relationships/image" Target="../media/image631.png"/><Relationship Id="rId90" Type="http://schemas.openxmlformats.org/officeDocument/2006/relationships/image" Target="../media/image660.png"/><Relationship Id="rId95" Type="http://schemas.openxmlformats.org/officeDocument/2006/relationships/customXml" Target="../ink/ink976.xml"/><Relationship Id="rId160" Type="http://schemas.openxmlformats.org/officeDocument/2006/relationships/customXml" Target="../ink/ink1010.xml"/><Relationship Id="rId165" Type="http://schemas.openxmlformats.org/officeDocument/2006/relationships/customXml" Target="../ink/ink1015.xml"/><Relationship Id="rId43" Type="http://schemas.openxmlformats.org/officeDocument/2006/relationships/customXml" Target="../ink/ink951.xml"/><Relationship Id="rId48" Type="http://schemas.openxmlformats.org/officeDocument/2006/relationships/image" Target="../media/image639.png"/><Relationship Id="rId56" Type="http://schemas.openxmlformats.org/officeDocument/2006/relationships/image" Target="../media/image643.png"/><Relationship Id="rId64" Type="http://schemas.openxmlformats.org/officeDocument/2006/relationships/image" Target="../media/image647.png"/><Relationship Id="rId69" Type="http://schemas.openxmlformats.org/officeDocument/2006/relationships/customXml" Target="../ink/ink964.xml"/><Relationship Id="rId77" Type="http://schemas.openxmlformats.org/officeDocument/2006/relationships/customXml" Target="../ink/ink968.xml"/><Relationship Id="rId100" Type="http://schemas.openxmlformats.org/officeDocument/2006/relationships/image" Target="../media/image665.png"/><Relationship Id="rId105" Type="http://schemas.openxmlformats.org/officeDocument/2006/relationships/customXml" Target="../ink/ink981.xml"/><Relationship Id="rId118" Type="http://schemas.openxmlformats.org/officeDocument/2006/relationships/image" Target="../media/image674.png"/><Relationship Id="rId126" Type="http://schemas.openxmlformats.org/officeDocument/2006/relationships/image" Target="../media/image678.png"/><Relationship Id="rId134" Type="http://schemas.openxmlformats.org/officeDocument/2006/relationships/image" Target="../media/image682.png"/><Relationship Id="rId139" Type="http://schemas.openxmlformats.org/officeDocument/2006/relationships/customXml" Target="../ink/ink995.xml"/><Relationship Id="rId147" Type="http://schemas.openxmlformats.org/officeDocument/2006/relationships/image" Target="../media/image294.png"/><Relationship Id="rId14" Type="http://schemas.openxmlformats.org/officeDocument/2006/relationships/image" Target="../media/image622.png"/><Relationship Id="rId22" Type="http://schemas.openxmlformats.org/officeDocument/2006/relationships/image" Target="../media/image626.png"/><Relationship Id="rId30" Type="http://schemas.openxmlformats.org/officeDocument/2006/relationships/image" Target="../media/image630.png"/><Relationship Id="rId51" Type="http://schemas.openxmlformats.org/officeDocument/2006/relationships/customXml" Target="../ink/ink955.xml"/><Relationship Id="rId72" Type="http://schemas.openxmlformats.org/officeDocument/2006/relationships/image" Target="../media/image651.png"/><Relationship Id="rId80" Type="http://schemas.openxmlformats.org/officeDocument/2006/relationships/image" Target="../media/image655.png"/><Relationship Id="rId85" Type="http://schemas.openxmlformats.org/officeDocument/2006/relationships/customXml" Target="../ink/ink972.xml"/><Relationship Id="rId93" Type="http://schemas.openxmlformats.org/officeDocument/2006/relationships/customXml" Target="../ink/ink975.xml"/><Relationship Id="rId98" Type="http://schemas.openxmlformats.org/officeDocument/2006/relationships/image" Target="../media/image664.png"/><Relationship Id="rId121" Type="http://schemas.openxmlformats.org/officeDocument/2006/relationships/customXml" Target="../ink/ink986.xml"/><Relationship Id="rId142" Type="http://schemas.openxmlformats.org/officeDocument/2006/relationships/image" Target="../media/image686.png"/><Relationship Id="rId150" Type="http://schemas.openxmlformats.org/officeDocument/2006/relationships/customXml" Target="../ink/ink1000.xml"/><Relationship Id="rId8" Type="http://schemas.openxmlformats.org/officeDocument/2006/relationships/image" Target="../media/image619.png"/><Relationship Id="rId155" Type="http://schemas.openxmlformats.org/officeDocument/2006/relationships/customXml" Target="../ink/ink1005.xml"/><Relationship Id="rId163" Type="http://schemas.openxmlformats.org/officeDocument/2006/relationships/customXml" Target="../ink/ink1013.xml"/><Relationship Id="rId46" Type="http://schemas.openxmlformats.org/officeDocument/2006/relationships/image" Target="../media/image638.png"/><Relationship Id="rId59" Type="http://schemas.openxmlformats.org/officeDocument/2006/relationships/customXml" Target="../ink/ink959.xml"/><Relationship Id="rId67" Type="http://schemas.openxmlformats.org/officeDocument/2006/relationships/customXml" Target="../ink/ink963.xml"/><Relationship Id="rId103" Type="http://schemas.openxmlformats.org/officeDocument/2006/relationships/customXml" Target="../ink/ink980.xml"/><Relationship Id="rId108" Type="http://schemas.openxmlformats.org/officeDocument/2006/relationships/image" Target="../media/image669.png"/><Relationship Id="rId116" Type="http://schemas.openxmlformats.org/officeDocument/2006/relationships/image" Target="../media/image673.png"/><Relationship Id="rId124" Type="http://schemas.openxmlformats.org/officeDocument/2006/relationships/image" Target="../media/image677.png"/><Relationship Id="rId129" Type="http://schemas.openxmlformats.org/officeDocument/2006/relationships/customXml" Target="../ink/ink990.xml"/><Relationship Id="rId137" Type="http://schemas.openxmlformats.org/officeDocument/2006/relationships/customXml" Target="../ink/ink994.xml"/><Relationship Id="rId12" Type="http://schemas.openxmlformats.org/officeDocument/2006/relationships/image" Target="../media/image621.png"/><Relationship Id="rId158" Type="http://schemas.openxmlformats.org/officeDocument/2006/relationships/customXml" Target="../ink/ink1008.xml"/><Relationship Id="rId38" Type="http://schemas.openxmlformats.org/officeDocument/2006/relationships/image" Target="../media/image634.png"/><Relationship Id="rId41" Type="http://schemas.openxmlformats.org/officeDocument/2006/relationships/customXml" Target="../ink/ink950.xml"/><Relationship Id="rId54" Type="http://schemas.openxmlformats.org/officeDocument/2006/relationships/image" Target="../media/image642.png"/><Relationship Id="rId62" Type="http://schemas.openxmlformats.org/officeDocument/2006/relationships/image" Target="../media/image646.png"/><Relationship Id="rId70" Type="http://schemas.openxmlformats.org/officeDocument/2006/relationships/image" Target="../media/image650.png"/><Relationship Id="rId75" Type="http://schemas.openxmlformats.org/officeDocument/2006/relationships/customXml" Target="../ink/ink967.xml"/><Relationship Id="rId83" Type="http://schemas.openxmlformats.org/officeDocument/2006/relationships/customXml" Target="../ink/ink971.xml"/><Relationship Id="rId88" Type="http://schemas.openxmlformats.org/officeDocument/2006/relationships/image" Target="../media/image659.png"/><Relationship Id="rId91" Type="http://schemas.openxmlformats.org/officeDocument/2006/relationships/customXml" Target="../ink/ink974.xml"/><Relationship Id="rId96" Type="http://schemas.openxmlformats.org/officeDocument/2006/relationships/image" Target="../media/image663.png"/><Relationship Id="rId132" Type="http://schemas.openxmlformats.org/officeDocument/2006/relationships/image" Target="../media/image681.png"/><Relationship Id="rId140" Type="http://schemas.openxmlformats.org/officeDocument/2006/relationships/image" Target="../media/image685.png"/><Relationship Id="rId145" Type="http://schemas.openxmlformats.org/officeDocument/2006/relationships/customXml" Target="../ink/ink998.xml"/><Relationship Id="rId153" Type="http://schemas.openxmlformats.org/officeDocument/2006/relationships/customXml" Target="../ink/ink1003.xml"/><Relationship Id="rId20" Type="http://schemas.openxmlformats.org/officeDocument/2006/relationships/image" Target="../media/image625.png"/><Relationship Id="rId161" Type="http://schemas.openxmlformats.org/officeDocument/2006/relationships/customXml" Target="../ink/ink1011.xml"/><Relationship Id="rId166" Type="http://schemas.openxmlformats.org/officeDocument/2006/relationships/customXml" Target="../ink/ink10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8.png"/><Relationship Id="rId49" Type="http://schemas.openxmlformats.org/officeDocument/2006/relationships/customXml" Target="../ink/ink954.xml"/><Relationship Id="rId57" Type="http://schemas.openxmlformats.org/officeDocument/2006/relationships/customXml" Target="../ink/ink958.xml"/><Relationship Id="rId106" Type="http://schemas.openxmlformats.org/officeDocument/2006/relationships/image" Target="../media/image668.png"/><Relationship Id="rId119" Type="http://schemas.openxmlformats.org/officeDocument/2006/relationships/customXml" Target="../ink/ink985.xml"/><Relationship Id="rId127" Type="http://schemas.openxmlformats.org/officeDocument/2006/relationships/customXml" Target="../ink/ink989.xml"/><Relationship Id="rId28" Type="http://schemas.openxmlformats.org/officeDocument/2006/relationships/image" Target="../media/image629.png"/><Relationship Id="rId36" Type="http://schemas.openxmlformats.org/officeDocument/2006/relationships/image" Target="../media/image633.png"/><Relationship Id="rId44" Type="http://schemas.openxmlformats.org/officeDocument/2006/relationships/image" Target="../media/image637.png"/><Relationship Id="rId52" Type="http://schemas.openxmlformats.org/officeDocument/2006/relationships/image" Target="../media/image641.png"/><Relationship Id="rId60" Type="http://schemas.openxmlformats.org/officeDocument/2006/relationships/image" Target="../media/image645.png"/><Relationship Id="rId65" Type="http://schemas.openxmlformats.org/officeDocument/2006/relationships/customXml" Target="../ink/ink962.xml"/><Relationship Id="rId73" Type="http://schemas.openxmlformats.org/officeDocument/2006/relationships/customXml" Target="../ink/ink966.xml"/><Relationship Id="rId78" Type="http://schemas.openxmlformats.org/officeDocument/2006/relationships/image" Target="../media/image654.png"/><Relationship Id="rId81" Type="http://schemas.openxmlformats.org/officeDocument/2006/relationships/customXml" Target="../ink/ink970.xml"/><Relationship Id="rId94" Type="http://schemas.openxmlformats.org/officeDocument/2006/relationships/image" Target="../media/image662.png"/><Relationship Id="rId99" Type="http://schemas.openxmlformats.org/officeDocument/2006/relationships/customXml" Target="../ink/ink978.xml"/><Relationship Id="rId101" Type="http://schemas.openxmlformats.org/officeDocument/2006/relationships/customXml" Target="../ink/ink979.xml"/><Relationship Id="rId122" Type="http://schemas.openxmlformats.org/officeDocument/2006/relationships/image" Target="../media/image676.png"/><Relationship Id="rId130" Type="http://schemas.openxmlformats.org/officeDocument/2006/relationships/image" Target="../media/image680.png"/><Relationship Id="rId135" Type="http://schemas.openxmlformats.org/officeDocument/2006/relationships/customXml" Target="../ink/ink993.xml"/><Relationship Id="rId143" Type="http://schemas.openxmlformats.org/officeDocument/2006/relationships/customXml" Target="../ink/ink997.xml"/><Relationship Id="rId148" Type="http://schemas.openxmlformats.org/officeDocument/2006/relationships/customXml" Target="../ink/ink999.xml"/><Relationship Id="rId151" Type="http://schemas.openxmlformats.org/officeDocument/2006/relationships/customXml" Target="../ink/ink1001.xml"/><Relationship Id="rId10" Type="http://schemas.openxmlformats.org/officeDocument/2006/relationships/image" Target="../media/image620.png"/><Relationship Id="rId156" Type="http://schemas.openxmlformats.org/officeDocument/2006/relationships/customXml" Target="../ink/ink1006.xml"/><Relationship Id="rId164" Type="http://schemas.openxmlformats.org/officeDocument/2006/relationships/customXml" Target="../ink/ink1014.xml"/><Relationship Id="rId109" Type="http://schemas.openxmlformats.org/officeDocument/2006/relationships/customXml" Target="../ink/ink983.xml"/><Relationship Id="rId18" Type="http://schemas.openxmlformats.org/officeDocument/2006/relationships/image" Target="../media/image624.png"/><Relationship Id="rId50" Type="http://schemas.openxmlformats.org/officeDocument/2006/relationships/image" Target="../media/image640.png"/><Relationship Id="rId55" Type="http://schemas.openxmlformats.org/officeDocument/2006/relationships/customXml" Target="../ink/ink957.xml"/><Relationship Id="rId76" Type="http://schemas.openxmlformats.org/officeDocument/2006/relationships/image" Target="../media/image653.png"/><Relationship Id="rId97" Type="http://schemas.openxmlformats.org/officeDocument/2006/relationships/customXml" Target="../ink/ink977.xml"/><Relationship Id="rId104" Type="http://schemas.openxmlformats.org/officeDocument/2006/relationships/image" Target="../media/image667.png"/><Relationship Id="rId120" Type="http://schemas.openxmlformats.org/officeDocument/2006/relationships/image" Target="../media/image675.png"/><Relationship Id="rId125" Type="http://schemas.openxmlformats.org/officeDocument/2006/relationships/customXml" Target="../ink/ink988.xml"/><Relationship Id="rId141" Type="http://schemas.openxmlformats.org/officeDocument/2006/relationships/customXml" Target="../ink/ink996.xml"/><Relationship Id="rId146" Type="http://schemas.openxmlformats.org/officeDocument/2006/relationships/image" Target="../media/image688.png"/><Relationship Id="rId34" Type="http://schemas.openxmlformats.org/officeDocument/2006/relationships/image" Target="../media/image632.png"/><Relationship Id="rId71" Type="http://schemas.openxmlformats.org/officeDocument/2006/relationships/customXml" Target="../ink/ink965.xml"/><Relationship Id="rId92" Type="http://schemas.openxmlformats.org/officeDocument/2006/relationships/image" Target="../media/image661.png"/><Relationship Id="rId162" Type="http://schemas.openxmlformats.org/officeDocument/2006/relationships/customXml" Target="../ink/ink1012.xml"/><Relationship Id="rId2" Type="http://schemas.openxmlformats.org/officeDocument/2006/relationships/customXml" Target="../ink/ink949.xml"/><Relationship Id="rId40" Type="http://schemas.openxmlformats.org/officeDocument/2006/relationships/image" Target="../media/image635.png"/><Relationship Id="rId45" Type="http://schemas.openxmlformats.org/officeDocument/2006/relationships/customXml" Target="../ink/ink952.xml"/><Relationship Id="rId66" Type="http://schemas.openxmlformats.org/officeDocument/2006/relationships/image" Target="../media/image648.png"/><Relationship Id="rId131" Type="http://schemas.openxmlformats.org/officeDocument/2006/relationships/customXml" Target="../ink/ink991.xml"/><Relationship Id="rId136" Type="http://schemas.openxmlformats.org/officeDocument/2006/relationships/image" Target="../media/image683.png"/><Relationship Id="rId157" Type="http://schemas.openxmlformats.org/officeDocument/2006/relationships/customXml" Target="../ink/ink1007.xml"/><Relationship Id="rId24" Type="http://schemas.openxmlformats.org/officeDocument/2006/relationships/image" Target="../media/image627.png"/><Relationship Id="rId61" Type="http://schemas.openxmlformats.org/officeDocument/2006/relationships/customXml" Target="../ink/ink960.xml"/><Relationship Id="rId82" Type="http://schemas.openxmlformats.org/officeDocument/2006/relationships/image" Target="../media/image656.png"/><Relationship Id="rId152" Type="http://schemas.openxmlformats.org/officeDocument/2006/relationships/customXml" Target="../ink/ink1002.xml"/></Relationships>
</file>

<file path=ppt/slides/_rels/slide12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1053.xml"/><Relationship Id="rId299" Type="http://schemas.openxmlformats.org/officeDocument/2006/relationships/image" Target="../media/image763.png"/><Relationship Id="rId63" Type="http://schemas.openxmlformats.org/officeDocument/2006/relationships/customXml" Target="../ink/ink1029.xml"/><Relationship Id="rId159" Type="http://schemas.openxmlformats.org/officeDocument/2006/relationships/customXml" Target="../ink/ink1074.xml"/><Relationship Id="rId324" Type="http://schemas.openxmlformats.org/officeDocument/2006/relationships/customXml" Target="../ink/ink1157.xml"/><Relationship Id="rId366" Type="http://schemas.openxmlformats.org/officeDocument/2006/relationships/customXml" Target="../ink/ink1178.xml"/><Relationship Id="rId170" Type="http://schemas.openxmlformats.org/officeDocument/2006/relationships/image" Target="../media/image699.png"/><Relationship Id="rId226" Type="http://schemas.openxmlformats.org/officeDocument/2006/relationships/image" Target="../media/image727.png"/><Relationship Id="rId433" Type="http://schemas.openxmlformats.org/officeDocument/2006/relationships/image" Target="../media/image830.png"/><Relationship Id="rId268" Type="http://schemas.openxmlformats.org/officeDocument/2006/relationships/customXml" Target="../ink/ink1129.xml"/><Relationship Id="rId475" Type="http://schemas.openxmlformats.org/officeDocument/2006/relationships/image" Target="../media/image851.png"/><Relationship Id="rId74" Type="http://schemas.openxmlformats.org/officeDocument/2006/relationships/image" Target="../media/image652.png"/><Relationship Id="rId128" Type="http://schemas.openxmlformats.org/officeDocument/2006/relationships/image" Target="../media/image679.png"/><Relationship Id="rId335" Type="http://schemas.openxmlformats.org/officeDocument/2006/relationships/image" Target="../media/image781.png"/><Relationship Id="rId377" Type="http://schemas.openxmlformats.org/officeDocument/2006/relationships/image" Target="../media/image802.png"/><Relationship Id="rId500" Type="http://schemas.openxmlformats.org/officeDocument/2006/relationships/customXml" Target="../ink/ink1245.xml"/><Relationship Id="rId32" Type="http://schemas.openxmlformats.org/officeDocument/2006/relationships/image" Target="../media/image631.png"/><Relationship Id="rId181" Type="http://schemas.openxmlformats.org/officeDocument/2006/relationships/customXml" Target="../ink/ink1085.xml"/><Relationship Id="rId237" Type="http://schemas.openxmlformats.org/officeDocument/2006/relationships/customXml" Target="../ink/ink1113.xml"/><Relationship Id="rId402" Type="http://schemas.openxmlformats.org/officeDocument/2006/relationships/customXml" Target="../ink/ink1196.xml"/><Relationship Id="rId279" Type="http://schemas.openxmlformats.org/officeDocument/2006/relationships/image" Target="../media/image753.png"/><Relationship Id="rId444" Type="http://schemas.openxmlformats.org/officeDocument/2006/relationships/customXml" Target="../ink/ink1217.xml"/><Relationship Id="rId486" Type="http://schemas.openxmlformats.org/officeDocument/2006/relationships/customXml" Target="../ink/ink1238.xml"/><Relationship Id="rId43" Type="http://schemas.openxmlformats.org/officeDocument/2006/relationships/customXml" Target="../ink/ink1019.xml"/><Relationship Id="rId139" Type="http://schemas.openxmlformats.org/officeDocument/2006/relationships/customXml" Target="../ink/ink1064.xml"/><Relationship Id="rId290" Type="http://schemas.openxmlformats.org/officeDocument/2006/relationships/customXml" Target="../ink/ink1140.xml"/><Relationship Id="rId304" Type="http://schemas.openxmlformats.org/officeDocument/2006/relationships/customXml" Target="../ink/ink1147.xml"/><Relationship Id="rId346" Type="http://schemas.openxmlformats.org/officeDocument/2006/relationships/customXml" Target="../ink/ink1168.xml"/><Relationship Id="rId388" Type="http://schemas.openxmlformats.org/officeDocument/2006/relationships/customXml" Target="../ink/ink1189.xml"/><Relationship Id="rId511" Type="http://schemas.openxmlformats.org/officeDocument/2006/relationships/customXml" Target="../ink/ink1256.xml"/><Relationship Id="rId85" Type="http://schemas.openxmlformats.org/officeDocument/2006/relationships/customXml" Target="../ink/ink1040.xml"/><Relationship Id="rId150" Type="http://schemas.openxmlformats.org/officeDocument/2006/relationships/image" Target="../media/image474.png"/><Relationship Id="rId192" Type="http://schemas.openxmlformats.org/officeDocument/2006/relationships/image" Target="../media/image710.png"/><Relationship Id="rId206" Type="http://schemas.openxmlformats.org/officeDocument/2006/relationships/image" Target="../media/image717.png"/><Relationship Id="rId413" Type="http://schemas.openxmlformats.org/officeDocument/2006/relationships/image" Target="../media/image820.png"/><Relationship Id="rId248" Type="http://schemas.openxmlformats.org/officeDocument/2006/relationships/customXml" Target="../ink/ink1119.xml"/><Relationship Id="rId455" Type="http://schemas.openxmlformats.org/officeDocument/2006/relationships/image" Target="../media/image841.png"/><Relationship Id="rId497" Type="http://schemas.openxmlformats.org/officeDocument/2006/relationships/customXml" Target="../ink/ink1243.xml"/><Relationship Id="rId108" Type="http://schemas.openxmlformats.org/officeDocument/2006/relationships/image" Target="../media/image669.png"/><Relationship Id="rId315" Type="http://schemas.openxmlformats.org/officeDocument/2006/relationships/image" Target="../media/image771.png"/><Relationship Id="rId357" Type="http://schemas.openxmlformats.org/officeDocument/2006/relationships/image" Target="../media/image792.png"/><Relationship Id="rId12" Type="http://schemas.openxmlformats.org/officeDocument/2006/relationships/image" Target="../media/image621.png"/><Relationship Id="rId54" Type="http://schemas.openxmlformats.org/officeDocument/2006/relationships/image" Target="../media/image642.png"/><Relationship Id="rId96" Type="http://schemas.openxmlformats.org/officeDocument/2006/relationships/image" Target="../media/image663.png"/><Relationship Id="rId161" Type="http://schemas.openxmlformats.org/officeDocument/2006/relationships/customXml" Target="../ink/ink1075.xml"/><Relationship Id="rId217" Type="http://schemas.openxmlformats.org/officeDocument/2006/relationships/customXml" Target="../ink/ink1103.xml"/><Relationship Id="rId399" Type="http://schemas.openxmlformats.org/officeDocument/2006/relationships/image" Target="../media/image813.png"/><Relationship Id="rId259" Type="http://schemas.openxmlformats.org/officeDocument/2006/relationships/image" Target="../media/image743.png"/><Relationship Id="rId424" Type="http://schemas.openxmlformats.org/officeDocument/2006/relationships/customXml" Target="../ink/ink1207.xml"/><Relationship Id="rId466" Type="http://schemas.openxmlformats.org/officeDocument/2006/relationships/customXml" Target="../ink/ink1228.xml"/><Relationship Id="rId119" Type="http://schemas.openxmlformats.org/officeDocument/2006/relationships/customXml" Target="../ink/ink1054.xml"/><Relationship Id="rId270" Type="http://schemas.openxmlformats.org/officeDocument/2006/relationships/customXml" Target="../ink/ink1130.xml"/><Relationship Id="rId326" Type="http://schemas.openxmlformats.org/officeDocument/2006/relationships/customXml" Target="../ink/ink1158.xml"/><Relationship Id="rId65" Type="http://schemas.openxmlformats.org/officeDocument/2006/relationships/customXml" Target="../ink/ink1030.xml"/><Relationship Id="rId130" Type="http://schemas.openxmlformats.org/officeDocument/2006/relationships/image" Target="../media/image680.png"/><Relationship Id="rId368" Type="http://schemas.openxmlformats.org/officeDocument/2006/relationships/customXml" Target="../ink/ink1179.xml"/><Relationship Id="rId172" Type="http://schemas.openxmlformats.org/officeDocument/2006/relationships/image" Target="../media/image700.png"/><Relationship Id="rId228" Type="http://schemas.openxmlformats.org/officeDocument/2006/relationships/image" Target="../media/image728.png"/><Relationship Id="rId435" Type="http://schemas.openxmlformats.org/officeDocument/2006/relationships/image" Target="../media/image831.png"/><Relationship Id="rId477" Type="http://schemas.openxmlformats.org/officeDocument/2006/relationships/image" Target="../media/image852.png"/><Relationship Id="rId281" Type="http://schemas.openxmlformats.org/officeDocument/2006/relationships/image" Target="../media/image754.png"/><Relationship Id="rId337" Type="http://schemas.openxmlformats.org/officeDocument/2006/relationships/image" Target="../media/image782.png"/><Relationship Id="rId502" Type="http://schemas.openxmlformats.org/officeDocument/2006/relationships/customXml" Target="../ink/ink1247.xml"/><Relationship Id="rId76" Type="http://schemas.openxmlformats.org/officeDocument/2006/relationships/image" Target="../media/image653.png"/><Relationship Id="rId141" Type="http://schemas.openxmlformats.org/officeDocument/2006/relationships/customXml" Target="../ink/ink1065.xml"/><Relationship Id="rId379" Type="http://schemas.openxmlformats.org/officeDocument/2006/relationships/image" Target="../media/image803.png"/><Relationship Id="rId34" Type="http://schemas.openxmlformats.org/officeDocument/2006/relationships/image" Target="../media/image632.png"/><Relationship Id="rId162" Type="http://schemas.openxmlformats.org/officeDocument/2006/relationships/image" Target="../media/image695.png"/><Relationship Id="rId183" Type="http://schemas.openxmlformats.org/officeDocument/2006/relationships/customXml" Target="../ink/ink1086.xml"/><Relationship Id="rId218" Type="http://schemas.openxmlformats.org/officeDocument/2006/relationships/image" Target="../media/image723.png"/><Relationship Id="rId239" Type="http://schemas.openxmlformats.org/officeDocument/2006/relationships/customXml" Target="../ink/ink1114.xml"/><Relationship Id="rId390" Type="http://schemas.openxmlformats.org/officeDocument/2006/relationships/customXml" Target="../ink/ink1190.xml"/><Relationship Id="rId404" Type="http://schemas.openxmlformats.org/officeDocument/2006/relationships/customXml" Target="../ink/ink1197.xml"/><Relationship Id="rId425" Type="http://schemas.openxmlformats.org/officeDocument/2006/relationships/image" Target="../media/image826.png"/><Relationship Id="rId446" Type="http://schemas.openxmlformats.org/officeDocument/2006/relationships/customXml" Target="../ink/ink1218.xml"/><Relationship Id="rId467" Type="http://schemas.openxmlformats.org/officeDocument/2006/relationships/image" Target="../media/image847.png"/><Relationship Id="rId250" Type="http://schemas.openxmlformats.org/officeDocument/2006/relationships/customXml" Target="../ink/ink1120.xml"/><Relationship Id="rId271" Type="http://schemas.openxmlformats.org/officeDocument/2006/relationships/image" Target="../media/image749.png"/><Relationship Id="rId292" Type="http://schemas.openxmlformats.org/officeDocument/2006/relationships/customXml" Target="../ink/ink1141.xml"/><Relationship Id="rId306" Type="http://schemas.openxmlformats.org/officeDocument/2006/relationships/customXml" Target="../ink/ink1148.xml"/><Relationship Id="rId488" Type="http://schemas.openxmlformats.org/officeDocument/2006/relationships/customXml" Target="../ink/ink1239.xml"/><Relationship Id="rId45" Type="http://schemas.openxmlformats.org/officeDocument/2006/relationships/customXml" Target="../ink/ink1020.xml"/><Relationship Id="rId66" Type="http://schemas.openxmlformats.org/officeDocument/2006/relationships/image" Target="../media/image648.png"/><Relationship Id="rId87" Type="http://schemas.openxmlformats.org/officeDocument/2006/relationships/customXml" Target="../ink/ink1041.xml"/><Relationship Id="rId131" Type="http://schemas.openxmlformats.org/officeDocument/2006/relationships/customXml" Target="../ink/ink1060.xml"/><Relationship Id="rId327" Type="http://schemas.openxmlformats.org/officeDocument/2006/relationships/image" Target="../media/image777.png"/><Relationship Id="rId348" Type="http://schemas.openxmlformats.org/officeDocument/2006/relationships/customXml" Target="../ink/ink1169.xml"/><Relationship Id="rId369" Type="http://schemas.openxmlformats.org/officeDocument/2006/relationships/image" Target="../media/image798.png"/><Relationship Id="rId24" Type="http://schemas.openxmlformats.org/officeDocument/2006/relationships/image" Target="../media/image627.png"/><Relationship Id="rId513" Type="http://schemas.openxmlformats.org/officeDocument/2006/relationships/customXml" Target="../ink/ink1258.xml"/><Relationship Id="rId152" Type="http://schemas.openxmlformats.org/officeDocument/2006/relationships/image" Target="../media/image690.png"/><Relationship Id="rId173" Type="http://schemas.openxmlformats.org/officeDocument/2006/relationships/customXml" Target="../ink/ink1081.xml"/><Relationship Id="rId194" Type="http://schemas.openxmlformats.org/officeDocument/2006/relationships/image" Target="../media/image711.png"/><Relationship Id="rId208" Type="http://schemas.openxmlformats.org/officeDocument/2006/relationships/image" Target="../media/image718.png"/><Relationship Id="rId229" Type="http://schemas.openxmlformats.org/officeDocument/2006/relationships/customXml" Target="../ink/ink1109.xml"/><Relationship Id="rId380" Type="http://schemas.openxmlformats.org/officeDocument/2006/relationships/customXml" Target="../ink/ink1185.xml"/><Relationship Id="rId415" Type="http://schemas.openxmlformats.org/officeDocument/2006/relationships/image" Target="../media/image821.png"/><Relationship Id="rId436" Type="http://schemas.openxmlformats.org/officeDocument/2006/relationships/customXml" Target="../ink/ink1213.xml"/><Relationship Id="rId457" Type="http://schemas.openxmlformats.org/officeDocument/2006/relationships/image" Target="../media/image842.png"/><Relationship Id="rId240" Type="http://schemas.openxmlformats.org/officeDocument/2006/relationships/image" Target="../media/image734.png"/><Relationship Id="rId261" Type="http://schemas.openxmlformats.org/officeDocument/2006/relationships/image" Target="../media/image744.png"/><Relationship Id="rId478" Type="http://schemas.openxmlformats.org/officeDocument/2006/relationships/customXml" Target="../ink/ink1234.xml"/><Relationship Id="rId499" Type="http://schemas.openxmlformats.org/officeDocument/2006/relationships/customXml" Target="../ink/ink1244.xml"/><Relationship Id="rId56" Type="http://schemas.openxmlformats.org/officeDocument/2006/relationships/image" Target="../media/image643.png"/><Relationship Id="rId77" Type="http://schemas.openxmlformats.org/officeDocument/2006/relationships/customXml" Target="../ink/ink1036.xml"/><Relationship Id="rId100" Type="http://schemas.openxmlformats.org/officeDocument/2006/relationships/image" Target="../media/image665.png"/><Relationship Id="rId282" Type="http://schemas.openxmlformats.org/officeDocument/2006/relationships/customXml" Target="../ink/ink1136.xml"/><Relationship Id="rId317" Type="http://schemas.openxmlformats.org/officeDocument/2006/relationships/image" Target="../media/image772.png"/><Relationship Id="rId338" Type="http://schemas.openxmlformats.org/officeDocument/2006/relationships/customXml" Target="../ink/ink1164.xml"/><Relationship Id="rId359" Type="http://schemas.openxmlformats.org/officeDocument/2006/relationships/image" Target="../media/image793.png"/><Relationship Id="rId503" Type="http://schemas.openxmlformats.org/officeDocument/2006/relationships/customXml" Target="../ink/ink1248.xml"/><Relationship Id="rId14" Type="http://schemas.openxmlformats.org/officeDocument/2006/relationships/image" Target="../media/image622.png"/><Relationship Id="rId98" Type="http://schemas.openxmlformats.org/officeDocument/2006/relationships/image" Target="../media/image664.png"/><Relationship Id="rId121" Type="http://schemas.openxmlformats.org/officeDocument/2006/relationships/customXml" Target="../ink/ink1055.xml"/><Relationship Id="rId142" Type="http://schemas.openxmlformats.org/officeDocument/2006/relationships/image" Target="../media/image686.png"/><Relationship Id="rId163" Type="http://schemas.openxmlformats.org/officeDocument/2006/relationships/customXml" Target="../ink/ink1076.xml"/><Relationship Id="rId184" Type="http://schemas.openxmlformats.org/officeDocument/2006/relationships/image" Target="../media/image706.png"/><Relationship Id="rId219" Type="http://schemas.openxmlformats.org/officeDocument/2006/relationships/customXml" Target="../ink/ink1104.xml"/><Relationship Id="rId370" Type="http://schemas.openxmlformats.org/officeDocument/2006/relationships/customXml" Target="../ink/ink1180.xml"/><Relationship Id="rId391" Type="http://schemas.openxmlformats.org/officeDocument/2006/relationships/image" Target="../media/image809.png"/><Relationship Id="rId405" Type="http://schemas.openxmlformats.org/officeDocument/2006/relationships/image" Target="../media/image816.png"/><Relationship Id="rId426" Type="http://schemas.openxmlformats.org/officeDocument/2006/relationships/customXml" Target="../ink/ink1208.xml"/><Relationship Id="rId447" Type="http://schemas.openxmlformats.org/officeDocument/2006/relationships/image" Target="../media/image837.png"/><Relationship Id="rId8" Type="http://schemas.openxmlformats.org/officeDocument/2006/relationships/image" Target="../media/image619.png"/><Relationship Id="rId230" Type="http://schemas.openxmlformats.org/officeDocument/2006/relationships/image" Target="../media/image729.png"/><Relationship Id="rId251" Type="http://schemas.openxmlformats.org/officeDocument/2006/relationships/image" Target="../media/image739.png"/><Relationship Id="rId468" Type="http://schemas.openxmlformats.org/officeDocument/2006/relationships/customXml" Target="../ink/ink1229.xml"/><Relationship Id="rId489" Type="http://schemas.openxmlformats.org/officeDocument/2006/relationships/image" Target="../media/image858.png"/><Relationship Id="rId46" Type="http://schemas.openxmlformats.org/officeDocument/2006/relationships/image" Target="../media/image638.png"/><Relationship Id="rId67" Type="http://schemas.openxmlformats.org/officeDocument/2006/relationships/customXml" Target="../ink/ink1031.xml"/><Relationship Id="rId272" Type="http://schemas.openxmlformats.org/officeDocument/2006/relationships/customXml" Target="../ink/ink1131.xml"/><Relationship Id="rId293" Type="http://schemas.openxmlformats.org/officeDocument/2006/relationships/image" Target="../media/image760.png"/><Relationship Id="rId307" Type="http://schemas.openxmlformats.org/officeDocument/2006/relationships/image" Target="../media/image767.png"/><Relationship Id="rId328" Type="http://schemas.openxmlformats.org/officeDocument/2006/relationships/customXml" Target="../ink/ink1159.xml"/><Relationship Id="rId349" Type="http://schemas.openxmlformats.org/officeDocument/2006/relationships/image" Target="../media/image788.png"/><Relationship Id="rId514" Type="http://schemas.openxmlformats.org/officeDocument/2006/relationships/customXml" Target="../ink/ink1259.xml"/><Relationship Id="rId88" Type="http://schemas.openxmlformats.org/officeDocument/2006/relationships/image" Target="../media/image659.png"/><Relationship Id="rId132" Type="http://schemas.openxmlformats.org/officeDocument/2006/relationships/image" Target="../media/image681.png"/><Relationship Id="rId153" Type="http://schemas.openxmlformats.org/officeDocument/2006/relationships/customXml" Target="../ink/ink1071.xml"/><Relationship Id="rId174" Type="http://schemas.openxmlformats.org/officeDocument/2006/relationships/image" Target="../media/image701.png"/><Relationship Id="rId195" Type="http://schemas.openxmlformats.org/officeDocument/2006/relationships/customXml" Target="../ink/ink1092.xml"/><Relationship Id="rId209" Type="http://schemas.openxmlformats.org/officeDocument/2006/relationships/customXml" Target="../ink/ink1099.xml"/><Relationship Id="rId360" Type="http://schemas.openxmlformats.org/officeDocument/2006/relationships/customXml" Target="../ink/ink1175.xml"/><Relationship Id="rId381" Type="http://schemas.openxmlformats.org/officeDocument/2006/relationships/image" Target="../media/image804.png"/><Relationship Id="rId416" Type="http://schemas.openxmlformats.org/officeDocument/2006/relationships/customXml" Target="../ink/ink1203.xml"/><Relationship Id="rId220" Type="http://schemas.openxmlformats.org/officeDocument/2006/relationships/image" Target="../media/image724.png"/><Relationship Id="rId241" Type="http://schemas.openxmlformats.org/officeDocument/2006/relationships/customXml" Target="../ink/ink1115.xml"/><Relationship Id="rId437" Type="http://schemas.openxmlformats.org/officeDocument/2006/relationships/image" Target="../media/image832.png"/><Relationship Id="rId458" Type="http://schemas.openxmlformats.org/officeDocument/2006/relationships/customXml" Target="../ink/ink1224.xml"/><Relationship Id="rId479" Type="http://schemas.openxmlformats.org/officeDocument/2006/relationships/image" Target="../media/image853.png"/><Relationship Id="rId57" Type="http://schemas.openxmlformats.org/officeDocument/2006/relationships/customXml" Target="../ink/ink1026.xml"/><Relationship Id="rId262" Type="http://schemas.openxmlformats.org/officeDocument/2006/relationships/customXml" Target="../ink/ink1126.xml"/><Relationship Id="rId283" Type="http://schemas.openxmlformats.org/officeDocument/2006/relationships/image" Target="../media/image755.png"/><Relationship Id="rId318" Type="http://schemas.openxmlformats.org/officeDocument/2006/relationships/customXml" Target="../ink/ink1154.xml"/><Relationship Id="rId339" Type="http://schemas.openxmlformats.org/officeDocument/2006/relationships/image" Target="../media/image783.png"/><Relationship Id="rId490" Type="http://schemas.openxmlformats.org/officeDocument/2006/relationships/customXml" Target="../ink/ink1240.xml"/><Relationship Id="rId504" Type="http://schemas.openxmlformats.org/officeDocument/2006/relationships/customXml" Target="../ink/ink1249.xml"/><Relationship Id="rId36" Type="http://schemas.openxmlformats.org/officeDocument/2006/relationships/image" Target="../media/image633.png"/><Relationship Id="rId78" Type="http://schemas.openxmlformats.org/officeDocument/2006/relationships/image" Target="../media/image654.png"/><Relationship Id="rId99" Type="http://schemas.openxmlformats.org/officeDocument/2006/relationships/customXml" Target="../ink/ink1047.xml"/><Relationship Id="rId101" Type="http://schemas.openxmlformats.org/officeDocument/2006/relationships/customXml" Target="../ink/ink1048.xml"/><Relationship Id="rId122" Type="http://schemas.openxmlformats.org/officeDocument/2006/relationships/image" Target="../media/image676.png"/><Relationship Id="rId143" Type="http://schemas.openxmlformats.org/officeDocument/2006/relationships/customXml" Target="../ink/ink1066.xml"/><Relationship Id="rId164" Type="http://schemas.openxmlformats.org/officeDocument/2006/relationships/image" Target="../media/image696.png"/><Relationship Id="rId185" Type="http://schemas.openxmlformats.org/officeDocument/2006/relationships/customXml" Target="../ink/ink1087.xml"/><Relationship Id="rId350" Type="http://schemas.openxmlformats.org/officeDocument/2006/relationships/customXml" Target="../ink/ink1170.xml"/><Relationship Id="rId371" Type="http://schemas.openxmlformats.org/officeDocument/2006/relationships/image" Target="../media/image799.png"/><Relationship Id="rId406" Type="http://schemas.openxmlformats.org/officeDocument/2006/relationships/customXml" Target="../ink/ink1198.xml"/><Relationship Id="rId210" Type="http://schemas.openxmlformats.org/officeDocument/2006/relationships/image" Target="../media/image719.png"/><Relationship Id="rId392" Type="http://schemas.openxmlformats.org/officeDocument/2006/relationships/customXml" Target="../ink/ink1191.xml"/><Relationship Id="rId427" Type="http://schemas.openxmlformats.org/officeDocument/2006/relationships/image" Target="../media/image827.png"/><Relationship Id="rId448" Type="http://schemas.openxmlformats.org/officeDocument/2006/relationships/customXml" Target="../ink/ink1219.xml"/><Relationship Id="rId469" Type="http://schemas.openxmlformats.org/officeDocument/2006/relationships/image" Target="../media/image848.png"/><Relationship Id="rId231" Type="http://schemas.openxmlformats.org/officeDocument/2006/relationships/customXml" Target="../ink/ink1110.xml"/><Relationship Id="rId252" Type="http://schemas.openxmlformats.org/officeDocument/2006/relationships/customXml" Target="../ink/ink1121.xml"/><Relationship Id="rId273" Type="http://schemas.openxmlformats.org/officeDocument/2006/relationships/image" Target="../media/image750.png"/><Relationship Id="rId294" Type="http://schemas.openxmlformats.org/officeDocument/2006/relationships/customXml" Target="../ink/ink1142.xml"/><Relationship Id="rId308" Type="http://schemas.openxmlformats.org/officeDocument/2006/relationships/customXml" Target="../ink/ink1149.xml"/><Relationship Id="rId329" Type="http://schemas.openxmlformats.org/officeDocument/2006/relationships/image" Target="../media/image778.png"/><Relationship Id="rId480" Type="http://schemas.openxmlformats.org/officeDocument/2006/relationships/customXml" Target="../ink/ink1235.xml"/><Relationship Id="rId26" Type="http://schemas.openxmlformats.org/officeDocument/2006/relationships/image" Target="../media/image628.png"/><Relationship Id="rId515" Type="http://schemas.openxmlformats.org/officeDocument/2006/relationships/customXml" Target="../ink/ink1260.xml"/><Relationship Id="rId47" Type="http://schemas.openxmlformats.org/officeDocument/2006/relationships/customXml" Target="../ink/ink1021.xml"/><Relationship Id="rId68" Type="http://schemas.openxmlformats.org/officeDocument/2006/relationships/image" Target="../media/image649.png"/><Relationship Id="rId89" Type="http://schemas.openxmlformats.org/officeDocument/2006/relationships/customXml" Target="../ink/ink1042.xml"/><Relationship Id="rId133" Type="http://schemas.openxmlformats.org/officeDocument/2006/relationships/customXml" Target="../ink/ink1061.xml"/><Relationship Id="rId154" Type="http://schemas.openxmlformats.org/officeDocument/2006/relationships/image" Target="../media/image691.png"/><Relationship Id="rId175" Type="http://schemas.openxmlformats.org/officeDocument/2006/relationships/customXml" Target="../ink/ink1082.xml"/><Relationship Id="rId340" Type="http://schemas.openxmlformats.org/officeDocument/2006/relationships/customXml" Target="../ink/ink1165.xml"/><Relationship Id="rId361" Type="http://schemas.openxmlformats.org/officeDocument/2006/relationships/image" Target="../media/image794.png"/><Relationship Id="rId196" Type="http://schemas.openxmlformats.org/officeDocument/2006/relationships/image" Target="../media/image712.png"/><Relationship Id="rId200" Type="http://schemas.openxmlformats.org/officeDocument/2006/relationships/image" Target="../media/image714.png"/><Relationship Id="rId382" Type="http://schemas.openxmlformats.org/officeDocument/2006/relationships/customXml" Target="../ink/ink1186.xml"/><Relationship Id="rId417" Type="http://schemas.openxmlformats.org/officeDocument/2006/relationships/image" Target="../media/image822.png"/><Relationship Id="rId438" Type="http://schemas.openxmlformats.org/officeDocument/2006/relationships/customXml" Target="../ink/ink1214.xml"/><Relationship Id="rId459" Type="http://schemas.openxmlformats.org/officeDocument/2006/relationships/image" Target="../media/image843.png"/><Relationship Id="rId221" Type="http://schemas.openxmlformats.org/officeDocument/2006/relationships/customXml" Target="../ink/ink1105.xml"/><Relationship Id="rId242" Type="http://schemas.openxmlformats.org/officeDocument/2006/relationships/image" Target="../media/image735.png"/><Relationship Id="rId263" Type="http://schemas.openxmlformats.org/officeDocument/2006/relationships/image" Target="../media/image745.png"/><Relationship Id="rId284" Type="http://schemas.openxmlformats.org/officeDocument/2006/relationships/customXml" Target="../ink/ink1137.xml"/><Relationship Id="rId319" Type="http://schemas.openxmlformats.org/officeDocument/2006/relationships/image" Target="../media/image773.png"/><Relationship Id="rId470" Type="http://schemas.openxmlformats.org/officeDocument/2006/relationships/customXml" Target="../ink/ink1230.xml"/><Relationship Id="rId491" Type="http://schemas.openxmlformats.org/officeDocument/2006/relationships/image" Target="../media/image859.png"/><Relationship Id="rId16" Type="http://schemas.openxmlformats.org/officeDocument/2006/relationships/image" Target="../media/image623.png"/><Relationship Id="rId505" Type="http://schemas.openxmlformats.org/officeDocument/2006/relationships/customXml" Target="../ink/ink1250.xml"/><Relationship Id="rId58" Type="http://schemas.openxmlformats.org/officeDocument/2006/relationships/image" Target="../media/image644.png"/><Relationship Id="rId79" Type="http://schemas.openxmlformats.org/officeDocument/2006/relationships/customXml" Target="../ink/ink1037.xml"/><Relationship Id="rId102" Type="http://schemas.openxmlformats.org/officeDocument/2006/relationships/image" Target="../media/image666.png"/><Relationship Id="rId123" Type="http://schemas.openxmlformats.org/officeDocument/2006/relationships/customXml" Target="../ink/ink1056.xml"/><Relationship Id="rId144" Type="http://schemas.openxmlformats.org/officeDocument/2006/relationships/image" Target="../media/image687.png"/><Relationship Id="rId330" Type="http://schemas.openxmlformats.org/officeDocument/2006/relationships/customXml" Target="../ink/ink1160.xml"/><Relationship Id="rId90" Type="http://schemas.openxmlformats.org/officeDocument/2006/relationships/image" Target="../media/image660.png"/><Relationship Id="rId165" Type="http://schemas.openxmlformats.org/officeDocument/2006/relationships/customXml" Target="../ink/ink1077.xml"/><Relationship Id="rId186" Type="http://schemas.openxmlformats.org/officeDocument/2006/relationships/image" Target="../media/image707.png"/><Relationship Id="rId351" Type="http://schemas.openxmlformats.org/officeDocument/2006/relationships/image" Target="../media/image789.png"/><Relationship Id="rId372" Type="http://schemas.openxmlformats.org/officeDocument/2006/relationships/customXml" Target="../ink/ink1181.xml"/><Relationship Id="rId393" Type="http://schemas.openxmlformats.org/officeDocument/2006/relationships/image" Target="../media/image810.png"/><Relationship Id="rId407" Type="http://schemas.openxmlformats.org/officeDocument/2006/relationships/image" Target="../media/image817.png"/><Relationship Id="rId428" Type="http://schemas.openxmlformats.org/officeDocument/2006/relationships/customXml" Target="../ink/ink1209.xml"/><Relationship Id="rId449" Type="http://schemas.openxmlformats.org/officeDocument/2006/relationships/image" Target="../media/image838.png"/><Relationship Id="rId211" Type="http://schemas.openxmlformats.org/officeDocument/2006/relationships/customXml" Target="../ink/ink1100.xml"/><Relationship Id="rId232" Type="http://schemas.openxmlformats.org/officeDocument/2006/relationships/image" Target="../media/image730.png"/><Relationship Id="rId253" Type="http://schemas.openxmlformats.org/officeDocument/2006/relationships/image" Target="../media/image740.png"/><Relationship Id="rId274" Type="http://schemas.openxmlformats.org/officeDocument/2006/relationships/customXml" Target="../ink/ink1132.xml"/><Relationship Id="rId295" Type="http://schemas.openxmlformats.org/officeDocument/2006/relationships/image" Target="../media/image761.png"/><Relationship Id="rId309" Type="http://schemas.openxmlformats.org/officeDocument/2006/relationships/image" Target="../media/image768.png"/><Relationship Id="rId460" Type="http://schemas.openxmlformats.org/officeDocument/2006/relationships/customXml" Target="../ink/ink1225.xml"/><Relationship Id="rId481" Type="http://schemas.openxmlformats.org/officeDocument/2006/relationships/image" Target="../media/image854.png"/><Relationship Id="rId48" Type="http://schemas.openxmlformats.org/officeDocument/2006/relationships/image" Target="../media/image639.png"/><Relationship Id="rId69" Type="http://schemas.openxmlformats.org/officeDocument/2006/relationships/customXml" Target="../ink/ink1032.xml"/><Relationship Id="rId134" Type="http://schemas.openxmlformats.org/officeDocument/2006/relationships/image" Target="../media/image682.png"/><Relationship Id="rId320" Type="http://schemas.openxmlformats.org/officeDocument/2006/relationships/customXml" Target="../ink/ink1155.xml"/><Relationship Id="rId80" Type="http://schemas.openxmlformats.org/officeDocument/2006/relationships/image" Target="../media/image655.png"/><Relationship Id="rId155" Type="http://schemas.openxmlformats.org/officeDocument/2006/relationships/customXml" Target="../ink/ink1072.xml"/><Relationship Id="rId176" Type="http://schemas.openxmlformats.org/officeDocument/2006/relationships/image" Target="../media/image702.png"/><Relationship Id="rId197" Type="http://schemas.openxmlformats.org/officeDocument/2006/relationships/customXml" Target="../ink/ink1093.xml"/><Relationship Id="rId341" Type="http://schemas.openxmlformats.org/officeDocument/2006/relationships/image" Target="../media/image784.png"/><Relationship Id="rId362" Type="http://schemas.openxmlformats.org/officeDocument/2006/relationships/customXml" Target="../ink/ink1176.xml"/><Relationship Id="rId383" Type="http://schemas.openxmlformats.org/officeDocument/2006/relationships/image" Target="../media/image805.png"/><Relationship Id="rId418" Type="http://schemas.openxmlformats.org/officeDocument/2006/relationships/customXml" Target="../ink/ink1204.xml"/><Relationship Id="rId439" Type="http://schemas.openxmlformats.org/officeDocument/2006/relationships/image" Target="../media/image833.png"/><Relationship Id="rId201" Type="http://schemas.openxmlformats.org/officeDocument/2006/relationships/customXml" Target="../ink/ink1095.xml"/><Relationship Id="rId222" Type="http://schemas.openxmlformats.org/officeDocument/2006/relationships/image" Target="../media/image725.png"/><Relationship Id="rId243" Type="http://schemas.openxmlformats.org/officeDocument/2006/relationships/customXml" Target="../ink/ink1116.xml"/><Relationship Id="rId264" Type="http://schemas.openxmlformats.org/officeDocument/2006/relationships/customXml" Target="../ink/ink1127.xml"/><Relationship Id="rId285" Type="http://schemas.openxmlformats.org/officeDocument/2006/relationships/image" Target="../media/image756.png"/><Relationship Id="rId450" Type="http://schemas.openxmlformats.org/officeDocument/2006/relationships/customXml" Target="../ink/ink1220.xml"/><Relationship Id="rId471" Type="http://schemas.openxmlformats.org/officeDocument/2006/relationships/image" Target="../media/image849.png"/><Relationship Id="rId506" Type="http://schemas.openxmlformats.org/officeDocument/2006/relationships/customXml" Target="../ink/ink1251.xml"/><Relationship Id="rId59" Type="http://schemas.openxmlformats.org/officeDocument/2006/relationships/customXml" Target="../ink/ink1027.xml"/><Relationship Id="rId103" Type="http://schemas.openxmlformats.org/officeDocument/2006/relationships/customXml" Target="../ink/ink1049.xml"/><Relationship Id="rId124" Type="http://schemas.openxmlformats.org/officeDocument/2006/relationships/image" Target="../media/image677.png"/><Relationship Id="rId310" Type="http://schemas.openxmlformats.org/officeDocument/2006/relationships/customXml" Target="../ink/ink1150.xml"/><Relationship Id="rId492" Type="http://schemas.openxmlformats.org/officeDocument/2006/relationships/customXml" Target="../ink/ink1241.xml"/><Relationship Id="rId38" Type="http://schemas.openxmlformats.org/officeDocument/2006/relationships/image" Target="../media/image634.png"/><Relationship Id="rId70" Type="http://schemas.openxmlformats.org/officeDocument/2006/relationships/image" Target="../media/image650.png"/><Relationship Id="rId91" Type="http://schemas.openxmlformats.org/officeDocument/2006/relationships/customXml" Target="../ink/ink1043.xml"/><Relationship Id="rId145" Type="http://schemas.openxmlformats.org/officeDocument/2006/relationships/customXml" Target="../ink/ink1067.xml"/><Relationship Id="rId166" Type="http://schemas.openxmlformats.org/officeDocument/2006/relationships/image" Target="../media/image697.png"/><Relationship Id="rId187" Type="http://schemas.openxmlformats.org/officeDocument/2006/relationships/customXml" Target="../ink/ink1088.xml"/><Relationship Id="rId331" Type="http://schemas.openxmlformats.org/officeDocument/2006/relationships/image" Target="../media/image779.png"/><Relationship Id="rId352" Type="http://schemas.openxmlformats.org/officeDocument/2006/relationships/customXml" Target="../ink/ink1171.xml"/><Relationship Id="rId373" Type="http://schemas.openxmlformats.org/officeDocument/2006/relationships/image" Target="../media/image800.png"/><Relationship Id="rId394" Type="http://schemas.openxmlformats.org/officeDocument/2006/relationships/customXml" Target="../ink/ink1192.xml"/><Relationship Id="rId408" Type="http://schemas.openxmlformats.org/officeDocument/2006/relationships/customXml" Target="../ink/ink1199.xml"/><Relationship Id="rId429" Type="http://schemas.openxmlformats.org/officeDocument/2006/relationships/image" Target="../media/image828.png"/><Relationship Id="rId1" Type="http://schemas.openxmlformats.org/officeDocument/2006/relationships/slideLayout" Target="../slideLayouts/slideLayout7.xml"/><Relationship Id="rId212" Type="http://schemas.openxmlformats.org/officeDocument/2006/relationships/image" Target="../media/image720.png"/><Relationship Id="rId233" Type="http://schemas.openxmlformats.org/officeDocument/2006/relationships/customXml" Target="../ink/ink1111.xml"/><Relationship Id="rId254" Type="http://schemas.openxmlformats.org/officeDocument/2006/relationships/customXml" Target="../ink/ink1122.xml"/><Relationship Id="rId440" Type="http://schemas.openxmlformats.org/officeDocument/2006/relationships/customXml" Target="../ink/ink1215.xml"/><Relationship Id="rId49" Type="http://schemas.openxmlformats.org/officeDocument/2006/relationships/customXml" Target="../ink/ink1022.xml"/><Relationship Id="rId275" Type="http://schemas.openxmlformats.org/officeDocument/2006/relationships/image" Target="../media/image751.png"/><Relationship Id="rId296" Type="http://schemas.openxmlformats.org/officeDocument/2006/relationships/customXml" Target="../ink/ink1143.xml"/><Relationship Id="rId300" Type="http://schemas.openxmlformats.org/officeDocument/2006/relationships/customXml" Target="../ink/ink1145.xml"/><Relationship Id="rId461" Type="http://schemas.openxmlformats.org/officeDocument/2006/relationships/image" Target="../media/image844.png"/><Relationship Id="rId482" Type="http://schemas.openxmlformats.org/officeDocument/2006/relationships/customXml" Target="../ink/ink1236.xml"/><Relationship Id="rId28" Type="http://schemas.openxmlformats.org/officeDocument/2006/relationships/image" Target="../media/image629.png"/><Relationship Id="rId60" Type="http://schemas.openxmlformats.org/officeDocument/2006/relationships/image" Target="../media/image645.png"/><Relationship Id="rId81" Type="http://schemas.openxmlformats.org/officeDocument/2006/relationships/customXml" Target="../ink/ink1038.xml"/><Relationship Id="rId135" Type="http://schemas.openxmlformats.org/officeDocument/2006/relationships/customXml" Target="../ink/ink1062.xml"/><Relationship Id="rId156" Type="http://schemas.openxmlformats.org/officeDocument/2006/relationships/image" Target="../media/image692.png"/><Relationship Id="rId177" Type="http://schemas.openxmlformats.org/officeDocument/2006/relationships/customXml" Target="../ink/ink1083.xml"/><Relationship Id="rId198" Type="http://schemas.openxmlformats.org/officeDocument/2006/relationships/image" Target="../media/image713.png"/><Relationship Id="rId321" Type="http://schemas.openxmlformats.org/officeDocument/2006/relationships/image" Target="../media/image774.png"/><Relationship Id="rId342" Type="http://schemas.openxmlformats.org/officeDocument/2006/relationships/customXml" Target="../ink/ink1166.xml"/><Relationship Id="rId363" Type="http://schemas.openxmlformats.org/officeDocument/2006/relationships/image" Target="../media/image795.png"/><Relationship Id="rId384" Type="http://schemas.openxmlformats.org/officeDocument/2006/relationships/customXml" Target="../ink/ink1187.xml"/><Relationship Id="rId419" Type="http://schemas.openxmlformats.org/officeDocument/2006/relationships/image" Target="../media/image823.png"/><Relationship Id="rId202" Type="http://schemas.openxmlformats.org/officeDocument/2006/relationships/image" Target="../media/image715.png"/><Relationship Id="rId223" Type="http://schemas.openxmlformats.org/officeDocument/2006/relationships/customXml" Target="../ink/ink1106.xml"/><Relationship Id="rId244" Type="http://schemas.openxmlformats.org/officeDocument/2006/relationships/customXml" Target="../ink/ink1117.xml"/><Relationship Id="rId430" Type="http://schemas.openxmlformats.org/officeDocument/2006/relationships/customXml" Target="../ink/ink1210.xml"/><Relationship Id="rId265" Type="http://schemas.openxmlformats.org/officeDocument/2006/relationships/image" Target="../media/image746.png"/><Relationship Id="rId286" Type="http://schemas.openxmlformats.org/officeDocument/2006/relationships/customXml" Target="../ink/ink1138.xml"/><Relationship Id="rId451" Type="http://schemas.openxmlformats.org/officeDocument/2006/relationships/image" Target="../media/image839.png"/><Relationship Id="rId472" Type="http://schemas.openxmlformats.org/officeDocument/2006/relationships/customXml" Target="../ink/ink1231.xml"/><Relationship Id="rId493" Type="http://schemas.openxmlformats.org/officeDocument/2006/relationships/image" Target="../media/image860.png"/><Relationship Id="rId18" Type="http://schemas.openxmlformats.org/officeDocument/2006/relationships/image" Target="../media/image624.png"/><Relationship Id="rId507" Type="http://schemas.openxmlformats.org/officeDocument/2006/relationships/customXml" Target="../ink/ink1252.xml"/><Relationship Id="rId50" Type="http://schemas.openxmlformats.org/officeDocument/2006/relationships/image" Target="../media/image640.png"/><Relationship Id="rId104" Type="http://schemas.openxmlformats.org/officeDocument/2006/relationships/image" Target="../media/image667.png"/><Relationship Id="rId125" Type="http://schemas.openxmlformats.org/officeDocument/2006/relationships/customXml" Target="../ink/ink1057.xml"/><Relationship Id="rId146" Type="http://schemas.openxmlformats.org/officeDocument/2006/relationships/image" Target="../media/image688.png"/><Relationship Id="rId167" Type="http://schemas.openxmlformats.org/officeDocument/2006/relationships/customXml" Target="../ink/ink1078.xml"/><Relationship Id="rId188" Type="http://schemas.openxmlformats.org/officeDocument/2006/relationships/image" Target="../media/image708.png"/><Relationship Id="rId311" Type="http://schemas.openxmlformats.org/officeDocument/2006/relationships/image" Target="../media/image769.png"/><Relationship Id="rId332" Type="http://schemas.openxmlformats.org/officeDocument/2006/relationships/customXml" Target="../ink/ink1161.xml"/><Relationship Id="rId353" Type="http://schemas.openxmlformats.org/officeDocument/2006/relationships/image" Target="../media/image790.png"/><Relationship Id="rId374" Type="http://schemas.openxmlformats.org/officeDocument/2006/relationships/customXml" Target="../ink/ink1182.xml"/><Relationship Id="rId395" Type="http://schemas.openxmlformats.org/officeDocument/2006/relationships/image" Target="../media/image811.png"/><Relationship Id="rId409" Type="http://schemas.openxmlformats.org/officeDocument/2006/relationships/image" Target="../media/image818.png"/><Relationship Id="rId71" Type="http://schemas.openxmlformats.org/officeDocument/2006/relationships/customXml" Target="../ink/ink1033.xml"/><Relationship Id="rId92" Type="http://schemas.openxmlformats.org/officeDocument/2006/relationships/image" Target="../media/image661.png"/><Relationship Id="rId213" Type="http://schemas.openxmlformats.org/officeDocument/2006/relationships/customXml" Target="../ink/ink1101.xml"/><Relationship Id="rId234" Type="http://schemas.openxmlformats.org/officeDocument/2006/relationships/image" Target="../media/image731.png"/><Relationship Id="rId420" Type="http://schemas.openxmlformats.org/officeDocument/2006/relationships/customXml" Target="../ink/ink1205.xml"/><Relationship Id="rId2" Type="http://schemas.openxmlformats.org/officeDocument/2006/relationships/customXml" Target="../ink/ink1017.xml"/><Relationship Id="rId255" Type="http://schemas.openxmlformats.org/officeDocument/2006/relationships/image" Target="../media/image741.png"/><Relationship Id="rId276" Type="http://schemas.openxmlformats.org/officeDocument/2006/relationships/customXml" Target="../ink/ink1133.xml"/><Relationship Id="rId297" Type="http://schemas.openxmlformats.org/officeDocument/2006/relationships/image" Target="../media/image762.png"/><Relationship Id="rId441" Type="http://schemas.openxmlformats.org/officeDocument/2006/relationships/image" Target="../media/image834.png"/><Relationship Id="rId462" Type="http://schemas.openxmlformats.org/officeDocument/2006/relationships/customXml" Target="../ink/ink1226.xml"/><Relationship Id="rId483" Type="http://schemas.openxmlformats.org/officeDocument/2006/relationships/image" Target="../media/image855.png"/><Relationship Id="rId40" Type="http://schemas.openxmlformats.org/officeDocument/2006/relationships/image" Target="../media/image635.png"/><Relationship Id="rId136" Type="http://schemas.openxmlformats.org/officeDocument/2006/relationships/image" Target="../media/image683.png"/><Relationship Id="rId157" Type="http://schemas.openxmlformats.org/officeDocument/2006/relationships/customXml" Target="../ink/ink1073.xml"/><Relationship Id="rId178" Type="http://schemas.openxmlformats.org/officeDocument/2006/relationships/image" Target="../media/image703.png"/><Relationship Id="rId301" Type="http://schemas.openxmlformats.org/officeDocument/2006/relationships/image" Target="../media/image764.png"/><Relationship Id="rId322" Type="http://schemas.openxmlformats.org/officeDocument/2006/relationships/customXml" Target="../ink/ink1156.xml"/><Relationship Id="rId343" Type="http://schemas.openxmlformats.org/officeDocument/2006/relationships/image" Target="../media/image785.png"/><Relationship Id="rId364" Type="http://schemas.openxmlformats.org/officeDocument/2006/relationships/customXml" Target="../ink/ink1177.xml"/><Relationship Id="rId61" Type="http://schemas.openxmlformats.org/officeDocument/2006/relationships/customXml" Target="../ink/ink1028.xml"/><Relationship Id="rId82" Type="http://schemas.openxmlformats.org/officeDocument/2006/relationships/image" Target="../media/image656.png"/><Relationship Id="rId199" Type="http://schemas.openxmlformats.org/officeDocument/2006/relationships/customXml" Target="../ink/ink1094.xml"/><Relationship Id="rId203" Type="http://schemas.openxmlformats.org/officeDocument/2006/relationships/customXml" Target="../ink/ink1096.xml"/><Relationship Id="rId385" Type="http://schemas.openxmlformats.org/officeDocument/2006/relationships/image" Target="../media/image806.png"/><Relationship Id="rId224" Type="http://schemas.openxmlformats.org/officeDocument/2006/relationships/image" Target="../media/image726.png"/><Relationship Id="rId245" Type="http://schemas.openxmlformats.org/officeDocument/2006/relationships/image" Target="../media/image736.png"/><Relationship Id="rId266" Type="http://schemas.openxmlformats.org/officeDocument/2006/relationships/customXml" Target="../ink/ink1128.xml"/><Relationship Id="rId287" Type="http://schemas.openxmlformats.org/officeDocument/2006/relationships/image" Target="../media/image757.png"/><Relationship Id="rId410" Type="http://schemas.openxmlformats.org/officeDocument/2006/relationships/customXml" Target="../ink/ink1200.xml"/><Relationship Id="rId431" Type="http://schemas.openxmlformats.org/officeDocument/2006/relationships/image" Target="../media/image829.png"/><Relationship Id="rId452" Type="http://schemas.openxmlformats.org/officeDocument/2006/relationships/customXml" Target="../ink/ink1221.xml"/><Relationship Id="rId473" Type="http://schemas.openxmlformats.org/officeDocument/2006/relationships/image" Target="../media/image850.png"/><Relationship Id="rId494" Type="http://schemas.openxmlformats.org/officeDocument/2006/relationships/customXml" Target="../ink/ink1242.xml"/><Relationship Id="rId508" Type="http://schemas.openxmlformats.org/officeDocument/2006/relationships/customXml" Target="../ink/ink1253.xml"/><Relationship Id="rId105" Type="http://schemas.openxmlformats.org/officeDocument/2006/relationships/customXml" Target="../ink/ink1050.xml"/><Relationship Id="rId126" Type="http://schemas.openxmlformats.org/officeDocument/2006/relationships/image" Target="../media/image678.png"/><Relationship Id="rId147" Type="http://schemas.openxmlformats.org/officeDocument/2006/relationships/customXml" Target="../ink/ink1068.xml"/><Relationship Id="rId168" Type="http://schemas.openxmlformats.org/officeDocument/2006/relationships/image" Target="../media/image698.png"/><Relationship Id="rId312" Type="http://schemas.openxmlformats.org/officeDocument/2006/relationships/customXml" Target="../ink/ink1151.xml"/><Relationship Id="rId333" Type="http://schemas.openxmlformats.org/officeDocument/2006/relationships/image" Target="../media/image780.png"/><Relationship Id="rId354" Type="http://schemas.openxmlformats.org/officeDocument/2006/relationships/customXml" Target="../ink/ink1172.xml"/><Relationship Id="rId30" Type="http://schemas.openxmlformats.org/officeDocument/2006/relationships/image" Target="../media/image630.png"/><Relationship Id="rId51" Type="http://schemas.openxmlformats.org/officeDocument/2006/relationships/customXml" Target="../ink/ink1023.xml"/><Relationship Id="rId72" Type="http://schemas.openxmlformats.org/officeDocument/2006/relationships/image" Target="../media/image651.png"/><Relationship Id="rId93" Type="http://schemas.openxmlformats.org/officeDocument/2006/relationships/customXml" Target="../ink/ink1044.xml"/><Relationship Id="rId189" Type="http://schemas.openxmlformats.org/officeDocument/2006/relationships/customXml" Target="../ink/ink1089.xml"/><Relationship Id="rId375" Type="http://schemas.openxmlformats.org/officeDocument/2006/relationships/image" Target="../media/image801.png"/><Relationship Id="rId396" Type="http://schemas.openxmlformats.org/officeDocument/2006/relationships/customXml" Target="../ink/ink1193.xml"/><Relationship Id="rId214" Type="http://schemas.openxmlformats.org/officeDocument/2006/relationships/image" Target="../media/image721.png"/><Relationship Id="rId235" Type="http://schemas.openxmlformats.org/officeDocument/2006/relationships/customXml" Target="../ink/ink1112.xml"/><Relationship Id="rId256" Type="http://schemas.openxmlformats.org/officeDocument/2006/relationships/customXml" Target="../ink/ink1123.xml"/><Relationship Id="rId277" Type="http://schemas.openxmlformats.org/officeDocument/2006/relationships/image" Target="../media/image752.png"/><Relationship Id="rId298" Type="http://schemas.openxmlformats.org/officeDocument/2006/relationships/customXml" Target="../ink/ink1144.xml"/><Relationship Id="rId400" Type="http://schemas.openxmlformats.org/officeDocument/2006/relationships/customXml" Target="../ink/ink1195.xml"/><Relationship Id="rId421" Type="http://schemas.openxmlformats.org/officeDocument/2006/relationships/image" Target="../media/image824.png"/><Relationship Id="rId442" Type="http://schemas.openxmlformats.org/officeDocument/2006/relationships/customXml" Target="../ink/ink1216.xml"/><Relationship Id="rId463" Type="http://schemas.openxmlformats.org/officeDocument/2006/relationships/image" Target="../media/image845.png"/><Relationship Id="rId484" Type="http://schemas.openxmlformats.org/officeDocument/2006/relationships/customXml" Target="../ink/ink1237.xml"/><Relationship Id="rId116" Type="http://schemas.openxmlformats.org/officeDocument/2006/relationships/image" Target="../media/image673.png"/><Relationship Id="rId137" Type="http://schemas.openxmlformats.org/officeDocument/2006/relationships/customXml" Target="../ink/ink1063.xml"/><Relationship Id="rId158" Type="http://schemas.openxmlformats.org/officeDocument/2006/relationships/image" Target="../media/image693.png"/><Relationship Id="rId302" Type="http://schemas.openxmlformats.org/officeDocument/2006/relationships/customXml" Target="../ink/ink1146.xml"/><Relationship Id="rId323" Type="http://schemas.openxmlformats.org/officeDocument/2006/relationships/image" Target="../media/image775.png"/><Relationship Id="rId344" Type="http://schemas.openxmlformats.org/officeDocument/2006/relationships/customXml" Target="../ink/ink1167.xml"/><Relationship Id="rId41" Type="http://schemas.openxmlformats.org/officeDocument/2006/relationships/customXml" Target="../ink/ink1018.xml"/><Relationship Id="rId62" Type="http://schemas.openxmlformats.org/officeDocument/2006/relationships/image" Target="../media/image646.png"/><Relationship Id="rId83" Type="http://schemas.openxmlformats.org/officeDocument/2006/relationships/customXml" Target="../ink/ink1039.xml"/><Relationship Id="rId179" Type="http://schemas.openxmlformats.org/officeDocument/2006/relationships/customXml" Target="../ink/ink1084.xml"/><Relationship Id="rId365" Type="http://schemas.openxmlformats.org/officeDocument/2006/relationships/image" Target="../media/image796.png"/><Relationship Id="rId386" Type="http://schemas.openxmlformats.org/officeDocument/2006/relationships/customXml" Target="../ink/ink1188.xml"/><Relationship Id="rId20" Type="http://schemas.openxmlformats.org/officeDocument/2006/relationships/image" Target="../media/image625.png"/><Relationship Id="rId190" Type="http://schemas.openxmlformats.org/officeDocument/2006/relationships/image" Target="../media/image709.png"/><Relationship Id="rId204" Type="http://schemas.openxmlformats.org/officeDocument/2006/relationships/image" Target="../media/image716.png"/><Relationship Id="rId225" Type="http://schemas.openxmlformats.org/officeDocument/2006/relationships/customXml" Target="../ink/ink1107.xml"/><Relationship Id="rId246" Type="http://schemas.openxmlformats.org/officeDocument/2006/relationships/customXml" Target="../ink/ink1118.xml"/><Relationship Id="rId267" Type="http://schemas.openxmlformats.org/officeDocument/2006/relationships/image" Target="../media/image747.png"/><Relationship Id="rId288" Type="http://schemas.openxmlformats.org/officeDocument/2006/relationships/customXml" Target="../ink/ink1139.xml"/><Relationship Id="rId411" Type="http://schemas.openxmlformats.org/officeDocument/2006/relationships/image" Target="../media/image819.png"/><Relationship Id="rId432" Type="http://schemas.openxmlformats.org/officeDocument/2006/relationships/customXml" Target="../ink/ink1211.xml"/><Relationship Id="rId453" Type="http://schemas.openxmlformats.org/officeDocument/2006/relationships/image" Target="../media/image840.png"/><Relationship Id="rId474" Type="http://schemas.openxmlformats.org/officeDocument/2006/relationships/customXml" Target="../ink/ink1232.xml"/><Relationship Id="rId509" Type="http://schemas.openxmlformats.org/officeDocument/2006/relationships/customXml" Target="../ink/ink1254.xml"/><Relationship Id="rId106" Type="http://schemas.openxmlformats.org/officeDocument/2006/relationships/image" Target="../media/image668.png"/><Relationship Id="rId127" Type="http://schemas.openxmlformats.org/officeDocument/2006/relationships/customXml" Target="../ink/ink1058.xml"/><Relationship Id="rId313" Type="http://schemas.openxmlformats.org/officeDocument/2006/relationships/image" Target="../media/image770.png"/><Relationship Id="rId495" Type="http://schemas.openxmlformats.org/officeDocument/2006/relationships/image" Target="../media/image861.png"/><Relationship Id="rId52" Type="http://schemas.openxmlformats.org/officeDocument/2006/relationships/image" Target="../media/image641.png"/><Relationship Id="rId73" Type="http://schemas.openxmlformats.org/officeDocument/2006/relationships/customXml" Target="../ink/ink1034.xml"/><Relationship Id="rId94" Type="http://schemas.openxmlformats.org/officeDocument/2006/relationships/image" Target="../media/image662.png"/><Relationship Id="rId148" Type="http://schemas.openxmlformats.org/officeDocument/2006/relationships/image" Target="../media/image689.png"/><Relationship Id="rId169" Type="http://schemas.openxmlformats.org/officeDocument/2006/relationships/customXml" Target="../ink/ink1079.xml"/><Relationship Id="rId334" Type="http://schemas.openxmlformats.org/officeDocument/2006/relationships/customXml" Target="../ink/ink1162.xml"/><Relationship Id="rId355" Type="http://schemas.openxmlformats.org/officeDocument/2006/relationships/image" Target="../media/image791.png"/><Relationship Id="rId376" Type="http://schemas.openxmlformats.org/officeDocument/2006/relationships/customXml" Target="../ink/ink1183.xml"/><Relationship Id="rId397" Type="http://schemas.openxmlformats.org/officeDocument/2006/relationships/image" Target="../media/image812.png"/><Relationship Id="rId10" Type="http://schemas.openxmlformats.org/officeDocument/2006/relationships/image" Target="../media/image620.png"/><Relationship Id="rId180" Type="http://schemas.openxmlformats.org/officeDocument/2006/relationships/image" Target="../media/image704.png"/><Relationship Id="rId215" Type="http://schemas.openxmlformats.org/officeDocument/2006/relationships/customXml" Target="../ink/ink1102.xml"/><Relationship Id="rId236" Type="http://schemas.openxmlformats.org/officeDocument/2006/relationships/image" Target="../media/image732.png"/><Relationship Id="rId257" Type="http://schemas.openxmlformats.org/officeDocument/2006/relationships/image" Target="../media/image742.png"/><Relationship Id="rId278" Type="http://schemas.openxmlformats.org/officeDocument/2006/relationships/customXml" Target="../ink/ink1134.xml"/><Relationship Id="rId401" Type="http://schemas.openxmlformats.org/officeDocument/2006/relationships/image" Target="../media/image814.png"/><Relationship Id="rId422" Type="http://schemas.openxmlformats.org/officeDocument/2006/relationships/customXml" Target="../ink/ink1206.xml"/><Relationship Id="rId443" Type="http://schemas.openxmlformats.org/officeDocument/2006/relationships/image" Target="../media/image835.png"/><Relationship Id="rId464" Type="http://schemas.openxmlformats.org/officeDocument/2006/relationships/customXml" Target="../ink/ink1227.xml"/><Relationship Id="rId303" Type="http://schemas.openxmlformats.org/officeDocument/2006/relationships/image" Target="../media/image765.png"/><Relationship Id="rId485" Type="http://schemas.openxmlformats.org/officeDocument/2006/relationships/image" Target="../media/image856.png"/><Relationship Id="rId42" Type="http://schemas.openxmlformats.org/officeDocument/2006/relationships/image" Target="../media/image636.png"/><Relationship Id="rId84" Type="http://schemas.openxmlformats.org/officeDocument/2006/relationships/image" Target="../media/image657.png"/><Relationship Id="rId138" Type="http://schemas.openxmlformats.org/officeDocument/2006/relationships/image" Target="../media/image684.png"/><Relationship Id="rId345" Type="http://schemas.openxmlformats.org/officeDocument/2006/relationships/image" Target="../media/image786.png"/><Relationship Id="rId387" Type="http://schemas.openxmlformats.org/officeDocument/2006/relationships/image" Target="../media/image807.png"/><Relationship Id="rId510" Type="http://schemas.openxmlformats.org/officeDocument/2006/relationships/customXml" Target="../ink/ink1255.xml"/><Relationship Id="rId191" Type="http://schemas.openxmlformats.org/officeDocument/2006/relationships/customXml" Target="../ink/ink1090.xml"/><Relationship Id="rId205" Type="http://schemas.openxmlformats.org/officeDocument/2006/relationships/customXml" Target="../ink/ink1097.xml"/><Relationship Id="rId247" Type="http://schemas.openxmlformats.org/officeDocument/2006/relationships/image" Target="../media/image737.png"/><Relationship Id="rId412" Type="http://schemas.openxmlformats.org/officeDocument/2006/relationships/customXml" Target="../ink/ink1201.xml"/><Relationship Id="rId107" Type="http://schemas.openxmlformats.org/officeDocument/2006/relationships/customXml" Target="../ink/ink1051.xml"/><Relationship Id="rId289" Type="http://schemas.openxmlformats.org/officeDocument/2006/relationships/image" Target="../media/image758.png"/><Relationship Id="rId454" Type="http://schemas.openxmlformats.org/officeDocument/2006/relationships/customXml" Target="../ink/ink1222.xml"/><Relationship Id="rId496" Type="http://schemas.openxmlformats.org/officeDocument/2006/relationships/image" Target="../media/image294.png"/><Relationship Id="rId53" Type="http://schemas.openxmlformats.org/officeDocument/2006/relationships/customXml" Target="../ink/ink1024.xml"/><Relationship Id="rId149" Type="http://schemas.openxmlformats.org/officeDocument/2006/relationships/customXml" Target="../ink/ink1069.xml"/><Relationship Id="rId314" Type="http://schemas.openxmlformats.org/officeDocument/2006/relationships/customXml" Target="../ink/ink1152.xml"/><Relationship Id="rId356" Type="http://schemas.openxmlformats.org/officeDocument/2006/relationships/customXml" Target="../ink/ink1173.xml"/><Relationship Id="rId398" Type="http://schemas.openxmlformats.org/officeDocument/2006/relationships/customXml" Target="../ink/ink1194.xml"/><Relationship Id="rId95" Type="http://schemas.openxmlformats.org/officeDocument/2006/relationships/customXml" Target="../ink/ink1045.xml"/><Relationship Id="rId160" Type="http://schemas.openxmlformats.org/officeDocument/2006/relationships/image" Target="../media/image694.png"/><Relationship Id="rId216" Type="http://schemas.openxmlformats.org/officeDocument/2006/relationships/image" Target="../media/image722.png"/><Relationship Id="rId423" Type="http://schemas.openxmlformats.org/officeDocument/2006/relationships/image" Target="../media/image825.png"/><Relationship Id="rId258" Type="http://schemas.openxmlformats.org/officeDocument/2006/relationships/customXml" Target="../ink/ink1124.xml"/><Relationship Id="rId465" Type="http://schemas.openxmlformats.org/officeDocument/2006/relationships/image" Target="../media/image846.png"/><Relationship Id="rId64" Type="http://schemas.openxmlformats.org/officeDocument/2006/relationships/image" Target="../media/image647.png"/><Relationship Id="rId118" Type="http://schemas.openxmlformats.org/officeDocument/2006/relationships/image" Target="../media/image674.png"/><Relationship Id="rId325" Type="http://schemas.openxmlformats.org/officeDocument/2006/relationships/image" Target="../media/image776.png"/><Relationship Id="rId367" Type="http://schemas.openxmlformats.org/officeDocument/2006/relationships/image" Target="../media/image797.png"/><Relationship Id="rId22" Type="http://schemas.openxmlformats.org/officeDocument/2006/relationships/image" Target="../media/image626.png"/><Relationship Id="rId171" Type="http://schemas.openxmlformats.org/officeDocument/2006/relationships/customXml" Target="../ink/ink1080.xml"/><Relationship Id="rId227" Type="http://schemas.openxmlformats.org/officeDocument/2006/relationships/customXml" Target="../ink/ink1108.xml"/><Relationship Id="rId269" Type="http://schemas.openxmlformats.org/officeDocument/2006/relationships/image" Target="../media/image748.png"/><Relationship Id="rId434" Type="http://schemas.openxmlformats.org/officeDocument/2006/relationships/customXml" Target="../ink/ink1212.xml"/><Relationship Id="rId476" Type="http://schemas.openxmlformats.org/officeDocument/2006/relationships/customXml" Target="../ink/ink1233.xml"/><Relationship Id="rId129" Type="http://schemas.openxmlformats.org/officeDocument/2006/relationships/customXml" Target="../ink/ink1059.xml"/><Relationship Id="rId280" Type="http://schemas.openxmlformats.org/officeDocument/2006/relationships/customXml" Target="../ink/ink1135.xml"/><Relationship Id="rId336" Type="http://schemas.openxmlformats.org/officeDocument/2006/relationships/customXml" Target="../ink/ink1163.xml"/><Relationship Id="rId501" Type="http://schemas.openxmlformats.org/officeDocument/2006/relationships/customXml" Target="../ink/ink1246.xml"/><Relationship Id="rId75" Type="http://schemas.openxmlformats.org/officeDocument/2006/relationships/customXml" Target="../ink/ink1035.xml"/><Relationship Id="rId140" Type="http://schemas.openxmlformats.org/officeDocument/2006/relationships/image" Target="../media/image685.png"/><Relationship Id="rId182" Type="http://schemas.openxmlformats.org/officeDocument/2006/relationships/image" Target="../media/image705.png"/><Relationship Id="rId378" Type="http://schemas.openxmlformats.org/officeDocument/2006/relationships/customXml" Target="../ink/ink1184.xml"/><Relationship Id="rId403" Type="http://schemas.openxmlformats.org/officeDocument/2006/relationships/image" Target="../media/image815.png"/><Relationship Id="rId238" Type="http://schemas.openxmlformats.org/officeDocument/2006/relationships/image" Target="../media/image733.png"/><Relationship Id="rId445" Type="http://schemas.openxmlformats.org/officeDocument/2006/relationships/image" Target="../media/image836.png"/><Relationship Id="rId487" Type="http://schemas.openxmlformats.org/officeDocument/2006/relationships/image" Target="../media/image857.png"/><Relationship Id="rId6" Type="http://schemas.openxmlformats.org/officeDocument/2006/relationships/image" Target="../media/image618.png"/><Relationship Id="rId291" Type="http://schemas.openxmlformats.org/officeDocument/2006/relationships/image" Target="../media/image759.png"/><Relationship Id="rId305" Type="http://schemas.openxmlformats.org/officeDocument/2006/relationships/image" Target="../media/image766.png"/><Relationship Id="rId347" Type="http://schemas.openxmlformats.org/officeDocument/2006/relationships/image" Target="../media/image787.png"/><Relationship Id="rId512" Type="http://schemas.openxmlformats.org/officeDocument/2006/relationships/customXml" Target="../ink/ink1257.xml"/><Relationship Id="rId44" Type="http://schemas.openxmlformats.org/officeDocument/2006/relationships/image" Target="../media/image637.png"/><Relationship Id="rId86" Type="http://schemas.openxmlformats.org/officeDocument/2006/relationships/image" Target="../media/image658.png"/><Relationship Id="rId151" Type="http://schemas.openxmlformats.org/officeDocument/2006/relationships/customXml" Target="../ink/ink1070.xml"/><Relationship Id="rId389" Type="http://schemas.openxmlformats.org/officeDocument/2006/relationships/image" Target="../media/image808.png"/><Relationship Id="rId193" Type="http://schemas.openxmlformats.org/officeDocument/2006/relationships/customXml" Target="../ink/ink1091.xml"/><Relationship Id="rId207" Type="http://schemas.openxmlformats.org/officeDocument/2006/relationships/customXml" Target="../ink/ink1098.xml"/><Relationship Id="rId249" Type="http://schemas.openxmlformats.org/officeDocument/2006/relationships/image" Target="../media/image738.png"/><Relationship Id="rId414" Type="http://schemas.openxmlformats.org/officeDocument/2006/relationships/customXml" Target="../ink/ink1202.xml"/><Relationship Id="rId456" Type="http://schemas.openxmlformats.org/officeDocument/2006/relationships/customXml" Target="../ink/ink1223.xml"/><Relationship Id="rId498" Type="http://schemas.openxmlformats.org/officeDocument/2006/relationships/image" Target="../media/image295.emf"/><Relationship Id="rId109" Type="http://schemas.openxmlformats.org/officeDocument/2006/relationships/customXml" Target="../ink/ink1052.xml"/><Relationship Id="rId260" Type="http://schemas.openxmlformats.org/officeDocument/2006/relationships/customXml" Target="../ink/ink1125.xml"/><Relationship Id="rId316" Type="http://schemas.openxmlformats.org/officeDocument/2006/relationships/customXml" Target="../ink/ink1153.xml"/><Relationship Id="rId55" Type="http://schemas.openxmlformats.org/officeDocument/2006/relationships/customXml" Target="../ink/ink1025.xml"/><Relationship Id="rId97" Type="http://schemas.openxmlformats.org/officeDocument/2006/relationships/customXml" Target="../ink/ink1046.xml"/><Relationship Id="rId120" Type="http://schemas.openxmlformats.org/officeDocument/2006/relationships/image" Target="../media/image675.png"/><Relationship Id="rId358" Type="http://schemas.openxmlformats.org/officeDocument/2006/relationships/customXml" Target="../ink/ink1174.xml"/></Relationships>
</file>

<file path=ppt/slides/_rels/slide13.xml.rels><?xml version="1.0" encoding="UTF-8" standalone="yes"?>
<Relationships xmlns="http://schemas.openxmlformats.org/package/2006/relationships"><Relationship Id="rId386" Type="http://schemas.openxmlformats.org/officeDocument/2006/relationships/image" Target="../media/image29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917.png"/><Relationship Id="rId21" Type="http://schemas.openxmlformats.org/officeDocument/2006/relationships/customXml" Target="../ink/ink1270.xml"/><Relationship Id="rId42" Type="http://schemas.openxmlformats.org/officeDocument/2006/relationships/customXml" Target="../ink/ink1281.xml"/><Relationship Id="rId63" Type="http://schemas.openxmlformats.org/officeDocument/2006/relationships/image" Target="../media/image890.png"/><Relationship Id="rId84" Type="http://schemas.openxmlformats.org/officeDocument/2006/relationships/customXml" Target="../ink/ink1303.xml"/><Relationship Id="rId138" Type="http://schemas.openxmlformats.org/officeDocument/2006/relationships/customXml" Target="../ink/ink1329.xml"/><Relationship Id="rId159" Type="http://schemas.openxmlformats.org/officeDocument/2006/relationships/image" Target="../media/image938.png"/><Relationship Id="rId170" Type="http://schemas.openxmlformats.org/officeDocument/2006/relationships/customXml" Target="../ink/ink1345.xml"/><Relationship Id="rId191" Type="http://schemas.openxmlformats.org/officeDocument/2006/relationships/image" Target="../media/image954.png"/><Relationship Id="rId205" Type="http://schemas.openxmlformats.org/officeDocument/2006/relationships/image" Target="../media/image961.png"/><Relationship Id="rId226" Type="http://schemas.openxmlformats.org/officeDocument/2006/relationships/customXml" Target="../ink/ink1373.xml"/><Relationship Id="rId107" Type="http://schemas.openxmlformats.org/officeDocument/2006/relationships/image" Target="../media/image912.png"/><Relationship Id="rId11" Type="http://schemas.openxmlformats.org/officeDocument/2006/relationships/customXml" Target="../ink/ink1265.xml"/><Relationship Id="rId32" Type="http://schemas.openxmlformats.org/officeDocument/2006/relationships/image" Target="../media/image876.png"/><Relationship Id="rId53" Type="http://schemas.openxmlformats.org/officeDocument/2006/relationships/customXml" Target="../ink/ink1287.xml"/><Relationship Id="rId74" Type="http://schemas.openxmlformats.org/officeDocument/2006/relationships/customXml" Target="../ink/ink1298.xml"/><Relationship Id="rId128" Type="http://schemas.openxmlformats.org/officeDocument/2006/relationships/customXml" Target="../ink/ink1324.xml"/><Relationship Id="rId149" Type="http://schemas.openxmlformats.org/officeDocument/2006/relationships/image" Target="../media/image933.png"/><Relationship Id="rId5" Type="http://schemas.openxmlformats.org/officeDocument/2006/relationships/customXml" Target="../ink/ink1262.xml"/><Relationship Id="rId95" Type="http://schemas.openxmlformats.org/officeDocument/2006/relationships/image" Target="../media/image906.png"/><Relationship Id="rId160" Type="http://schemas.openxmlformats.org/officeDocument/2006/relationships/customXml" Target="../ink/ink1340.xml"/><Relationship Id="rId181" Type="http://schemas.openxmlformats.org/officeDocument/2006/relationships/image" Target="../media/image949.png"/><Relationship Id="rId216" Type="http://schemas.openxmlformats.org/officeDocument/2006/relationships/customXml" Target="../ink/ink1368.xml"/><Relationship Id="rId22" Type="http://schemas.openxmlformats.org/officeDocument/2006/relationships/image" Target="../media/image871.png"/><Relationship Id="rId27" Type="http://schemas.openxmlformats.org/officeDocument/2006/relationships/customXml" Target="../ink/ink1273.xml"/><Relationship Id="rId43" Type="http://schemas.openxmlformats.org/officeDocument/2006/relationships/image" Target="../media/image881.png"/><Relationship Id="rId48" Type="http://schemas.openxmlformats.org/officeDocument/2006/relationships/customXml" Target="../ink/ink1284.xml"/><Relationship Id="rId64" Type="http://schemas.openxmlformats.org/officeDocument/2006/relationships/customXml" Target="../ink/ink1293.xml"/><Relationship Id="rId69" Type="http://schemas.openxmlformats.org/officeDocument/2006/relationships/image" Target="../media/image893.png"/><Relationship Id="rId113" Type="http://schemas.openxmlformats.org/officeDocument/2006/relationships/image" Target="../media/image915.png"/><Relationship Id="rId118" Type="http://schemas.openxmlformats.org/officeDocument/2006/relationships/customXml" Target="../ink/ink1319.xml"/><Relationship Id="rId134" Type="http://schemas.openxmlformats.org/officeDocument/2006/relationships/customXml" Target="../ink/ink1327.xml"/><Relationship Id="rId139" Type="http://schemas.openxmlformats.org/officeDocument/2006/relationships/image" Target="../media/image928.png"/><Relationship Id="rId80" Type="http://schemas.openxmlformats.org/officeDocument/2006/relationships/customXml" Target="../ink/ink1301.xml"/><Relationship Id="rId85" Type="http://schemas.openxmlformats.org/officeDocument/2006/relationships/image" Target="../media/image901.png"/><Relationship Id="rId150" Type="http://schemas.openxmlformats.org/officeDocument/2006/relationships/customXml" Target="../ink/ink1335.xml"/><Relationship Id="rId155" Type="http://schemas.openxmlformats.org/officeDocument/2006/relationships/image" Target="../media/image936.png"/><Relationship Id="rId171" Type="http://schemas.openxmlformats.org/officeDocument/2006/relationships/image" Target="../media/image944.png"/><Relationship Id="rId176" Type="http://schemas.openxmlformats.org/officeDocument/2006/relationships/customXml" Target="../ink/ink1348.xml"/><Relationship Id="rId192" Type="http://schemas.openxmlformats.org/officeDocument/2006/relationships/customXml" Target="../ink/ink1356.xml"/><Relationship Id="rId197" Type="http://schemas.openxmlformats.org/officeDocument/2006/relationships/image" Target="../media/image957.png"/><Relationship Id="rId206" Type="http://schemas.openxmlformats.org/officeDocument/2006/relationships/customXml" Target="../ink/ink1363.xml"/><Relationship Id="rId227" Type="http://schemas.openxmlformats.org/officeDocument/2006/relationships/image" Target="../media/image971.png"/><Relationship Id="rId201" Type="http://schemas.openxmlformats.org/officeDocument/2006/relationships/image" Target="../media/image959.png"/><Relationship Id="rId222" Type="http://schemas.openxmlformats.org/officeDocument/2006/relationships/customXml" Target="../ink/ink1371.xml"/><Relationship Id="rId12" Type="http://schemas.openxmlformats.org/officeDocument/2006/relationships/image" Target="../media/image866.png"/><Relationship Id="rId17" Type="http://schemas.openxmlformats.org/officeDocument/2006/relationships/customXml" Target="../ink/ink1268.xml"/><Relationship Id="rId33" Type="http://schemas.openxmlformats.org/officeDocument/2006/relationships/customXml" Target="../ink/ink1276.xml"/><Relationship Id="rId38" Type="http://schemas.openxmlformats.org/officeDocument/2006/relationships/customXml" Target="../ink/ink1279.xml"/><Relationship Id="rId59" Type="http://schemas.openxmlformats.org/officeDocument/2006/relationships/customXml" Target="../ink/ink1290.xml"/><Relationship Id="rId103" Type="http://schemas.openxmlformats.org/officeDocument/2006/relationships/image" Target="../media/image910.png"/><Relationship Id="rId108" Type="http://schemas.openxmlformats.org/officeDocument/2006/relationships/customXml" Target="../ink/ink1314.xml"/><Relationship Id="rId124" Type="http://schemas.openxmlformats.org/officeDocument/2006/relationships/customXml" Target="../ink/ink1322.xml"/><Relationship Id="rId129" Type="http://schemas.openxmlformats.org/officeDocument/2006/relationships/image" Target="../media/image923.png"/><Relationship Id="rId54" Type="http://schemas.openxmlformats.org/officeDocument/2006/relationships/image" Target="../media/image886.png"/><Relationship Id="rId70" Type="http://schemas.openxmlformats.org/officeDocument/2006/relationships/customXml" Target="../ink/ink1296.xml"/><Relationship Id="rId75" Type="http://schemas.openxmlformats.org/officeDocument/2006/relationships/image" Target="../media/image896.png"/><Relationship Id="rId91" Type="http://schemas.openxmlformats.org/officeDocument/2006/relationships/image" Target="../media/image904.png"/><Relationship Id="rId96" Type="http://schemas.openxmlformats.org/officeDocument/2006/relationships/customXml" Target="../ink/ink1308.xml"/><Relationship Id="rId140" Type="http://schemas.openxmlformats.org/officeDocument/2006/relationships/customXml" Target="../ink/ink1330.xml"/><Relationship Id="rId145" Type="http://schemas.openxmlformats.org/officeDocument/2006/relationships/image" Target="../media/image931.png"/><Relationship Id="rId161" Type="http://schemas.openxmlformats.org/officeDocument/2006/relationships/image" Target="../media/image939.png"/><Relationship Id="rId166" Type="http://schemas.openxmlformats.org/officeDocument/2006/relationships/customXml" Target="../ink/ink1343.xml"/><Relationship Id="rId182" Type="http://schemas.openxmlformats.org/officeDocument/2006/relationships/customXml" Target="../ink/ink1351.xml"/><Relationship Id="rId187" Type="http://schemas.openxmlformats.org/officeDocument/2006/relationships/image" Target="../media/image952.png"/><Relationship Id="rId217" Type="http://schemas.openxmlformats.org/officeDocument/2006/relationships/image" Target="../media/image96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63.png"/><Relationship Id="rId212" Type="http://schemas.openxmlformats.org/officeDocument/2006/relationships/customXml" Target="../ink/ink1366.xml"/><Relationship Id="rId233" Type="http://schemas.openxmlformats.org/officeDocument/2006/relationships/image" Target="../media/image974.png"/><Relationship Id="rId23" Type="http://schemas.openxmlformats.org/officeDocument/2006/relationships/customXml" Target="../ink/ink1271.xml"/><Relationship Id="rId28" Type="http://schemas.openxmlformats.org/officeDocument/2006/relationships/image" Target="../media/image874.png"/><Relationship Id="rId49" Type="http://schemas.openxmlformats.org/officeDocument/2006/relationships/image" Target="../media/image884.png"/><Relationship Id="rId114" Type="http://schemas.openxmlformats.org/officeDocument/2006/relationships/customXml" Target="../ink/ink1317.xml"/><Relationship Id="rId119" Type="http://schemas.openxmlformats.org/officeDocument/2006/relationships/image" Target="../media/image918.png"/><Relationship Id="rId44" Type="http://schemas.openxmlformats.org/officeDocument/2006/relationships/customXml" Target="../ink/ink1282.xml"/><Relationship Id="rId60" Type="http://schemas.openxmlformats.org/officeDocument/2006/relationships/customXml" Target="../ink/ink1291.xml"/><Relationship Id="rId65" Type="http://schemas.openxmlformats.org/officeDocument/2006/relationships/image" Target="../media/image891.png"/><Relationship Id="rId81" Type="http://schemas.openxmlformats.org/officeDocument/2006/relationships/image" Target="../media/image899.png"/><Relationship Id="rId86" Type="http://schemas.openxmlformats.org/officeDocument/2006/relationships/customXml" Target="../ink/ink1304.xml"/><Relationship Id="rId130" Type="http://schemas.openxmlformats.org/officeDocument/2006/relationships/customXml" Target="../ink/ink1325.xml"/><Relationship Id="rId135" Type="http://schemas.openxmlformats.org/officeDocument/2006/relationships/image" Target="../media/image926.png"/><Relationship Id="rId151" Type="http://schemas.openxmlformats.org/officeDocument/2006/relationships/image" Target="../media/image934.png"/><Relationship Id="rId156" Type="http://schemas.openxmlformats.org/officeDocument/2006/relationships/customXml" Target="../ink/ink1338.xml"/><Relationship Id="rId177" Type="http://schemas.openxmlformats.org/officeDocument/2006/relationships/image" Target="../media/image947.png"/><Relationship Id="rId198" Type="http://schemas.openxmlformats.org/officeDocument/2006/relationships/customXml" Target="../ink/ink1359.xml"/><Relationship Id="rId172" Type="http://schemas.openxmlformats.org/officeDocument/2006/relationships/customXml" Target="../ink/ink1346.xml"/><Relationship Id="rId193" Type="http://schemas.openxmlformats.org/officeDocument/2006/relationships/image" Target="../media/image955.png"/><Relationship Id="rId202" Type="http://schemas.openxmlformats.org/officeDocument/2006/relationships/customXml" Target="../ink/ink1361.xml"/><Relationship Id="rId207" Type="http://schemas.openxmlformats.org/officeDocument/2006/relationships/image" Target="../media/image962.png"/><Relationship Id="rId223" Type="http://schemas.openxmlformats.org/officeDocument/2006/relationships/image" Target="../media/image969.png"/><Relationship Id="rId228" Type="http://schemas.openxmlformats.org/officeDocument/2006/relationships/customXml" Target="../ink/ink1374.xml"/><Relationship Id="rId13" Type="http://schemas.openxmlformats.org/officeDocument/2006/relationships/customXml" Target="../ink/ink1266.xml"/><Relationship Id="rId18" Type="http://schemas.openxmlformats.org/officeDocument/2006/relationships/image" Target="../media/image869.png"/><Relationship Id="rId39" Type="http://schemas.openxmlformats.org/officeDocument/2006/relationships/image" Target="../media/image879.png"/><Relationship Id="rId109" Type="http://schemas.openxmlformats.org/officeDocument/2006/relationships/image" Target="../media/image913.png"/><Relationship Id="rId34" Type="http://schemas.openxmlformats.org/officeDocument/2006/relationships/customXml" Target="../ink/ink1277.xml"/><Relationship Id="rId50" Type="http://schemas.openxmlformats.org/officeDocument/2006/relationships/customXml" Target="../ink/ink1285.xml"/><Relationship Id="rId55" Type="http://schemas.openxmlformats.org/officeDocument/2006/relationships/customXml" Target="../ink/ink1288.xml"/><Relationship Id="rId76" Type="http://schemas.openxmlformats.org/officeDocument/2006/relationships/customXml" Target="../ink/ink1299.xml"/><Relationship Id="rId97" Type="http://schemas.openxmlformats.org/officeDocument/2006/relationships/image" Target="../media/image907.png"/><Relationship Id="rId104" Type="http://schemas.openxmlformats.org/officeDocument/2006/relationships/customXml" Target="../ink/ink1312.xml"/><Relationship Id="rId120" Type="http://schemas.openxmlformats.org/officeDocument/2006/relationships/customXml" Target="../ink/ink1320.xml"/><Relationship Id="rId125" Type="http://schemas.openxmlformats.org/officeDocument/2006/relationships/image" Target="../media/image921.png"/><Relationship Id="rId141" Type="http://schemas.openxmlformats.org/officeDocument/2006/relationships/image" Target="../media/image929.png"/><Relationship Id="rId146" Type="http://schemas.openxmlformats.org/officeDocument/2006/relationships/customXml" Target="../ink/ink1333.xml"/><Relationship Id="rId167" Type="http://schemas.openxmlformats.org/officeDocument/2006/relationships/image" Target="../media/image942.png"/><Relationship Id="rId188" Type="http://schemas.openxmlformats.org/officeDocument/2006/relationships/customXml" Target="../ink/ink1354.xml"/><Relationship Id="rId7" Type="http://schemas.openxmlformats.org/officeDocument/2006/relationships/customXml" Target="../ink/ink1263.xml"/><Relationship Id="rId71" Type="http://schemas.openxmlformats.org/officeDocument/2006/relationships/image" Target="../media/image894.png"/><Relationship Id="rId92" Type="http://schemas.openxmlformats.org/officeDocument/2006/relationships/customXml" Target="../ink/ink1306.xml"/><Relationship Id="rId162" Type="http://schemas.openxmlformats.org/officeDocument/2006/relationships/customXml" Target="../ink/ink1341.xml"/><Relationship Id="rId183" Type="http://schemas.openxmlformats.org/officeDocument/2006/relationships/image" Target="../media/image950.png"/><Relationship Id="rId213" Type="http://schemas.openxmlformats.org/officeDocument/2006/relationships/image" Target="../media/image965.png"/><Relationship Id="rId218" Type="http://schemas.openxmlformats.org/officeDocument/2006/relationships/customXml" Target="../ink/ink1369.xml"/><Relationship Id="rId234" Type="http://schemas.openxmlformats.org/officeDocument/2006/relationships/customXml" Target="../ink/ink1377.xml"/><Relationship Id="rId2" Type="http://schemas.openxmlformats.org/officeDocument/2006/relationships/customXml" Target="../ink/ink1261.xml"/><Relationship Id="rId29" Type="http://schemas.openxmlformats.org/officeDocument/2006/relationships/customXml" Target="../ink/ink1274.xml"/><Relationship Id="rId24" Type="http://schemas.openxmlformats.org/officeDocument/2006/relationships/image" Target="../media/image872.png"/><Relationship Id="rId40" Type="http://schemas.openxmlformats.org/officeDocument/2006/relationships/customXml" Target="../ink/ink1280.xml"/><Relationship Id="rId45" Type="http://schemas.openxmlformats.org/officeDocument/2006/relationships/image" Target="../media/image882.png"/><Relationship Id="rId66" Type="http://schemas.openxmlformats.org/officeDocument/2006/relationships/customXml" Target="../ink/ink1294.xml"/><Relationship Id="rId110" Type="http://schemas.openxmlformats.org/officeDocument/2006/relationships/customXml" Target="../ink/ink1315.xml"/><Relationship Id="rId115" Type="http://schemas.openxmlformats.org/officeDocument/2006/relationships/image" Target="../media/image916.png"/><Relationship Id="rId131" Type="http://schemas.openxmlformats.org/officeDocument/2006/relationships/image" Target="../media/image924.png"/><Relationship Id="rId136" Type="http://schemas.openxmlformats.org/officeDocument/2006/relationships/customXml" Target="../ink/ink1328.xml"/><Relationship Id="rId157" Type="http://schemas.openxmlformats.org/officeDocument/2006/relationships/image" Target="../media/image937.png"/><Relationship Id="rId178" Type="http://schemas.openxmlformats.org/officeDocument/2006/relationships/customXml" Target="../ink/ink1349.xml"/><Relationship Id="rId61" Type="http://schemas.openxmlformats.org/officeDocument/2006/relationships/image" Target="../media/image889.png"/><Relationship Id="rId82" Type="http://schemas.openxmlformats.org/officeDocument/2006/relationships/customXml" Target="../ink/ink1302.xml"/><Relationship Id="rId152" Type="http://schemas.openxmlformats.org/officeDocument/2006/relationships/customXml" Target="../ink/ink1336.xml"/><Relationship Id="rId173" Type="http://schemas.openxmlformats.org/officeDocument/2006/relationships/image" Target="../media/image945.png"/><Relationship Id="rId194" Type="http://schemas.openxmlformats.org/officeDocument/2006/relationships/customXml" Target="../ink/ink1357.xml"/><Relationship Id="rId199" Type="http://schemas.openxmlformats.org/officeDocument/2006/relationships/image" Target="../media/image958.png"/><Relationship Id="rId203" Type="http://schemas.openxmlformats.org/officeDocument/2006/relationships/image" Target="../media/image960.png"/><Relationship Id="rId208" Type="http://schemas.openxmlformats.org/officeDocument/2006/relationships/customXml" Target="../ink/ink1364.xml"/><Relationship Id="rId229" Type="http://schemas.openxmlformats.org/officeDocument/2006/relationships/image" Target="../media/image972.png"/><Relationship Id="rId19" Type="http://schemas.openxmlformats.org/officeDocument/2006/relationships/customXml" Target="../ink/ink1269.xml"/><Relationship Id="rId224" Type="http://schemas.openxmlformats.org/officeDocument/2006/relationships/customXml" Target="../ink/ink1372.xml"/><Relationship Id="rId14" Type="http://schemas.openxmlformats.org/officeDocument/2006/relationships/image" Target="../media/image867.png"/><Relationship Id="rId30" Type="http://schemas.openxmlformats.org/officeDocument/2006/relationships/image" Target="../media/image875.png"/><Relationship Id="rId35" Type="http://schemas.openxmlformats.org/officeDocument/2006/relationships/image" Target="../media/image877.png"/><Relationship Id="rId56" Type="http://schemas.openxmlformats.org/officeDocument/2006/relationships/image" Target="../media/image887.png"/><Relationship Id="rId77" Type="http://schemas.openxmlformats.org/officeDocument/2006/relationships/image" Target="../media/image897.png"/><Relationship Id="rId100" Type="http://schemas.openxmlformats.org/officeDocument/2006/relationships/customXml" Target="../ink/ink1310.xml"/><Relationship Id="rId105" Type="http://schemas.openxmlformats.org/officeDocument/2006/relationships/image" Target="../media/image911.png"/><Relationship Id="rId126" Type="http://schemas.openxmlformats.org/officeDocument/2006/relationships/customXml" Target="../ink/ink1323.xml"/><Relationship Id="rId147" Type="http://schemas.openxmlformats.org/officeDocument/2006/relationships/image" Target="../media/image932.png"/><Relationship Id="rId168" Type="http://schemas.openxmlformats.org/officeDocument/2006/relationships/customXml" Target="../ink/ink1344.xml"/><Relationship Id="rId8" Type="http://schemas.openxmlformats.org/officeDocument/2006/relationships/image" Target="../media/image864.png"/><Relationship Id="rId51" Type="http://schemas.openxmlformats.org/officeDocument/2006/relationships/customXml" Target="../ink/ink1286.xml"/><Relationship Id="rId72" Type="http://schemas.openxmlformats.org/officeDocument/2006/relationships/customXml" Target="../ink/ink1297.xml"/><Relationship Id="rId93" Type="http://schemas.openxmlformats.org/officeDocument/2006/relationships/image" Target="../media/image905.png"/><Relationship Id="rId98" Type="http://schemas.openxmlformats.org/officeDocument/2006/relationships/customXml" Target="../ink/ink1309.xml"/><Relationship Id="rId121" Type="http://schemas.openxmlformats.org/officeDocument/2006/relationships/image" Target="../media/image919.png"/><Relationship Id="rId142" Type="http://schemas.openxmlformats.org/officeDocument/2006/relationships/customXml" Target="../ink/ink1331.xml"/><Relationship Id="rId163" Type="http://schemas.openxmlformats.org/officeDocument/2006/relationships/image" Target="../media/image940.png"/><Relationship Id="rId184" Type="http://schemas.openxmlformats.org/officeDocument/2006/relationships/customXml" Target="../ink/ink1352.xml"/><Relationship Id="rId189" Type="http://schemas.openxmlformats.org/officeDocument/2006/relationships/image" Target="../media/image953.png"/><Relationship Id="rId219" Type="http://schemas.openxmlformats.org/officeDocument/2006/relationships/image" Target="../media/image968.png"/><Relationship Id="rId214" Type="http://schemas.openxmlformats.org/officeDocument/2006/relationships/customXml" Target="../ink/ink1367.xml"/><Relationship Id="rId230" Type="http://schemas.openxmlformats.org/officeDocument/2006/relationships/customXml" Target="../ink/ink1375.xml"/><Relationship Id="rId235" Type="http://schemas.openxmlformats.org/officeDocument/2006/relationships/image" Target="../media/image975.png"/><Relationship Id="rId25" Type="http://schemas.openxmlformats.org/officeDocument/2006/relationships/customXml" Target="../ink/ink1272.xml"/><Relationship Id="rId46" Type="http://schemas.openxmlformats.org/officeDocument/2006/relationships/customXml" Target="../ink/ink1283.xml"/><Relationship Id="rId67" Type="http://schemas.openxmlformats.org/officeDocument/2006/relationships/image" Target="../media/image892.png"/><Relationship Id="rId116" Type="http://schemas.openxmlformats.org/officeDocument/2006/relationships/customXml" Target="../ink/ink1318.xml"/><Relationship Id="rId137" Type="http://schemas.openxmlformats.org/officeDocument/2006/relationships/image" Target="../media/image927.png"/><Relationship Id="rId158" Type="http://schemas.openxmlformats.org/officeDocument/2006/relationships/customXml" Target="../ink/ink1339.xml"/><Relationship Id="rId20" Type="http://schemas.openxmlformats.org/officeDocument/2006/relationships/image" Target="../media/image870.png"/><Relationship Id="rId41" Type="http://schemas.openxmlformats.org/officeDocument/2006/relationships/image" Target="../media/image880.png"/><Relationship Id="rId62" Type="http://schemas.openxmlformats.org/officeDocument/2006/relationships/customXml" Target="../ink/ink1292.xml"/><Relationship Id="rId83" Type="http://schemas.openxmlformats.org/officeDocument/2006/relationships/image" Target="../media/image900.png"/><Relationship Id="rId111" Type="http://schemas.openxmlformats.org/officeDocument/2006/relationships/image" Target="../media/image914.png"/><Relationship Id="rId132" Type="http://schemas.openxmlformats.org/officeDocument/2006/relationships/customXml" Target="../ink/ink1326.xml"/><Relationship Id="rId153" Type="http://schemas.openxmlformats.org/officeDocument/2006/relationships/image" Target="../media/image935.png"/><Relationship Id="rId174" Type="http://schemas.openxmlformats.org/officeDocument/2006/relationships/customXml" Target="../ink/ink1347.xml"/><Relationship Id="rId179" Type="http://schemas.openxmlformats.org/officeDocument/2006/relationships/image" Target="../media/image948.png"/><Relationship Id="rId195" Type="http://schemas.openxmlformats.org/officeDocument/2006/relationships/image" Target="../media/image956.png"/><Relationship Id="rId209" Type="http://schemas.openxmlformats.org/officeDocument/2006/relationships/image" Target="../media/image963.png"/><Relationship Id="rId386" Type="http://schemas.openxmlformats.org/officeDocument/2006/relationships/image" Target="../media/image296.png"/><Relationship Id="rId190" Type="http://schemas.openxmlformats.org/officeDocument/2006/relationships/customXml" Target="../ink/ink1355.xml"/><Relationship Id="rId204" Type="http://schemas.openxmlformats.org/officeDocument/2006/relationships/customXml" Target="../ink/ink1362.xml"/><Relationship Id="rId220" Type="http://schemas.openxmlformats.org/officeDocument/2006/relationships/customXml" Target="../ink/ink1370.xml"/><Relationship Id="rId225" Type="http://schemas.openxmlformats.org/officeDocument/2006/relationships/image" Target="../media/image970.png"/><Relationship Id="rId15" Type="http://schemas.openxmlformats.org/officeDocument/2006/relationships/customXml" Target="../ink/ink1267.xml"/><Relationship Id="rId36" Type="http://schemas.openxmlformats.org/officeDocument/2006/relationships/customXml" Target="../ink/ink1278.xml"/><Relationship Id="rId57" Type="http://schemas.openxmlformats.org/officeDocument/2006/relationships/customXml" Target="../ink/ink1289.xml"/><Relationship Id="rId106" Type="http://schemas.openxmlformats.org/officeDocument/2006/relationships/customXml" Target="../ink/ink1313.xml"/><Relationship Id="rId127" Type="http://schemas.openxmlformats.org/officeDocument/2006/relationships/image" Target="../media/image922.png"/><Relationship Id="rId10" Type="http://schemas.openxmlformats.org/officeDocument/2006/relationships/image" Target="../media/image865.png"/><Relationship Id="rId31" Type="http://schemas.openxmlformats.org/officeDocument/2006/relationships/customXml" Target="../ink/ink1275.xml"/><Relationship Id="rId52" Type="http://schemas.openxmlformats.org/officeDocument/2006/relationships/image" Target="../media/image885.png"/><Relationship Id="rId73" Type="http://schemas.openxmlformats.org/officeDocument/2006/relationships/image" Target="../media/image895.png"/><Relationship Id="rId78" Type="http://schemas.openxmlformats.org/officeDocument/2006/relationships/customXml" Target="../ink/ink1300.xml"/><Relationship Id="rId94" Type="http://schemas.openxmlformats.org/officeDocument/2006/relationships/customXml" Target="../ink/ink1307.xml"/><Relationship Id="rId99" Type="http://schemas.openxmlformats.org/officeDocument/2006/relationships/image" Target="../media/image908.png"/><Relationship Id="rId101" Type="http://schemas.openxmlformats.org/officeDocument/2006/relationships/image" Target="../media/image909.png"/><Relationship Id="rId122" Type="http://schemas.openxmlformats.org/officeDocument/2006/relationships/customXml" Target="../ink/ink1321.xml"/><Relationship Id="rId143" Type="http://schemas.openxmlformats.org/officeDocument/2006/relationships/image" Target="../media/image930.png"/><Relationship Id="rId148" Type="http://schemas.openxmlformats.org/officeDocument/2006/relationships/customXml" Target="../ink/ink1334.xml"/><Relationship Id="rId164" Type="http://schemas.openxmlformats.org/officeDocument/2006/relationships/customXml" Target="../ink/ink1342.xml"/><Relationship Id="rId169" Type="http://schemas.openxmlformats.org/officeDocument/2006/relationships/image" Target="../media/image943.png"/><Relationship Id="rId185" Type="http://schemas.openxmlformats.org/officeDocument/2006/relationships/image" Target="../media/image951.png"/><Relationship Id="rId4" Type="http://schemas.openxmlformats.org/officeDocument/2006/relationships/image" Target="../media/image862.png"/><Relationship Id="rId9" Type="http://schemas.openxmlformats.org/officeDocument/2006/relationships/customXml" Target="../ink/ink1264.xml"/><Relationship Id="rId180" Type="http://schemas.openxmlformats.org/officeDocument/2006/relationships/customXml" Target="../ink/ink1350.xml"/><Relationship Id="rId210" Type="http://schemas.openxmlformats.org/officeDocument/2006/relationships/customXml" Target="../ink/ink1365.xml"/><Relationship Id="rId215" Type="http://schemas.openxmlformats.org/officeDocument/2006/relationships/image" Target="../media/image966.png"/><Relationship Id="rId26" Type="http://schemas.openxmlformats.org/officeDocument/2006/relationships/image" Target="../media/image873.png"/><Relationship Id="rId231" Type="http://schemas.openxmlformats.org/officeDocument/2006/relationships/image" Target="../media/image973.png"/><Relationship Id="rId47" Type="http://schemas.openxmlformats.org/officeDocument/2006/relationships/image" Target="../media/image883.png"/><Relationship Id="rId68" Type="http://schemas.openxmlformats.org/officeDocument/2006/relationships/customXml" Target="../ink/ink1295.xml"/><Relationship Id="rId89" Type="http://schemas.openxmlformats.org/officeDocument/2006/relationships/image" Target="../media/image903.png"/><Relationship Id="rId112" Type="http://schemas.openxmlformats.org/officeDocument/2006/relationships/customXml" Target="../ink/ink1316.xml"/><Relationship Id="rId133" Type="http://schemas.openxmlformats.org/officeDocument/2006/relationships/image" Target="../media/image925.png"/><Relationship Id="rId154" Type="http://schemas.openxmlformats.org/officeDocument/2006/relationships/customXml" Target="../ink/ink1337.xml"/><Relationship Id="rId175" Type="http://schemas.openxmlformats.org/officeDocument/2006/relationships/image" Target="../media/image946.png"/><Relationship Id="rId196" Type="http://schemas.openxmlformats.org/officeDocument/2006/relationships/customXml" Target="../ink/ink1358.xml"/><Relationship Id="rId200" Type="http://schemas.openxmlformats.org/officeDocument/2006/relationships/customXml" Target="../ink/ink1360.xml"/><Relationship Id="rId16" Type="http://schemas.openxmlformats.org/officeDocument/2006/relationships/image" Target="../media/image868.png"/><Relationship Id="rId221" Type="http://schemas.openxmlformats.org/officeDocument/2006/relationships/image" Target="../media/image474.png"/><Relationship Id="rId37" Type="http://schemas.openxmlformats.org/officeDocument/2006/relationships/image" Target="../media/image878.png"/><Relationship Id="rId58" Type="http://schemas.openxmlformats.org/officeDocument/2006/relationships/image" Target="../media/image888.png"/><Relationship Id="rId79" Type="http://schemas.openxmlformats.org/officeDocument/2006/relationships/image" Target="../media/image898.png"/><Relationship Id="rId102" Type="http://schemas.openxmlformats.org/officeDocument/2006/relationships/customXml" Target="../ink/ink1311.xml"/><Relationship Id="rId123" Type="http://schemas.openxmlformats.org/officeDocument/2006/relationships/image" Target="../media/image920.png"/><Relationship Id="rId144" Type="http://schemas.openxmlformats.org/officeDocument/2006/relationships/customXml" Target="../ink/ink1332.xml"/><Relationship Id="rId90" Type="http://schemas.openxmlformats.org/officeDocument/2006/relationships/customXml" Target="../ink/ink1305.xml"/><Relationship Id="rId165" Type="http://schemas.openxmlformats.org/officeDocument/2006/relationships/image" Target="../media/image941.png"/><Relationship Id="rId186" Type="http://schemas.openxmlformats.org/officeDocument/2006/relationships/customXml" Target="../ink/ink1353.xml"/><Relationship Id="rId211" Type="http://schemas.openxmlformats.org/officeDocument/2006/relationships/image" Target="../media/image964.png"/><Relationship Id="rId232" Type="http://schemas.openxmlformats.org/officeDocument/2006/relationships/customXml" Target="../ink/ink1376.xml"/></Relationships>
</file>

<file path=ppt/slides/_rels/slide15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917.png"/><Relationship Id="rId299" Type="http://schemas.openxmlformats.org/officeDocument/2006/relationships/image" Target="../media/image1007.png"/><Relationship Id="rId303" Type="http://schemas.openxmlformats.org/officeDocument/2006/relationships/customXml" Target="../ink/ink1529.xml"/><Relationship Id="rId21" Type="http://schemas.openxmlformats.org/officeDocument/2006/relationships/customXml" Target="../ink/ink1387.xml"/><Relationship Id="rId42" Type="http://schemas.openxmlformats.org/officeDocument/2006/relationships/customXml" Target="../ink/ink1398.xml"/><Relationship Id="rId63" Type="http://schemas.openxmlformats.org/officeDocument/2006/relationships/image" Target="../media/image890.png"/><Relationship Id="rId84" Type="http://schemas.openxmlformats.org/officeDocument/2006/relationships/customXml" Target="../ink/ink1420.xml"/><Relationship Id="rId138" Type="http://schemas.openxmlformats.org/officeDocument/2006/relationships/customXml" Target="../ink/ink1446.xml"/><Relationship Id="rId159" Type="http://schemas.openxmlformats.org/officeDocument/2006/relationships/image" Target="../media/image938.png"/><Relationship Id="rId324" Type="http://schemas.openxmlformats.org/officeDocument/2006/relationships/image" Target="../media/image1019.png"/><Relationship Id="rId345" Type="http://schemas.openxmlformats.org/officeDocument/2006/relationships/customXml" Target="../ink/ink1550.xml"/><Relationship Id="rId366" Type="http://schemas.openxmlformats.org/officeDocument/2006/relationships/image" Target="../media/image1040.png"/><Relationship Id="rId170" Type="http://schemas.openxmlformats.org/officeDocument/2006/relationships/customXml" Target="../ink/ink1462.xml"/><Relationship Id="rId191" Type="http://schemas.openxmlformats.org/officeDocument/2006/relationships/image" Target="../media/image954.png"/><Relationship Id="rId205" Type="http://schemas.openxmlformats.org/officeDocument/2006/relationships/image" Target="../media/image961.png"/><Relationship Id="rId226" Type="http://schemas.openxmlformats.org/officeDocument/2006/relationships/customXml" Target="../ink/ink1490.xml"/><Relationship Id="rId247" Type="http://schemas.openxmlformats.org/officeDocument/2006/relationships/image" Target="../media/image981.png"/><Relationship Id="rId107" Type="http://schemas.openxmlformats.org/officeDocument/2006/relationships/image" Target="../media/image912.png"/><Relationship Id="rId268" Type="http://schemas.openxmlformats.org/officeDocument/2006/relationships/customXml" Target="../ink/ink1511.xml"/><Relationship Id="rId289" Type="http://schemas.openxmlformats.org/officeDocument/2006/relationships/image" Target="../media/image1002.png"/><Relationship Id="rId11" Type="http://schemas.openxmlformats.org/officeDocument/2006/relationships/customXml" Target="../ink/ink1382.xml"/><Relationship Id="rId32" Type="http://schemas.openxmlformats.org/officeDocument/2006/relationships/image" Target="../media/image876.png"/><Relationship Id="rId53" Type="http://schemas.openxmlformats.org/officeDocument/2006/relationships/customXml" Target="../ink/ink1404.xml"/><Relationship Id="rId74" Type="http://schemas.openxmlformats.org/officeDocument/2006/relationships/customXml" Target="../ink/ink1415.xml"/><Relationship Id="rId128" Type="http://schemas.openxmlformats.org/officeDocument/2006/relationships/customXml" Target="../ink/ink1441.xml"/><Relationship Id="rId149" Type="http://schemas.openxmlformats.org/officeDocument/2006/relationships/image" Target="../media/image933.png"/><Relationship Id="rId314" Type="http://schemas.openxmlformats.org/officeDocument/2006/relationships/image" Target="../media/image1014.png"/><Relationship Id="rId335" Type="http://schemas.openxmlformats.org/officeDocument/2006/relationships/customXml" Target="../ink/ink1545.xml"/><Relationship Id="rId356" Type="http://schemas.openxmlformats.org/officeDocument/2006/relationships/image" Target="../media/image1035.png"/><Relationship Id="rId377" Type="http://schemas.openxmlformats.org/officeDocument/2006/relationships/image" Target="../media/image1045.png"/><Relationship Id="rId5" Type="http://schemas.openxmlformats.org/officeDocument/2006/relationships/customXml" Target="../ink/ink1379.xml"/><Relationship Id="rId95" Type="http://schemas.openxmlformats.org/officeDocument/2006/relationships/image" Target="../media/image906.png"/><Relationship Id="rId160" Type="http://schemas.openxmlformats.org/officeDocument/2006/relationships/customXml" Target="../ink/ink1457.xml"/><Relationship Id="rId181" Type="http://schemas.openxmlformats.org/officeDocument/2006/relationships/image" Target="../media/image949.png"/><Relationship Id="rId216" Type="http://schemas.openxmlformats.org/officeDocument/2006/relationships/customXml" Target="../ink/ink1485.xml"/><Relationship Id="rId237" Type="http://schemas.openxmlformats.org/officeDocument/2006/relationships/image" Target="../media/image976.png"/><Relationship Id="rId258" Type="http://schemas.openxmlformats.org/officeDocument/2006/relationships/customXml" Target="../ink/ink1506.xml"/><Relationship Id="rId279" Type="http://schemas.openxmlformats.org/officeDocument/2006/relationships/image" Target="../media/image997.png"/><Relationship Id="rId22" Type="http://schemas.openxmlformats.org/officeDocument/2006/relationships/image" Target="../media/image871.png"/><Relationship Id="rId43" Type="http://schemas.openxmlformats.org/officeDocument/2006/relationships/image" Target="../media/image881.png"/><Relationship Id="rId64" Type="http://schemas.openxmlformats.org/officeDocument/2006/relationships/customXml" Target="../ink/ink1410.xml"/><Relationship Id="rId118" Type="http://schemas.openxmlformats.org/officeDocument/2006/relationships/customXml" Target="../ink/ink1436.xml"/><Relationship Id="rId139" Type="http://schemas.openxmlformats.org/officeDocument/2006/relationships/image" Target="../media/image928.png"/><Relationship Id="rId290" Type="http://schemas.openxmlformats.org/officeDocument/2006/relationships/customXml" Target="../ink/ink1522.xml"/><Relationship Id="rId304" Type="http://schemas.openxmlformats.org/officeDocument/2006/relationships/image" Target="../media/image1009.png"/><Relationship Id="rId325" Type="http://schemas.openxmlformats.org/officeDocument/2006/relationships/customXml" Target="../ink/ink1540.xml"/><Relationship Id="rId346" Type="http://schemas.openxmlformats.org/officeDocument/2006/relationships/image" Target="../media/image1030.png"/><Relationship Id="rId367" Type="http://schemas.openxmlformats.org/officeDocument/2006/relationships/customXml" Target="../ink/ink1561.xml"/><Relationship Id="rId85" Type="http://schemas.openxmlformats.org/officeDocument/2006/relationships/image" Target="../media/image901.png"/><Relationship Id="rId150" Type="http://schemas.openxmlformats.org/officeDocument/2006/relationships/customXml" Target="../ink/ink1452.xml"/><Relationship Id="rId171" Type="http://schemas.openxmlformats.org/officeDocument/2006/relationships/image" Target="../media/image944.png"/><Relationship Id="rId192" Type="http://schemas.openxmlformats.org/officeDocument/2006/relationships/customXml" Target="../ink/ink1473.xml"/><Relationship Id="rId206" Type="http://schemas.openxmlformats.org/officeDocument/2006/relationships/customXml" Target="../ink/ink1480.xml"/><Relationship Id="rId227" Type="http://schemas.openxmlformats.org/officeDocument/2006/relationships/image" Target="../media/image971.png"/><Relationship Id="rId248" Type="http://schemas.openxmlformats.org/officeDocument/2006/relationships/customXml" Target="../ink/ink1501.xml"/><Relationship Id="rId269" Type="http://schemas.openxmlformats.org/officeDocument/2006/relationships/image" Target="../media/image992.png"/><Relationship Id="rId12" Type="http://schemas.openxmlformats.org/officeDocument/2006/relationships/image" Target="../media/image866.png"/><Relationship Id="rId33" Type="http://schemas.openxmlformats.org/officeDocument/2006/relationships/customXml" Target="../ink/ink1393.xml"/><Relationship Id="rId108" Type="http://schemas.openxmlformats.org/officeDocument/2006/relationships/customXml" Target="../ink/ink1431.xml"/><Relationship Id="rId129" Type="http://schemas.openxmlformats.org/officeDocument/2006/relationships/image" Target="../media/image923.png"/><Relationship Id="rId280" Type="http://schemas.openxmlformats.org/officeDocument/2006/relationships/customXml" Target="../ink/ink1517.xml"/><Relationship Id="rId315" Type="http://schemas.openxmlformats.org/officeDocument/2006/relationships/customXml" Target="../ink/ink1535.xml"/><Relationship Id="rId336" Type="http://schemas.openxmlformats.org/officeDocument/2006/relationships/image" Target="../media/image1025.png"/><Relationship Id="rId357" Type="http://schemas.openxmlformats.org/officeDocument/2006/relationships/customXml" Target="../ink/ink1556.xml"/><Relationship Id="rId54" Type="http://schemas.openxmlformats.org/officeDocument/2006/relationships/image" Target="../media/image886.png"/><Relationship Id="rId75" Type="http://schemas.openxmlformats.org/officeDocument/2006/relationships/image" Target="../media/image896.png"/><Relationship Id="rId96" Type="http://schemas.openxmlformats.org/officeDocument/2006/relationships/customXml" Target="../ink/ink1425.xml"/><Relationship Id="rId140" Type="http://schemas.openxmlformats.org/officeDocument/2006/relationships/customXml" Target="../ink/ink1447.xml"/><Relationship Id="rId161" Type="http://schemas.openxmlformats.org/officeDocument/2006/relationships/image" Target="../media/image939.png"/><Relationship Id="rId182" Type="http://schemas.openxmlformats.org/officeDocument/2006/relationships/customXml" Target="../ink/ink1468.xml"/><Relationship Id="rId217" Type="http://schemas.openxmlformats.org/officeDocument/2006/relationships/image" Target="../media/image967.png"/><Relationship Id="rId378" Type="http://schemas.openxmlformats.org/officeDocument/2006/relationships/customXml" Target="../ink/ink1567.xml"/><Relationship Id="rId6" Type="http://schemas.openxmlformats.org/officeDocument/2006/relationships/image" Target="../media/image863.png"/><Relationship Id="rId238" Type="http://schemas.openxmlformats.org/officeDocument/2006/relationships/customXml" Target="../ink/ink1496.xml"/><Relationship Id="rId259" Type="http://schemas.openxmlformats.org/officeDocument/2006/relationships/image" Target="../media/image987.png"/><Relationship Id="rId23" Type="http://schemas.openxmlformats.org/officeDocument/2006/relationships/customXml" Target="../ink/ink1388.xml"/><Relationship Id="rId119" Type="http://schemas.openxmlformats.org/officeDocument/2006/relationships/image" Target="../media/image918.png"/><Relationship Id="rId270" Type="http://schemas.openxmlformats.org/officeDocument/2006/relationships/customXml" Target="../ink/ink1512.xml"/><Relationship Id="rId291" Type="http://schemas.openxmlformats.org/officeDocument/2006/relationships/image" Target="../media/image1003.png"/><Relationship Id="rId305" Type="http://schemas.openxmlformats.org/officeDocument/2006/relationships/customXml" Target="../ink/ink1530.xml"/><Relationship Id="rId326" Type="http://schemas.openxmlformats.org/officeDocument/2006/relationships/image" Target="../media/image1020.png"/><Relationship Id="rId347" Type="http://schemas.openxmlformats.org/officeDocument/2006/relationships/customXml" Target="../ink/ink1551.xml"/><Relationship Id="rId44" Type="http://schemas.openxmlformats.org/officeDocument/2006/relationships/customXml" Target="../ink/ink1399.xml"/><Relationship Id="rId65" Type="http://schemas.openxmlformats.org/officeDocument/2006/relationships/image" Target="../media/image891.png"/><Relationship Id="rId86" Type="http://schemas.openxmlformats.org/officeDocument/2006/relationships/customXml" Target="../ink/ink1421.xml"/><Relationship Id="rId130" Type="http://schemas.openxmlformats.org/officeDocument/2006/relationships/customXml" Target="../ink/ink1442.xml"/><Relationship Id="rId151" Type="http://schemas.openxmlformats.org/officeDocument/2006/relationships/image" Target="../media/image934.png"/><Relationship Id="rId368" Type="http://schemas.openxmlformats.org/officeDocument/2006/relationships/image" Target="../media/image1041.png"/><Relationship Id="rId172" Type="http://schemas.openxmlformats.org/officeDocument/2006/relationships/customXml" Target="../ink/ink1463.xml"/><Relationship Id="rId193" Type="http://schemas.openxmlformats.org/officeDocument/2006/relationships/image" Target="../media/image955.png"/><Relationship Id="rId207" Type="http://schemas.openxmlformats.org/officeDocument/2006/relationships/image" Target="../media/image962.png"/><Relationship Id="rId228" Type="http://schemas.openxmlformats.org/officeDocument/2006/relationships/customXml" Target="../ink/ink1491.xml"/><Relationship Id="rId249" Type="http://schemas.openxmlformats.org/officeDocument/2006/relationships/image" Target="../media/image982.png"/><Relationship Id="rId13" Type="http://schemas.openxmlformats.org/officeDocument/2006/relationships/customXml" Target="../ink/ink1383.xml"/><Relationship Id="rId109" Type="http://schemas.openxmlformats.org/officeDocument/2006/relationships/image" Target="../media/image913.png"/><Relationship Id="rId260" Type="http://schemas.openxmlformats.org/officeDocument/2006/relationships/customXml" Target="../ink/ink1507.xml"/><Relationship Id="rId281" Type="http://schemas.openxmlformats.org/officeDocument/2006/relationships/image" Target="../media/image998.png"/><Relationship Id="rId316" Type="http://schemas.openxmlformats.org/officeDocument/2006/relationships/image" Target="../media/image1015.png"/><Relationship Id="rId337" Type="http://schemas.openxmlformats.org/officeDocument/2006/relationships/customXml" Target="../ink/ink1546.xml"/><Relationship Id="rId34" Type="http://schemas.openxmlformats.org/officeDocument/2006/relationships/customXml" Target="../ink/ink1394.xml"/><Relationship Id="rId55" Type="http://schemas.openxmlformats.org/officeDocument/2006/relationships/customXml" Target="../ink/ink1405.xml"/><Relationship Id="rId76" Type="http://schemas.openxmlformats.org/officeDocument/2006/relationships/customXml" Target="../ink/ink1416.xml"/><Relationship Id="rId97" Type="http://schemas.openxmlformats.org/officeDocument/2006/relationships/image" Target="../media/image907.png"/><Relationship Id="rId120" Type="http://schemas.openxmlformats.org/officeDocument/2006/relationships/customXml" Target="../ink/ink1437.xml"/><Relationship Id="rId141" Type="http://schemas.openxmlformats.org/officeDocument/2006/relationships/image" Target="../media/image929.png"/><Relationship Id="rId358" Type="http://schemas.openxmlformats.org/officeDocument/2006/relationships/image" Target="../media/image1036.png"/><Relationship Id="rId379" Type="http://schemas.openxmlformats.org/officeDocument/2006/relationships/image" Target="../media/image1046.png"/><Relationship Id="rId7" Type="http://schemas.openxmlformats.org/officeDocument/2006/relationships/customXml" Target="../ink/ink1380.xml"/><Relationship Id="rId162" Type="http://schemas.openxmlformats.org/officeDocument/2006/relationships/customXml" Target="../ink/ink1458.xml"/><Relationship Id="rId183" Type="http://schemas.openxmlformats.org/officeDocument/2006/relationships/image" Target="../media/image950.png"/><Relationship Id="rId218" Type="http://schemas.openxmlformats.org/officeDocument/2006/relationships/customXml" Target="../ink/ink1486.xml"/><Relationship Id="rId239" Type="http://schemas.openxmlformats.org/officeDocument/2006/relationships/image" Target="../media/image977.png"/><Relationship Id="rId250" Type="http://schemas.openxmlformats.org/officeDocument/2006/relationships/customXml" Target="../ink/ink1502.xml"/><Relationship Id="rId271" Type="http://schemas.openxmlformats.org/officeDocument/2006/relationships/image" Target="../media/image993.png"/><Relationship Id="rId292" Type="http://schemas.openxmlformats.org/officeDocument/2006/relationships/customXml" Target="../ink/ink1523.xml"/><Relationship Id="rId306" Type="http://schemas.openxmlformats.org/officeDocument/2006/relationships/image" Target="../media/image1010.png"/><Relationship Id="rId24" Type="http://schemas.openxmlformats.org/officeDocument/2006/relationships/image" Target="../media/image872.png"/><Relationship Id="rId45" Type="http://schemas.openxmlformats.org/officeDocument/2006/relationships/image" Target="../media/image882.png"/><Relationship Id="rId66" Type="http://schemas.openxmlformats.org/officeDocument/2006/relationships/customXml" Target="../ink/ink1411.xml"/><Relationship Id="rId110" Type="http://schemas.openxmlformats.org/officeDocument/2006/relationships/customXml" Target="../ink/ink1432.xml"/><Relationship Id="rId131" Type="http://schemas.openxmlformats.org/officeDocument/2006/relationships/image" Target="../media/image924.png"/><Relationship Id="rId327" Type="http://schemas.openxmlformats.org/officeDocument/2006/relationships/customXml" Target="../ink/ink1541.xml"/><Relationship Id="rId348" Type="http://schemas.openxmlformats.org/officeDocument/2006/relationships/image" Target="../media/image1031.png"/><Relationship Id="rId369" Type="http://schemas.openxmlformats.org/officeDocument/2006/relationships/customXml" Target="../ink/ink1562.xml"/><Relationship Id="rId152" Type="http://schemas.openxmlformats.org/officeDocument/2006/relationships/customXml" Target="../ink/ink1453.xml"/><Relationship Id="rId173" Type="http://schemas.openxmlformats.org/officeDocument/2006/relationships/image" Target="../media/image945.png"/><Relationship Id="rId194" Type="http://schemas.openxmlformats.org/officeDocument/2006/relationships/customXml" Target="../ink/ink1474.xml"/><Relationship Id="rId208" Type="http://schemas.openxmlformats.org/officeDocument/2006/relationships/customXml" Target="../ink/ink1481.xml"/><Relationship Id="rId229" Type="http://schemas.openxmlformats.org/officeDocument/2006/relationships/image" Target="../media/image972.png"/><Relationship Id="rId380" Type="http://schemas.openxmlformats.org/officeDocument/2006/relationships/customXml" Target="../ink/ink1568.xml"/><Relationship Id="rId240" Type="http://schemas.openxmlformats.org/officeDocument/2006/relationships/customXml" Target="../ink/ink1497.xml"/><Relationship Id="rId261" Type="http://schemas.openxmlformats.org/officeDocument/2006/relationships/image" Target="../media/image988.png"/><Relationship Id="rId14" Type="http://schemas.openxmlformats.org/officeDocument/2006/relationships/image" Target="../media/image867.png"/><Relationship Id="rId35" Type="http://schemas.openxmlformats.org/officeDocument/2006/relationships/image" Target="../media/image877.png"/><Relationship Id="rId56" Type="http://schemas.openxmlformats.org/officeDocument/2006/relationships/image" Target="../media/image887.png"/><Relationship Id="rId77" Type="http://schemas.openxmlformats.org/officeDocument/2006/relationships/image" Target="../media/image897.png"/><Relationship Id="rId100" Type="http://schemas.openxmlformats.org/officeDocument/2006/relationships/customXml" Target="../ink/ink1427.xml"/><Relationship Id="rId282" Type="http://schemas.openxmlformats.org/officeDocument/2006/relationships/customXml" Target="../ink/ink1518.xml"/><Relationship Id="rId317" Type="http://schemas.openxmlformats.org/officeDocument/2006/relationships/customXml" Target="../ink/ink1536.xml"/><Relationship Id="rId338" Type="http://schemas.openxmlformats.org/officeDocument/2006/relationships/image" Target="../media/image1026.png"/><Relationship Id="rId359" Type="http://schemas.openxmlformats.org/officeDocument/2006/relationships/customXml" Target="../ink/ink1557.xml"/><Relationship Id="rId8" Type="http://schemas.openxmlformats.org/officeDocument/2006/relationships/image" Target="../media/image864.png"/><Relationship Id="rId98" Type="http://schemas.openxmlformats.org/officeDocument/2006/relationships/customXml" Target="../ink/ink1426.xml"/><Relationship Id="rId121" Type="http://schemas.openxmlformats.org/officeDocument/2006/relationships/image" Target="../media/image919.png"/><Relationship Id="rId142" Type="http://schemas.openxmlformats.org/officeDocument/2006/relationships/customXml" Target="../ink/ink1448.xml"/><Relationship Id="rId163" Type="http://schemas.openxmlformats.org/officeDocument/2006/relationships/image" Target="../media/image940.png"/><Relationship Id="rId184" Type="http://schemas.openxmlformats.org/officeDocument/2006/relationships/customXml" Target="../ink/ink1469.xml"/><Relationship Id="rId219" Type="http://schemas.openxmlformats.org/officeDocument/2006/relationships/image" Target="../media/image968.png"/><Relationship Id="rId370" Type="http://schemas.openxmlformats.org/officeDocument/2006/relationships/image" Target="../media/image1042.png"/><Relationship Id="rId230" Type="http://schemas.openxmlformats.org/officeDocument/2006/relationships/customXml" Target="../ink/ink1492.xml"/><Relationship Id="rId251" Type="http://schemas.openxmlformats.org/officeDocument/2006/relationships/image" Target="../media/image983.png"/><Relationship Id="rId25" Type="http://schemas.openxmlformats.org/officeDocument/2006/relationships/customXml" Target="../ink/ink1389.xml"/><Relationship Id="rId46" Type="http://schemas.openxmlformats.org/officeDocument/2006/relationships/customXml" Target="../ink/ink1400.xml"/><Relationship Id="rId67" Type="http://schemas.openxmlformats.org/officeDocument/2006/relationships/image" Target="../media/image892.png"/><Relationship Id="rId272" Type="http://schemas.openxmlformats.org/officeDocument/2006/relationships/customXml" Target="../ink/ink1513.xml"/><Relationship Id="rId293" Type="http://schemas.openxmlformats.org/officeDocument/2006/relationships/image" Target="../media/image1004.png"/><Relationship Id="rId307" Type="http://schemas.openxmlformats.org/officeDocument/2006/relationships/customXml" Target="../ink/ink1531.xml"/><Relationship Id="rId328" Type="http://schemas.openxmlformats.org/officeDocument/2006/relationships/image" Target="../media/image1021.png"/><Relationship Id="rId349" Type="http://schemas.openxmlformats.org/officeDocument/2006/relationships/customXml" Target="../ink/ink1552.xml"/><Relationship Id="rId111" Type="http://schemas.openxmlformats.org/officeDocument/2006/relationships/image" Target="../media/image914.png"/><Relationship Id="rId132" Type="http://schemas.openxmlformats.org/officeDocument/2006/relationships/customXml" Target="../ink/ink1443.xml"/><Relationship Id="rId153" Type="http://schemas.openxmlformats.org/officeDocument/2006/relationships/image" Target="../media/image935.png"/><Relationship Id="rId174" Type="http://schemas.openxmlformats.org/officeDocument/2006/relationships/customXml" Target="../ink/ink1464.xml"/><Relationship Id="rId195" Type="http://schemas.openxmlformats.org/officeDocument/2006/relationships/image" Target="../media/image956.png"/><Relationship Id="rId209" Type="http://schemas.openxmlformats.org/officeDocument/2006/relationships/image" Target="../media/image963.png"/><Relationship Id="rId360" Type="http://schemas.openxmlformats.org/officeDocument/2006/relationships/image" Target="../media/image1037.png"/><Relationship Id="rId381" Type="http://schemas.openxmlformats.org/officeDocument/2006/relationships/image" Target="../media/image1047.png"/><Relationship Id="rId220" Type="http://schemas.openxmlformats.org/officeDocument/2006/relationships/customXml" Target="../ink/ink1487.xml"/><Relationship Id="rId241" Type="http://schemas.openxmlformats.org/officeDocument/2006/relationships/image" Target="../media/image978.png"/><Relationship Id="rId15" Type="http://schemas.openxmlformats.org/officeDocument/2006/relationships/customXml" Target="../ink/ink1384.xml"/><Relationship Id="rId36" Type="http://schemas.openxmlformats.org/officeDocument/2006/relationships/customXml" Target="../ink/ink1395.xml"/><Relationship Id="rId57" Type="http://schemas.openxmlformats.org/officeDocument/2006/relationships/customXml" Target="../ink/ink1406.xml"/><Relationship Id="rId262" Type="http://schemas.openxmlformats.org/officeDocument/2006/relationships/customXml" Target="../ink/ink1508.xml"/><Relationship Id="rId283" Type="http://schemas.openxmlformats.org/officeDocument/2006/relationships/image" Target="../media/image999.png"/><Relationship Id="rId318" Type="http://schemas.openxmlformats.org/officeDocument/2006/relationships/image" Target="../media/image1016.png"/><Relationship Id="rId339" Type="http://schemas.openxmlformats.org/officeDocument/2006/relationships/customXml" Target="../ink/ink1547.xml"/><Relationship Id="rId78" Type="http://schemas.openxmlformats.org/officeDocument/2006/relationships/customXml" Target="../ink/ink1417.xml"/><Relationship Id="rId99" Type="http://schemas.openxmlformats.org/officeDocument/2006/relationships/image" Target="../media/image908.png"/><Relationship Id="rId101" Type="http://schemas.openxmlformats.org/officeDocument/2006/relationships/image" Target="../media/image909.png"/><Relationship Id="rId122" Type="http://schemas.openxmlformats.org/officeDocument/2006/relationships/customXml" Target="../ink/ink1438.xml"/><Relationship Id="rId143" Type="http://schemas.openxmlformats.org/officeDocument/2006/relationships/image" Target="../media/image930.png"/><Relationship Id="rId164" Type="http://schemas.openxmlformats.org/officeDocument/2006/relationships/customXml" Target="../ink/ink1459.xml"/><Relationship Id="rId185" Type="http://schemas.openxmlformats.org/officeDocument/2006/relationships/image" Target="../media/image951.png"/><Relationship Id="rId350" Type="http://schemas.openxmlformats.org/officeDocument/2006/relationships/image" Target="../media/image1032.png"/><Relationship Id="rId371" Type="http://schemas.openxmlformats.org/officeDocument/2006/relationships/customXml" Target="../ink/ink1563.xml"/><Relationship Id="rId9" Type="http://schemas.openxmlformats.org/officeDocument/2006/relationships/customXml" Target="../ink/ink1381.xml"/><Relationship Id="rId210" Type="http://schemas.openxmlformats.org/officeDocument/2006/relationships/customXml" Target="../ink/ink1482.xml"/><Relationship Id="rId26" Type="http://schemas.openxmlformats.org/officeDocument/2006/relationships/image" Target="../media/image873.png"/><Relationship Id="rId231" Type="http://schemas.openxmlformats.org/officeDocument/2006/relationships/image" Target="../media/image973.png"/><Relationship Id="rId252" Type="http://schemas.openxmlformats.org/officeDocument/2006/relationships/customXml" Target="../ink/ink1503.xml"/><Relationship Id="rId273" Type="http://schemas.openxmlformats.org/officeDocument/2006/relationships/image" Target="../media/image994.png"/><Relationship Id="rId294" Type="http://schemas.openxmlformats.org/officeDocument/2006/relationships/customXml" Target="../ink/ink1524.xml"/><Relationship Id="rId308" Type="http://schemas.openxmlformats.org/officeDocument/2006/relationships/image" Target="../media/image1011.png"/><Relationship Id="rId329" Type="http://schemas.openxmlformats.org/officeDocument/2006/relationships/customXml" Target="../ink/ink1542.xml"/><Relationship Id="rId47" Type="http://schemas.openxmlformats.org/officeDocument/2006/relationships/image" Target="../media/image883.png"/><Relationship Id="rId68" Type="http://schemas.openxmlformats.org/officeDocument/2006/relationships/customXml" Target="../ink/ink1412.xml"/><Relationship Id="rId89" Type="http://schemas.openxmlformats.org/officeDocument/2006/relationships/image" Target="../media/image903.png"/><Relationship Id="rId112" Type="http://schemas.openxmlformats.org/officeDocument/2006/relationships/customXml" Target="../ink/ink1433.xml"/><Relationship Id="rId133" Type="http://schemas.openxmlformats.org/officeDocument/2006/relationships/image" Target="../media/image925.png"/><Relationship Id="rId154" Type="http://schemas.openxmlformats.org/officeDocument/2006/relationships/customXml" Target="../ink/ink1454.xml"/><Relationship Id="rId175" Type="http://schemas.openxmlformats.org/officeDocument/2006/relationships/image" Target="../media/image946.png"/><Relationship Id="rId340" Type="http://schemas.openxmlformats.org/officeDocument/2006/relationships/image" Target="../media/image1027.png"/><Relationship Id="rId361" Type="http://schemas.openxmlformats.org/officeDocument/2006/relationships/customXml" Target="../ink/ink1558.xml"/><Relationship Id="rId196" Type="http://schemas.openxmlformats.org/officeDocument/2006/relationships/customXml" Target="../ink/ink1475.xml"/><Relationship Id="rId200" Type="http://schemas.openxmlformats.org/officeDocument/2006/relationships/customXml" Target="../ink/ink1477.xml"/><Relationship Id="rId382" Type="http://schemas.openxmlformats.org/officeDocument/2006/relationships/customXml" Target="../ink/ink1569.xml"/><Relationship Id="rId16" Type="http://schemas.openxmlformats.org/officeDocument/2006/relationships/image" Target="../media/image868.png"/><Relationship Id="rId221" Type="http://schemas.openxmlformats.org/officeDocument/2006/relationships/image" Target="../media/image474.png"/><Relationship Id="rId242" Type="http://schemas.openxmlformats.org/officeDocument/2006/relationships/customXml" Target="../ink/ink1498.xml"/><Relationship Id="rId263" Type="http://schemas.openxmlformats.org/officeDocument/2006/relationships/image" Target="../media/image989.png"/><Relationship Id="rId284" Type="http://schemas.openxmlformats.org/officeDocument/2006/relationships/customXml" Target="../ink/ink1519.xml"/><Relationship Id="rId319" Type="http://schemas.openxmlformats.org/officeDocument/2006/relationships/customXml" Target="../ink/ink1537.xml"/><Relationship Id="rId37" Type="http://schemas.openxmlformats.org/officeDocument/2006/relationships/image" Target="../media/image878.png"/><Relationship Id="rId58" Type="http://schemas.openxmlformats.org/officeDocument/2006/relationships/image" Target="../media/image888.png"/><Relationship Id="rId79" Type="http://schemas.openxmlformats.org/officeDocument/2006/relationships/image" Target="../media/image898.png"/><Relationship Id="rId102" Type="http://schemas.openxmlformats.org/officeDocument/2006/relationships/customXml" Target="../ink/ink1428.xml"/><Relationship Id="rId123" Type="http://schemas.openxmlformats.org/officeDocument/2006/relationships/image" Target="../media/image920.png"/><Relationship Id="rId144" Type="http://schemas.openxmlformats.org/officeDocument/2006/relationships/customXml" Target="../ink/ink1449.xml"/><Relationship Id="rId330" Type="http://schemas.openxmlformats.org/officeDocument/2006/relationships/image" Target="../media/image1022.png"/><Relationship Id="rId90" Type="http://schemas.openxmlformats.org/officeDocument/2006/relationships/customXml" Target="../ink/ink1422.xml"/><Relationship Id="rId165" Type="http://schemas.openxmlformats.org/officeDocument/2006/relationships/image" Target="../media/image941.png"/><Relationship Id="rId186" Type="http://schemas.openxmlformats.org/officeDocument/2006/relationships/customXml" Target="../ink/ink1470.xml"/><Relationship Id="rId351" Type="http://schemas.openxmlformats.org/officeDocument/2006/relationships/customXml" Target="../ink/ink1553.xml"/><Relationship Id="rId372" Type="http://schemas.openxmlformats.org/officeDocument/2006/relationships/customXml" Target="../ink/ink1564.xml"/><Relationship Id="rId211" Type="http://schemas.openxmlformats.org/officeDocument/2006/relationships/image" Target="../media/image964.png"/><Relationship Id="rId232" Type="http://schemas.openxmlformats.org/officeDocument/2006/relationships/customXml" Target="../ink/ink1493.xml"/><Relationship Id="rId253" Type="http://schemas.openxmlformats.org/officeDocument/2006/relationships/image" Target="../media/image984.png"/><Relationship Id="rId274" Type="http://schemas.openxmlformats.org/officeDocument/2006/relationships/customXml" Target="../ink/ink1514.xml"/><Relationship Id="rId295" Type="http://schemas.openxmlformats.org/officeDocument/2006/relationships/image" Target="../media/image1005.png"/><Relationship Id="rId309" Type="http://schemas.openxmlformats.org/officeDocument/2006/relationships/customXml" Target="../ink/ink1532.xml"/><Relationship Id="rId27" Type="http://schemas.openxmlformats.org/officeDocument/2006/relationships/customXml" Target="../ink/ink1390.xml"/><Relationship Id="rId48" Type="http://schemas.openxmlformats.org/officeDocument/2006/relationships/customXml" Target="../ink/ink1401.xml"/><Relationship Id="rId69" Type="http://schemas.openxmlformats.org/officeDocument/2006/relationships/image" Target="../media/image893.png"/><Relationship Id="rId113" Type="http://schemas.openxmlformats.org/officeDocument/2006/relationships/image" Target="../media/image915.png"/><Relationship Id="rId134" Type="http://schemas.openxmlformats.org/officeDocument/2006/relationships/customXml" Target="../ink/ink1444.xml"/><Relationship Id="rId320" Type="http://schemas.openxmlformats.org/officeDocument/2006/relationships/image" Target="../media/image1017.png"/><Relationship Id="rId80" Type="http://schemas.openxmlformats.org/officeDocument/2006/relationships/customXml" Target="../ink/ink1418.xml"/><Relationship Id="rId155" Type="http://schemas.openxmlformats.org/officeDocument/2006/relationships/image" Target="../media/image936.png"/><Relationship Id="rId176" Type="http://schemas.openxmlformats.org/officeDocument/2006/relationships/customXml" Target="../ink/ink1465.xml"/><Relationship Id="rId197" Type="http://schemas.openxmlformats.org/officeDocument/2006/relationships/image" Target="../media/image957.png"/><Relationship Id="rId341" Type="http://schemas.openxmlformats.org/officeDocument/2006/relationships/customXml" Target="../ink/ink1548.xml"/><Relationship Id="rId362" Type="http://schemas.openxmlformats.org/officeDocument/2006/relationships/image" Target="../media/image1038.png"/><Relationship Id="rId383" Type="http://schemas.openxmlformats.org/officeDocument/2006/relationships/image" Target="../media/image1048.png"/><Relationship Id="rId201" Type="http://schemas.openxmlformats.org/officeDocument/2006/relationships/image" Target="../media/image959.png"/><Relationship Id="rId222" Type="http://schemas.openxmlformats.org/officeDocument/2006/relationships/customXml" Target="../ink/ink1488.xml"/><Relationship Id="rId243" Type="http://schemas.openxmlformats.org/officeDocument/2006/relationships/image" Target="../media/image979.png"/><Relationship Id="rId264" Type="http://schemas.openxmlformats.org/officeDocument/2006/relationships/customXml" Target="../ink/ink1509.xml"/><Relationship Id="rId285" Type="http://schemas.openxmlformats.org/officeDocument/2006/relationships/image" Target="../media/image1000.png"/><Relationship Id="rId17" Type="http://schemas.openxmlformats.org/officeDocument/2006/relationships/customXml" Target="../ink/ink1385.xml"/><Relationship Id="rId38" Type="http://schemas.openxmlformats.org/officeDocument/2006/relationships/customXml" Target="../ink/ink1396.xml"/><Relationship Id="rId59" Type="http://schemas.openxmlformats.org/officeDocument/2006/relationships/customXml" Target="../ink/ink1407.xml"/><Relationship Id="rId103" Type="http://schemas.openxmlformats.org/officeDocument/2006/relationships/image" Target="../media/image910.png"/><Relationship Id="rId124" Type="http://schemas.openxmlformats.org/officeDocument/2006/relationships/customXml" Target="../ink/ink1439.xml"/><Relationship Id="rId310" Type="http://schemas.openxmlformats.org/officeDocument/2006/relationships/image" Target="../media/image1012.png"/><Relationship Id="rId70" Type="http://schemas.openxmlformats.org/officeDocument/2006/relationships/customXml" Target="../ink/ink1413.xml"/><Relationship Id="rId91" Type="http://schemas.openxmlformats.org/officeDocument/2006/relationships/image" Target="../media/image904.png"/><Relationship Id="rId145" Type="http://schemas.openxmlformats.org/officeDocument/2006/relationships/image" Target="../media/image931.png"/><Relationship Id="rId166" Type="http://schemas.openxmlformats.org/officeDocument/2006/relationships/customXml" Target="../ink/ink1460.xml"/><Relationship Id="rId187" Type="http://schemas.openxmlformats.org/officeDocument/2006/relationships/image" Target="../media/image952.png"/><Relationship Id="rId331" Type="http://schemas.openxmlformats.org/officeDocument/2006/relationships/customXml" Target="../ink/ink1543.xml"/><Relationship Id="rId352" Type="http://schemas.openxmlformats.org/officeDocument/2006/relationships/image" Target="../media/image1033.png"/><Relationship Id="rId373" Type="http://schemas.openxmlformats.org/officeDocument/2006/relationships/image" Target="../media/image1043.png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1483.xml"/><Relationship Id="rId233" Type="http://schemas.openxmlformats.org/officeDocument/2006/relationships/image" Target="../media/image974.png"/><Relationship Id="rId254" Type="http://schemas.openxmlformats.org/officeDocument/2006/relationships/customXml" Target="../ink/ink1504.xml"/><Relationship Id="rId28" Type="http://schemas.openxmlformats.org/officeDocument/2006/relationships/image" Target="../media/image874.png"/><Relationship Id="rId49" Type="http://schemas.openxmlformats.org/officeDocument/2006/relationships/image" Target="../media/image884.png"/><Relationship Id="rId114" Type="http://schemas.openxmlformats.org/officeDocument/2006/relationships/customXml" Target="../ink/ink1434.xml"/><Relationship Id="rId275" Type="http://schemas.openxmlformats.org/officeDocument/2006/relationships/image" Target="../media/image995.png"/><Relationship Id="rId296" Type="http://schemas.openxmlformats.org/officeDocument/2006/relationships/customXml" Target="../ink/ink1525.xml"/><Relationship Id="rId300" Type="http://schemas.openxmlformats.org/officeDocument/2006/relationships/customXml" Target="../ink/ink1527.xml"/><Relationship Id="rId60" Type="http://schemas.openxmlformats.org/officeDocument/2006/relationships/customXml" Target="../ink/ink1408.xml"/><Relationship Id="rId81" Type="http://schemas.openxmlformats.org/officeDocument/2006/relationships/image" Target="../media/image899.png"/><Relationship Id="rId135" Type="http://schemas.openxmlformats.org/officeDocument/2006/relationships/image" Target="../media/image926.png"/><Relationship Id="rId156" Type="http://schemas.openxmlformats.org/officeDocument/2006/relationships/customXml" Target="../ink/ink1455.xml"/><Relationship Id="rId177" Type="http://schemas.openxmlformats.org/officeDocument/2006/relationships/image" Target="../media/image947.png"/><Relationship Id="rId198" Type="http://schemas.openxmlformats.org/officeDocument/2006/relationships/customXml" Target="../ink/ink1476.xml"/><Relationship Id="rId321" Type="http://schemas.openxmlformats.org/officeDocument/2006/relationships/customXml" Target="../ink/ink1538.xml"/><Relationship Id="rId342" Type="http://schemas.openxmlformats.org/officeDocument/2006/relationships/image" Target="../media/image1028.png"/><Relationship Id="rId363" Type="http://schemas.openxmlformats.org/officeDocument/2006/relationships/customXml" Target="../ink/ink1559.xml"/><Relationship Id="rId384" Type="http://schemas.openxmlformats.org/officeDocument/2006/relationships/customXml" Target="../ink/ink1570.xml"/><Relationship Id="rId202" Type="http://schemas.openxmlformats.org/officeDocument/2006/relationships/customXml" Target="../ink/ink1478.xml"/><Relationship Id="rId223" Type="http://schemas.openxmlformats.org/officeDocument/2006/relationships/image" Target="../media/image969.png"/><Relationship Id="rId244" Type="http://schemas.openxmlformats.org/officeDocument/2006/relationships/customXml" Target="../ink/ink1499.xml"/><Relationship Id="rId18" Type="http://schemas.openxmlformats.org/officeDocument/2006/relationships/image" Target="../media/image869.png"/><Relationship Id="rId39" Type="http://schemas.openxmlformats.org/officeDocument/2006/relationships/image" Target="../media/image879.png"/><Relationship Id="rId265" Type="http://schemas.openxmlformats.org/officeDocument/2006/relationships/image" Target="../media/image990.png"/><Relationship Id="rId286" Type="http://schemas.openxmlformats.org/officeDocument/2006/relationships/customXml" Target="../ink/ink1520.xml"/><Relationship Id="rId50" Type="http://schemas.openxmlformats.org/officeDocument/2006/relationships/customXml" Target="../ink/ink1402.xml"/><Relationship Id="rId104" Type="http://schemas.openxmlformats.org/officeDocument/2006/relationships/customXml" Target="../ink/ink1429.xml"/><Relationship Id="rId125" Type="http://schemas.openxmlformats.org/officeDocument/2006/relationships/image" Target="../media/image921.png"/><Relationship Id="rId146" Type="http://schemas.openxmlformats.org/officeDocument/2006/relationships/customXml" Target="../ink/ink1450.xml"/><Relationship Id="rId167" Type="http://schemas.openxmlformats.org/officeDocument/2006/relationships/image" Target="../media/image942.png"/><Relationship Id="rId188" Type="http://schemas.openxmlformats.org/officeDocument/2006/relationships/customXml" Target="../ink/ink1471.xml"/><Relationship Id="rId311" Type="http://schemas.openxmlformats.org/officeDocument/2006/relationships/customXml" Target="../ink/ink1533.xml"/><Relationship Id="rId332" Type="http://schemas.openxmlformats.org/officeDocument/2006/relationships/image" Target="../media/image1023.png"/><Relationship Id="rId353" Type="http://schemas.openxmlformats.org/officeDocument/2006/relationships/customXml" Target="../ink/ink1554.xml"/><Relationship Id="rId374" Type="http://schemas.openxmlformats.org/officeDocument/2006/relationships/customXml" Target="../ink/ink1565.xml"/><Relationship Id="rId71" Type="http://schemas.openxmlformats.org/officeDocument/2006/relationships/image" Target="../media/image894.png"/><Relationship Id="rId92" Type="http://schemas.openxmlformats.org/officeDocument/2006/relationships/customXml" Target="../ink/ink1423.xml"/><Relationship Id="rId213" Type="http://schemas.openxmlformats.org/officeDocument/2006/relationships/image" Target="../media/image965.png"/><Relationship Id="rId234" Type="http://schemas.openxmlformats.org/officeDocument/2006/relationships/customXml" Target="../ink/ink1494.xml"/><Relationship Id="rId2" Type="http://schemas.openxmlformats.org/officeDocument/2006/relationships/customXml" Target="../ink/ink1378.xml"/><Relationship Id="rId29" Type="http://schemas.openxmlformats.org/officeDocument/2006/relationships/customXml" Target="../ink/ink1391.xml"/><Relationship Id="rId255" Type="http://schemas.openxmlformats.org/officeDocument/2006/relationships/image" Target="../media/image985.png"/><Relationship Id="rId276" Type="http://schemas.openxmlformats.org/officeDocument/2006/relationships/customXml" Target="../ink/ink1515.xml"/><Relationship Id="rId297" Type="http://schemas.openxmlformats.org/officeDocument/2006/relationships/image" Target="../media/image1006.png"/><Relationship Id="rId40" Type="http://schemas.openxmlformats.org/officeDocument/2006/relationships/customXml" Target="../ink/ink1397.xml"/><Relationship Id="rId115" Type="http://schemas.openxmlformats.org/officeDocument/2006/relationships/image" Target="../media/image916.png"/><Relationship Id="rId136" Type="http://schemas.openxmlformats.org/officeDocument/2006/relationships/customXml" Target="../ink/ink1445.xml"/><Relationship Id="rId157" Type="http://schemas.openxmlformats.org/officeDocument/2006/relationships/image" Target="../media/image937.png"/><Relationship Id="rId178" Type="http://schemas.openxmlformats.org/officeDocument/2006/relationships/customXml" Target="../ink/ink1466.xml"/><Relationship Id="rId301" Type="http://schemas.openxmlformats.org/officeDocument/2006/relationships/customXml" Target="../ink/ink1528.xml"/><Relationship Id="rId322" Type="http://schemas.openxmlformats.org/officeDocument/2006/relationships/image" Target="../media/image1018.png"/><Relationship Id="rId343" Type="http://schemas.openxmlformats.org/officeDocument/2006/relationships/customXml" Target="../ink/ink1549.xml"/><Relationship Id="rId364" Type="http://schemas.openxmlformats.org/officeDocument/2006/relationships/image" Target="../media/image1039.png"/><Relationship Id="rId61" Type="http://schemas.openxmlformats.org/officeDocument/2006/relationships/image" Target="../media/image889.png"/><Relationship Id="rId82" Type="http://schemas.openxmlformats.org/officeDocument/2006/relationships/customXml" Target="../ink/ink1419.xml"/><Relationship Id="rId199" Type="http://schemas.openxmlformats.org/officeDocument/2006/relationships/image" Target="../media/image958.png"/><Relationship Id="rId203" Type="http://schemas.openxmlformats.org/officeDocument/2006/relationships/image" Target="../media/image960.png"/><Relationship Id="rId385" Type="http://schemas.openxmlformats.org/officeDocument/2006/relationships/image" Target="../media/image1049.png"/><Relationship Id="rId19" Type="http://schemas.openxmlformats.org/officeDocument/2006/relationships/customXml" Target="../ink/ink1386.xml"/><Relationship Id="rId224" Type="http://schemas.openxmlformats.org/officeDocument/2006/relationships/customXml" Target="../ink/ink1489.xml"/><Relationship Id="rId245" Type="http://schemas.openxmlformats.org/officeDocument/2006/relationships/image" Target="../media/image980.png"/><Relationship Id="rId266" Type="http://schemas.openxmlformats.org/officeDocument/2006/relationships/customXml" Target="../ink/ink1510.xml"/><Relationship Id="rId287" Type="http://schemas.openxmlformats.org/officeDocument/2006/relationships/image" Target="../media/image1001.png"/><Relationship Id="rId30" Type="http://schemas.openxmlformats.org/officeDocument/2006/relationships/image" Target="../media/image875.png"/><Relationship Id="rId105" Type="http://schemas.openxmlformats.org/officeDocument/2006/relationships/image" Target="../media/image911.png"/><Relationship Id="rId126" Type="http://schemas.openxmlformats.org/officeDocument/2006/relationships/customXml" Target="../ink/ink1440.xml"/><Relationship Id="rId147" Type="http://schemas.openxmlformats.org/officeDocument/2006/relationships/image" Target="../media/image932.png"/><Relationship Id="rId168" Type="http://schemas.openxmlformats.org/officeDocument/2006/relationships/customXml" Target="../ink/ink1461.xml"/><Relationship Id="rId312" Type="http://schemas.openxmlformats.org/officeDocument/2006/relationships/image" Target="../media/image1013.png"/><Relationship Id="rId333" Type="http://schemas.openxmlformats.org/officeDocument/2006/relationships/customXml" Target="../ink/ink1544.xml"/><Relationship Id="rId354" Type="http://schemas.openxmlformats.org/officeDocument/2006/relationships/image" Target="../media/image1034.png"/><Relationship Id="rId51" Type="http://schemas.openxmlformats.org/officeDocument/2006/relationships/customXml" Target="../ink/ink1403.xml"/><Relationship Id="rId72" Type="http://schemas.openxmlformats.org/officeDocument/2006/relationships/customXml" Target="../ink/ink1414.xml"/><Relationship Id="rId93" Type="http://schemas.openxmlformats.org/officeDocument/2006/relationships/image" Target="../media/image905.png"/><Relationship Id="rId189" Type="http://schemas.openxmlformats.org/officeDocument/2006/relationships/image" Target="../media/image953.png"/><Relationship Id="rId375" Type="http://schemas.openxmlformats.org/officeDocument/2006/relationships/image" Target="../media/image1044.png"/><Relationship Id="rId214" Type="http://schemas.openxmlformats.org/officeDocument/2006/relationships/customXml" Target="../ink/ink1484.xml"/><Relationship Id="rId235" Type="http://schemas.openxmlformats.org/officeDocument/2006/relationships/image" Target="../media/image975.png"/><Relationship Id="rId256" Type="http://schemas.openxmlformats.org/officeDocument/2006/relationships/customXml" Target="../ink/ink1505.xml"/><Relationship Id="rId277" Type="http://schemas.openxmlformats.org/officeDocument/2006/relationships/image" Target="../media/image996.png"/><Relationship Id="rId298" Type="http://schemas.openxmlformats.org/officeDocument/2006/relationships/customXml" Target="../ink/ink1526.xml"/><Relationship Id="rId116" Type="http://schemas.openxmlformats.org/officeDocument/2006/relationships/customXml" Target="../ink/ink1435.xml"/><Relationship Id="rId137" Type="http://schemas.openxmlformats.org/officeDocument/2006/relationships/image" Target="../media/image927.png"/><Relationship Id="rId158" Type="http://schemas.openxmlformats.org/officeDocument/2006/relationships/customXml" Target="../ink/ink1456.xml"/><Relationship Id="rId302" Type="http://schemas.openxmlformats.org/officeDocument/2006/relationships/image" Target="../media/image1008.png"/><Relationship Id="rId323" Type="http://schemas.openxmlformats.org/officeDocument/2006/relationships/customXml" Target="../ink/ink1539.xml"/><Relationship Id="rId344" Type="http://schemas.openxmlformats.org/officeDocument/2006/relationships/image" Target="../media/image1029.png"/><Relationship Id="rId20" Type="http://schemas.openxmlformats.org/officeDocument/2006/relationships/image" Target="../media/image870.png"/><Relationship Id="rId41" Type="http://schemas.openxmlformats.org/officeDocument/2006/relationships/image" Target="../media/image880.png"/><Relationship Id="rId62" Type="http://schemas.openxmlformats.org/officeDocument/2006/relationships/customXml" Target="../ink/ink1409.xml"/><Relationship Id="rId83" Type="http://schemas.openxmlformats.org/officeDocument/2006/relationships/image" Target="../media/image900.png"/><Relationship Id="rId179" Type="http://schemas.openxmlformats.org/officeDocument/2006/relationships/image" Target="../media/image948.png"/><Relationship Id="rId365" Type="http://schemas.openxmlformats.org/officeDocument/2006/relationships/customXml" Target="../ink/ink1560.xml"/><Relationship Id="rId386" Type="http://schemas.openxmlformats.org/officeDocument/2006/relationships/image" Target="../media/image296.png"/><Relationship Id="rId190" Type="http://schemas.openxmlformats.org/officeDocument/2006/relationships/customXml" Target="../ink/ink1472.xml"/><Relationship Id="rId204" Type="http://schemas.openxmlformats.org/officeDocument/2006/relationships/customXml" Target="../ink/ink1479.xml"/><Relationship Id="rId225" Type="http://schemas.openxmlformats.org/officeDocument/2006/relationships/image" Target="../media/image970.png"/><Relationship Id="rId246" Type="http://schemas.openxmlformats.org/officeDocument/2006/relationships/customXml" Target="../ink/ink1500.xml"/><Relationship Id="rId267" Type="http://schemas.openxmlformats.org/officeDocument/2006/relationships/image" Target="../media/image991.png"/><Relationship Id="rId288" Type="http://schemas.openxmlformats.org/officeDocument/2006/relationships/customXml" Target="../ink/ink1521.xml"/><Relationship Id="rId106" Type="http://schemas.openxmlformats.org/officeDocument/2006/relationships/customXml" Target="../ink/ink1430.xml"/><Relationship Id="rId127" Type="http://schemas.openxmlformats.org/officeDocument/2006/relationships/image" Target="../media/image922.png"/><Relationship Id="rId313" Type="http://schemas.openxmlformats.org/officeDocument/2006/relationships/customXml" Target="../ink/ink1534.xml"/><Relationship Id="rId10" Type="http://schemas.openxmlformats.org/officeDocument/2006/relationships/image" Target="../media/image865.png"/><Relationship Id="rId31" Type="http://schemas.openxmlformats.org/officeDocument/2006/relationships/customXml" Target="../ink/ink1392.xml"/><Relationship Id="rId52" Type="http://schemas.openxmlformats.org/officeDocument/2006/relationships/image" Target="../media/image885.png"/><Relationship Id="rId73" Type="http://schemas.openxmlformats.org/officeDocument/2006/relationships/image" Target="../media/image895.png"/><Relationship Id="rId94" Type="http://schemas.openxmlformats.org/officeDocument/2006/relationships/customXml" Target="../ink/ink1424.xml"/><Relationship Id="rId148" Type="http://schemas.openxmlformats.org/officeDocument/2006/relationships/customXml" Target="../ink/ink1451.xml"/><Relationship Id="rId169" Type="http://schemas.openxmlformats.org/officeDocument/2006/relationships/image" Target="../media/image943.png"/><Relationship Id="rId334" Type="http://schemas.openxmlformats.org/officeDocument/2006/relationships/image" Target="../media/image1024.png"/><Relationship Id="rId355" Type="http://schemas.openxmlformats.org/officeDocument/2006/relationships/customXml" Target="../ink/ink1555.xml"/><Relationship Id="rId376" Type="http://schemas.openxmlformats.org/officeDocument/2006/relationships/customXml" Target="../ink/ink1566.xml"/><Relationship Id="rId4" Type="http://schemas.openxmlformats.org/officeDocument/2006/relationships/image" Target="../media/image862.png"/><Relationship Id="rId180" Type="http://schemas.openxmlformats.org/officeDocument/2006/relationships/customXml" Target="../ink/ink1467.xml"/><Relationship Id="rId215" Type="http://schemas.openxmlformats.org/officeDocument/2006/relationships/image" Target="../media/image966.png"/><Relationship Id="rId236" Type="http://schemas.openxmlformats.org/officeDocument/2006/relationships/customXml" Target="../ink/ink1495.xml"/><Relationship Id="rId257" Type="http://schemas.openxmlformats.org/officeDocument/2006/relationships/image" Target="../media/image986.png"/><Relationship Id="rId278" Type="http://schemas.openxmlformats.org/officeDocument/2006/relationships/customXml" Target="../ink/ink1516.xml"/></Relationships>
</file>

<file path=ppt/slides/_rels/slide16.xml.rels><?xml version="1.0" encoding="UTF-8" standalone="yes"?>
<Relationships xmlns="http://schemas.openxmlformats.org/package/2006/relationships"><Relationship Id="rId26" Type="http://schemas.openxmlformats.org/officeDocument/2006/relationships/customXml" Target="../ink/ink1583.xml"/><Relationship Id="rId117" Type="http://schemas.openxmlformats.org/officeDocument/2006/relationships/image" Target="../media/image1106.png"/><Relationship Id="rId21" Type="http://schemas.openxmlformats.org/officeDocument/2006/relationships/image" Target="../media/image1058.png"/><Relationship Id="rId42" Type="http://schemas.openxmlformats.org/officeDocument/2006/relationships/customXml" Target="../ink/ink1591.xml"/><Relationship Id="rId47" Type="http://schemas.openxmlformats.org/officeDocument/2006/relationships/image" Target="../media/image1071.png"/><Relationship Id="rId63" Type="http://schemas.openxmlformats.org/officeDocument/2006/relationships/image" Target="../media/image1079.png"/><Relationship Id="rId68" Type="http://schemas.openxmlformats.org/officeDocument/2006/relationships/customXml" Target="../ink/ink1604.xml"/><Relationship Id="rId84" Type="http://schemas.openxmlformats.org/officeDocument/2006/relationships/customXml" Target="../ink/ink1612.xml"/><Relationship Id="rId89" Type="http://schemas.openxmlformats.org/officeDocument/2006/relationships/image" Target="../media/image1092.png"/><Relationship Id="rId112" Type="http://schemas.openxmlformats.org/officeDocument/2006/relationships/customXml" Target="../ink/ink1626.xml"/><Relationship Id="rId133" Type="http://schemas.openxmlformats.org/officeDocument/2006/relationships/image" Target="../media/image1114.png"/><Relationship Id="rId138" Type="http://schemas.openxmlformats.org/officeDocument/2006/relationships/customXml" Target="../ink/ink1639.xml"/><Relationship Id="rId154" Type="http://schemas.openxmlformats.org/officeDocument/2006/relationships/customXml" Target="../ink/ink1647.xml"/><Relationship Id="rId159" Type="http://schemas.openxmlformats.org/officeDocument/2006/relationships/image" Target="../media/image1127.png"/><Relationship Id="rId175" Type="http://schemas.openxmlformats.org/officeDocument/2006/relationships/image" Target="../media/image1135.png"/><Relationship Id="rId170" Type="http://schemas.openxmlformats.org/officeDocument/2006/relationships/customXml" Target="../ink/ink1655.xml"/><Relationship Id="rId16" Type="http://schemas.openxmlformats.org/officeDocument/2006/relationships/customXml" Target="../ink/ink1578.xml"/><Relationship Id="rId107" Type="http://schemas.openxmlformats.org/officeDocument/2006/relationships/image" Target="../media/image1101.png"/><Relationship Id="rId11" Type="http://schemas.openxmlformats.org/officeDocument/2006/relationships/image" Target="../media/image1053.png"/><Relationship Id="rId32" Type="http://schemas.openxmlformats.org/officeDocument/2006/relationships/customXml" Target="../ink/ink1586.xml"/><Relationship Id="rId37" Type="http://schemas.openxmlformats.org/officeDocument/2006/relationships/image" Target="../media/image1066.png"/><Relationship Id="rId53" Type="http://schemas.openxmlformats.org/officeDocument/2006/relationships/image" Target="../media/image1074.png"/><Relationship Id="rId58" Type="http://schemas.openxmlformats.org/officeDocument/2006/relationships/customXml" Target="../ink/ink1599.xml"/><Relationship Id="rId74" Type="http://schemas.openxmlformats.org/officeDocument/2006/relationships/customXml" Target="../ink/ink1607.xml"/><Relationship Id="rId79" Type="http://schemas.openxmlformats.org/officeDocument/2006/relationships/image" Target="../media/image1087.png"/><Relationship Id="rId102" Type="http://schemas.openxmlformats.org/officeDocument/2006/relationships/customXml" Target="../ink/ink1621.xml"/><Relationship Id="rId123" Type="http://schemas.openxmlformats.org/officeDocument/2006/relationships/image" Target="../media/image1109.png"/><Relationship Id="rId128" Type="http://schemas.openxmlformats.org/officeDocument/2006/relationships/customXml" Target="../ink/ink1634.xml"/><Relationship Id="rId144" Type="http://schemas.openxmlformats.org/officeDocument/2006/relationships/customXml" Target="../ink/ink1642.xml"/><Relationship Id="rId149" Type="http://schemas.openxmlformats.org/officeDocument/2006/relationships/image" Target="../media/image1122.png"/><Relationship Id="rId5" Type="http://schemas.openxmlformats.org/officeDocument/2006/relationships/image" Target="../media/image1051.png"/><Relationship Id="rId90" Type="http://schemas.openxmlformats.org/officeDocument/2006/relationships/customXml" Target="../ink/ink1615.xml"/><Relationship Id="rId95" Type="http://schemas.openxmlformats.org/officeDocument/2006/relationships/image" Target="../media/image1095.png"/><Relationship Id="rId160" Type="http://schemas.openxmlformats.org/officeDocument/2006/relationships/customXml" Target="../ink/ink1650.xml"/><Relationship Id="rId165" Type="http://schemas.openxmlformats.org/officeDocument/2006/relationships/image" Target="../media/image1130.png"/><Relationship Id="rId181" Type="http://schemas.openxmlformats.org/officeDocument/2006/relationships/image" Target="../media/image1138.png"/><Relationship Id="rId22" Type="http://schemas.openxmlformats.org/officeDocument/2006/relationships/customXml" Target="../ink/ink1581.xml"/><Relationship Id="rId27" Type="http://schemas.openxmlformats.org/officeDocument/2006/relationships/image" Target="../media/image1061.png"/><Relationship Id="rId43" Type="http://schemas.openxmlformats.org/officeDocument/2006/relationships/image" Target="../media/image1069.png"/><Relationship Id="rId48" Type="http://schemas.openxmlformats.org/officeDocument/2006/relationships/customXml" Target="../ink/ink1594.xml"/><Relationship Id="rId64" Type="http://schemas.openxmlformats.org/officeDocument/2006/relationships/customXml" Target="../ink/ink1602.xml"/><Relationship Id="rId69" Type="http://schemas.openxmlformats.org/officeDocument/2006/relationships/image" Target="../media/image1082.png"/><Relationship Id="rId113" Type="http://schemas.openxmlformats.org/officeDocument/2006/relationships/image" Target="../media/image1104.png"/><Relationship Id="rId118" Type="http://schemas.openxmlformats.org/officeDocument/2006/relationships/customXml" Target="../ink/ink1629.xml"/><Relationship Id="rId134" Type="http://schemas.openxmlformats.org/officeDocument/2006/relationships/customXml" Target="../ink/ink1637.xml"/><Relationship Id="rId139" Type="http://schemas.openxmlformats.org/officeDocument/2006/relationships/image" Target="../media/image1117.png"/><Relationship Id="rId80" Type="http://schemas.openxmlformats.org/officeDocument/2006/relationships/customXml" Target="../ink/ink1610.xml"/><Relationship Id="rId85" Type="http://schemas.openxmlformats.org/officeDocument/2006/relationships/image" Target="../media/image1090.png"/><Relationship Id="rId150" Type="http://schemas.openxmlformats.org/officeDocument/2006/relationships/customXml" Target="../ink/ink1645.xml"/><Relationship Id="rId155" Type="http://schemas.openxmlformats.org/officeDocument/2006/relationships/image" Target="../media/image1125.png"/><Relationship Id="rId171" Type="http://schemas.openxmlformats.org/officeDocument/2006/relationships/image" Target="../media/image1133.png"/><Relationship Id="rId176" Type="http://schemas.openxmlformats.org/officeDocument/2006/relationships/customXml" Target="../ink/ink1658.xml"/><Relationship Id="rId12" Type="http://schemas.openxmlformats.org/officeDocument/2006/relationships/customXml" Target="../ink/ink1576.xml"/><Relationship Id="rId17" Type="http://schemas.openxmlformats.org/officeDocument/2006/relationships/image" Target="../media/image1056.png"/><Relationship Id="rId33" Type="http://schemas.openxmlformats.org/officeDocument/2006/relationships/image" Target="../media/image1064.png"/><Relationship Id="rId38" Type="http://schemas.openxmlformats.org/officeDocument/2006/relationships/customXml" Target="../ink/ink1589.xml"/><Relationship Id="rId59" Type="http://schemas.openxmlformats.org/officeDocument/2006/relationships/image" Target="../media/image1077.png"/><Relationship Id="rId103" Type="http://schemas.openxmlformats.org/officeDocument/2006/relationships/image" Target="../media/image1099.png"/><Relationship Id="rId108" Type="http://schemas.openxmlformats.org/officeDocument/2006/relationships/customXml" Target="../ink/ink1624.xml"/><Relationship Id="rId124" Type="http://schemas.openxmlformats.org/officeDocument/2006/relationships/customXml" Target="../ink/ink1632.xml"/><Relationship Id="rId129" Type="http://schemas.openxmlformats.org/officeDocument/2006/relationships/image" Target="../media/image1112.png"/><Relationship Id="rId54" Type="http://schemas.openxmlformats.org/officeDocument/2006/relationships/customXml" Target="../ink/ink1597.xml"/><Relationship Id="rId70" Type="http://schemas.openxmlformats.org/officeDocument/2006/relationships/customXml" Target="../ink/ink1605.xml"/><Relationship Id="rId75" Type="http://schemas.openxmlformats.org/officeDocument/2006/relationships/image" Target="../media/image1085.png"/><Relationship Id="rId91" Type="http://schemas.openxmlformats.org/officeDocument/2006/relationships/image" Target="../media/image1093.png"/><Relationship Id="rId96" Type="http://schemas.openxmlformats.org/officeDocument/2006/relationships/customXml" Target="../ink/ink1618.xml"/><Relationship Id="rId140" Type="http://schemas.openxmlformats.org/officeDocument/2006/relationships/customXml" Target="../ink/ink1640.xml"/><Relationship Id="rId145" Type="http://schemas.openxmlformats.org/officeDocument/2006/relationships/image" Target="../media/image1120.png"/><Relationship Id="rId161" Type="http://schemas.openxmlformats.org/officeDocument/2006/relationships/image" Target="../media/image1128.png"/><Relationship Id="rId166" Type="http://schemas.openxmlformats.org/officeDocument/2006/relationships/customXml" Target="../ink/ink1653.xml"/><Relationship Id="rId182" Type="http://schemas.openxmlformats.org/officeDocument/2006/relationships/customXml" Target="../ink/ink1661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573.xml"/><Relationship Id="rId23" Type="http://schemas.openxmlformats.org/officeDocument/2006/relationships/image" Target="../media/image1059.png"/><Relationship Id="rId28" Type="http://schemas.openxmlformats.org/officeDocument/2006/relationships/customXml" Target="../ink/ink1584.xml"/><Relationship Id="rId49" Type="http://schemas.openxmlformats.org/officeDocument/2006/relationships/image" Target="../media/image1072.png"/><Relationship Id="rId114" Type="http://schemas.openxmlformats.org/officeDocument/2006/relationships/customXml" Target="../ink/ink1627.xml"/><Relationship Id="rId119" Type="http://schemas.openxmlformats.org/officeDocument/2006/relationships/image" Target="../media/image1107.png"/><Relationship Id="rId44" Type="http://schemas.openxmlformats.org/officeDocument/2006/relationships/customXml" Target="../ink/ink1592.xml"/><Relationship Id="rId60" Type="http://schemas.openxmlformats.org/officeDocument/2006/relationships/customXml" Target="../ink/ink1600.xml"/><Relationship Id="rId65" Type="http://schemas.openxmlformats.org/officeDocument/2006/relationships/image" Target="../media/image1080.png"/><Relationship Id="rId81" Type="http://schemas.openxmlformats.org/officeDocument/2006/relationships/image" Target="../media/image1088.png"/><Relationship Id="rId86" Type="http://schemas.openxmlformats.org/officeDocument/2006/relationships/customXml" Target="../ink/ink1613.xml"/><Relationship Id="rId130" Type="http://schemas.openxmlformats.org/officeDocument/2006/relationships/customXml" Target="../ink/ink1635.xml"/><Relationship Id="rId135" Type="http://schemas.openxmlformats.org/officeDocument/2006/relationships/image" Target="../media/image1115.png"/><Relationship Id="rId151" Type="http://schemas.openxmlformats.org/officeDocument/2006/relationships/image" Target="../media/image1123.png"/><Relationship Id="rId156" Type="http://schemas.openxmlformats.org/officeDocument/2006/relationships/customXml" Target="../ink/ink1648.xml"/><Relationship Id="rId177" Type="http://schemas.openxmlformats.org/officeDocument/2006/relationships/image" Target="../media/image1136.png"/><Relationship Id="rId4" Type="http://schemas.openxmlformats.org/officeDocument/2006/relationships/customXml" Target="../ink/ink1572.xml"/><Relationship Id="rId9" Type="http://schemas.openxmlformats.org/officeDocument/2006/relationships/image" Target="../media/image474.png"/><Relationship Id="rId172" Type="http://schemas.openxmlformats.org/officeDocument/2006/relationships/customXml" Target="../ink/ink1656.xml"/><Relationship Id="rId180" Type="http://schemas.openxmlformats.org/officeDocument/2006/relationships/customXml" Target="../ink/ink1660.xml"/><Relationship Id="rId13" Type="http://schemas.openxmlformats.org/officeDocument/2006/relationships/image" Target="../media/image1054.png"/><Relationship Id="rId18" Type="http://schemas.openxmlformats.org/officeDocument/2006/relationships/customXml" Target="../ink/ink1579.xml"/><Relationship Id="rId39" Type="http://schemas.openxmlformats.org/officeDocument/2006/relationships/image" Target="../media/image1067.png"/><Relationship Id="rId109" Type="http://schemas.openxmlformats.org/officeDocument/2006/relationships/image" Target="../media/image1102.png"/><Relationship Id="rId34" Type="http://schemas.openxmlformats.org/officeDocument/2006/relationships/customXml" Target="../ink/ink1587.xml"/><Relationship Id="rId50" Type="http://schemas.openxmlformats.org/officeDocument/2006/relationships/customXml" Target="../ink/ink1595.xml"/><Relationship Id="rId55" Type="http://schemas.openxmlformats.org/officeDocument/2006/relationships/image" Target="../media/image1075.png"/><Relationship Id="rId76" Type="http://schemas.openxmlformats.org/officeDocument/2006/relationships/customXml" Target="../ink/ink1608.xml"/><Relationship Id="rId97" Type="http://schemas.openxmlformats.org/officeDocument/2006/relationships/image" Target="../media/image1096.png"/><Relationship Id="rId104" Type="http://schemas.openxmlformats.org/officeDocument/2006/relationships/customXml" Target="../ink/ink1622.xml"/><Relationship Id="rId120" Type="http://schemas.openxmlformats.org/officeDocument/2006/relationships/customXml" Target="../ink/ink1630.xml"/><Relationship Id="rId125" Type="http://schemas.openxmlformats.org/officeDocument/2006/relationships/image" Target="../media/image1110.png"/><Relationship Id="rId141" Type="http://schemas.openxmlformats.org/officeDocument/2006/relationships/image" Target="../media/image1118.png"/><Relationship Id="rId146" Type="http://schemas.openxmlformats.org/officeDocument/2006/relationships/customXml" Target="../ink/ink1643.xml"/><Relationship Id="rId167" Type="http://schemas.openxmlformats.org/officeDocument/2006/relationships/image" Target="../media/image1131.png"/><Relationship Id="rId7" Type="http://schemas.openxmlformats.org/officeDocument/2006/relationships/image" Target="../media/image1052.png"/><Relationship Id="rId71" Type="http://schemas.openxmlformats.org/officeDocument/2006/relationships/image" Target="../media/image1083.png"/><Relationship Id="rId92" Type="http://schemas.openxmlformats.org/officeDocument/2006/relationships/customXml" Target="../ink/ink1616.xml"/><Relationship Id="rId162" Type="http://schemas.openxmlformats.org/officeDocument/2006/relationships/customXml" Target="../ink/ink1651.xml"/><Relationship Id="rId183" Type="http://schemas.openxmlformats.org/officeDocument/2006/relationships/image" Target="../media/image1139.png"/><Relationship Id="rId2" Type="http://schemas.openxmlformats.org/officeDocument/2006/relationships/customXml" Target="../ink/ink1571.xml"/><Relationship Id="rId29" Type="http://schemas.openxmlformats.org/officeDocument/2006/relationships/image" Target="../media/image1062.png"/><Relationship Id="rId24" Type="http://schemas.openxmlformats.org/officeDocument/2006/relationships/customXml" Target="../ink/ink1582.xml"/><Relationship Id="rId40" Type="http://schemas.openxmlformats.org/officeDocument/2006/relationships/customXml" Target="../ink/ink1590.xml"/><Relationship Id="rId45" Type="http://schemas.openxmlformats.org/officeDocument/2006/relationships/image" Target="../media/image1070.png"/><Relationship Id="rId66" Type="http://schemas.openxmlformats.org/officeDocument/2006/relationships/customXml" Target="../ink/ink1603.xml"/><Relationship Id="rId87" Type="http://schemas.openxmlformats.org/officeDocument/2006/relationships/image" Target="../media/image1091.png"/><Relationship Id="rId110" Type="http://schemas.openxmlformats.org/officeDocument/2006/relationships/customXml" Target="../ink/ink1625.xml"/><Relationship Id="rId115" Type="http://schemas.openxmlformats.org/officeDocument/2006/relationships/image" Target="../media/image1105.png"/><Relationship Id="rId131" Type="http://schemas.openxmlformats.org/officeDocument/2006/relationships/image" Target="../media/image1113.png"/><Relationship Id="rId136" Type="http://schemas.openxmlformats.org/officeDocument/2006/relationships/customXml" Target="../ink/ink1638.xml"/><Relationship Id="rId157" Type="http://schemas.openxmlformats.org/officeDocument/2006/relationships/image" Target="../media/image1126.png"/><Relationship Id="rId178" Type="http://schemas.openxmlformats.org/officeDocument/2006/relationships/customXml" Target="../ink/ink1659.xml"/><Relationship Id="rId61" Type="http://schemas.openxmlformats.org/officeDocument/2006/relationships/image" Target="../media/image1078.png"/><Relationship Id="rId82" Type="http://schemas.openxmlformats.org/officeDocument/2006/relationships/customXml" Target="../ink/ink1611.xml"/><Relationship Id="rId152" Type="http://schemas.openxmlformats.org/officeDocument/2006/relationships/customXml" Target="../ink/ink1646.xml"/><Relationship Id="rId173" Type="http://schemas.openxmlformats.org/officeDocument/2006/relationships/image" Target="../media/image1134.png"/><Relationship Id="rId19" Type="http://schemas.openxmlformats.org/officeDocument/2006/relationships/image" Target="../media/image1057.png"/><Relationship Id="rId14" Type="http://schemas.openxmlformats.org/officeDocument/2006/relationships/customXml" Target="../ink/ink1577.xml"/><Relationship Id="rId30" Type="http://schemas.openxmlformats.org/officeDocument/2006/relationships/customXml" Target="../ink/ink1585.xml"/><Relationship Id="rId35" Type="http://schemas.openxmlformats.org/officeDocument/2006/relationships/image" Target="../media/image1065.png"/><Relationship Id="rId56" Type="http://schemas.openxmlformats.org/officeDocument/2006/relationships/customXml" Target="../ink/ink1598.xml"/><Relationship Id="rId77" Type="http://schemas.openxmlformats.org/officeDocument/2006/relationships/image" Target="../media/image1086.png"/><Relationship Id="rId100" Type="http://schemas.openxmlformats.org/officeDocument/2006/relationships/customXml" Target="../ink/ink1620.xml"/><Relationship Id="rId105" Type="http://schemas.openxmlformats.org/officeDocument/2006/relationships/image" Target="../media/image1100.png"/><Relationship Id="rId126" Type="http://schemas.openxmlformats.org/officeDocument/2006/relationships/customXml" Target="../ink/ink1633.xml"/><Relationship Id="rId147" Type="http://schemas.openxmlformats.org/officeDocument/2006/relationships/image" Target="../media/image1121.png"/><Relationship Id="rId168" Type="http://schemas.openxmlformats.org/officeDocument/2006/relationships/customXml" Target="../ink/ink1654.xml"/><Relationship Id="rId8" Type="http://schemas.openxmlformats.org/officeDocument/2006/relationships/customXml" Target="../ink/ink1574.xml"/><Relationship Id="rId51" Type="http://schemas.openxmlformats.org/officeDocument/2006/relationships/image" Target="../media/image1073.png"/><Relationship Id="rId72" Type="http://schemas.openxmlformats.org/officeDocument/2006/relationships/customXml" Target="../ink/ink1606.xml"/><Relationship Id="rId93" Type="http://schemas.openxmlformats.org/officeDocument/2006/relationships/image" Target="../media/image1094.png"/><Relationship Id="rId98" Type="http://schemas.openxmlformats.org/officeDocument/2006/relationships/customXml" Target="../ink/ink1619.xml"/><Relationship Id="rId121" Type="http://schemas.openxmlformats.org/officeDocument/2006/relationships/image" Target="../media/image1108.png"/><Relationship Id="rId142" Type="http://schemas.openxmlformats.org/officeDocument/2006/relationships/customXml" Target="../ink/ink1641.xml"/><Relationship Id="rId163" Type="http://schemas.openxmlformats.org/officeDocument/2006/relationships/image" Target="../media/image1129.png"/><Relationship Id="rId3" Type="http://schemas.openxmlformats.org/officeDocument/2006/relationships/image" Target="../media/image1050.png"/><Relationship Id="rId25" Type="http://schemas.openxmlformats.org/officeDocument/2006/relationships/image" Target="../media/image1060.png"/><Relationship Id="rId46" Type="http://schemas.openxmlformats.org/officeDocument/2006/relationships/customXml" Target="../ink/ink1593.xml"/><Relationship Id="rId67" Type="http://schemas.openxmlformats.org/officeDocument/2006/relationships/image" Target="../media/image1081.png"/><Relationship Id="rId116" Type="http://schemas.openxmlformats.org/officeDocument/2006/relationships/customXml" Target="../ink/ink1628.xml"/><Relationship Id="rId137" Type="http://schemas.openxmlformats.org/officeDocument/2006/relationships/image" Target="../media/image1116.png"/><Relationship Id="rId158" Type="http://schemas.openxmlformats.org/officeDocument/2006/relationships/customXml" Target="../ink/ink1649.xml"/><Relationship Id="rId20" Type="http://schemas.openxmlformats.org/officeDocument/2006/relationships/customXml" Target="../ink/ink1580.xml"/><Relationship Id="rId41" Type="http://schemas.openxmlformats.org/officeDocument/2006/relationships/image" Target="../media/image1068.png"/><Relationship Id="rId62" Type="http://schemas.openxmlformats.org/officeDocument/2006/relationships/customXml" Target="../ink/ink1601.xml"/><Relationship Id="rId83" Type="http://schemas.openxmlformats.org/officeDocument/2006/relationships/image" Target="../media/image1089.png"/><Relationship Id="rId88" Type="http://schemas.openxmlformats.org/officeDocument/2006/relationships/customXml" Target="../ink/ink1614.xml"/><Relationship Id="rId111" Type="http://schemas.openxmlformats.org/officeDocument/2006/relationships/image" Target="../media/image1103.png"/><Relationship Id="rId132" Type="http://schemas.openxmlformats.org/officeDocument/2006/relationships/customXml" Target="../ink/ink1636.xml"/><Relationship Id="rId153" Type="http://schemas.openxmlformats.org/officeDocument/2006/relationships/image" Target="../media/image1124.png"/><Relationship Id="rId174" Type="http://schemas.openxmlformats.org/officeDocument/2006/relationships/customXml" Target="../ink/ink1657.xml"/><Relationship Id="rId179" Type="http://schemas.openxmlformats.org/officeDocument/2006/relationships/image" Target="../media/image1137.png"/><Relationship Id="rId15" Type="http://schemas.openxmlformats.org/officeDocument/2006/relationships/image" Target="../media/image1055.png"/><Relationship Id="rId36" Type="http://schemas.openxmlformats.org/officeDocument/2006/relationships/customXml" Target="../ink/ink1588.xml"/><Relationship Id="rId57" Type="http://schemas.openxmlformats.org/officeDocument/2006/relationships/image" Target="../media/image1076.png"/><Relationship Id="rId106" Type="http://schemas.openxmlformats.org/officeDocument/2006/relationships/customXml" Target="../ink/ink1623.xml"/><Relationship Id="rId127" Type="http://schemas.openxmlformats.org/officeDocument/2006/relationships/image" Target="../media/image1111.png"/><Relationship Id="rId10" Type="http://schemas.openxmlformats.org/officeDocument/2006/relationships/customXml" Target="../ink/ink1575.xml"/><Relationship Id="rId31" Type="http://schemas.openxmlformats.org/officeDocument/2006/relationships/image" Target="../media/image1063.png"/><Relationship Id="rId52" Type="http://schemas.openxmlformats.org/officeDocument/2006/relationships/customXml" Target="../ink/ink1596.xml"/><Relationship Id="rId73" Type="http://schemas.openxmlformats.org/officeDocument/2006/relationships/image" Target="../media/image1084.png"/><Relationship Id="rId78" Type="http://schemas.openxmlformats.org/officeDocument/2006/relationships/customXml" Target="../ink/ink1609.xml"/><Relationship Id="rId94" Type="http://schemas.openxmlformats.org/officeDocument/2006/relationships/customXml" Target="../ink/ink1617.xml"/><Relationship Id="rId99" Type="http://schemas.openxmlformats.org/officeDocument/2006/relationships/image" Target="../media/image1097.png"/><Relationship Id="rId101" Type="http://schemas.openxmlformats.org/officeDocument/2006/relationships/image" Target="../media/image1098.png"/><Relationship Id="rId122" Type="http://schemas.openxmlformats.org/officeDocument/2006/relationships/customXml" Target="../ink/ink1631.xml"/><Relationship Id="rId143" Type="http://schemas.openxmlformats.org/officeDocument/2006/relationships/image" Target="../media/image1119.png"/><Relationship Id="rId148" Type="http://schemas.openxmlformats.org/officeDocument/2006/relationships/customXml" Target="../ink/ink1644.xml"/><Relationship Id="rId164" Type="http://schemas.openxmlformats.org/officeDocument/2006/relationships/customXml" Target="../ink/ink1652.xml"/><Relationship Id="rId169" Type="http://schemas.openxmlformats.org/officeDocument/2006/relationships/image" Target="../media/image1132.png"/></Relationships>
</file>

<file path=ppt/slides/_rels/slide17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106.png"/><Relationship Id="rId299" Type="http://schemas.openxmlformats.org/officeDocument/2006/relationships/customXml" Target="../ink/ink1811.xml"/><Relationship Id="rId21" Type="http://schemas.openxmlformats.org/officeDocument/2006/relationships/image" Target="../media/image1058.png"/><Relationship Id="rId63" Type="http://schemas.openxmlformats.org/officeDocument/2006/relationships/image" Target="../media/image1079.png"/><Relationship Id="rId159" Type="http://schemas.openxmlformats.org/officeDocument/2006/relationships/image" Target="../media/image1127.png"/><Relationship Id="rId324" Type="http://schemas.openxmlformats.org/officeDocument/2006/relationships/image" Target="../media/image1209.png"/><Relationship Id="rId366" Type="http://schemas.openxmlformats.org/officeDocument/2006/relationships/image" Target="../media/image1230.png"/><Relationship Id="rId531" Type="http://schemas.openxmlformats.org/officeDocument/2006/relationships/customXml" Target="../ink/ink1927.xml"/><Relationship Id="rId573" Type="http://schemas.openxmlformats.org/officeDocument/2006/relationships/image" Target="../media/image1332.png"/><Relationship Id="rId170" Type="http://schemas.openxmlformats.org/officeDocument/2006/relationships/customXml" Target="../ink/ink1746.xml"/><Relationship Id="rId226" Type="http://schemas.openxmlformats.org/officeDocument/2006/relationships/image" Target="../media/image1160.png"/><Relationship Id="rId433" Type="http://schemas.openxmlformats.org/officeDocument/2006/relationships/customXml" Target="../ink/ink1878.xml"/><Relationship Id="rId268" Type="http://schemas.openxmlformats.org/officeDocument/2006/relationships/image" Target="../media/image1181.png"/><Relationship Id="rId475" Type="http://schemas.openxmlformats.org/officeDocument/2006/relationships/customXml" Target="../ink/ink1899.xml"/><Relationship Id="rId32" Type="http://schemas.openxmlformats.org/officeDocument/2006/relationships/customXml" Target="../ink/ink1677.xml"/><Relationship Id="rId74" Type="http://schemas.openxmlformats.org/officeDocument/2006/relationships/customXml" Target="../ink/ink1698.xml"/><Relationship Id="rId128" Type="http://schemas.openxmlformats.org/officeDocument/2006/relationships/customXml" Target="../ink/ink1725.xml"/><Relationship Id="rId335" Type="http://schemas.openxmlformats.org/officeDocument/2006/relationships/customXml" Target="../ink/ink1829.xml"/><Relationship Id="rId377" Type="http://schemas.openxmlformats.org/officeDocument/2006/relationships/customXml" Target="../ink/ink1850.xml"/><Relationship Id="rId500" Type="http://schemas.openxmlformats.org/officeDocument/2006/relationships/image" Target="../media/image1297.png"/><Relationship Id="rId542" Type="http://schemas.openxmlformats.org/officeDocument/2006/relationships/image" Target="../media/image1317.png"/><Relationship Id="rId5" Type="http://schemas.openxmlformats.org/officeDocument/2006/relationships/image" Target="../media/image1051.png"/><Relationship Id="rId181" Type="http://schemas.openxmlformats.org/officeDocument/2006/relationships/image" Target="../media/image1138.png"/><Relationship Id="rId237" Type="http://schemas.openxmlformats.org/officeDocument/2006/relationships/customXml" Target="../ink/ink1780.xml"/><Relationship Id="rId402" Type="http://schemas.openxmlformats.org/officeDocument/2006/relationships/image" Target="../media/image1248.png"/><Relationship Id="rId279" Type="http://schemas.openxmlformats.org/officeDocument/2006/relationships/customXml" Target="../ink/ink1801.xml"/><Relationship Id="rId444" Type="http://schemas.openxmlformats.org/officeDocument/2006/relationships/image" Target="../media/image1269.png"/><Relationship Id="rId486" Type="http://schemas.openxmlformats.org/officeDocument/2006/relationships/image" Target="../media/image1290.png"/><Relationship Id="rId43" Type="http://schemas.openxmlformats.org/officeDocument/2006/relationships/image" Target="../media/image1069.png"/><Relationship Id="rId139" Type="http://schemas.openxmlformats.org/officeDocument/2006/relationships/image" Target="../media/image1117.png"/><Relationship Id="rId290" Type="http://schemas.openxmlformats.org/officeDocument/2006/relationships/image" Target="../media/image1192.png"/><Relationship Id="rId304" Type="http://schemas.openxmlformats.org/officeDocument/2006/relationships/image" Target="../media/image1199.png"/><Relationship Id="rId346" Type="http://schemas.openxmlformats.org/officeDocument/2006/relationships/image" Target="../media/image1220.png"/><Relationship Id="rId388" Type="http://schemas.openxmlformats.org/officeDocument/2006/relationships/image" Target="../media/image1241.png"/><Relationship Id="rId511" Type="http://schemas.openxmlformats.org/officeDocument/2006/relationships/customXml" Target="../ink/ink1917.xml"/><Relationship Id="rId553" Type="http://schemas.openxmlformats.org/officeDocument/2006/relationships/image" Target="../media/image1322.png"/><Relationship Id="rId85" Type="http://schemas.openxmlformats.org/officeDocument/2006/relationships/image" Target="../media/image1090.png"/><Relationship Id="rId150" Type="http://schemas.openxmlformats.org/officeDocument/2006/relationships/customXml" Target="../ink/ink1736.xml"/><Relationship Id="rId192" Type="http://schemas.openxmlformats.org/officeDocument/2006/relationships/customXml" Target="../ink/ink1757.xml"/><Relationship Id="rId206" Type="http://schemas.openxmlformats.org/officeDocument/2006/relationships/image" Target="../media/image1150.png"/><Relationship Id="rId413" Type="http://schemas.openxmlformats.org/officeDocument/2006/relationships/customXml" Target="../ink/ink1868.xml"/><Relationship Id="rId248" Type="http://schemas.openxmlformats.org/officeDocument/2006/relationships/image" Target="../media/image1171.png"/><Relationship Id="rId455" Type="http://schemas.openxmlformats.org/officeDocument/2006/relationships/customXml" Target="../ink/ink1889.xml"/><Relationship Id="rId497" Type="http://schemas.openxmlformats.org/officeDocument/2006/relationships/customXml" Target="../ink/ink1910.xml"/><Relationship Id="rId12" Type="http://schemas.openxmlformats.org/officeDocument/2006/relationships/customXml" Target="../ink/ink1667.xml"/><Relationship Id="rId108" Type="http://schemas.openxmlformats.org/officeDocument/2006/relationships/customXml" Target="../ink/ink1715.xml"/><Relationship Id="rId315" Type="http://schemas.openxmlformats.org/officeDocument/2006/relationships/customXml" Target="../ink/ink1819.xml"/><Relationship Id="rId357" Type="http://schemas.openxmlformats.org/officeDocument/2006/relationships/customXml" Target="../ink/ink1840.xml"/><Relationship Id="rId522" Type="http://schemas.openxmlformats.org/officeDocument/2006/relationships/image" Target="../media/image1307.png"/><Relationship Id="rId54" Type="http://schemas.openxmlformats.org/officeDocument/2006/relationships/customXml" Target="../ink/ink1688.xml"/><Relationship Id="rId96" Type="http://schemas.openxmlformats.org/officeDocument/2006/relationships/customXml" Target="../ink/ink1709.xml"/><Relationship Id="rId161" Type="http://schemas.openxmlformats.org/officeDocument/2006/relationships/image" Target="../media/image1128.png"/><Relationship Id="rId217" Type="http://schemas.openxmlformats.org/officeDocument/2006/relationships/customXml" Target="../ink/ink1770.xml"/><Relationship Id="rId399" Type="http://schemas.openxmlformats.org/officeDocument/2006/relationships/customXml" Target="../ink/ink1861.xml"/><Relationship Id="rId564" Type="http://schemas.openxmlformats.org/officeDocument/2006/relationships/customXml" Target="../ink/ink1944.xml"/><Relationship Id="rId259" Type="http://schemas.openxmlformats.org/officeDocument/2006/relationships/customXml" Target="../ink/ink1791.xml"/><Relationship Id="rId424" Type="http://schemas.openxmlformats.org/officeDocument/2006/relationships/image" Target="../media/image1259.png"/><Relationship Id="rId466" Type="http://schemas.openxmlformats.org/officeDocument/2006/relationships/image" Target="../media/image1280.png"/><Relationship Id="rId23" Type="http://schemas.openxmlformats.org/officeDocument/2006/relationships/image" Target="../media/image1059.png"/><Relationship Id="rId119" Type="http://schemas.openxmlformats.org/officeDocument/2006/relationships/image" Target="../media/image1107.png"/><Relationship Id="rId270" Type="http://schemas.openxmlformats.org/officeDocument/2006/relationships/image" Target="../media/image1182.png"/><Relationship Id="rId326" Type="http://schemas.openxmlformats.org/officeDocument/2006/relationships/image" Target="../media/image1210.png"/><Relationship Id="rId533" Type="http://schemas.openxmlformats.org/officeDocument/2006/relationships/customXml" Target="../ink/ink1928.xml"/><Relationship Id="rId65" Type="http://schemas.openxmlformats.org/officeDocument/2006/relationships/image" Target="../media/image1080.png"/><Relationship Id="rId130" Type="http://schemas.openxmlformats.org/officeDocument/2006/relationships/customXml" Target="../ink/ink1726.xml"/><Relationship Id="rId368" Type="http://schemas.openxmlformats.org/officeDocument/2006/relationships/image" Target="../media/image1231.png"/><Relationship Id="rId575" Type="http://schemas.openxmlformats.org/officeDocument/2006/relationships/image" Target="../media/image1333.png"/><Relationship Id="rId172" Type="http://schemas.openxmlformats.org/officeDocument/2006/relationships/customXml" Target="../ink/ink1747.xml"/><Relationship Id="rId228" Type="http://schemas.openxmlformats.org/officeDocument/2006/relationships/image" Target="../media/image1161.png"/><Relationship Id="rId435" Type="http://schemas.openxmlformats.org/officeDocument/2006/relationships/customXml" Target="../ink/ink1879.xml"/><Relationship Id="rId477" Type="http://schemas.openxmlformats.org/officeDocument/2006/relationships/customXml" Target="../ink/ink1900.xml"/><Relationship Id="rId281" Type="http://schemas.openxmlformats.org/officeDocument/2006/relationships/customXml" Target="../ink/ink1802.xml"/><Relationship Id="rId337" Type="http://schemas.openxmlformats.org/officeDocument/2006/relationships/customXml" Target="../ink/ink1830.xml"/><Relationship Id="rId502" Type="http://schemas.openxmlformats.org/officeDocument/2006/relationships/image" Target="../media/image1298.png"/><Relationship Id="rId34" Type="http://schemas.openxmlformats.org/officeDocument/2006/relationships/customXml" Target="../ink/ink1678.xml"/><Relationship Id="rId76" Type="http://schemas.openxmlformats.org/officeDocument/2006/relationships/customXml" Target="../ink/ink1699.xml"/><Relationship Id="rId141" Type="http://schemas.openxmlformats.org/officeDocument/2006/relationships/image" Target="../media/image1118.png"/><Relationship Id="rId379" Type="http://schemas.openxmlformats.org/officeDocument/2006/relationships/customXml" Target="../ink/ink1851.xml"/><Relationship Id="rId544" Type="http://schemas.openxmlformats.org/officeDocument/2006/relationships/image" Target="../media/image1318.png"/><Relationship Id="rId7" Type="http://schemas.openxmlformats.org/officeDocument/2006/relationships/image" Target="../media/image1052.png"/><Relationship Id="rId183" Type="http://schemas.openxmlformats.org/officeDocument/2006/relationships/image" Target="../media/image1139.png"/><Relationship Id="rId239" Type="http://schemas.openxmlformats.org/officeDocument/2006/relationships/customXml" Target="../ink/ink1781.xml"/><Relationship Id="rId390" Type="http://schemas.openxmlformats.org/officeDocument/2006/relationships/image" Target="../media/image1242.png"/><Relationship Id="rId404" Type="http://schemas.openxmlformats.org/officeDocument/2006/relationships/image" Target="../media/image1249.png"/><Relationship Id="rId446" Type="http://schemas.openxmlformats.org/officeDocument/2006/relationships/image" Target="../media/image1270.png"/><Relationship Id="rId250" Type="http://schemas.openxmlformats.org/officeDocument/2006/relationships/image" Target="../media/image1172.png"/><Relationship Id="rId292" Type="http://schemas.openxmlformats.org/officeDocument/2006/relationships/image" Target="../media/image1193.png"/><Relationship Id="rId306" Type="http://schemas.openxmlformats.org/officeDocument/2006/relationships/image" Target="../media/image1200.png"/><Relationship Id="rId488" Type="http://schemas.openxmlformats.org/officeDocument/2006/relationships/image" Target="../media/image1291.png"/><Relationship Id="rId45" Type="http://schemas.openxmlformats.org/officeDocument/2006/relationships/image" Target="../media/image1070.png"/><Relationship Id="rId87" Type="http://schemas.openxmlformats.org/officeDocument/2006/relationships/image" Target="../media/image1091.png"/><Relationship Id="rId110" Type="http://schemas.openxmlformats.org/officeDocument/2006/relationships/customXml" Target="../ink/ink1716.xml"/><Relationship Id="rId348" Type="http://schemas.openxmlformats.org/officeDocument/2006/relationships/image" Target="../media/image1221.png"/><Relationship Id="rId513" Type="http://schemas.openxmlformats.org/officeDocument/2006/relationships/customXml" Target="../ink/ink1918.xml"/><Relationship Id="rId555" Type="http://schemas.openxmlformats.org/officeDocument/2006/relationships/image" Target="../media/image1323.png"/><Relationship Id="rId152" Type="http://schemas.openxmlformats.org/officeDocument/2006/relationships/customXml" Target="../ink/ink1737.xml"/><Relationship Id="rId194" Type="http://schemas.openxmlformats.org/officeDocument/2006/relationships/customXml" Target="../ink/ink1758.xml"/><Relationship Id="rId208" Type="http://schemas.openxmlformats.org/officeDocument/2006/relationships/image" Target="../media/image1151.png"/><Relationship Id="rId415" Type="http://schemas.openxmlformats.org/officeDocument/2006/relationships/customXml" Target="../ink/ink1869.xml"/><Relationship Id="rId457" Type="http://schemas.openxmlformats.org/officeDocument/2006/relationships/customXml" Target="../ink/ink1890.xml"/><Relationship Id="rId261" Type="http://schemas.openxmlformats.org/officeDocument/2006/relationships/customXml" Target="../ink/ink1792.xml"/><Relationship Id="rId499" Type="http://schemas.openxmlformats.org/officeDocument/2006/relationships/customXml" Target="../ink/ink1911.xml"/><Relationship Id="rId14" Type="http://schemas.openxmlformats.org/officeDocument/2006/relationships/customXml" Target="../ink/ink1668.xml"/><Relationship Id="rId56" Type="http://schemas.openxmlformats.org/officeDocument/2006/relationships/customXml" Target="../ink/ink1689.xml"/><Relationship Id="rId317" Type="http://schemas.openxmlformats.org/officeDocument/2006/relationships/customXml" Target="../ink/ink1820.xml"/><Relationship Id="rId359" Type="http://schemas.openxmlformats.org/officeDocument/2006/relationships/customXml" Target="../ink/ink1841.xml"/><Relationship Id="rId524" Type="http://schemas.openxmlformats.org/officeDocument/2006/relationships/image" Target="../media/image1308.png"/><Relationship Id="rId566" Type="http://schemas.openxmlformats.org/officeDocument/2006/relationships/customXml" Target="../ink/ink1945.xml"/><Relationship Id="rId98" Type="http://schemas.openxmlformats.org/officeDocument/2006/relationships/customXml" Target="../ink/ink1710.xml"/><Relationship Id="rId121" Type="http://schemas.openxmlformats.org/officeDocument/2006/relationships/image" Target="../media/image1108.png"/><Relationship Id="rId163" Type="http://schemas.openxmlformats.org/officeDocument/2006/relationships/image" Target="../media/image1129.png"/><Relationship Id="rId219" Type="http://schemas.openxmlformats.org/officeDocument/2006/relationships/customXml" Target="../ink/ink1771.xml"/><Relationship Id="rId370" Type="http://schemas.openxmlformats.org/officeDocument/2006/relationships/image" Target="../media/image1232.png"/><Relationship Id="rId426" Type="http://schemas.openxmlformats.org/officeDocument/2006/relationships/image" Target="../media/image1260.png"/><Relationship Id="rId230" Type="http://schemas.openxmlformats.org/officeDocument/2006/relationships/image" Target="../media/image1162.png"/><Relationship Id="rId468" Type="http://schemas.openxmlformats.org/officeDocument/2006/relationships/image" Target="../media/image1281.png"/><Relationship Id="rId25" Type="http://schemas.openxmlformats.org/officeDocument/2006/relationships/image" Target="../media/image1060.png"/><Relationship Id="rId67" Type="http://schemas.openxmlformats.org/officeDocument/2006/relationships/image" Target="../media/image1081.png"/><Relationship Id="rId272" Type="http://schemas.openxmlformats.org/officeDocument/2006/relationships/image" Target="../media/image1183.png"/><Relationship Id="rId328" Type="http://schemas.openxmlformats.org/officeDocument/2006/relationships/image" Target="../media/image1211.png"/><Relationship Id="rId535" Type="http://schemas.openxmlformats.org/officeDocument/2006/relationships/customXml" Target="../ink/ink1929.xml"/><Relationship Id="rId577" Type="http://schemas.openxmlformats.org/officeDocument/2006/relationships/image" Target="../media/image1334.png"/><Relationship Id="rId132" Type="http://schemas.openxmlformats.org/officeDocument/2006/relationships/customXml" Target="../ink/ink1727.xml"/><Relationship Id="rId174" Type="http://schemas.openxmlformats.org/officeDocument/2006/relationships/customXml" Target="../ink/ink1748.xml"/><Relationship Id="rId381" Type="http://schemas.openxmlformats.org/officeDocument/2006/relationships/customXml" Target="../ink/ink1852.xml"/><Relationship Id="rId241" Type="http://schemas.openxmlformats.org/officeDocument/2006/relationships/customXml" Target="../ink/ink1782.xml"/><Relationship Id="rId437" Type="http://schemas.openxmlformats.org/officeDocument/2006/relationships/customXml" Target="../ink/ink1880.xml"/><Relationship Id="rId479" Type="http://schemas.openxmlformats.org/officeDocument/2006/relationships/customXml" Target="../ink/ink1901.xml"/><Relationship Id="rId36" Type="http://schemas.openxmlformats.org/officeDocument/2006/relationships/customXml" Target="../ink/ink1679.xml"/><Relationship Id="rId283" Type="http://schemas.openxmlformats.org/officeDocument/2006/relationships/customXml" Target="../ink/ink1803.xml"/><Relationship Id="rId339" Type="http://schemas.openxmlformats.org/officeDocument/2006/relationships/customXml" Target="../ink/ink1831.xml"/><Relationship Id="rId490" Type="http://schemas.openxmlformats.org/officeDocument/2006/relationships/image" Target="../media/image1292.png"/><Relationship Id="rId504" Type="http://schemas.openxmlformats.org/officeDocument/2006/relationships/image" Target="../media/image1299.png"/><Relationship Id="rId546" Type="http://schemas.openxmlformats.org/officeDocument/2006/relationships/image" Target="../media/image1319.png"/><Relationship Id="rId78" Type="http://schemas.openxmlformats.org/officeDocument/2006/relationships/customXml" Target="../ink/ink1700.xml"/><Relationship Id="rId101" Type="http://schemas.openxmlformats.org/officeDocument/2006/relationships/image" Target="../media/image1098.png"/><Relationship Id="rId143" Type="http://schemas.openxmlformats.org/officeDocument/2006/relationships/image" Target="../media/image1119.png"/><Relationship Id="rId185" Type="http://schemas.openxmlformats.org/officeDocument/2006/relationships/image" Target="../media/image1140.png"/><Relationship Id="rId350" Type="http://schemas.openxmlformats.org/officeDocument/2006/relationships/image" Target="../media/image1222.png"/><Relationship Id="rId406" Type="http://schemas.openxmlformats.org/officeDocument/2006/relationships/image" Target="../media/image1250.png"/><Relationship Id="rId9" Type="http://schemas.openxmlformats.org/officeDocument/2006/relationships/image" Target="../media/image474.png"/><Relationship Id="rId210" Type="http://schemas.openxmlformats.org/officeDocument/2006/relationships/image" Target="../media/image1152.png"/><Relationship Id="rId392" Type="http://schemas.openxmlformats.org/officeDocument/2006/relationships/image" Target="../media/image1243.png"/><Relationship Id="rId448" Type="http://schemas.openxmlformats.org/officeDocument/2006/relationships/image" Target="../media/image1271.png"/><Relationship Id="rId252" Type="http://schemas.openxmlformats.org/officeDocument/2006/relationships/image" Target="../media/image1173.png"/><Relationship Id="rId294" Type="http://schemas.openxmlformats.org/officeDocument/2006/relationships/image" Target="../media/image1194.png"/><Relationship Id="rId308" Type="http://schemas.openxmlformats.org/officeDocument/2006/relationships/image" Target="../media/image1201.png"/><Relationship Id="rId515" Type="http://schemas.openxmlformats.org/officeDocument/2006/relationships/customXml" Target="../ink/ink1919.xml"/><Relationship Id="rId47" Type="http://schemas.openxmlformats.org/officeDocument/2006/relationships/image" Target="../media/image1071.png"/><Relationship Id="rId68" Type="http://schemas.openxmlformats.org/officeDocument/2006/relationships/customXml" Target="../ink/ink1695.xml"/><Relationship Id="rId89" Type="http://schemas.openxmlformats.org/officeDocument/2006/relationships/image" Target="../media/image1092.png"/><Relationship Id="rId112" Type="http://schemas.openxmlformats.org/officeDocument/2006/relationships/customXml" Target="../ink/ink1717.xml"/><Relationship Id="rId133" Type="http://schemas.openxmlformats.org/officeDocument/2006/relationships/image" Target="../media/image1114.png"/><Relationship Id="rId154" Type="http://schemas.openxmlformats.org/officeDocument/2006/relationships/customXml" Target="../ink/ink1738.xml"/><Relationship Id="rId175" Type="http://schemas.openxmlformats.org/officeDocument/2006/relationships/image" Target="../media/image1135.png"/><Relationship Id="rId340" Type="http://schemas.openxmlformats.org/officeDocument/2006/relationships/image" Target="../media/image1217.png"/><Relationship Id="rId361" Type="http://schemas.openxmlformats.org/officeDocument/2006/relationships/customXml" Target="../ink/ink1842.xml"/><Relationship Id="rId557" Type="http://schemas.openxmlformats.org/officeDocument/2006/relationships/image" Target="../media/image1324.png"/><Relationship Id="rId196" Type="http://schemas.openxmlformats.org/officeDocument/2006/relationships/customXml" Target="../ink/ink1759.xml"/><Relationship Id="rId200" Type="http://schemas.openxmlformats.org/officeDocument/2006/relationships/image" Target="../media/image1147.png"/><Relationship Id="rId382" Type="http://schemas.openxmlformats.org/officeDocument/2006/relationships/image" Target="../media/image1238.png"/><Relationship Id="rId417" Type="http://schemas.openxmlformats.org/officeDocument/2006/relationships/customXml" Target="../ink/ink1870.xml"/><Relationship Id="rId438" Type="http://schemas.openxmlformats.org/officeDocument/2006/relationships/image" Target="../media/image1266.png"/><Relationship Id="rId459" Type="http://schemas.openxmlformats.org/officeDocument/2006/relationships/customXml" Target="../ink/ink1891.xml"/><Relationship Id="rId16" Type="http://schemas.openxmlformats.org/officeDocument/2006/relationships/customXml" Target="../ink/ink1669.xml"/><Relationship Id="rId221" Type="http://schemas.openxmlformats.org/officeDocument/2006/relationships/customXml" Target="../ink/ink1772.xml"/><Relationship Id="rId242" Type="http://schemas.openxmlformats.org/officeDocument/2006/relationships/image" Target="../media/image1168.png"/><Relationship Id="rId263" Type="http://schemas.openxmlformats.org/officeDocument/2006/relationships/customXml" Target="../ink/ink1793.xml"/><Relationship Id="rId284" Type="http://schemas.openxmlformats.org/officeDocument/2006/relationships/image" Target="../media/image1189.png"/><Relationship Id="rId319" Type="http://schemas.openxmlformats.org/officeDocument/2006/relationships/customXml" Target="../ink/ink1821.xml"/><Relationship Id="rId470" Type="http://schemas.openxmlformats.org/officeDocument/2006/relationships/image" Target="../media/image1282.png"/><Relationship Id="rId491" Type="http://schemas.openxmlformats.org/officeDocument/2006/relationships/customXml" Target="../ink/ink1907.xml"/><Relationship Id="rId505" Type="http://schemas.openxmlformats.org/officeDocument/2006/relationships/customXml" Target="../ink/ink1914.xml"/><Relationship Id="rId526" Type="http://schemas.openxmlformats.org/officeDocument/2006/relationships/image" Target="../media/image1309.png"/><Relationship Id="rId37" Type="http://schemas.openxmlformats.org/officeDocument/2006/relationships/image" Target="../media/image1066.png"/><Relationship Id="rId58" Type="http://schemas.openxmlformats.org/officeDocument/2006/relationships/customXml" Target="../ink/ink1690.xml"/><Relationship Id="rId79" Type="http://schemas.openxmlformats.org/officeDocument/2006/relationships/image" Target="../media/image1087.png"/><Relationship Id="rId102" Type="http://schemas.openxmlformats.org/officeDocument/2006/relationships/customXml" Target="../ink/ink1712.xml"/><Relationship Id="rId123" Type="http://schemas.openxmlformats.org/officeDocument/2006/relationships/image" Target="../media/image1109.png"/><Relationship Id="rId144" Type="http://schemas.openxmlformats.org/officeDocument/2006/relationships/customXml" Target="../ink/ink1733.xml"/><Relationship Id="rId330" Type="http://schemas.openxmlformats.org/officeDocument/2006/relationships/image" Target="../media/image1212.png"/><Relationship Id="rId547" Type="http://schemas.openxmlformats.org/officeDocument/2006/relationships/customXml" Target="../ink/ink1935.xml"/><Relationship Id="rId568" Type="http://schemas.openxmlformats.org/officeDocument/2006/relationships/customXml" Target="../ink/ink1946.xml"/><Relationship Id="rId90" Type="http://schemas.openxmlformats.org/officeDocument/2006/relationships/customXml" Target="../ink/ink1706.xml"/><Relationship Id="rId165" Type="http://schemas.openxmlformats.org/officeDocument/2006/relationships/image" Target="../media/image1130.png"/><Relationship Id="rId186" Type="http://schemas.openxmlformats.org/officeDocument/2006/relationships/customXml" Target="../ink/ink1754.xml"/><Relationship Id="rId351" Type="http://schemas.openxmlformats.org/officeDocument/2006/relationships/customXml" Target="../ink/ink1837.xml"/><Relationship Id="rId372" Type="http://schemas.openxmlformats.org/officeDocument/2006/relationships/image" Target="../media/image1233.png"/><Relationship Id="rId393" Type="http://schemas.openxmlformats.org/officeDocument/2006/relationships/customXml" Target="../ink/ink1858.xml"/><Relationship Id="rId407" Type="http://schemas.openxmlformats.org/officeDocument/2006/relationships/customXml" Target="../ink/ink1865.xml"/><Relationship Id="rId428" Type="http://schemas.openxmlformats.org/officeDocument/2006/relationships/image" Target="../media/image1261.png"/><Relationship Id="rId449" Type="http://schemas.openxmlformats.org/officeDocument/2006/relationships/customXml" Target="../ink/ink1886.xml"/><Relationship Id="rId211" Type="http://schemas.openxmlformats.org/officeDocument/2006/relationships/customXml" Target="../ink/ink1767.xml"/><Relationship Id="rId232" Type="http://schemas.openxmlformats.org/officeDocument/2006/relationships/image" Target="../media/image1163.png"/><Relationship Id="rId253" Type="http://schemas.openxmlformats.org/officeDocument/2006/relationships/customXml" Target="../ink/ink1788.xml"/><Relationship Id="rId274" Type="http://schemas.openxmlformats.org/officeDocument/2006/relationships/image" Target="../media/image1184.png"/><Relationship Id="rId295" Type="http://schemas.openxmlformats.org/officeDocument/2006/relationships/customXml" Target="../ink/ink1809.xml"/><Relationship Id="rId309" Type="http://schemas.openxmlformats.org/officeDocument/2006/relationships/customXml" Target="../ink/ink1816.xml"/><Relationship Id="rId460" Type="http://schemas.openxmlformats.org/officeDocument/2006/relationships/image" Target="../media/image1277.png"/><Relationship Id="rId481" Type="http://schemas.openxmlformats.org/officeDocument/2006/relationships/customXml" Target="../ink/ink1902.xml"/><Relationship Id="rId516" Type="http://schemas.openxmlformats.org/officeDocument/2006/relationships/image" Target="../media/image1304.png"/><Relationship Id="rId27" Type="http://schemas.openxmlformats.org/officeDocument/2006/relationships/image" Target="../media/image1061.png"/><Relationship Id="rId48" Type="http://schemas.openxmlformats.org/officeDocument/2006/relationships/customXml" Target="../ink/ink1685.xml"/><Relationship Id="rId69" Type="http://schemas.openxmlformats.org/officeDocument/2006/relationships/image" Target="../media/image1082.png"/><Relationship Id="rId113" Type="http://schemas.openxmlformats.org/officeDocument/2006/relationships/image" Target="../media/image1104.png"/><Relationship Id="rId134" Type="http://schemas.openxmlformats.org/officeDocument/2006/relationships/customXml" Target="../ink/ink1728.xml"/><Relationship Id="rId320" Type="http://schemas.openxmlformats.org/officeDocument/2006/relationships/image" Target="../media/image1207.png"/><Relationship Id="rId537" Type="http://schemas.openxmlformats.org/officeDocument/2006/relationships/customXml" Target="../ink/ink1930.xml"/><Relationship Id="rId558" Type="http://schemas.openxmlformats.org/officeDocument/2006/relationships/customXml" Target="../ink/ink1941.xml"/><Relationship Id="rId80" Type="http://schemas.openxmlformats.org/officeDocument/2006/relationships/customXml" Target="../ink/ink1701.xml"/><Relationship Id="rId155" Type="http://schemas.openxmlformats.org/officeDocument/2006/relationships/image" Target="../media/image1125.png"/><Relationship Id="rId176" Type="http://schemas.openxmlformats.org/officeDocument/2006/relationships/customXml" Target="../ink/ink1749.xml"/><Relationship Id="rId197" Type="http://schemas.openxmlformats.org/officeDocument/2006/relationships/image" Target="../media/image1146.png"/><Relationship Id="rId341" Type="http://schemas.openxmlformats.org/officeDocument/2006/relationships/customXml" Target="../ink/ink1832.xml"/><Relationship Id="rId362" Type="http://schemas.openxmlformats.org/officeDocument/2006/relationships/image" Target="../media/image1228.png"/><Relationship Id="rId383" Type="http://schemas.openxmlformats.org/officeDocument/2006/relationships/customXml" Target="../ink/ink1853.xml"/><Relationship Id="rId418" Type="http://schemas.openxmlformats.org/officeDocument/2006/relationships/image" Target="../media/image1256.png"/><Relationship Id="rId439" Type="http://schemas.openxmlformats.org/officeDocument/2006/relationships/customXml" Target="../ink/ink1881.xml"/><Relationship Id="rId201" Type="http://schemas.openxmlformats.org/officeDocument/2006/relationships/customXml" Target="../ink/ink1762.xml"/><Relationship Id="rId222" Type="http://schemas.openxmlformats.org/officeDocument/2006/relationships/image" Target="../media/image1158.png"/><Relationship Id="rId243" Type="http://schemas.openxmlformats.org/officeDocument/2006/relationships/customXml" Target="../ink/ink1783.xml"/><Relationship Id="rId264" Type="http://schemas.openxmlformats.org/officeDocument/2006/relationships/image" Target="../media/image1179.png"/><Relationship Id="rId285" Type="http://schemas.openxmlformats.org/officeDocument/2006/relationships/customXml" Target="../ink/ink1804.xml"/><Relationship Id="rId450" Type="http://schemas.openxmlformats.org/officeDocument/2006/relationships/image" Target="../media/image1272.png"/><Relationship Id="rId471" Type="http://schemas.openxmlformats.org/officeDocument/2006/relationships/customXml" Target="../ink/ink1897.xml"/><Relationship Id="rId506" Type="http://schemas.openxmlformats.org/officeDocument/2006/relationships/image" Target="../media/image1300.png"/><Relationship Id="rId17" Type="http://schemas.openxmlformats.org/officeDocument/2006/relationships/image" Target="../media/image1056.png"/><Relationship Id="rId38" Type="http://schemas.openxmlformats.org/officeDocument/2006/relationships/customXml" Target="../ink/ink1680.xml"/><Relationship Id="rId59" Type="http://schemas.openxmlformats.org/officeDocument/2006/relationships/image" Target="../media/image1077.png"/><Relationship Id="rId103" Type="http://schemas.openxmlformats.org/officeDocument/2006/relationships/image" Target="../media/image1099.png"/><Relationship Id="rId124" Type="http://schemas.openxmlformats.org/officeDocument/2006/relationships/customXml" Target="../ink/ink1723.xml"/><Relationship Id="rId310" Type="http://schemas.openxmlformats.org/officeDocument/2006/relationships/image" Target="../media/image1202.png"/><Relationship Id="rId492" Type="http://schemas.openxmlformats.org/officeDocument/2006/relationships/image" Target="../media/image1293.png"/><Relationship Id="rId527" Type="http://schemas.openxmlformats.org/officeDocument/2006/relationships/customXml" Target="../ink/ink1925.xml"/><Relationship Id="rId548" Type="http://schemas.openxmlformats.org/officeDocument/2006/relationships/image" Target="../media/image1320.png"/><Relationship Id="rId569" Type="http://schemas.openxmlformats.org/officeDocument/2006/relationships/image" Target="../media/image1330.png"/><Relationship Id="rId70" Type="http://schemas.openxmlformats.org/officeDocument/2006/relationships/customXml" Target="../ink/ink1696.xml"/><Relationship Id="rId91" Type="http://schemas.openxmlformats.org/officeDocument/2006/relationships/image" Target="../media/image1093.png"/><Relationship Id="rId145" Type="http://schemas.openxmlformats.org/officeDocument/2006/relationships/image" Target="../media/image1120.png"/><Relationship Id="rId166" Type="http://schemas.openxmlformats.org/officeDocument/2006/relationships/customXml" Target="../ink/ink1744.xml"/><Relationship Id="rId187" Type="http://schemas.openxmlformats.org/officeDocument/2006/relationships/image" Target="../media/image1141.png"/><Relationship Id="rId331" Type="http://schemas.openxmlformats.org/officeDocument/2006/relationships/customXml" Target="../ink/ink1827.xml"/><Relationship Id="rId352" Type="http://schemas.openxmlformats.org/officeDocument/2006/relationships/image" Target="../media/image1223.png"/><Relationship Id="rId373" Type="http://schemas.openxmlformats.org/officeDocument/2006/relationships/customXml" Target="../ink/ink1848.xml"/><Relationship Id="rId394" Type="http://schemas.openxmlformats.org/officeDocument/2006/relationships/image" Target="../media/image1244.png"/><Relationship Id="rId408" Type="http://schemas.openxmlformats.org/officeDocument/2006/relationships/image" Target="../media/image1251.png"/><Relationship Id="rId429" Type="http://schemas.openxmlformats.org/officeDocument/2006/relationships/customXml" Target="../ink/ink1876.xml"/><Relationship Id="rId1" Type="http://schemas.openxmlformats.org/officeDocument/2006/relationships/slideLayout" Target="../slideLayouts/slideLayout7.xml"/><Relationship Id="rId212" Type="http://schemas.openxmlformats.org/officeDocument/2006/relationships/image" Target="../media/image1153.png"/><Relationship Id="rId233" Type="http://schemas.openxmlformats.org/officeDocument/2006/relationships/customXml" Target="../ink/ink1778.xml"/><Relationship Id="rId254" Type="http://schemas.openxmlformats.org/officeDocument/2006/relationships/image" Target="../media/image1174.png"/><Relationship Id="rId440" Type="http://schemas.openxmlformats.org/officeDocument/2006/relationships/image" Target="../media/image1267.png"/><Relationship Id="rId28" Type="http://schemas.openxmlformats.org/officeDocument/2006/relationships/customXml" Target="../ink/ink1675.xml"/><Relationship Id="rId49" Type="http://schemas.openxmlformats.org/officeDocument/2006/relationships/image" Target="../media/image1072.png"/><Relationship Id="rId114" Type="http://schemas.openxmlformats.org/officeDocument/2006/relationships/customXml" Target="../ink/ink1718.xml"/><Relationship Id="rId275" Type="http://schemas.openxmlformats.org/officeDocument/2006/relationships/customXml" Target="../ink/ink1799.xml"/><Relationship Id="rId296" Type="http://schemas.openxmlformats.org/officeDocument/2006/relationships/image" Target="../media/image1195.png"/><Relationship Id="rId300" Type="http://schemas.openxmlformats.org/officeDocument/2006/relationships/image" Target="../media/image1197.png"/><Relationship Id="rId461" Type="http://schemas.openxmlformats.org/officeDocument/2006/relationships/customXml" Target="../ink/ink1892.xml"/><Relationship Id="rId482" Type="http://schemas.openxmlformats.org/officeDocument/2006/relationships/image" Target="../media/image1288.png"/><Relationship Id="rId517" Type="http://schemas.openxmlformats.org/officeDocument/2006/relationships/customXml" Target="../ink/ink1920.xml"/><Relationship Id="rId538" Type="http://schemas.openxmlformats.org/officeDocument/2006/relationships/image" Target="../media/image1315.png"/><Relationship Id="rId559" Type="http://schemas.openxmlformats.org/officeDocument/2006/relationships/image" Target="../media/image1325.png"/><Relationship Id="rId60" Type="http://schemas.openxmlformats.org/officeDocument/2006/relationships/customXml" Target="../ink/ink1691.xml"/><Relationship Id="rId81" Type="http://schemas.openxmlformats.org/officeDocument/2006/relationships/image" Target="../media/image1088.png"/><Relationship Id="rId135" Type="http://schemas.openxmlformats.org/officeDocument/2006/relationships/image" Target="../media/image1115.png"/><Relationship Id="rId156" Type="http://schemas.openxmlformats.org/officeDocument/2006/relationships/customXml" Target="../ink/ink1739.xml"/><Relationship Id="rId177" Type="http://schemas.openxmlformats.org/officeDocument/2006/relationships/image" Target="../media/image1136.png"/><Relationship Id="rId198" Type="http://schemas.openxmlformats.org/officeDocument/2006/relationships/customXml" Target="../ink/ink1760.xml"/><Relationship Id="rId321" Type="http://schemas.openxmlformats.org/officeDocument/2006/relationships/customXml" Target="../ink/ink1822.xml"/><Relationship Id="rId342" Type="http://schemas.openxmlformats.org/officeDocument/2006/relationships/image" Target="../media/image1218.png"/><Relationship Id="rId363" Type="http://schemas.openxmlformats.org/officeDocument/2006/relationships/customXml" Target="../ink/ink1843.xml"/><Relationship Id="rId384" Type="http://schemas.openxmlformats.org/officeDocument/2006/relationships/image" Target="../media/image1239.png"/><Relationship Id="rId419" Type="http://schemas.openxmlformats.org/officeDocument/2006/relationships/customXml" Target="../ink/ink1871.xml"/><Relationship Id="rId570" Type="http://schemas.openxmlformats.org/officeDocument/2006/relationships/customXml" Target="../ink/ink1947.xml"/><Relationship Id="rId202" Type="http://schemas.openxmlformats.org/officeDocument/2006/relationships/image" Target="../media/image1148.png"/><Relationship Id="rId223" Type="http://schemas.openxmlformats.org/officeDocument/2006/relationships/customXml" Target="../ink/ink1773.xml"/><Relationship Id="rId244" Type="http://schemas.openxmlformats.org/officeDocument/2006/relationships/image" Target="../media/image1169.png"/><Relationship Id="rId430" Type="http://schemas.openxmlformats.org/officeDocument/2006/relationships/image" Target="../media/image1262.png"/><Relationship Id="rId18" Type="http://schemas.openxmlformats.org/officeDocument/2006/relationships/customXml" Target="../ink/ink1670.xml"/><Relationship Id="rId39" Type="http://schemas.openxmlformats.org/officeDocument/2006/relationships/image" Target="../media/image1067.png"/><Relationship Id="rId265" Type="http://schemas.openxmlformats.org/officeDocument/2006/relationships/customXml" Target="../ink/ink1794.xml"/><Relationship Id="rId286" Type="http://schemas.openxmlformats.org/officeDocument/2006/relationships/image" Target="../media/image1190.png"/><Relationship Id="rId451" Type="http://schemas.openxmlformats.org/officeDocument/2006/relationships/customXml" Target="../ink/ink1887.xml"/><Relationship Id="rId472" Type="http://schemas.openxmlformats.org/officeDocument/2006/relationships/image" Target="../media/image1283.png"/><Relationship Id="rId493" Type="http://schemas.openxmlformats.org/officeDocument/2006/relationships/customXml" Target="../ink/ink1908.xml"/><Relationship Id="rId507" Type="http://schemas.openxmlformats.org/officeDocument/2006/relationships/customXml" Target="../ink/ink1915.xml"/><Relationship Id="rId528" Type="http://schemas.openxmlformats.org/officeDocument/2006/relationships/image" Target="../media/image1310.png"/><Relationship Id="rId549" Type="http://schemas.openxmlformats.org/officeDocument/2006/relationships/customXml" Target="../ink/ink1936.xml"/><Relationship Id="rId50" Type="http://schemas.openxmlformats.org/officeDocument/2006/relationships/customXml" Target="../ink/ink1686.xml"/><Relationship Id="rId104" Type="http://schemas.openxmlformats.org/officeDocument/2006/relationships/customXml" Target="../ink/ink1713.xml"/><Relationship Id="rId125" Type="http://schemas.openxmlformats.org/officeDocument/2006/relationships/image" Target="../media/image1110.png"/><Relationship Id="rId146" Type="http://schemas.openxmlformats.org/officeDocument/2006/relationships/customXml" Target="../ink/ink1734.xml"/><Relationship Id="rId167" Type="http://schemas.openxmlformats.org/officeDocument/2006/relationships/image" Target="../media/image1131.png"/><Relationship Id="rId188" Type="http://schemas.openxmlformats.org/officeDocument/2006/relationships/customXml" Target="../ink/ink1755.xml"/><Relationship Id="rId311" Type="http://schemas.openxmlformats.org/officeDocument/2006/relationships/customXml" Target="../ink/ink1817.xml"/><Relationship Id="rId332" Type="http://schemas.openxmlformats.org/officeDocument/2006/relationships/image" Target="../media/image1213.png"/><Relationship Id="rId353" Type="http://schemas.openxmlformats.org/officeDocument/2006/relationships/customXml" Target="../ink/ink1838.xml"/><Relationship Id="rId374" Type="http://schemas.openxmlformats.org/officeDocument/2006/relationships/image" Target="../media/image1234.png"/><Relationship Id="rId395" Type="http://schemas.openxmlformats.org/officeDocument/2006/relationships/customXml" Target="../ink/ink1859.xml"/><Relationship Id="rId409" Type="http://schemas.openxmlformats.org/officeDocument/2006/relationships/customXml" Target="../ink/ink1866.xml"/><Relationship Id="rId560" Type="http://schemas.openxmlformats.org/officeDocument/2006/relationships/customXml" Target="../ink/ink1942.xml"/><Relationship Id="rId71" Type="http://schemas.openxmlformats.org/officeDocument/2006/relationships/image" Target="../media/image1083.png"/><Relationship Id="rId92" Type="http://schemas.openxmlformats.org/officeDocument/2006/relationships/customXml" Target="../ink/ink1707.xml"/><Relationship Id="rId213" Type="http://schemas.openxmlformats.org/officeDocument/2006/relationships/customXml" Target="../ink/ink1768.xml"/><Relationship Id="rId234" Type="http://schemas.openxmlformats.org/officeDocument/2006/relationships/image" Target="../media/image1164.png"/><Relationship Id="rId420" Type="http://schemas.openxmlformats.org/officeDocument/2006/relationships/image" Target="../media/image1257.png"/><Relationship Id="rId2" Type="http://schemas.openxmlformats.org/officeDocument/2006/relationships/customXml" Target="../ink/ink1662.xml"/><Relationship Id="rId29" Type="http://schemas.openxmlformats.org/officeDocument/2006/relationships/image" Target="../media/image1062.png"/><Relationship Id="rId255" Type="http://schemas.openxmlformats.org/officeDocument/2006/relationships/customXml" Target="../ink/ink1789.xml"/><Relationship Id="rId276" Type="http://schemas.openxmlformats.org/officeDocument/2006/relationships/image" Target="../media/image1185.png"/><Relationship Id="rId297" Type="http://schemas.openxmlformats.org/officeDocument/2006/relationships/customXml" Target="../ink/ink1810.xml"/><Relationship Id="rId441" Type="http://schemas.openxmlformats.org/officeDocument/2006/relationships/customXml" Target="../ink/ink1882.xml"/><Relationship Id="rId462" Type="http://schemas.openxmlformats.org/officeDocument/2006/relationships/image" Target="../media/image1278.png"/><Relationship Id="rId483" Type="http://schemas.openxmlformats.org/officeDocument/2006/relationships/customXml" Target="../ink/ink1903.xml"/><Relationship Id="rId518" Type="http://schemas.openxmlformats.org/officeDocument/2006/relationships/image" Target="../media/image1305.png"/><Relationship Id="rId539" Type="http://schemas.openxmlformats.org/officeDocument/2006/relationships/customXml" Target="../ink/ink1931.xml"/><Relationship Id="rId40" Type="http://schemas.openxmlformats.org/officeDocument/2006/relationships/customXml" Target="../ink/ink1681.xml"/><Relationship Id="rId115" Type="http://schemas.openxmlformats.org/officeDocument/2006/relationships/image" Target="../media/image1105.png"/><Relationship Id="rId136" Type="http://schemas.openxmlformats.org/officeDocument/2006/relationships/customXml" Target="../ink/ink1729.xml"/><Relationship Id="rId157" Type="http://schemas.openxmlformats.org/officeDocument/2006/relationships/image" Target="../media/image1126.png"/><Relationship Id="rId178" Type="http://schemas.openxmlformats.org/officeDocument/2006/relationships/customXml" Target="../ink/ink1750.xml"/><Relationship Id="rId301" Type="http://schemas.openxmlformats.org/officeDocument/2006/relationships/customXml" Target="../ink/ink1812.xml"/><Relationship Id="rId322" Type="http://schemas.openxmlformats.org/officeDocument/2006/relationships/image" Target="../media/image1208.png"/><Relationship Id="rId343" Type="http://schemas.openxmlformats.org/officeDocument/2006/relationships/customXml" Target="../ink/ink1833.xml"/><Relationship Id="rId364" Type="http://schemas.openxmlformats.org/officeDocument/2006/relationships/image" Target="../media/image1229.png"/><Relationship Id="rId550" Type="http://schemas.openxmlformats.org/officeDocument/2006/relationships/image" Target="../media/image1321.png"/><Relationship Id="rId61" Type="http://schemas.openxmlformats.org/officeDocument/2006/relationships/image" Target="../media/image1078.png"/><Relationship Id="rId82" Type="http://schemas.openxmlformats.org/officeDocument/2006/relationships/customXml" Target="../ink/ink1702.xml"/><Relationship Id="rId199" Type="http://schemas.openxmlformats.org/officeDocument/2006/relationships/customXml" Target="../ink/ink1761.xml"/><Relationship Id="rId203" Type="http://schemas.openxmlformats.org/officeDocument/2006/relationships/customXml" Target="../ink/ink1763.xml"/><Relationship Id="rId385" Type="http://schemas.openxmlformats.org/officeDocument/2006/relationships/customXml" Target="../ink/ink1854.xml"/><Relationship Id="rId571" Type="http://schemas.openxmlformats.org/officeDocument/2006/relationships/image" Target="../media/image1331.png"/><Relationship Id="rId19" Type="http://schemas.openxmlformats.org/officeDocument/2006/relationships/image" Target="../media/image1057.png"/><Relationship Id="rId224" Type="http://schemas.openxmlformats.org/officeDocument/2006/relationships/image" Target="../media/image1159.png"/><Relationship Id="rId245" Type="http://schemas.openxmlformats.org/officeDocument/2006/relationships/customXml" Target="../ink/ink1784.xml"/><Relationship Id="rId266" Type="http://schemas.openxmlformats.org/officeDocument/2006/relationships/image" Target="../media/image1180.png"/><Relationship Id="rId287" Type="http://schemas.openxmlformats.org/officeDocument/2006/relationships/customXml" Target="../ink/ink1805.xml"/><Relationship Id="rId410" Type="http://schemas.openxmlformats.org/officeDocument/2006/relationships/image" Target="../media/image1252.png"/><Relationship Id="rId431" Type="http://schemas.openxmlformats.org/officeDocument/2006/relationships/customXml" Target="../ink/ink1877.xml"/><Relationship Id="rId452" Type="http://schemas.openxmlformats.org/officeDocument/2006/relationships/image" Target="../media/image1273.png"/><Relationship Id="rId473" Type="http://schemas.openxmlformats.org/officeDocument/2006/relationships/customXml" Target="../ink/ink1898.xml"/><Relationship Id="rId494" Type="http://schemas.openxmlformats.org/officeDocument/2006/relationships/image" Target="../media/image1294.png"/><Relationship Id="rId508" Type="http://schemas.openxmlformats.org/officeDocument/2006/relationships/image" Target="../media/image1301.png"/><Relationship Id="rId529" Type="http://schemas.openxmlformats.org/officeDocument/2006/relationships/customXml" Target="../ink/ink1926.xml"/><Relationship Id="rId30" Type="http://schemas.openxmlformats.org/officeDocument/2006/relationships/customXml" Target="../ink/ink1676.xml"/><Relationship Id="rId105" Type="http://schemas.openxmlformats.org/officeDocument/2006/relationships/image" Target="../media/image1100.png"/><Relationship Id="rId126" Type="http://schemas.openxmlformats.org/officeDocument/2006/relationships/customXml" Target="../ink/ink1724.xml"/><Relationship Id="rId147" Type="http://schemas.openxmlformats.org/officeDocument/2006/relationships/image" Target="../media/image1121.png"/><Relationship Id="rId168" Type="http://schemas.openxmlformats.org/officeDocument/2006/relationships/customXml" Target="../ink/ink1745.xml"/><Relationship Id="rId312" Type="http://schemas.openxmlformats.org/officeDocument/2006/relationships/image" Target="../media/image1203.png"/><Relationship Id="rId333" Type="http://schemas.openxmlformats.org/officeDocument/2006/relationships/customXml" Target="../ink/ink1828.xml"/><Relationship Id="rId354" Type="http://schemas.openxmlformats.org/officeDocument/2006/relationships/image" Target="../media/image1224.png"/><Relationship Id="rId540" Type="http://schemas.openxmlformats.org/officeDocument/2006/relationships/image" Target="../media/image1316.png"/><Relationship Id="rId51" Type="http://schemas.openxmlformats.org/officeDocument/2006/relationships/image" Target="../media/image1073.png"/><Relationship Id="rId72" Type="http://schemas.openxmlformats.org/officeDocument/2006/relationships/customXml" Target="../ink/ink1697.xml"/><Relationship Id="rId93" Type="http://schemas.openxmlformats.org/officeDocument/2006/relationships/image" Target="../media/image1094.png"/><Relationship Id="rId189" Type="http://schemas.openxmlformats.org/officeDocument/2006/relationships/image" Target="../media/image1142.png"/><Relationship Id="rId375" Type="http://schemas.openxmlformats.org/officeDocument/2006/relationships/customXml" Target="../ink/ink1849.xml"/><Relationship Id="rId396" Type="http://schemas.openxmlformats.org/officeDocument/2006/relationships/image" Target="../media/image1245.png"/><Relationship Id="rId561" Type="http://schemas.openxmlformats.org/officeDocument/2006/relationships/image" Target="../media/image1326.png"/><Relationship Id="rId3" Type="http://schemas.openxmlformats.org/officeDocument/2006/relationships/image" Target="../media/image1050.png"/><Relationship Id="rId214" Type="http://schemas.openxmlformats.org/officeDocument/2006/relationships/image" Target="../media/image1154.png"/><Relationship Id="rId235" Type="http://schemas.openxmlformats.org/officeDocument/2006/relationships/customXml" Target="../ink/ink1779.xml"/><Relationship Id="rId256" Type="http://schemas.openxmlformats.org/officeDocument/2006/relationships/image" Target="../media/image1175.png"/><Relationship Id="rId277" Type="http://schemas.openxmlformats.org/officeDocument/2006/relationships/customXml" Target="../ink/ink1800.xml"/><Relationship Id="rId298" Type="http://schemas.openxmlformats.org/officeDocument/2006/relationships/image" Target="../media/image1196.png"/><Relationship Id="rId400" Type="http://schemas.openxmlformats.org/officeDocument/2006/relationships/image" Target="../media/image1247.png"/><Relationship Id="rId421" Type="http://schemas.openxmlformats.org/officeDocument/2006/relationships/customXml" Target="../ink/ink1872.xml"/><Relationship Id="rId442" Type="http://schemas.openxmlformats.org/officeDocument/2006/relationships/image" Target="../media/image1268.png"/><Relationship Id="rId463" Type="http://schemas.openxmlformats.org/officeDocument/2006/relationships/customXml" Target="../ink/ink1893.xml"/><Relationship Id="rId484" Type="http://schemas.openxmlformats.org/officeDocument/2006/relationships/image" Target="../media/image1289.png"/><Relationship Id="rId519" Type="http://schemas.openxmlformats.org/officeDocument/2006/relationships/customXml" Target="../ink/ink1921.xml"/><Relationship Id="rId116" Type="http://schemas.openxmlformats.org/officeDocument/2006/relationships/customXml" Target="../ink/ink1719.xml"/><Relationship Id="rId137" Type="http://schemas.openxmlformats.org/officeDocument/2006/relationships/image" Target="../media/image1116.png"/><Relationship Id="rId158" Type="http://schemas.openxmlformats.org/officeDocument/2006/relationships/customXml" Target="../ink/ink1740.xml"/><Relationship Id="rId302" Type="http://schemas.openxmlformats.org/officeDocument/2006/relationships/image" Target="../media/image1198.png"/><Relationship Id="rId323" Type="http://schemas.openxmlformats.org/officeDocument/2006/relationships/customXml" Target="../ink/ink1823.xml"/><Relationship Id="rId344" Type="http://schemas.openxmlformats.org/officeDocument/2006/relationships/image" Target="../media/image1219.png"/><Relationship Id="rId530" Type="http://schemas.openxmlformats.org/officeDocument/2006/relationships/image" Target="../media/image1311.png"/><Relationship Id="rId20" Type="http://schemas.openxmlformats.org/officeDocument/2006/relationships/customXml" Target="../ink/ink1671.xml"/><Relationship Id="rId41" Type="http://schemas.openxmlformats.org/officeDocument/2006/relationships/image" Target="../media/image1068.png"/><Relationship Id="rId62" Type="http://schemas.openxmlformats.org/officeDocument/2006/relationships/customXml" Target="../ink/ink1692.xml"/><Relationship Id="rId83" Type="http://schemas.openxmlformats.org/officeDocument/2006/relationships/image" Target="../media/image1089.png"/><Relationship Id="rId179" Type="http://schemas.openxmlformats.org/officeDocument/2006/relationships/image" Target="../media/image1137.png"/><Relationship Id="rId365" Type="http://schemas.openxmlformats.org/officeDocument/2006/relationships/customXml" Target="../ink/ink1844.xml"/><Relationship Id="rId386" Type="http://schemas.openxmlformats.org/officeDocument/2006/relationships/image" Target="../media/image1240.png"/><Relationship Id="rId551" Type="http://schemas.openxmlformats.org/officeDocument/2006/relationships/customXml" Target="../ink/ink1937.xml"/><Relationship Id="rId572" Type="http://schemas.openxmlformats.org/officeDocument/2006/relationships/customXml" Target="../ink/ink1948.xml"/><Relationship Id="rId190" Type="http://schemas.openxmlformats.org/officeDocument/2006/relationships/customXml" Target="../ink/ink1756.xml"/><Relationship Id="rId204" Type="http://schemas.openxmlformats.org/officeDocument/2006/relationships/image" Target="../media/image1149.png"/><Relationship Id="rId225" Type="http://schemas.openxmlformats.org/officeDocument/2006/relationships/customXml" Target="../ink/ink1774.xml"/><Relationship Id="rId246" Type="http://schemas.openxmlformats.org/officeDocument/2006/relationships/image" Target="../media/image1170.png"/><Relationship Id="rId267" Type="http://schemas.openxmlformats.org/officeDocument/2006/relationships/customXml" Target="../ink/ink1795.xml"/><Relationship Id="rId288" Type="http://schemas.openxmlformats.org/officeDocument/2006/relationships/image" Target="../media/image1191.png"/><Relationship Id="rId411" Type="http://schemas.openxmlformats.org/officeDocument/2006/relationships/customXml" Target="../ink/ink1867.xml"/><Relationship Id="rId432" Type="http://schemas.openxmlformats.org/officeDocument/2006/relationships/image" Target="../media/image1263.png"/><Relationship Id="rId453" Type="http://schemas.openxmlformats.org/officeDocument/2006/relationships/customXml" Target="../ink/ink1888.xml"/><Relationship Id="rId474" Type="http://schemas.openxmlformats.org/officeDocument/2006/relationships/image" Target="../media/image1284.png"/><Relationship Id="rId509" Type="http://schemas.openxmlformats.org/officeDocument/2006/relationships/customXml" Target="../ink/ink1916.xml"/><Relationship Id="rId106" Type="http://schemas.openxmlformats.org/officeDocument/2006/relationships/customXml" Target="../ink/ink1714.xml"/><Relationship Id="rId127" Type="http://schemas.openxmlformats.org/officeDocument/2006/relationships/image" Target="../media/image1111.png"/><Relationship Id="rId313" Type="http://schemas.openxmlformats.org/officeDocument/2006/relationships/customXml" Target="../ink/ink1818.xml"/><Relationship Id="rId495" Type="http://schemas.openxmlformats.org/officeDocument/2006/relationships/customXml" Target="../ink/ink1909.xml"/><Relationship Id="rId10" Type="http://schemas.openxmlformats.org/officeDocument/2006/relationships/customXml" Target="../ink/ink1666.xml"/><Relationship Id="rId31" Type="http://schemas.openxmlformats.org/officeDocument/2006/relationships/image" Target="../media/image1063.png"/><Relationship Id="rId52" Type="http://schemas.openxmlformats.org/officeDocument/2006/relationships/customXml" Target="../ink/ink1687.xml"/><Relationship Id="rId73" Type="http://schemas.openxmlformats.org/officeDocument/2006/relationships/image" Target="../media/image1084.png"/><Relationship Id="rId94" Type="http://schemas.openxmlformats.org/officeDocument/2006/relationships/customXml" Target="../ink/ink1708.xml"/><Relationship Id="rId148" Type="http://schemas.openxmlformats.org/officeDocument/2006/relationships/customXml" Target="../ink/ink1735.xml"/><Relationship Id="rId169" Type="http://schemas.openxmlformats.org/officeDocument/2006/relationships/image" Target="../media/image1132.png"/><Relationship Id="rId334" Type="http://schemas.openxmlformats.org/officeDocument/2006/relationships/image" Target="../media/image1214.png"/><Relationship Id="rId355" Type="http://schemas.openxmlformats.org/officeDocument/2006/relationships/customXml" Target="../ink/ink1839.xml"/><Relationship Id="rId376" Type="http://schemas.openxmlformats.org/officeDocument/2006/relationships/image" Target="../media/image1235.png"/><Relationship Id="rId397" Type="http://schemas.openxmlformats.org/officeDocument/2006/relationships/customXml" Target="../ink/ink1860.xml"/><Relationship Id="rId520" Type="http://schemas.openxmlformats.org/officeDocument/2006/relationships/image" Target="../media/image1306.png"/><Relationship Id="rId541" Type="http://schemas.openxmlformats.org/officeDocument/2006/relationships/customXml" Target="../ink/ink1932.xml"/><Relationship Id="rId562" Type="http://schemas.openxmlformats.org/officeDocument/2006/relationships/customXml" Target="../ink/ink1943.xml"/><Relationship Id="rId4" Type="http://schemas.openxmlformats.org/officeDocument/2006/relationships/customXml" Target="../ink/ink1663.xml"/><Relationship Id="rId180" Type="http://schemas.openxmlformats.org/officeDocument/2006/relationships/customXml" Target="../ink/ink1751.xml"/><Relationship Id="rId215" Type="http://schemas.openxmlformats.org/officeDocument/2006/relationships/customXml" Target="../ink/ink1769.xml"/><Relationship Id="rId236" Type="http://schemas.openxmlformats.org/officeDocument/2006/relationships/image" Target="../media/image1165.png"/><Relationship Id="rId257" Type="http://schemas.openxmlformats.org/officeDocument/2006/relationships/customXml" Target="../ink/ink1790.xml"/><Relationship Id="rId278" Type="http://schemas.openxmlformats.org/officeDocument/2006/relationships/image" Target="../media/image1186.png"/><Relationship Id="rId401" Type="http://schemas.openxmlformats.org/officeDocument/2006/relationships/customXml" Target="../ink/ink1862.xml"/><Relationship Id="rId422" Type="http://schemas.openxmlformats.org/officeDocument/2006/relationships/image" Target="../media/image1258.png"/><Relationship Id="rId443" Type="http://schemas.openxmlformats.org/officeDocument/2006/relationships/customXml" Target="../ink/ink1883.xml"/><Relationship Id="rId464" Type="http://schemas.openxmlformats.org/officeDocument/2006/relationships/image" Target="../media/image1279.png"/><Relationship Id="rId303" Type="http://schemas.openxmlformats.org/officeDocument/2006/relationships/customXml" Target="../ink/ink1813.xml"/><Relationship Id="rId485" Type="http://schemas.openxmlformats.org/officeDocument/2006/relationships/customXml" Target="../ink/ink1904.xml"/><Relationship Id="rId42" Type="http://schemas.openxmlformats.org/officeDocument/2006/relationships/customXml" Target="../ink/ink1682.xml"/><Relationship Id="rId84" Type="http://schemas.openxmlformats.org/officeDocument/2006/relationships/customXml" Target="../ink/ink1703.xml"/><Relationship Id="rId138" Type="http://schemas.openxmlformats.org/officeDocument/2006/relationships/customXml" Target="../ink/ink1730.xml"/><Relationship Id="rId345" Type="http://schemas.openxmlformats.org/officeDocument/2006/relationships/customXml" Target="../ink/ink1834.xml"/><Relationship Id="rId387" Type="http://schemas.openxmlformats.org/officeDocument/2006/relationships/customXml" Target="../ink/ink1855.xml"/><Relationship Id="rId510" Type="http://schemas.openxmlformats.org/officeDocument/2006/relationships/image" Target="../media/image1302.png"/><Relationship Id="rId552" Type="http://schemas.openxmlformats.org/officeDocument/2006/relationships/customXml" Target="../ink/ink1938.xml"/><Relationship Id="rId191" Type="http://schemas.openxmlformats.org/officeDocument/2006/relationships/image" Target="../media/image1143.png"/><Relationship Id="rId205" Type="http://schemas.openxmlformats.org/officeDocument/2006/relationships/customXml" Target="../ink/ink1764.xml"/><Relationship Id="rId247" Type="http://schemas.openxmlformats.org/officeDocument/2006/relationships/customXml" Target="../ink/ink1785.xml"/><Relationship Id="rId412" Type="http://schemas.openxmlformats.org/officeDocument/2006/relationships/image" Target="../media/image1253.png"/><Relationship Id="rId107" Type="http://schemas.openxmlformats.org/officeDocument/2006/relationships/image" Target="../media/image1101.png"/><Relationship Id="rId289" Type="http://schemas.openxmlformats.org/officeDocument/2006/relationships/customXml" Target="../ink/ink1806.xml"/><Relationship Id="rId454" Type="http://schemas.openxmlformats.org/officeDocument/2006/relationships/image" Target="../media/image1274.png"/><Relationship Id="rId496" Type="http://schemas.openxmlformats.org/officeDocument/2006/relationships/image" Target="../media/image1295.png"/><Relationship Id="rId11" Type="http://schemas.openxmlformats.org/officeDocument/2006/relationships/image" Target="../media/image1053.png"/><Relationship Id="rId53" Type="http://schemas.openxmlformats.org/officeDocument/2006/relationships/image" Target="../media/image1074.png"/><Relationship Id="rId149" Type="http://schemas.openxmlformats.org/officeDocument/2006/relationships/image" Target="../media/image1122.png"/><Relationship Id="rId314" Type="http://schemas.openxmlformats.org/officeDocument/2006/relationships/image" Target="../media/image1204.png"/><Relationship Id="rId356" Type="http://schemas.openxmlformats.org/officeDocument/2006/relationships/image" Target="../media/image1225.png"/><Relationship Id="rId398" Type="http://schemas.openxmlformats.org/officeDocument/2006/relationships/image" Target="../media/image1246.png"/><Relationship Id="rId521" Type="http://schemas.openxmlformats.org/officeDocument/2006/relationships/customXml" Target="../ink/ink1922.xml"/><Relationship Id="rId563" Type="http://schemas.openxmlformats.org/officeDocument/2006/relationships/image" Target="../media/image1327.png"/><Relationship Id="rId95" Type="http://schemas.openxmlformats.org/officeDocument/2006/relationships/image" Target="../media/image1095.png"/><Relationship Id="rId160" Type="http://schemas.openxmlformats.org/officeDocument/2006/relationships/customXml" Target="../ink/ink1741.xml"/><Relationship Id="rId216" Type="http://schemas.openxmlformats.org/officeDocument/2006/relationships/image" Target="../media/image1155.png"/><Relationship Id="rId423" Type="http://schemas.openxmlformats.org/officeDocument/2006/relationships/customXml" Target="../ink/ink1873.xml"/><Relationship Id="rId258" Type="http://schemas.openxmlformats.org/officeDocument/2006/relationships/image" Target="../media/image1176.png"/><Relationship Id="rId465" Type="http://schemas.openxmlformats.org/officeDocument/2006/relationships/customXml" Target="../ink/ink1894.xml"/><Relationship Id="rId22" Type="http://schemas.openxmlformats.org/officeDocument/2006/relationships/customXml" Target="../ink/ink1672.xml"/><Relationship Id="rId64" Type="http://schemas.openxmlformats.org/officeDocument/2006/relationships/customXml" Target="../ink/ink1693.xml"/><Relationship Id="rId118" Type="http://schemas.openxmlformats.org/officeDocument/2006/relationships/customXml" Target="../ink/ink1720.xml"/><Relationship Id="rId325" Type="http://schemas.openxmlformats.org/officeDocument/2006/relationships/customXml" Target="../ink/ink1824.xml"/><Relationship Id="rId367" Type="http://schemas.openxmlformats.org/officeDocument/2006/relationships/customXml" Target="../ink/ink1845.xml"/><Relationship Id="rId532" Type="http://schemas.openxmlformats.org/officeDocument/2006/relationships/image" Target="../media/image1312.png"/><Relationship Id="rId574" Type="http://schemas.openxmlformats.org/officeDocument/2006/relationships/customXml" Target="../ink/ink1949.xml"/><Relationship Id="rId171" Type="http://schemas.openxmlformats.org/officeDocument/2006/relationships/image" Target="../media/image1133.png"/><Relationship Id="rId227" Type="http://schemas.openxmlformats.org/officeDocument/2006/relationships/customXml" Target="../ink/ink1775.xml"/><Relationship Id="rId269" Type="http://schemas.openxmlformats.org/officeDocument/2006/relationships/customXml" Target="../ink/ink1796.xml"/><Relationship Id="rId434" Type="http://schemas.openxmlformats.org/officeDocument/2006/relationships/image" Target="../media/image1264.png"/><Relationship Id="rId476" Type="http://schemas.openxmlformats.org/officeDocument/2006/relationships/image" Target="../media/image1285.png"/><Relationship Id="rId33" Type="http://schemas.openxmlformats.org/officeDocument/2006/relationships/image" Target="../media/image1064.png"/><Relationship Id="rId129" Type="http://schemas.openxmlformats.org/officeDocument/2006/relationships/image" Target="../media/image1112.png"/><Relationship Id="rId280" Type="http://schemas.openxmlformats.org/officeDocument/2006/relationships/image" Target="../media/image1187.png"/><Relationship Id="rId336" Type="http://schemas.openxmlformats.org/officeDocument/2006/relationships/image" Target="../media/image1215.png"/><Relationship Id="rId501" Type="http://schemas.openxmlformats.org/officeDocument/2006/relationships/customXml" Target="../ink/ink1912.xml"/><Relationship Id="rId543" Type="http://schemas.openxmlformats.org/officeDocument/2006/relationships/customXml" Target="../ink/ink1933.xml"/><Relationship Id="rId75" Type="http://schemas.openxmlformats.org/officeDocument/2006/relationships/image" Target="../media/image1085.png"/><Relationship Id="rId140" Type="http://schemas.openxmlformats.org/officeDocument/2006/relationships/customXml" Target="../ink/ink1731.xml"/><Relationship Id="rId182" Type="http://schemas.openxmlformats.org/officeDocument/2006/relationships/customXml" Target="../ink/ink1752.xml"/><Relationship Id="rId378" Type="http://schemas.openxmlformats.org/officeDocument/2006/relationships/image" Target="../media/image1236.png"/><Relationship Id="rId403" Type="http://schemas.openxmlformats.org/officeDocument/2006/relationships/customXml" Target="../ink/ink1863.xml"/><Relationship Id="rId6" Type="http://schemas.openxmlformats.org/officeDocument/2006/relationships/customXml" Target="../ink/ink1664.xml"/><Relationship Id="rId238" Type="http://schemas.openxmlformats.org/officeDocument/2006/relationships/image" Target="../media/image1166.png"/><Relationship Id="rId445" Type="http://schemas.openxmlformats.org/officeDocument/2006/relationships/customXml" Target="../ink/ink1884.xml"/><Relationship Id="rId487" Type="http://schemas.openxmlformats.org/officeDocument/2006/relationships/customXml" Target="../ink/ink1905.xml"/><Relationship Id="rId291" Type="http://schemas.openxmlformats.org/officeDocument/2006/relationships/customXml" Target="../ink/ink1807.xml"/><Relationship Id="rId305" Type="http://schemas.openxmlformats.org/officeDocument/2006/relationships/customXml" Target="../ink/ink1814.xml"/><Relationship Id="rId347" Type="http://schemas.openxmlformats.org/officeDocument/2006/relationships/customXml" Target="../ink/ink1835.xml"/><Relationship Id="rId512" Type="http://schemas.openxmlformats.org/officeDocument/2006/relationships/image" Target="../media/image1303.png"/><Relationship Id="rId44" Type="http://schemas.openxmlformats.org/officeDocument/2006/relationships/customXml" Target="../ink/ink1683.xml"/><Relationship Id="rId86" Type="http://schemas.openxmlformats.org/officeDocument/2006/relationships/customXml" Target="../ink/ink1704.xml"/><Relationship Id="rId151" Type="http://schemas.openxmlformats.org/officeDocument/2006/relationships/image" Target="../media/image1123.png"/><Relationship Id="rId389" Type="http://schemas.openxmlformats.org/officeDocument/2006/relationships/customXml" Target="../ink/ink1856.xml"/><Relationship Id="rId554" Type="http://schemas.openxmlformats.org/officeDocument/2006/relationships/customXml" Target="../ink/ink1939.xml"/><Relationship Id="rId193" Type="http://schemas.openxmlformats.org/officeDocument/2006/relationships/image" Target="../media/image1144.png"/><Relationship Id="rId207" Type="http://schemas.openxmlformats.org/officeDocument/2006/relationships/customXml" Target="../ink/ink1765.xml"/><Relationship Id="rId249" Type="http://schemas.openxmlformats.org/officeDocument/2006/relationships/customXml" Target="../ink/ink1786.xml"/><Relationship Id="rId414" Type="http://schemas.openxmlformats.org/officeDocument/2006/relationships/image" Target="../media/image1254.png"/><Relationship Id="rId456" Type="http://schemas.openxmlformats.org/officeDocument/2006/relationships/image" Target="../media/image1275.png"/><Relationship Id="rId498" Type="http://schemas.openxmlformats.org/officeDocument/2006/relationships/image" Target="../media/image1296.png"/><Relationship Id="rId13" Type="http://schemas.openxmlformats.org/officeDocument/2006/relationships/image" Target="../media/image1054.png"/><Relationship Id="rId109" Type="http://schemas.openxmlformats.org/officeDocument/2006/relationships/image" Target="../media/image1102.png"/><Relationship Id="rId260" Type="http://schemas.openxmlformats.org/officeDocument/2006/relationships/image" Target="../media/image1177.png"/><Relationship Id="rId316" Type="http://schemas.openxmlformats.org/officeDocument/2006/relationships/image" Target="../media/image1205.png"/><Relationship Id="rId523" Type="http://schemas.openxmlformats.org/officeDocument/2006/relationships/customXml" Target="../ink/ink1923.xml"/><Relationship Id="rId55" Type="http://schemas.openxmlformats.org/officeDocument/2006/relationships/image" Target="../media/image1075.png"/><Relationship Id="rId97" Type="http://schemas.openxmlformats.org/officeDocument/2006/relationships/image" Target="../media/image1096.png"/><Relationship Id="rId120" Type="http://schemas.openxmlformats.org/officeDocument/2006/relationships/customXml" Target="../ink/ink1721.xml"/><Relationship Id="rId358" Type="http://schemas.openxmlformats.org/officeDocument/2006/relationships/image" Target="../media/image1226.png"/><Relationship Id="rId565" Type="http://schemas.openxmlformats.org/officeDocument/2006/relationships/image" Target="../media/image1328.png"/><Relationship Id="rId162" Type="http://schemas.openxmlformats.org/officeDocument/2006/relationships/customXml" Target="../ink/ink1742.xml"/><Relationship Id="rId218" Type="http://schemas.openxmlformats.org/officeDocument/2006/relationships/image" Target="../media/image1156.png"/><Relationship Id="rId425" Type="http://schemas.openxmlformats.org/officeDocument/2006/relationships/customXml" Target="../ink/ink1874.xml"/><Relationship Id="rId467" Type="http://schemas.openxmlformats.org/officeDocument/2006/relationships/customXml" Target="../ink/ink1895.xml"/><Relationship Id="rId271" Type="http://schemas.openxmlformats.org/officeDocument/2006/relationships/customXml" Target="../ink/ink1797.xml"/><Relationship Id="rId24" Type="http://schemas.openxmlformats.org/officeDocument/2006/relationships/customXml" Target="../ink/ink1673.xml"/><Relationship Id="rId66" Type="http://schemas.openxmlformats.org/officeDocument/2006/relationships/customXml" Target="../ink/ink1694.xml"/><Relationship Id="rId131" Type="http://schemas.openxmlformats.org/officeDocument/2006/relationships/image" Target="../media/image1113.png"/><Relationship Id="rId327" Type="http://schemas.openxmlformats.org/officeDocument/2006/relationships/customXml" Target="../ink/ink1825.xml"/><Relationship Id="rId369" Type="http://schemas.openxmlformats.org/officeDocument/2006/relationships/customXml" Target="../ink/ink1846.xml"/><Relationship Id="rId534" Type="http://schemas.openxmlformats.org/officeDocument/2006/relationships/image" Target="../media/image1313.png"/><Relationship Id="rId576" Type="http://schemas.openxmlformats.org/officeDocument/2006/relationships/customXml" Target="../ink/ink1950.xml"/><Relationship Id="rId173" Type="http://schemas.openxmlformats.org/officeDocument/2006/relationships/image" Target="../media/image1134.png"/><Relationship Id="rId229" Type="http://schemas.openxmlformats.org/officeDocument/2006/relationships/customXml" Target="../ink/ink1776.xml"/><Relationship Id="rId380" Type="http://schemas.openxmlformats.org/officeDocument/2006/relationships/image" Target="../media/image1237.png"/><Relationship Id="rId436" Type="http://schemas.openxmlformats.org/officeDocument/2006/relationships/image" Target="../media/image1265.png"/><Relationship Id="rId240" Type="http://schemas.openxmlformats.org/officeDocument/2006/relationships/image" Target="../media/image1167.png"/><Relationship Id="rId478" Type="http://schemas.openxmlformats.org/officeDocument/2006/relationships/image" Target="../media/image1286.png"/><Relationship Id="rId35" Type="http://schemas.openxmlformats.org/officeDocument/2006/relationships/image" Target="../media/image1065.png"/><Relationship Id="rId77" Type="http://schemas.openxmlformats.org/officeDocument/2006/relationships/image" Target="../media/image1086.png"/><Relationship Id="rId100" Type="http://schemas.openxmlformats.org/officeDocument/2006/relationships/customXml" Target="../ink/ink1711.xml"/><Relationship Id="rId282" Type="http://schemas.openxmlformats.org/officeDocument/2006/relationships/image" Target="../media/image1188.png"/><Relationship Id="rId338" Type="http://schemas.openxmlformats.org/officeDocument/2006/relationships/image" Target="../media/image1216.png"/><Relationship Id="rId503" Type="http://schemas.openxmlformats.org/officeDocument/2006/relationships/customXml" Target="../ink/ink1913.xml"/><Relationship Id="rId545" Type="http://schemas.openxmlformats.org/officeDocument/2006/relationships/customXml" Target="../ink/ink1934.xml"/><Relationship Id="rId8" Type="http://schemas.openxmlformats.org/officeDocument/2006/relationships/customXml" Target="../ink/ink1665.xml"/><Relationship Id="rId142" Type="http://schemas.openxmlformats.org/officeDocument/2006/relationships/customXml" Target="../ink/ink1732.xml"/><Relationship Id="rId184" Type="http://schemas.openxmlformats.org/officeDocument/2006/relationships/customXml" Target="../ink/ink1753.xml"/><Relationship Id="rId391" Type="http://schemas.openxmlformats.org/officeDocument/2006/relationships/customXml" Target="../ink/ink1857.xml"/><Relationship Id="rId405" Type="http://schemas.openxmlformats.org/officeDocument/2006/relationships/customXml" Target="../ink/ink1864.xml"/><Relationship Id="rId447" Type="http://schemas.openxmlformats.org/officeDocument/2006/relationships/customXml" Target="../ink/ink1885.xml"/><Relationship Id="rId251" Type="http://schemas.openxmlformats.org/officeDocument/2006/relationships/customXml" Target="../ink/ink1787.xml"/><Relationship Id="rId489" Type="http://schemas.openxmlformats.org/officeDocument/2006/relationships/customXml" Target="../ink/ink1906.xml"/><Relationship Id="rId46" Type="http://schemas.openxmlformats.org/officeDocument/2006/relationships/customXml" Target="../ink/ink1684.xml"/><Relationship Id="rId293" Type="http://schemas.openxmlformats.org/officeDocument/2006/relationships/customXml" Target="../ink/ink1808.xml"/><Relationship Id="rId307" Type="http://schemas.openxmlformats.org/officeDocument/2006/relationships/customXml" Target="../ink/ink1815.xml"/><Relationship Id="rId349" Type="http://schemas.openxmlformats.org/officeDocument/2006/relationships/customXml" Target="../ink/ink1836.xml"/><Relationship Id="rId514" Type="http://schemas.openxmlformats.org/officeDocument/2006/relationships/image" Target="../media/image876.png"/><Relationship Id="rId556" Type="http://schemas.openxmlformats.org/officeDocument/2006/relationships/customXml" Target="../ink/ink1940.xml"/><Relationship Id="rId88" Type="http://schemas.openxmlformats.org/officeDocument/2006/relationships/customXml" Target="../ink/ink1705.xml"/><Relationship Id="rId111" Type="http://schemas.openxmlformats.org/officeDocument/2006/relationships/image" Target="../media/image1103.png"/><Relationship Id="rId153" Type="http://schemas.openxmlformats.org/officeDocument/2006/relationships/image" Target="../media/image1124.png"/><Relationship Id="rId195" Type="http://schemas.openxmlformats.org/officeDocument/2006/relationships/image" Target="../media/image1145.png"/><Relationship Id="rId209" Type="http://schemas.openxmlformats.org/officeDocument/2006/relationships/customXml" Target="../ink/ink1766.xml"/><Relationship Id="rId360" Type="http://schemas.openxmlformats.org/officeDocument/2006/relationships/image" Target="../media/image1227.png"/><Relationship Id="rId416" Type="http://schemas.openxmlformats.org/officeDocument/2006/relationships/image" Target="../media/image1255.png"/><Relationship Id="rId220" Type="http://schemas.openxmlformats.org/officeDocument/2006/relationships/image" Target="../media/image1157.png"/><Relationship Id="rId458" Type="http://schemas.openxmlformats.org/officeDocument/2006/relationships/image" Target="../media/image1276.png"/><Relationship Id="rId15" Type="http://schemas.openxmlformats.org/officeDocument/2006/relationships/image" Target="../media/image1055.png"/><Relationship Id="rId57" Type="http://schemas.openxmlformats.org/officeDocument/2006/relationships/image" Target="../media/image1076.png"/><Relationship Id="rId262" Type="http://schemas.openxmlformats.org/officeDocument/2006/relationships/image" Target="../media/image1178.png"/><Relationship Id="rId318" Type="http://schemas.openxmlformats.org/officeDocument/2006/relationships/image" Target="../media/image1206.png"/><Relationship Id="rId525" Type="http://schemas.openxmlformats.org/officeDocument/2006/relationships/customXml" Target="../ink/ink1924.xml"/><Relationship Id="rId567" Type="http://schemas.openxmlformats.org/officeDocument/2006/relationships/image" Target="../media/image1329.png"/><Relationship Id="rId99" Type="http://schemas.openxmlformats.org/officeDocument/2006/relationships/image" Target="../media/image1097.png"/><Relationship Id="rId122" Type="http://schemas.openxmlformats.org/officeDocument/2006/relationships/customXml" Target="../ink/ink1722.xml"/><Relationship Id="rId164" Type="http://schemas.openxmlformats.org/officeDocument/2006/relationships/customXml" Target="../ink/ink1743.xml"/><Relationship Id="rId371" Type="http://schemas.openxmlformats.org/officeDocument/2006/relationships/customXml" Target="../ink/ink1847.xml"/><Relationship Id="rId427" Type="http://schemas.openxmlformats.org/officeDocument/2006/relationships/customXml" Target="../ink/ink1875.xml"/><Relationship Id="rId469" Type="http://schemas.openxmlformats.org/officeDocument/2006/relationships/customXml" Target="../ink/ink1896.xml"/><Relationship Id="rId26" Type="http://schemas.openxmlformats.org/officeDocument/2006/relationships/customXml" Target="../ink/ink1674.xml"/><Relationship Id="rId231" Type="http://schemas.openxmlformats.org/officeDocument/2006/relationships/customXml" Target="../ink/ink1777.xml"/><Relationship Id="rId273" Type="http://schemas.openxmlformats.org/officeDocument/2006/relationships/customXml" Target="../ink/ink1798.xml"/><Relationship Id="rId329" Type="http://schemas.openxmlformats.org/officeDocument/2006/relationships/customXml" Target="../ink/ink1826.xml"/><Relationship Id="rId480" Type="http://schemas.openxmlformats.org/officeDocument/2006/relationships/image" Target="../media/image1287.png"/><Relationship Id="rId536" Type="http://schemas.openxmlformats.org/officeDocument/2006/relationships/image" Target="../media/image1314.png"/></Relationships>
</file>

<file path=ppt/slides/_rels/slide2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.png"/><Relationship Id="rId21" Type="http://schemas.openxmlformats.org/officeDocument/2006/relationships/customXml" Target="../ink/ink11.xml"/><Relationship Id="rId34" Type="http://schemas.openxmlformats.org/officeDocument/2006/relationships/image" Target="../media/image17.png"/><Relationship Id="rId42" Type="http://schemas.openxmlformats.org/officeDocument/2006/relationships/image" Target="../media/image21.png"/><Relationship Id="rId47" Type="http://schemas.openxmlformats.org/officeDocument/2006/relationships/customXml" Target="../ink/ink24.xml"/><Relationship Id="rId50" Type="http://schemas.openxmlformats.org/officeDocument/2006/relationships/image" Target="../media/image25.png"/><Relationship Id="rId55" Type="http://schemas.openxmlformats.org/officeDocument/2006/relationships/customXml" Target="../ink/ink28.xml"/><Relationship Id="rId63" Type="http://schemas.openxmlformats.org/officeDocument/2006/relationships/customXml" Target="../ink/ink32.xml"/><Relationship Id="rId68" Type="http://schemas.openxmlformats.org/officeDocument/2006/relationships/image" Target="../media/image34.png"/><Relationship Id="rId76" Type="http://schemas.openxmlformats.org/officeDocument/2006/relationships/image" Target="../media/image38.png"/><Relationship Id="rId84" Type="http://schemas.openxmlformats.org/officeDocument/2006/relationships/image" Target="../media/image42.png"/><Relationship Id="rId89" Type="http://schemas.openxmlformats.org/officeDocument/2006/relationships/customXml" Target="../ink/ink45.xml"/><Relationship Id="rId97" Type="http://schemas.openxmlformats.org/officeDocument/2006/relationships/customXml" Target="../ink/ink49.xml"/><Relationship Id="rId7" Type="http://schemas.openxmlformats.org/officeDocument/2006/relationships/customXml" Target="../ink/ink4.xml"/><Relationship Id="rId71" Type="http://schemas.openxmlformats.org/officeDocument/2006/relationships/customXml" Target="../ink/ink36.xml"/><Relationship Id="rId92" Type="http://schemas.openxmlformats.org/officeDocument/2006/relationships/image" Target="../media/image46.png"/><Relationship Id="rId2" Type="http://schemas.openxmlformats.org/officeDocument/2006/relationships/customXml" Target="../ink/ink2.xml"/><Relationship Id="rId16" Type="http://schemas.openxmlformats.org/officeDocument/2006/relationships/image" Target="../media/image8.png"/><Relationship Id="rId29" Type="http://schemas.openxmlformats.org/officeDocument/2006/relationships/customXml" Target="../ink/ink15.xml"/><Relationship Id="rId11" Type="http://schemas.openxmlformats.org/officeDocument/2006/relationships/customXml" Target="../ink/ink6.xml"/><Relationship Id="rId24" Type="http://schemas.openxmlformats.org/officeDocument/2006/relationships/image" Target="../media/image12.png"/><Relationship Id="rId32" Type="http://schemas.openxmlformats.org/officeDocument/2006/relationships/image" Target="../media/image16.png"/><Relationship Id="rId37" Type="http://schemas.openxmlformats.org/officeDocument/2006/relationships/customXml" Target="../ink/ink19.xml"/><Relationship Id="rId40" Type="http://schemas.openxmlformats.org/officeDocument/2006/relationships/image" Target="../media/image20.png"/><Relationship Id="rId45" Type="http://schemas.openxmlformats.org/officeDocument/2006/relationships/customXml" Target="../ink/ink23.xml"/><Relationship Id="rId53" Type="http://schemas.openxmlformats.org/officeDocument/2006/relationships/customXml" Target="../ink/ink27.xml"/><Relationship Id="rId58" Type="http://schemas.openxmlformats.org/officeDocument/2006/relationships/image" Target="../media/image29.png"/><Relationship Id="rId66" Type="http://schemas.openxmlformats.org/officeDocument/2006/relationships/image" Target="../media/image33.png"/><Relationship Id="rId74" Type="http://schemas.openxmlformats.org/officeDocument/2006/relationships/image" Target="../media/image37.png"/><Relationship Id="rId79" Type="http://schemas.openxmlformats.org/officeDocument/2006/relationships/customXml" Target="../ink/ink40.xml"/><Relationship Id="rId87" Type="http://schemas.openxmlformats.org/officeDocument/2006/relationships/customXml" Target="../ink/ink44.xml"/><Relationship Id="rId5" Type="http://schemas.openxmlformats.org/officeDocument/2006/relationships/customXml" Target="../ink/ink3.xml"/><Relationship Id="rId61" Type="http://schemas.openxmlformats.org/officeDocument/2006/relationships/customXml" Target="../ink/ink31.xml"/><Relationship Id="rId82" Type="http://schemas.openxmlformats.org/officeDocument/2006/relationships/image" Target="../media/image41.png"/><Relationship Id="rId90" Type="http://schemas.openxmlformats.org/officeDocument/2006/relationships/image" Target="../media/image45.png"/><Relationship Id="rId95" Type="http://schemas.openxmlformats.org/officeDocument/2006/relationships/customXml" Target="../ink/ink48.xml"/><Relationship Id="rId19" Type="http://schemas.openxmlformats.org/officeDocument/2006/relationships/customXml" Target="../ink/ink10.xml"/><Relationship Id="rId14" Type="http://schemas.openxmlformats.org/officeDocument/2006/relationships/image" Target="../media/image7.png"/><Relationship Id="rId22" Type="http://schemas.openxmlformats.org/officeDocument/2006/relationships/image" Target="../media/image11.png"/><Relationship Id="rId27" Type="http://schemas.openxmlformats.org/officeDocument/2006/relationships/customXml" Target="../ink/ink14.xml"/><Relationship Id="rId30" Type="http://schemas.openxmlformats.org/officeDocument/2006/relationships/image" Target="../media/image15.png"/><Relationship Id="rId35" Type="http://schemas.openxmlformats.org/officeDocument/2006/relationships/customXml" Target="../ink/ink18.xml"/><Relationship Id="rId43" Type="http://schemas.openxmlformats.org/officeDocument/2006/relationships/customXml" Target="../ink/ink22.xml"/><Relationship Id="rId48" Type="http://schemas.openxmlformats.org/officeDocument/2006/relationships/image" Target="../media/image24.png"/><Relationship Id="rId56" Type="http://schemas.openxmlformats.org/officeDocument/2006/relationships/image" Target="../media/image28.png"/><Relationship Id="rId64" Type="http://schemas.openxmlformats.org/officeDocument/2006/relationships/image" Target="../media/image32.png"/><Relationship Id="rId69" Type="http://schemas.openxmlformats.org/officeDocument/2006/relationships/customXml" Target="../ink/ink35.xml"/><Relationship Id="rId77" Type="http://schemas.openxmlformats.org/officeDocument/2006/relationships/customXml" Target="../ink/ink39.xml"/><Relationship Id="rId100" Type="http://schemas.openxmlformats.org/officeDocument/2006/relationships/image" Target="../media/image50.png"/><Relationship Id="rId8" Type="http://schemas.openxmlformats.org/officeDocument/2006/relationships/image" Target="../media/image4.png"/><Relationship Id="rId51" Type="http://schemas.openxmlformats.org/officeDocument/2006/relationships/customXml" Target="../ink/ink26.xml"/><Relationship Id="rId72" Type="http://schemas.openxmlformats.org/officeDocument/2006/relationships/image" Target="../media/image36.png"/><Relationship Id="rId80" Type="http://schemas.openxmlformats.org/officeDocument/2006/relationships/image" Target="../media/image40.png"/><Relationship Id="rId85" Type="http://schemas.openxmlformats.org/officeDocument/2006/relationships/customXml" Target="../ink/ink43.xml"/><Relationship Id="rId93" Type="http://schemas.openxmlformats.org/officeDocument/2006/relationships/customXml" Target="../ink/ink47.xml"/><Relationship Id="rId98" Type="http://schemas.openxmlformats.org/officeDocument/2006/relationships/image" Target="../media/image49.png"/><Relationship Id="rId12" Type="http://schemas.openxmlformats.org/officeDocument/2006/relationships/image" Target="../media/image6.png"/><Relationship Id="rId17" Type="http://schemas.openxmlformats.org/officeDocument/2006/relationships/customXml" Target="../ink/ink9.xml"/><Relationship Id="rId25" Type="http://schemas.openxmlformats.org/officeDocument/2006/relationships/customXml" Target="../ink/ink13.xml"/><Relationship Id="rId33" Type="http://schemas.openxmlformats.org/officeDocument/2006/relationships/customXml" Target="../ink/ink17.xml"/><Relationship Id="rId38" Type="http://schemas.openxmlformats.org/officeDocument/2006/relationships/image" Target="../media/image19.png"/><Relationship Id="rId46" Type="http://schemas.openxmlformats.org/officeDocument/2006/relationships/image" Target="../media/image23.png"/><Relationship Id="rId59" Type="http://schemas.openxmlformats.org/officeDocument/2006/relationships/customXml" Target="../ink/ink30.xml"/><Relationship Id="rId67" Type="http://schemas.openxmlformats.org/officeDocument/2006/relationships/customXml" Target="../ink/ink34.xml"/><Relationship Id="rId20" Type="http://schemas.openxmlformats.org/officeDocument/2006/relationships/image" Target="../media/image10.png"/><Relationship Id="rId41" Type="http://schemas.openxmlformats.org/officeDocument/2006/relationships/customXml" Target="../ink/ink21.xml"/><Relationship Id="rId54" Type="http://schemas.openxmlformats.org/officeDocument/2006/relationships/image" Target="../media/image27.png"/><Relationship Id="rId62" Type="http://schemas.openxmlformats.org/officeDocument/2006/relationships/image" Target="../media/image31.png"/><Relationship Id="rId70" Type="http://schemas.openxmlformats.org/officeDocument/2006/relationships/image" Target="../media/image35.png"/><Relationship Id="rId75" Type="http://schemas.openxmlformats.org/officeDocument/2006/relationships/customXml" Target="../ink/ink38.xml"/><Relationship Id="rId83" Type="http://schemas.openxmlformats.org/officeDocument/2006/relationships/customXml" Target="../ink/ink42.xml"/><Relationship Id="rId88" Type="http://schemas.openxmlformats.org/officeDocument/2006/relationships/image" Target="../media/image44.png"/><Relationship Id="rId91" Type="http://schemas.openxmlformats.org/officeDocument/2006/relationships/customXml" Target="../ink/ink46.xml"/><Relationship Id="rId96" Type="http://schemas.openxmlformats.org/officeDocument/2006/relationships/image" Target="../media/image4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15" Type="http://schemas.openxmlformats.org/officeDocument/2006/relationships/customXml" Target="../ink/ink8.xml"/><Relationship Id="rId23" Type="http://schemas.openxmlformats.org/officeDocument/2006/relationships/customXml" Target="../ink/ink12.xml"/><Relationship Id="rId28" Type="http://schemas.openxmlformats.org/officeDocument/2006/relationships/image" Target="../media/image14.png"/><Relationship Id="rId36" Type="http://schemas.openxmlformats.org/officeDocument/2006/relationships/image" Target="../media/image18.png"/><Relationship Id="rId49" Type="http://schemas.openxmlformats.org/officeDocument/2006/relationships/customXml" Target="../ink/ink25.xml"/><Relationship Id="rId57" Type="http://schemas.openxmlformats.org/officeDocument/2006/relationships/customXml" Target="../ink/ink29.xml"/><Relationship Id="rId10" Type="http://schemas.openxmlformats.org/officeDocument/2006/relationships/image" Target="../media/image5.png"/><Relationship Id="rId31" Type="http://schemas.openxmlformats.org/officeDocument/2006/relationships/customXml" Target="../ink/ink16.xml"/><Relationship Id="rId44" Type="http://schemas.openxmlformats.org/officeDocument/2006/relationships/image" Target="../media/image22.png"/><Relationship Id="rId52" Type="http://schemas.openxmlformats.org/officeDocument/2006/relationships/image" Target="../media/image26.png"/><Relationship Id="rId60" Type="http://schemas.openxmlformats.org/officeDocument/2006/relationships/image" Target="../media/image30.png"/><Relationship Id="rId65" Type="http://schemas.openxmlformats.org/officeDocument/2006/relationships/customXml" Target="../ink/ink33.xml"/><Relationship Id="rId73" Type="http://schemas.openxmlformats.org/officeDocument/2006/relationships/customXml" Target="../ink/ink37.xml"/><Relationship Id="rId78" Type="http://schemas.openxmlformats.org/officeDocument/2006/relationships/image" Target="../media/image39.png"/><Relationship Id="rId81" Type="http://schemas.openxmlformats.org/officeDocument/2006/relationships/customXml" Target="../ink/ink41.xml"/><Relationship Id="rId86" Type="http://schemas.openxmlformats.org/officeDocument/2006/relationships/image" Target="../media/image43.png"/><Relationship Id="rId94" Type="http://schemas.openxmlformats.org/officeDocument/2006/relationships/image" Target="../media/image47.png"/><Relationship Id="rId99" Type="http://schemas.openxmlformats.org/officeDocument/2006/relationships/customXml" Target="../ink/ink50.xml"/><Relationship Id="rId101" Type="http://schemas.openxmlformats.org/officeDocument/2006/relationships/image" Target="../media/image51.png"/><Relationship Id="rId4" Type="http://schemas.openxmlformats.org/officeDocument/2006/relationships/image" Target="../media/image2.png"/><Relationship Id="rId9" Type="http://schemas.openxmlformats.org/officeDocument/2006/relationships/customXml" Target="../ink/ink5.xml"/><Relationship Id="rId13" Type="http://schemas.openxmlformats.org/officeDocument/2006/relationships/customXml" Target="../ink/ink7.xml"/><Relationship Id="rId18" Type="http://schemas.openxmlformats.org/officeDocument/2006/relationships/image" Target="../media/image9.png"/><Relationship Id="rId39" Type="http://schemas.openxmlformats.org/officeDocument/2006/relationships/customXml" Target="../ink/ink20.xml"/></Relationships>
</file>

<file path=ppt/slides/_rels/slide3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.png"/><Relationship Id="rId117" Type="http://schemas.openxmlformats.org/officeDocument/2006/relationships/customXml" Target="../ink/ink108.xml"/><Relationship Id="rId21" Type="http://schemas.openxmlformats.org/officeDocument/2006/relationships/customXml" Target="../ink/ink60.xml"/><Relationship Id="rId42" Type="http://schemas.openxmlformats.org/officeDocument/2006/relationships/image" Target="../media/image21.png"/><Relationship Id="rId47" Type="http://schemas.openxmlformats.org/officeDocument/2006/relationships/customXml" Target="../ink/ink73.xml"/><Relationship Id="rId63" Type="http://schemas.openxmlformats.org/officeDocument/2006/relationships/customXml" Target="../ink/ink81.xml"/><Relationship Id="rId68" Type="http://schemas.openxmlformats.org/officeDocument/2006/relationships/image" Target="../media/image34.png"/><Relationship Id="rId84" Type="http://schemas.openxmlformats.org/officeDocument/2006/relationships/image" Target="../media/image42.png"/><Relationship Id="rId89" Type="http://schemas.openxmlformats.org/officeDocument/2006/relationships/customXml" Target="../ink/ink94.xml"/><Relationship Id="rId112" Type="http://schemas.openxmlformats.org/officeDocument/2006/relationships/image" Target="../media/image56.png"/><Relationship Id="rId133" Type="http://schemas.openxmlformats.org/officeDocument/2006/relationships/customXml" Target="../ink/ink116.xml"/><Relationship Id="rId138" Type="http://schemas.openxmlformats.org/officeDocument/2006/relationships/image" Target="../media/image69.png"/><Relationship Id="rId16" Type="http://schemas.openxmlformats.org/officeDocument/2006/relationships/image" Target="../media/image8.png"/><Relationship Id="rId107" Type="http://schemas.openxmlformats.org/officeDocument/2006/relationships/customXml" Target="../ink/ink103.xml"/><Relationship Id="rId11" Type="http://schemas.openxmlformats.org/officeDocument/2006/relationships/customXml" Target="../ink/ink55.xml"/><Relationship Id="rId32" Type="http://schemas.openxmlformats.org/officeDocument/2006/relationships/image" Target="../media/image16.png"/><Relationship Id="rId37" Type="http://schemas.openxmlformats.org/officeDocument/2006/relationships/customXml" Target="../ink/ink68.xml"/><Relationship Id="rId53" Type="http://schemas.openxmlformats.org/officeDocument/2006/relationships/customXml" Target="../ink/ink76.xml"/><Relationship Id="rId58" Type="http://schemas.openxmlformats.org/officeDocument/2006/relationships/image" Target="../media/image29.png"/><Relationship Id="rId74" Type="http://schemas.openxmlformats.org/officeDocument/2006/relationships/image" Target="../media/image37.png"/><Relationship Id="rId79" Type="http://schemas.openxmlformats.org/officeDocument/2006/relationships/customXml" Target="../ink/ink89.xml"/><Relationship Id="rId102" Type="http://schemas.openxmlformats.org/officeDocument/2006/relationships/image" Target="../media/image5110.png"/><Relationship Id="rId123" Type="http://schemas.openxmlformats.org/officeDocument/2006/relationships/customXml" Target="../ink/ink111.xml"/><Relationship Id="rId128" Type="http://schemas.openxmlformats.org/officeDocument/2006/relationships/image" Target="../media/image64.png"/><Relationship Id="rId144" Type="http://schemas.openxmlformats.org/officeDocument/2006/relationships/image" Target="../media/image72.png"/><Relationship Id="rId5" Type="http://schemas.openxmlformats.org/officeDocument/2006/relationships/customXml" Target="../ink/ink52.xml"/><Relationship Id="rId90" Type="http://schemas.openxmlformats.org/officeDocument/2006/relationships/image" Target="../media/image45.png"/><Relationship Id="rId95" Type="http://schemas.openxmlformats.org/officeDocument/2006/relationships/customXml" Target="../ink/ink97.xml"/><Relationship Id="rId22" Type="http://schemas.openxmlformats.org/officeDocument/2006/relationships/image" Target="../media/image11.png"/><Relationship Id="rId27" Type="http://schemas.openxmlformats.org/officeDocument/2006/relationships/customXml" Target="../ink/ink63.xml"/><Relationship Id="rId43" Type="http://schemas.openxmlformats.org/officeDocument/2006/relationships/customXml" Target="../ink/ink71.xml"/><Relationship Id="rId48" Type="http://schemas.openxmlformats.org/officeDocument/2006/relationships/image" Target="../media/image24.png"/><Relationship Id="rId64" Type="http://schemas.openxmlformats.org/officeDocument/2006/relationships/image" Target="../media/image32.png"/><Relationship Id="rId69" Type="http://schemas.openxmlformats.org/officeDocument/2006/relationships/customXml" Target="../ink/ink84.xml"/><Relationship Id="rId113" Type="http://schemas.openxmlformats.org/officeDocument/2006/relationships/customXml" Target="../ink/ink106.xml"/><Relationship Id="rId118" Type="http://schemas.openxmlformats.org/officeDocument/2006/relationships/image" Target="../media/image59.png"/><Relationship Id="rId134" Type="http://schemas.openxmlformats.org/officeDocument/2006/relationships/image" Target="../media/image67.png"/><Relationship Id="rId139" Type="http://schemas.openxmlformats.org/officeDocument/2006/relationships/customXml" Target="../ink/ink119.xml"/><Relationship Id="rId8" Type="http://schemas.openxmlformats.org/officeDocument/2006/relationships/image" Target="../media/image4.png"/><Relationship Id="rId51" Type="http://schemas.openxmlformats.org/officeDocument/2006/relationships/customXml" Target="../ink/ink75.xml"/><Relationship Id="rId72" Type="http://schemas.openxmlformats.org/officeDocument/2006/relationships/image" Target="../media/image36.png"/><Relationship Id="rId80" Type="http://schemas.openxmlformats.org/officeDocument/2006/relationships/image" Target="../media/image40.png"/><Relationship Id="rId85" Type="http://schemas.openxmlformats.org/officeDocument/2006/relationships/customXml" Target="../ink/ink92.xml"/><Relationship Id="rId93" Type="http://schemas.openxmlformats.org/officeDocument/2006/relationships/customXml" Target="../ink/ink96.xml"/><Relationship Id="rId98" Type="http://schemas.openxmlformats.org/officeDocument/2006/relationships/image" Target="../media/image49.png"/><Relationship Id="rId121" Type="http://schemas.openxmlformats.org/officeDocument/2006/relationships/customXml" Target="../ink/ink110.xml"/><Relationship Id="rId142" Type="http://schemas.openxmlformats.org/officeDocument/2006/relationships/image" Target="../media/image71.png"/><Relationship Id="rId12" Type="http://schemas.openxmlformats.org/officeDocument/2006/relationships/image" Target="../media/image6.png"/><Relationship Id="rId17" Type="http://schemas.openxmlformats.org/officeDocument/2006/relationships/customXml" Target="../ink/ink58.xml"/><Relationship Id="rId25" Type="http://schemas.openxmlformats.org/officeDocument/2006/relationships/customXml" Target="../ink/ink62.xml"/><Relationship Id="rId33" Type="http://schemas.openxmlformats.org/officeDocument/2006/relationships/customXml" Target="../ink/ink66.xml"/><Relationship Id="rId38" Type="http://schemas.openxmlformats.org/officeDocument/2006/relationships/image" Target="../media/image19.png"/><Relationship Id="rId46" Type="http://schemas.openxmlformats.org/officeDocument/2006/relationships/image" Target="../media/image23.png"/><Relationship Id="rId59" Type="http://schemas.openxmlformats.org/officeDocument/2006/relationships/customXml" Target="../ink/ink79.xml"/><Relationship Id="rId67" Type="http://schemas.openxmlformats.org/officeDocument/2006/relationships/customXml" Target="../ink/ink83.xml"/><Relationship Id="rId103" Type="http://schemas.openxmlformats.org/officeDocument/2006/relationships/customXml" Target="../ink/ink101.xml"/><Relationship Id="rId108" Type="http://schemas.openxmlformats.org/officeDocument/2006/relationships/image" Target="../media/image54.png"/><Relationship Id="rId116" Type="http://schemas.openxmlformats.org/officeDocument/2006/relationships/image" Target="../media/image58.png"/><Relationship Id="rId124" Type="http://schemas.openxmlformats.org/officeDocument/2006/relationships/image" Target="../media/image62.png"/><Relationship Id="rId129" Type="http://schemas.openxmlformats.org/officeDocument/2006/relationships/customXml" Target="../ink/ink114.xml"/><Relationship Id="rId137" Type="http://schemas.openxmlformats.org/officeDocument/2006/relationships/customXml" Target="../ink/ink118.xml"/><Relationship Id="rId20" Type="http://schemas.openxmlformats.org/officeDocument/2006/relationships/image" Target="../media/image10.png"/><Relationship Id="rId41" Type="http://schemas.openxmlformats.org/officeDocument/2006/relationships/customXml" Target="../ink/ink70.xml"/><Relationship Id="rId54" Type="http://schemas.openxmlformats.org/officeDocument/2006/relationships/image" Target="../media/image27.png"/><Relationship Id="rId62" Type="http://schemas.openxmlformats.org/officeDocument/2006/relationships/image" Target="../media/image31.png"/><Relationship Id="rId70" Type="http://schemas.openxmlformats.org/officeDocument/2006/relationships/image" Target="../media/image35.png"/><Relationship Id="rId75" Type="http://schemas.openxmlformats.org/officeDocument/2006/relationships/customXml" Target="../ink/ink87.xml"/><Relationship Id="rId83" Type="http://schemas.openxmlformats.org/officeDocument/2006/relationships/customXml" Target="../ink/ink91.xml"/><Relationship Id="rId88" Type="http://schemas.openxmlformats.org/officeDocument/2006/relationships/image" Target="../media/image44.png"/><Relationship Id="rId91" Type="http://schemas.openxmlformats.org/officeDocument/2006/relationships/customXml" Target="../ink/ink95.xml"/><Relationship Id="rId96" Type="http://schemas.openxmlformats.org/officeDocument/2006/relationships/image" Target="../media/image48.png"/><Relationship Id="rId111" Type="http://schemas.openxmlformats.org/officeDocument/2006/relationships/customXml" Target="../ink/ink105.xml"/><Relationship Id="rId132" Type="http://schemas.openxmlformats.org/officeDocument/2006/relationships/image" Target="../media/image66.png"/><Relationship Id="rId140" Type="http://schemas.openxmlformats.org/officeDocument/2006/relationships/image" Target="../media/image7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15" Type="http://schemas.openxmlformats.org/officeDocument/2006/relationships/customXml" Target="../ink/ink57.xml"/><Relationship Id="rId23" Type="http://schemas.openxmlformats.org/officeDocument/2006/relationships/customXml" Target="../ink/ink61.xml"/><Relationship Id="rId28" Type="http://schemas.openxmlformats.org/officeDocument/2006/relationships/image" Target="../media/image14.png"/><Relationship Id="rId36" Type="http://schemas.openxmlformats.org/officeDocument/2006/relationships/image" Target="../media/image18.png"/><Relationship Id="rId49" Type="http://schemas.openxmlformats.org/officeDocument/2006/relationships/customXml" Target="../ink/ink74.xml"/><Relationship Id="rId57" Type="http://schemas.openxmlformats.org/officeDocument/2006/relationships/customXml" Target="../ink/ink78.xml"/><Relationship Id="rId106" Type="http://schemas.openxmlformats.org/officeDocument/2006/relationships/image" Target="../media/image53.png"/><Relationship Id="rId114" Type="http://schemas.openxmlformats.org/officeDocument/2006/relationships/image" Target="../media/image57.png"/><Relationship Id="rId119" Type="http://schemas.openxmlformats.org/officeDocument/2006/relationships/customXml" Target="../ink/ink109.xml"/><Relationship Id="rId127" Type="http://schemas.openxmlformats.org/officeDocument/2006/relationships/customXml" Target="../ink/ink113.xml"/><Relationship Id="rId10" Type="http://schemas.openxmlformats.org/officeDocument/2006/relationships/image" Target="../media/image5.png"/><Relationship Id="rId31" Type="http://schemas.openxmlformats.org/officeDocument/2006/relationships/customXml" Target="../ink/ink65.xml"/><Relationship Id="rId44" Type="http://schemas.openxmlformats.org/officeDocument/2006/relationships/image" Target="../media/image22.png"/><Relationship Id="rId52" Type="http://schemas.openxmlformats.org/officeDocument/2006/relationships/image" Target="../media/image26.png"/><Relationship Id="rId60" Type="http://schemas.openxmlformats.org/officeDocument/2006/relationships/image" Target="../media/image30.png"/><Relationship Id="rId65" Type="http://schemas.openxmlformats.org/officeDocument/2006/relationships/customXml" Target="../ink/ink82.xml"/><Relationship Id="rId73" Type="http://schemas.openxmlformats.org/officeDocument/2006/relationships/customXml" Target="../ink/ink86.xml"/><Relationship Id="rId78" Type="http://schemas.openxmlformats.org/officeDocument/2006/relationships/image" Target="../media/image39.png"/><Relationship Id="rId81" Type="http://schemas.openxmlformats.org/officeDocument/2006/relationships/customXml" Target="../ink/ink90.xml"/><Relationship Id="rId86" Type="http://schemas.openxmlformats.org/officeDocument/2006/relationships/image" Target="../media/image43.png"/><Relationship Id="rId94" Type="http://schemas.openxmlformats.org/officeDocument/2006/relationships/image" Target="../media/image47.png"/><Relationship Id="rId99" Type="http://schemas.openxmlformats.org/officeDocument/2006/relationships/customXml" Target="../ink/ink99.xml"/><Relationship Id="rId101" Type="http://schemas.openxmlformats.org/officeDocument/2006/relationships/customXml" Target="../ink/ink100.xml"/><Relationship Id="rId122" Type="http://schemas.openxmlformats.org/officeDocument/2006/relationships/image" Target="../media/image61.png"/><Relationship Id="rId130" Type="http://schemas.openxmlformats.org/officeDocument/2006/relationships/image" Target="../media/image65.png"/><Relationship Id="rId135" Type="http://schemas.openxmlformats.org/officeDocument/2006/relationships/customXml" Target="../ink/ink117.xml"/><Relationship Id="rId143" Type="http://schemas.openxmlformats.org/officeDocument/2006/relationships/customXml" Target="../ink/ink121.xml"/><Relationship Id="rId4" Type="http://schemas.openxmlformats.org/officeDocument/2006/relationships/image" Target="../media/image2.png"/><Relationship Id="rId9" Type="http://schemas.openxmlformats.org/officeDocument/2006/relationships/customXml" Target="../ink/ink54.xml"/><Relationship Id="rId13" Type="http://schemas.openxmlformats.org/officeDocument/2006/relationships/customXml" Target="../ink/ink56.xml"/><Relationship Id="rId18" Type="http://schemas.openxmlformats.org/officeDocument/2006/relationships/image" Target="../media/image9.png"/><Relationship Id="rId39" Type="http://schemas.openxmlformats.org/officeDocument/2006/relationships/customXml" Target="../ink/ink69.xml"/><Relationship Id="rId109" Type="http://schemas.openxmlformats.org/officeDocument/2006/relationships/customXml" Target="../ink/ink104.xml"/><Relationship Id="rId34" Type="http://schemas.openxmlformats.org/officeDocument/2006/relationships/image" Target="../media/image17.png"/><Relationship Id="rId50" Type="http://schemas.openxmlformats.org/officeDocument/2006/relationships/image" Target="../media/image25.png"/><Relationship Id="rId55" Type="http://schemas.openxmlformats.org/officeDocument/2006/relationships/customXml" Target="../ink/ink77.xml"/><Relationship Id="rId76" Type="http://schemas.openxmlformats.org/officeDocument/2006/relationships/image" Target="../media/image38.png"/><Relationship Id="rId97" Type="http://schemas.openxmlformats.org/officeDocument/2006/relationships/customXml" Target="../ink/ink98.xml"/><Relationship Id="rId104" Type="http://schemas.openxmlformats.org/officeDocument/2006/relationships/image" Target="../media/image52.png"/><Relationship Id="rId120" Type="http://schemas.openxmlformats.org/officeDocument/2006/relationships/image" Target="../media/image60.png"/><Relationship Id="rId125" Type="http://schemas.openxmlformats.org/officeDocument/2006/relationships/customXml" Target="../ink/ink112.xml"/><Relationship Id="rId141" Type="http://schemas.openxmlformats.org/officeDocument/2006/relationships/customXml" Target="../ink/ink120.xml"/><Relationship Id="rId7" Type="http://schemas.openxmlformats.org/officeDocument/2006/relationships/customXml" Target="../ink/ink53.xml"/><Relationship Id="rId71" Type="http://schemas.openxmlformats.org/officeDocument/2006/relationships/customXml" Target="../ink/ink85.xml"/><Relationship Id="rId92" Type="http://schemas.openxmlformats.org/officeDocument/2006/relationships/image" Target="../media/image46.png"/><Relationship Id="rId2" Type="http://schemas.openxmlformats.org/officeDocument/2006/relationships/customXml" Target="../ink/ink51.xml"/><Relationship Id="rId29" Type="http://schemas.openxmlformats.org/officeDocument/2006/relationships/customXml" Target="../ink/ink64.xml"/><Relationship Id="rId24" Type="http://schemas.openxmlformats.org/officeDocument/2006/relationships/image" Target="../media/image12.png"/><Relationship Id="rId40" Type="http://schemas.openxmlformats.org/officeDocument/2006/relationships/image" Target="../media/image20.png"/><Relationship Id="rId45" Type="http://schemas.openxmlformats.org/officeDocument/2006/relationships/customXml" Target="../ink/ink72.xml"/><Relationship Id="rId66" Type="http://schemas.openxmlformats.org/officeDocument/2006/relationships/image" Target="../media/image33.png"/><Relationship Id="rId87" Type="http://schemas.openxmlformats.org/officeDocument/2006/relationships/customXml" Target="../ink/ink93.xml"/><Relationship Id="rId110" Type="http://schemas.openxmlformats.org/officeDocument/2006/relationships/image" Target="../media/image55.png"/><Relationship Id="rId115" Type="http://schemas.openxmlformats.org/officeDocument/2006/relationships/customXml" Target="../ink/ink107.xml"/><Relationship Id="rId131" Type="http://schemas.openxmlformats.org/officeDocument/2006/relationships/customXml" Target="../ink/ink115.xml"/><Relationship Id="rId136" Type="http://schemas.openxmlformats.org/officeDocument/2006/relationships/image" Target="../media/image68.png"/><Relationship Id="rId61" Type="http://schemas.openxmlformats.org/officeDocument/2006/relationships/customXml" Target="../ink/ink80.xml"/><Relationship Id="rId82" Type="http://schemas.openxmlformats.org/officeDocument/2006/relationships/image" Target="../media/image41.png"/><Relationship Id="rId19" Type="http://schemas.openxmlformats.org/officeDocument/2006/relationships/customXml" Target="../ink/ink59.xml"/><Relationship Id="rId14" Type="http://schemas.openxmlformats.org/officeDocument/2006/relationships/image" Target="../media/image7.png"/><Relationship Id="rId30" Type="http://schemas.openxmlformats.org/officeDocument/2006/relationships/image" Target="../media/image15.png"/><Relationship Id="rId35" Type="http://schemas.openxmlformats.org/officeDocument/2006/relationships/customXml" Target="../ink/ink67.xml"/><Relationship Id="rId56" Type="http://schemas.openxmlformats.org/officeDocument/2006/relationships/image" Target="../media/image28.png"/><Relationship Id="rId77" Type="http://schemas.openxmlformats.org/officeDocument/2006/relationships/customXml" Target="../ink/ink88.xml"/><Relationship Id="rId100" Type="http://schemas.openxmlformats.org/officeDocument/2006/relationships/image" Target="../media/image50.png"/><Relationship Id="rId105" Type="http://schemas.openxmlformats.org/officeDocument/2006/relationships/customXml" Target="../ink/ink102.xml"/><Relationship Id="rId126" Type="http://schemas.openxmlformats.org/officeDocument/2006/relationships/image" Target="../media/image63.png"/></Relationships>
</file>

<file path=ppt/slides/_rels/slide4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179.xml"/><Relationship Id="rId21" Type="http://schemas.openxmlformats.org/officeDocument/2006/relationships/customXml" Target="../ink/ink131.xml"/><Relationship Id="rId42" Type="http://schemas.openxmlformats.org/officeDocument/2006/relationships/image" Target="../media/image21.png"/><Relationship Id="rId63" Type="http://schemas.openxmlformats.org/officeDocument/2006/relationships/customXml" Target="../ink/ink152.xml"/><Relationship Id="rId84" Type="http://schemas.openxmlformats.org/officeDocument/2006/relationships/image" Target="../media/image42.png"/><Relationship Id="rId138" Type="http://schemas.openxmlformats.org/officeDocument/2006/relationships/image" Target="../media/image69.png"/><Relationship Id="rId159" Type="http://schemas.openxmlformats.org/officeDocument/2006/relationships/customXml" Target="../ink/ink200.xml"/><Relationship Id="rId170" Type="http://schemas.openxmlformats.org/officeDocument/2006/relationships/image" Target="../media/image85.png"/><Relationship Id="rId191" Type="http://schemas.openxmlformats.org/officeDocument/2006/relationships/customXml" Target="../ink/ink216.xml"/><Relationship Id="rId205" Type="http://schemas.openxmlformats.org/officeDocument/2006/relationships/customXml" Target="../ink/ink223.xml"/><Relationship Id="rId226" Type="http://schemas.openxmlformats.org/officeDocument/2006/relationships/image" Target="../media/image113.png"/><Relationship Id="rId247" Type="http://schemas.openxmlformats.org/officeDocument/2006/relationships/customXml" Target="../ink/ink244.xml"/><Relationship Id="rId107" Type="http://schemas.openxmlformats.org/officeDocument/2006/relationships/customXml" Target="../ink/ink174.xml"/><Relationship Id="rId268" Type="http://schemas.openxmlformats.org/officeDocument/2006/relationships/customXml" Target="../ink/ink255.xml"/><Relationship Id="rId289" Type="http://schemas.openxmlformats.org/officeDocument/2006/relationships/image" Target="../media/image144.png"/><Relationship Id="rId11" Type="http://schemas.openxmlformats.org/officeDocument/2006/relationships/customXml" Target="../ink/ink126.xml"/><Relationship Id="rId32" Type="http://schemas.openxmlformats.org/officeDocument/2006/relationships/image" Target="../media/image16.png"/><Relationship Id="rId53" Type="http://schemas.openxmlformats.org/officeDocument/2006/relationships/customXml" Target="../ink/ink147.xml"/><Relationship Id="rId74" Type="http://schemas.openxmlformats.org/officeDocument/2006/relationships/image" Target="../media/image37.png"/><Relationship Id="rId128" Type="http://schemas.openxmlformats.org/officeDocument/2006/relationships/image" Target="../media/image64.png"/><Relationship Id="rId149" Type="http://schemas.openxmlformats.org/officeDocument/2006/relationships/customXml" Target="../ink/ink195.xml"/><Relationship Id="rId5" Type="http://schemas.openxmlformats.org/officeDocument/2006/relationships/customXml" Target="../ink/ink123.xml"/><Relationship Id="rId95" Type="http://schemas.openxmlformats.org/officeDocument/2006/relationships/customXml" Target="../ink/ink168.xml"/><Relationship Id="rId160" Type="http://schemas.openxmlformats.org/officeDocument/2006/relationships/image" Target="../media/image80.png"/><Relationship Id="rId181" Type="http://schemas.openxmlformats.org/officeDocument/2006/relationships/customXml" Target="../ink/ink211.xml"/><Relationship Id="rId216" Type="http://schemas.openxmlformats.org/officeDocument/2006/relationships/image" Target="../media/image108.png"/><Relationship Id="rId237" Type="http://schemas.openxmlformats.org/officeDocument/2006/relationships/customXml" Target="../ink/ink239.xml"/><Relationship Id="rId258" Type="http://schemas.openxmlformats.org/officeDocument/2006/relationships/customXml" Target="../ink/ink250.xml"/><Relationship Id="rId279" Type="http://schemas.openxmlformats.org/officeDocument/2006/relationships/image" Target="../media/image139.png"/><Relationship Id="rId22" Type="http://schemas.openxmlformats.org/officeDocument/2006/relationships/image" Target="../media/image11.png"/><Relationship Id="rId43" Type="http://schemas.openxmlformats.org/officeDocument/2006/relationships/customXml" Target="../ink/ink142.xml"/><Relationship Id="rId64" Type="http://schemas.openxmlformats.org/officeDocument/2006/relationships/image" Target="../media/image32.png"/><Relationship Id="rId118" Type="http://schemas.openxmlformats.org/officeDocument/2006/relationships/image" Target="../media/image59.png"/><Relationship Id="rId139" Type="http://schemas.openxmlformats.org/officeDocument/2006/relationships/customXml" Target="../ink/ink190.xml"/><Relationship Id="rId290" Type="http://schemas.openxmlformats.org/officeDocument/2006/relationships/customXml" Target="../ink/ink266.xml"/><Relationship Id="rId85" Type="http://schemas.openxmlformats.org/officeDocument/2006/relationships/customXml" Target="../ink/ink163.xml"/><Relationship Id="rId150" Type="http://schemas.openxmlformats.org/officeDocument/2006/relationships/image" Target="../media/image75.png"/><Relationship Id="rId171" Type="http://schemas.openxmlformats.org/officeDocument/2006/relationships/customXml" Target="../ink/ink206.xml"/><Relationship Id="rId192" Type="http://schemas.openxmlformats.org/officeDocument/2006/relationships/image" Target="../media/image96.png"/><Relationship Id="rId206" Type="http://schemas.openxmlformats.org/officeDocument/2006/relationships/image" Target="../media/image103.png"/><Relationship Id="rId227" Type="http://schemas.openxmlformats.org/officeDocument/2006/relationships/customXml" Target="../ink/ink234.xml"/><Relationship Id="rId248" Type="http://schemas.openxmlformats.org/officeDocument/2006/relationships/image" Target="../media/image124.png"/><Relationship Id="rId269" Type="http://schemas.openxmlformats.org/officeDocument/2006/relationships/image" Target="../media/image134.png"/><Relationship Id="rId12" Type="http://schemas.openxmlformats.org/officeDocument/2006/relationships/image" Target="../media/image6.png"/><Relationship Id="rId33" Type="http://schemas.openxmlformats.org/officeDocument/2006/relationships/customXml" Target="../ink/ink137.xml"/><Relationship Id="rId108" Type="http://schemas.openxmlformats.org/officeDocument/2006/relationships/image" Target="../media/image54.png"/><Relationship Id="rId129" Type="http://schemas.openxmlformats.org/officeDocument/2006/relationships/customXml" Target="../ink/ink185.xml"/><Relationship Id="rId280" Type="http://schemas.openxmlformats.org/officeDocument/2006/relationships/customXml" Target="../ink/ink261.xml"/><Relationship Id="rId54" Type="http://schemas.openxmlformats.org/officeDocument/2006/relationships/image" Target="../media/image27.png"/><Relationship Id="rId75" Type="http://schemas.openxmlformats.org/officeDocument/2006/relationships/customXml" Target="../ink/ink158.xml"/><Relationship Id="rId96" Type="http://schemas.openxmlformats.org/officeDocument/2006/relationships/image" Target="../media/image48.png"/><Relationship Id="rId140" Type="http://schemas.openxmlformats.org/officeDocument/2006/relationships/image" Target="../media/image70.png"/><Relationship Id="rId161" Type="http://schemas.openxmlformats.org/officeDocument/2006/relationships/customXml" Target="../ink/ink201.xml"/><Relationship Id="rId182" Type="http://schemas.openxmlformats.org/officeDocument/2006/relationships/image" Target="../media/image91.png"/><Relationship Id="rId217" Type="http://schemas.openxmlformats.org/officeDocument/2006/relationships/customXml" Target="../ink/ink229.xml"/><Relationship Id="rId6" Type="http://schemas.openxmlformats.org/officeDocument/2006/relationships/image" Target="../media/image3.png"/><Relationship Id="rId238" Type="http://schemas.openxmlformats.org/officeDocument/2006/relationships/image" Target="../media/image119.png"/><Relationship Id="rId259" Type="http://schemas.openxmlformats.org/officeDocument/2006/relationships/image" Target="../media/image129.png"/><Relationship Id="rId23" Type="http://schemas.openxmlformats.org/officeDocument/2006/relationships/customXml" Target="../ink/ink132.xml"/><Relationship Id="rId119" Type="http://schemas.openxmlformats.org/officeDocument/2006/relationships/customXml" Target="../ink/ink180.xml"/><Relationship Id="rId270" Type="http://schemas.openxmlformats.org/officeDocument/2006/relationships/customXml" Target="../ink/ink256.xml"/><Relationship Id="rId291" Type="http://schemas.openxmlformats.org/officeDocument/2006/relationships/image" Target="../media/image145.png"/><Relationship Id="rId44" Type="http://schemas.openxmlformats.org/officeDocument/2006/relationships/image" Target="../media/image22.png"/><Relationship Id="rId65" Type="http://schemas.openxmlformats.org/officeDocument/2006/relationships/customXml" Target="../ink/ink153.xml"/><Relationship Id="rId86" Type="http://schemas.openxmlformats.org/officeDocument/2006/relationships/image" Target="../media/image43.png"/><Relationship Id="rId130" Type="http://schemas.openxmlformats.org/officeDocument/2006/relationships/image" Target="../media/image65.png"/><Relationship Id="rId151" Type="http://schemas.openxmlformats.org/officeDocument/2006/relationships/customXml" Target="../ink/ink196.xml"/><Relationship Id="rId172" Type="http://schemas.openxmlformats.org/officeDocument/2006/relationships/image" Target="../media/image86.png"/><Relationship Id="rId193" Type="http://schemas.openxmlformats.org/officeDocument/2006/relationships/customXml" Target="../ink/ink217.xml"/><Relationship Id="rId207" Type="http://schemas.openxmlformats.org/officeDocument/2006/relationships/customXml" Target="../ink/ink224.xml"/><Relationship Id="rId228" Type="http://schemas.openxmlformats.org/officeDocument/2006/relationships/image" Target="../media/image114.png"/><Relationship Id="rId249" Type="http://schemas.openxmlformats.org/officeDocument/2006/relationships/customXml" Target="../ink/ink245.xml"/><Relationship Id="rId13" Type="http://schemas.openxmlformats.org/officeDocument/2006/relationships/customXml" Target="../ink/ink127.xml"/><Relationship Id="rId109" Type="http://schemas.openxmlformats.org/officeDocument/2006/relationships/customXml" Target="../ink/ink175.xml"/><Relationship Id="rId260" Type="http://schemas.openxmlformats.org/officeDocument/2006/relationships/customXml" Target="../ink/ink251.xml"/><Relationship Id="rId281" Type="http://schemas.openxmlformats.org/officeDocument/2006/relationships/image" Target="../media/image140.png"/><Relationship Id="rId34" Type="http://schemas.openxmlformats.org/officeDocument/2006/relationships/image" Target="../media/image17.png"/><Relationship Id="rId50" Type="http://schemas.openxmlformats.org/officeDocument/2006/relationships/image" Target="../media/image25.png"/><Relationship Id="rId55" Type="http://schemas.openxmlformats.org/officeDocument/2006/relationships/customXml" Target="../ink/ink148.xml"/><Relationship Id="rId76" Type="http://schemas.openxmlformats.org/officeDocument/2006/relationships/image" Target="../media/image38.png"/><Relationship Id="rId97" Type="http://schemas.openxmlformats.org/officeDocument/2006/relationships/customXml" Target="../ink/ink169.xml"/><Relationship Id="rId104" Type="http://schemas.openxmlformats.org/officeDocument/2006/relationships/image" Target="../media/image52.png"/><Relationship Id="rId120" Type="http://schemas.openxmlformats.org/officeDocument/2006/relationships/image" Target="../media/image60.png"/><Relationship Id="rId125" Type="http://schemas.openxmlformats.org/officeDocument/2006/relationships/customXml" Target="../ink/ink183.xml"/><Relationship Id="rId141" Type="http://schemas.openxmlformats.org/officeDocument/2006/relationships/customXml" Target="../ink/ink191.xml"/><Relationship Id="rId146" Type="http://schemas.openxmlformats.org/officeDocument/2006/relationships/image" Target="../media/image73.png"/><Relationship Id="rId167" Type="http://schemas.openxmlformats.org/officeDocument/2006/relationships/customXml" Target="../ink/ink204.xml"/><Relationship Id="rId188" Type="http://schemas.openxmlformats.org/officeDocument/2006/relationships/image" Target="../media/image94.png"/><Relationship Id="rId7" Type="http://schemas.openxmlformats.org/officeDocument/2006/relationships/customXml" Target="../ink/ink124.xml"/><Relationship Id="rId71" Type="http://schemas.openxmlformats.org/officeDocument/2006/relationships/customXml" Target="../ink/ink156.xml"/><Relationship Id="rId92" Type="http://schemas.openxmlformats.org/officeDocument/2006/relationships/image" Target="../media/image46.png"/><Relationship Id="rId162" Type="http://schemas.openxmlformats.org/officeDocument/2006/relationships/image" Target="../media/image81.png"/><Relationship Id="rId183" Type="http://schemas.openxmlformats.org/officeDocument/2006/relationships/customXml" Target="../ink/ink212.xml"/><Relationship Id="rId213" Type="http://schemas.openxmlformats.org/officeDocument/2006/relationships/customXml" Target="../ink/ink227.xml"/><Relationship Id="rId218" Type="http://schemas.openxmlformats.org/officeDocument/2006/relationships/image" Target="../media/image109.png"/><Relationship Id="rId234" Type="http://schemas.openxmlformats.org/officeDocument/2006/relationships/image" Target="../media/image117.png"/><Relationship Id="rId239" Type="http://schemas.openxmlformats.org/officeDocument/2006/relationships/customXml" Target="../ink/ink240.xml"/><Relationship Id="rId2" Type="http://schemas.openxmlformats.org/officeDocument/2006/relationships/customXml" Target="../ink/ink122.xml"/><Relationship Id="rId29" Type="http://schemas.openxmlformats.org/officeDocument/2006/relationships/customXml" Target="../ink/ink135.xml"/><Relationship Id="rId250" Type="http://schemas.openxmlformats.org/officeDocument/2006/relationships/image" Target="../media/image125.png"/><Relationship Id="rId255" Type="http://schemas.openxmlformats.org/officeDocument/2006/relationships/customXml" Target="../ink/ink248.xml"/><Relationship Id="rId271" Type="http://schemas.openxmlformats.org/officeDocument/2006/relationships/image" Target="../media/image135.png"/><Relationship Id="rId276" Type="http://schemas.openxmlformats.org/officeDocument/2006/relationships/customXml" Target="../ink/ink259.xml"/><Relationship Id="rId24" Type="http://schemas.openxmlformats.org/officeDocument/2006/relationships/image" Target="../media/image12.png"/><Relationship Id="rId40" Type="http://schemas.openxmlformats.org/officeDocument/2006/relationships/image" Target="../media/image20.png"/><Relationship Id="rId45" Type="http://schemas.openxmlformats.org/officeDocument/2006/relationships/customXml" Target="../ink/ink143.xml"/><Relationship Id="rId66" Type="http://schemas.openxmlformats.org/officeDocument/2006/relationships/image" Target="../media/image33.png"/><Relationship Id="rId87" Type="http://schemas.openxmlformats.org/officeDocument/2006/relationships/customXml" Target="../ink/ink164.xml"/><Relationship Id="rId110" Type="http://schemas.openxmlformats.org/officeDocument/2006/relationships/image" Target="../media/image55.png"/><Relationship Id="rId115" Type="http://schemas.openxmlformats.org/officeDocument/2006/relationships/customXml" Target="../ink/ink178.xml"/><Relationship Id="rId131" Type="http://schemas.openxmlformats.org/officeDocument/2006/relationships/customXml" Target="../ink/ink186.xml"/><Relationship Id="rId136" Type="http://schemas.openxmlformats.org/officeDocument/2006/relationships/image" Target="../media/image68.png"/><Relationship Id="rId157" Type="http://schemas.openxmlformats.org/officeDocument/2006/relationships/customXml" Target="../ink/ink199.xml"/><Relationship Id="rId178" Type="http://schemas.openxmlformats.org/officeDocument/2006/relationships/image" Target="../media/image89.png"/><Relationship Id="rId61" Type="http://schemas.openxmlformats.org/officeDocument/2006/relationships/customXml" Target="../ink/ink151.xml"/><Relationship Id="rId82" Type="http://schemas.openxmlformats.org/officeDocument/2006/relationships/image" Target="../media/image41.png"/><Relationship Id="rId152" Type="http://schemas.openxmlformats.org/officeDocument/2006/relationships/image" Target="../media/image76.png"/><Relationship Id="rId173" Type="http://schemas.openxmlformats.org/officeDocument/2006/relationships/customXml" Target="../ink/ink207.xml"/><Relationship Id="rId194" Type="http://schemas.openxmlformats.org/officeDocument/2006/relationships/image" Target="../media/image97.png"/><Relationship Id="rId199" Type="http://schemas.openxmlformats.org/officeDocument/2006/relationships/customXml" Target="../ink/ink220.xml"/><Relationship Id="rId203" Type="http://schemas.openxmlformats.org/officeDocument/2006/relationships/customXml" Target="../ink/ink222.xml"/><Relationship Id="rId208" Type="http://schemas.openxmlformats.org/officeDocument/2006/relationships/image" Target="../media/image104.png"/><Relationship Id="rId229" Type="http://schemas.openxmlformats.org/officeDocument/2006/relationships/customXml" Target="../ink/ink235.xml"/><Relationship Id="rId19" Type="http://schemas.openxmlformats.org/officeDocument/2006/relationships/customXml" Target="../ink/ink130.xml"/><Relationship Id="rId224" Type="http://schemas.openxmlformats.org/officeDocument/2006/relationships/image" Target="../media/image112.png"/><Relationship Id="rId240" Type="http://schemas.openxmlformats.org/officeDocument/2006/relationships/image" Target="../media/image120.png"/><Relationship Id="rId245" Type="http://schemas.openxmlformats.org/officeDocument/2006/relationships/customXml" Target="../ink/ink243.xml"/><Relationship Id="rId261" Type="http://schemas.openxmlformats.org/officeDocument/2006/relationships/image" Target="../media/image130.png"/><Relationship Id="rId266" Type="http://schemas.openxmlformats.org/officeDocument/2006/relationships/customXml" Target="../ink/ink254.xml"/><Relationship Id="rId287" Type="http://schemas.openxmlformats.org/officeDocument/2006/relationships/image" Target="../media/image143.png"/><Relationship Id="rId14" Type="http://schemas.openxmlformats.org/officeDocument/2006/relationships/image" Target="../media/image7.png"/><Relationship Id="rId30" Type="http://schemas.openxmlformats.org/officeDocument/2006/relationships/image" Target="../media/image15.png"/><Relationship Id="rId35" Type="http://schemas.openxmlformats.org/officeDocument/2006/relationships/customXml" Target="../ink/ink138.xml"/><Relationship Id="rId56" Type="http://schemas.openxmlformats.org/officeDocument/2006/relationships/image" Target="../media/image28.png"/><Relationship Id="rId77" Type="http://schemas.openxmlformats.org/officeDocument/2006/relationships/customXml" Target="../ink/ink159.xml"/><Relationship Id="rId100" Type="http://schemas.openxmlformats.org/officeDocument/2006/relationships/image" Target="../media/image50.png"/><Relationship Id="rId105" Type="http://schemas.openxmlformats.org/officeDocument/2006/relationships/customXml" Target="../ink/ink173.xml"/><Relationship Id="rId126" Type="http://schemas.openxmlformats.org/officeDocument/2006/relationships/image" Target="../media/image63.png"/><Relationship Id="rId147" Type="http://schemas.openxmlformats.org/officeDocument/2006/relationships/customXml" Target="../ink/ink194.xml"/><Relationship Id="rId168" Type="http://schemas.openxmlformats.org/officeDocument/2006/relationships/image" Target="../media/image84.png"/><Relationship Id="rId282" Type="http://schemas.openxmlformats.org/officeDocument/2006/relationships/customXml" Target="../ink/ink262.xml"/><Relationship Id="rId8" Type="http://schemas.openxmlformats.org/officeDocument/2006/relationships/image" Target="../media/image4.png"/><Relationship Id="rId51" Type="http://schemas.openxmlformats.org/officeDocument/2006/relationships/customXml" Target="../ink/ink146.xml"/><Relationship Id="rId72" Type="http://schemas.openxmlformats.org/officeDocument/2006/relationships/image" Target="../media/image36.png"/><Relationship Id="rId93" Type="http://schemas.openxmlformats.org/officeDocument/2006/relationships/customXml" Target="../ink/ink167.xml"/><Relationship Id="rId98" Type="http://schemas.openxmlformats.org/officeDocument/2006/relationships/image" Target="../media/image49.png"/><Relationship Id="rId121" Type="http://schemas.openxmlformats.org/officeDocument/2006/relationships/customXml" Target="../ink/ink181.xml"/><Relationship Id="rId142" Type="http://schemas.openxmlformats.org/officeDocument/2006/relationships/image" Target="../media/image71.png"/><Relationship Id="rId163" Type="http://schemas.openxmlformats.org/officeDocument/2006/relationships/customXml" Target="../ink/ink202.xml"/><Relationship Id="rId184" Type="http://schemas.openxmlformats.org/officeDocument/2006/relationships/image" Target="../media/image92.png"/><Relationship Id="rId189" Type="http://schemas.openxmlformats.org/officeDocument/2006/relationships/customXml" Target="../ink/ink215.xml"/><Relationship Id="rId219" Type="http://schemas.openxmlformats.org/officeDocument/2006/relationships/customXml" Target="../ink/ink230.xml"/><Relationship Id="rId214" Type="http://schemas.openxmlformats.org/officeDocument/2006/relationships/image" Target="../media/image107.png"/><Relationship Id="rId230" Type="http://schemas.openxmlformats.org/officeDocument/2006/relationships/image" Target="../media/image115.png"/><Relationship Id="rId235" Type="http://schemas.openxmlformats.org/officeDocument/2006/relationships/customXml" Target="../ink/ink238.xml"/><Relationship Id="rId251" Type="http://schemas.openxmlformats.org/officeDocument/2006/relationships/customXml" Target="../ink/ink246.xml"/><Relationship Id="rId256" Type="http://schemas.openxmlformats.org/officeDocument/2006/relationships/customXml" Target="../ink/ink249.xml"/><Relationship Id="rId277" Type="http://schemas.openxmlformats.org/officeDocument/2006/relationships/image" Target="../media/image138.png"/><Relationship Id="rId25" Type="http://schemas.openxmlformats.org/officeDocument/2006/relationships/customXml" Target="../ink/ink133.xml"/><Relationship Id="rId46" Type="http://schemas.openxmlformats.org/officeDocument/2006/relationships/image" Target="../media/image23.png"/><Relationship Id="rId67" Type="http://schemas.openxmlformats.org/officeDocument/2006/relationships/customXml" Target="../ink/ink154.xml"/><Relationship Id="rId116" Type="http://schemas.openxmlformats.org/officeDocument/2006/relationships/image" Target="../media/image58.png"/><Relationship Id="rId137" Type="http://schemas.openxmlformats.org/officeDocument/2006/relationships/customXml" Target="../ink/ink189.xml"/><Relationship Id="rId158" Type="http://schemas.openxmlformats.org/officeDocument/2006/relationships/image" Target="../media/image79.png"/><Relationship Id="rId272" Type="http://schemas.openxmlformats.org/officeDocument/2006/relationships/customXml" Target="../ink/ink257.xml"/><Relationship Id="rId20" Type="http://schemas.openxmlformats.org/officeDocument/2006/relationships/image" Target="../media/image10.png"/><Relationship Id="rId41" Type="http://schemas.openxmlformats.org/officeDocument/2006/relationships/customXml" Target="../ink/ink141.xml"/><Relationship Id="rId62" Type="http://schemas.openxmlformats.org/officeDocument/2006/relationships/image" Target="../media/image31.png"/><Relationship Id="rId83" Type="http://schemas.openxmlformats.org/officeDocument/2006/relationships/customXml" Target="../ink/ink162.xml"/><Relationship Id="rId88" Type="http://schemas.openxmlformats.org/officeDocument/2006/relationships/image" Target="../media/image44.png"/><Relationship Id="rId111" Type="http://schemas.openxmlformats.org/officeDocument/2006/relationships/customXml" Target="../ink/ink176.xml"/><Relationship Id="rId132" Type="http://schemas.openxmlformats.org/officeDocument/2006/relationships/image" Target="../media/image66.png"/><Relationship Id="rId153" Type="http://schemas.openxmlformats.org/officeDocument/2006/relationships/customXml" Target="../ink/ink197.xml"/><Relationship Id="rId174" Type="http://schemas.openxmlformats.org/officeDocument/2006/relationships/image" Target="../media/image87.png"/><Relationship Id="rId179" Type="http://schemas.openxmlformats.org/officeDocument/2006/relationships/customXml" Target="../ink/ink210.xml"/><Relationship Id="rId195" Type="http://schemas.openxmlformats.org/officeDocument/2006/relationships/customXml" Target="../ink/ink218.xml"/><Relationship Id="rId209" Type="http://schemas.openxmlformats.org/officeDocument/2006/relationships/customXml" Target="../ink/ink225.xml"/><Relationship Id="rId190" Type="http://schemas.openxmlformats.org/officeDocument/2006/relationships/image" Target="../media/image95.png"/><Relationship Id="rId204" Type="http://schemas.openxmlformats.org/officeDocument/2006/relationships/image" Target="../media/image102.png"/><Relationship Id="rId220" Type="http://schemas.openxmlformats.org/officeDocument/2006/relationships/image" Target="../media/image110.png"/><Relationship Id="rId225" Type="http://schemas.openxmlformats.org/officeDocument/2006/relationships/customXml" Target="../ink/ink233.xml"/><Relationship Id="rId241" Type="http://schemas.openxmlformats.org/officeDocument/2006/relationships/customXml" Target="../ink/ink241.xml"/><Relationship Id="rId246" Type="http://schemas.openxmlformats.org/officeDocument/2006/relationships/image" Target="../media/image123.png"/><Relationship Id="rId267" Type="http://schemas.openxmlformats.org/officeDocument/2006/relationships/image" Target="../media/image133.png"/><Relationship Id="rId288" Type="http://schemas.openxmlformats.org/officeDocument/2006/relationships/customXml" Target="../ink/ink265.xml"/><Relationship Id="rId15" Type="http://schemas.openxmlformats.org/officeDocument/2006/relationships/customXml" Target="../ink/ink128.xml"/><Relationship Id="rId36" Type="http://schemas.openxmlformats.org/officeDocument/2006/relationships/image" Target="../media/image18.png"/><Relationship Id="rId57" Type="http://schemas.openxmlformats.org/officeDocument/2006/relationships/customXml" Target="../ink/ink149.xml"/><Relationship Id="rId106" Type="http://schemas.openxmlformats.org/officeDocument/2006/relationships/image" Target="../media/image53.png"/><Relationship Id="rId127" Type="http://schemas.openxmlformats.org/officeDocument/2006/relationships/customXml" Target="../ink/ink184.xml"/><Relationship Id="rId262" Type="http://schemas.openxmlformats.org/officeDocument/2006/relationships/customXml" Target="../ink/ink252.xml"/><Relationship Id="rId283" Type="http://schemas.openxmlformats.org/officeDocument/2006/relationships/image" Target="../media/image141.png"/><Relationship Id="rId10" Type="http://schemas.openxmlformats.org/officeDocument/2006/relationships/image" Target="../media/image5.png"/><Relationship Id="rId31" Type="http://schemas.openxmlformats.org/officeDocument/2006/relationships/customXml" Target="../ink/ink136.xml"/><Relationship Id="rId52" Type="http://schemas.openxmlformats.org/officeDocument/2006/relationships/image" Target="../media/image26.png"/><Relationship Id="rId73" Type="http://schemas.openxmlformats.org/officeDocument/2006/relationships/customXml" Target="../ink/ink157.xml"/><Relationship Id="rId78" Type="http://schemas.openxmlformats.org/officeDocument/2006/relationships/image" Target="../media/image39.png"/><Relationship Id="rId94" Type="http://schemas.openxmlformats.org/officeDocument/2006/relationships/image" Target="../media/image47.png"/><Relationship Id="rId99" Type="http://schemas.openxmlformats.org/officeDocument/2006/relationships/customXml" Target="../ink/ink170.xml"/><Relationship Id="rId101" Type="http://schemas.openxmlformats.org/officeDocument/2006/relationships/customXml" Target="../ink/ink171.xml"/><Relationship Id="rId122" Type="http://schemas.openxmlformats.org/officeDocument/2006/relationships/image" Target="../media/image61.png"/><Relationship Id="rId143" Type="http://schemas.openxmlformats.org/officeDocument/2006/relationships/customXml" Target="../ink/ink192.xml"/><Relationship Id="rId148" Type="http://schemas.openxmlformats.org/officeDocument/2006/relationships/image" Target="../media/image74.png"/><Relationship Id="rId164" Type="http://schemas.openxmlformats.org/officeDocument/2006/relationships/image" Target="../media/image82.png"/><Relationship Id="rId169" Type="http://schemas.openxmlformats.org/officeDocument/2006/relationships/customXml" Target="../ink/ink205.xml"/><Relationship Id="rId185" Type="http://schemas.openxmlformats.org/officeDocument/2006/relationships/customXml" Target="../ink/ink213.xml"/><Relationship Id="rId4" Type="http://schemas.openxmlformats.org/officeDocument/2006/relationships/image" Target="../media/image2.png"/><Relationship Id="rId9" Type="http://schemas.openxmlformats.org/officeDocument/2006/relationships/customXml" Target="../ink/ink125.xml"/><Relationship Id="rId180" Type="http://schemas.openxmlformats.org/officeDocument/2006/relationships/image" Target="../media/image90.png"/><Relationship Id="rId210" Type="http://schemas.openxmlformats.org/officeDocument/2006/relationships/image" Target="../media/image105.png"/><Relationship Id="rId215" Type="http://schemas.openxmlformats.org/officeDocument/2006/relationships/customXml" Target="../ink/ink228.xml"/><Relationship Id="rId236" Type="http://schemas.openxmlformats.org/officeDocument/2006/relationships/image" Target="../media/image118.png"/><Relationship Id="rId257" Type="http://schemas.openxmlformats.org/officeDocument/2006/relationships/image" Target="../media/image128.png"/><Relationship Id="rId278" Type="http://schemas.openxmlformats.org/officeDocument/2006/relationships/customXml" Target="../ink/ink260.xml"/><Relationship Id="rId26" Type="http://schemas.openxmlformats.org/officeDocument/2006/relationships/image" Target="../media/image13.png"/><Relationship Id="rId231" Type="http://schemas.openxmlformats.org/officeDocument/2006/relationships/customXml" Target="../ink/ink236.xml"/><Relationship Id="rId252" Type="http://schemas.openxmlformats.org/officeDocument/2006/relationships/image" Target="../media/image126.png"/><Relationship Id="rId273" Type="http://schemas.openxmlformats.org/officeDocument/2006/relationships/image" Target="../media/image136.png"/><Relationship Id="rId47" Type="http://schemas.openxmlformats.org/officeDocument/2006/relationships/customXml" Target="../ink/ink144.xml"/><Relationship Id="rId68" Type="http://schemas.openxmlformats.org/officeDocument/2006/relationships/image" Target="../media/image34.png"/><Relationship Id="rId89" Type="http://schemas.openxmlformats.org/officeDocument/2006/relationships/customXml" Target="../ink/ink165.xml"/><Relationship Id="rId112" Type="http://schemas.openxmlformats.org/officeDocument/2006/relationships/image" Target="../media/image56.png"/><Relationship Id="rId133" Type="http://schemas.openxmlformats.org/officeDocument/2006/relationships/customXml" Target="../ink/ink187.xml"/><Relationship Id="rId154" Type="http://schemas.openxmlformats.org/officeDocument/2006/relationships/image" Target="../media/image77.png"/><Relationship Id="rId175" Type="http://schemas.openxmlformats.org/officeDocument/2006/relationships/customXml" Target="../ink/ink208.xml"/><Relationship Id="rId196" Type="http://schemas.openxmlformats.org/officeDocument/2006/relationships/image" Target="../media/image98.png"/><Relationship Id="rId200" Type="http://schemas.openxmlformats.org/officeDocument/2006/relationships/image" Target="../media/image100.png"/><Relationship Id="rId16" Type="http://schemas.openxmlformats.org/officeDocument/2006/relationships/image" Target="../media/image8.png"/><Relationship Id="rId221" Type="http://schemas.openxmlformats.org/officeDocument/2006/relationships/customXml" Target="../ink/ink231.xml"/><Relationship Id="rId242" Type="http://schemas.openxmlformats.org/officeDocument/2006/relationships/image" Target="../media/image121.png"/><Relationship Id="rId263" Type="http://schemas.openxmlformats.org/officeDocument/2006/relationships/image" Target="../media/image131.png"/><Relationship Id="rId284" Type="http://schemas.openxmlformats.org/officeDocument/2006/relationships/customXml" Target="../ink/ink263.xml"/><Relationship Id="rId37" Type="http://schemas.openxmlformats.org/officeDocument/2006/relationships/customXml" Target="../ink/ink139.xml"/><Relationship Id="rId58" Type="http://schemas.openxmlformats.org/officeDocument/2006/relationships/image" Target="../media/image29.png"/><Relationship Id="rId79" Type="http://schemas.openxmlformats.org/officeDocument/2006/relationships/customXml" Target="../ink/ink160.xml"/><Relationship Id="rId102" Type="http://schemas.openxmlformats.org/officeDocument/2006/relationships/image" Target="../media/image5110.png"/><Relationship Id="rId123" Type="http://schemas.openxmlformats.org/officeDocument/2006/relationships/customXml" Target="../ink/ink182.xml"/><Relationship Id="rId144" Type="http://schemas.openxmlformats.org/officeDocument/2006/relationships/image" Target="../media/image72.png"/><Relationship Id="rId90" Type="http://schemas.openxmlformats.org/officeDocument/2006/relationships/image" Target="../media/image45.png"/><Relationship Id="rId165" Type="http://schemas.openxmlformats.org/officeDocument/2006/relationships/customXml" Target="../ink/ink203.xml"/><Relationship Id="rId186" Type="http://schemas.openxmlformats.org/officeDocument/2006/relationships/image" Target="../media/image93.png"/><Relationship Id="rId211" Type="http://schemas.openxmlformats.org/officeDocument/2006/relationships/customXml" Target="../ink/ink226.xml"/><Relationship Id="rId232" Type="http://schemas.openxmlformats.org/officeDocument/2006/relationships/image" Target="../media/image116.png"/><Relationship Id="rId253" Type="http://schemas.openxmlformats.org/officeDocument/2006/relationships/customXml" Target="../ink/ink247.xml"/><Relationship Id="rId274" Type="http://schemas.openxmlformats.org/officeDocument/2006/relationships/customXml" Target="../ink/ink258.xml"/><Relationship Id="rId27" Type="http://schemas.openxmlformats.org/officeDocument/2006/relationships/customXml" Target="../ink/ink134.xml"/><Relationship Id="rId48" Type="http://schemas.openxmlformats.org/officeDocument/2006/relationships/image" Target="../media/image24.png"/><Relationship Id="rId69" Type="http://schemas.openxmlformats.org/officeDocument/2006/relationships/customXml" Target="../ink/ink155.xml"/><Relationship Id="rId113" Type="http://schemas.openxmlformats.org/officeDocument/2006/relationships/customXml" Target="../ink/ink177.xml"/><Relationship Id="rId134" Type="http://schemas.openxmlformats.org/officeDocument/2006/relationships/image" Target="../media/image67.png"/><Relationship Id="rId80" Type="http://schemas.openxmlformats.org/officeDocument/2006/relationships/image" Target="../media/image40.png"/><Relationship Id="rId155" Type="http://schemas.openxmlformats.org/officeDocument/2006/relationships/customXml" Target="../ink/ink198.xml"/><Relationship Id="rId176" Type="http://schemas.openxmlformats.org/officeDocument/2006/relationships/image" Target="../media/image88.png"/><Relationship Id="rId197" Type="http://schemas.openxmlformats.org/officeDocument/2006/relationships/customXml" Target="../ink/ink219.xml"/><Relationship Id="rId201" Type="http://schemas.openxmlformats.org/officeDocument/2006/relationships/customXml" Target="../ink/ink221.xml"/><Relationship Id="rId222" Type="http://schemas.openxmlformats.org/officeDocument/2006/relationships/image" Target="../media/image111.png"/><Relationship Id="rId243" Type="http://schemas.openxmlformats.org/officeDocument/2006/relationships/customXml" Target="../ink/ink242.xml"/><Relationship Id="rId264" Type="http://schemas.openxmlformats.org/officeDocument/2006/relationships/customXml" Target="../ink/ink253.xml"/><Relationship Id="rId285" Type="http://schemas.openxmlformats.org/officeDocument/2006/relationships/image" Target="../media/image142.png"/><Relationship Id="rId17" Type="http://schemas.openxmlformats.org/officeDocument/2006/relationships/customXml" Target="../ink/ink129.xml"/><Relationship Id="rId38" Type="http://schemas.openxmlformats.org/officeDocument/2006/relationships/image" Target="../media/image19.png"/><Relationship Id="rId59" Type="http://schemas.openxmlformats.org/officeDocument/2006/relationships/customXml" Target="../ink/ink150.xml"/><Relationship Id="rId103" Type="http://schemas.openxmlformats.org/officeDocument/2006/relationships/customXml" Target="../ink/ink172.xml"/><Relationship Id="rId124" Type="http://schemas.openxmlformats.org/officeDocument/2006/relationships/image" Target="../media/image62.png"/><Relationship Id="rId70" Type="http://schemas.openxmlformats.org/officeDocument/2006/relationships/image" Target="../media/image35.png"/><Relationship Id="rId91" Type="http://schemas.openxmlformats.org/officeDocument/2006/relationships/customXml" Target="../ink/ink166.xml"/><Relationship Id="rId145" Type="http://schemas.openxmlformats.org/officeDocument/2006/relationships/customXml" Target="../ink/ink193.xml"/><Relationship Id="rId166" Type="http://schemas.openxmlformats.org/officeDocument/2006/relationships/image" Target="../media/image83.png"/><Relationship Id="rId187" Type="http://schemas.openxmlformats.org/officeDocument/2006/relationships/customXml" Target="../ink/ink214.xml"/><Relationship Id="rId1" Type="http://schemas.openxmlformats.org/officeDocument/2006/relationships/slideLayout" Target="../slideLayouts/slideLayout1.xml"/><Relationship Id="rId212" Type="http://schemas.openxmlformats.org/officeDocument/2006/relationships/image" Target="../media/image106.png"/><Relationship Id="rId233" Type="http://schemas.openxmlformats.org/officeDocument/2006/relationships/customXml" Target="../ink/ink237.xml"/><Relationship Id="rId254" Type="http://schemas.openxmlformats.org/officeDocument/2006/relationships/image" Target="../media/image127.png"/><Relationship Id="rId28" Type="http://schemas.openxmlformats.org/officeDocument/2006/relationships/image" Target="../media/image14.png"/><Relationship Id="rId49" Type="http://schemas.openxmlformats.org/officeDocument/2006/relationships/customXml" Target="../ink/ink145.xml"/><Relationship Id="rId114" Type="http://schemas.openxmlformats.org/officeDocument/2006/relationships/image" Target="../media/image57.png"/><Relationship Id="rId275" Type="http://schemas.openxmlformats.org/officeDocument/2006/relationships/image" Target="../media/image137.png"/><Relationship Id="rId60" Type="http://schemas.openxmlformats.org/officeDocument/2006/relationships/image" Target="../media/image30.png"/><Relationship Id="rId81" Type="http://schemas.openxmlformats.org/officeDocument/2006/relationships/customXml" Target="../ink/ink161.xml"/><Relationship Id="rId135" Type="http://schemas.openxmlformats.org/officeDocument/2006/relationships/customXml" Target="../ink/ink188.xml"/><Relationship Id="rId156" Type="http://schemas.openxmlformats.org/officeDocument/2006/relationships/image" Target="../media/image78.png"/><Relationship Id="rId177" Type="http://schemas.openxmlformats.org/officeDocument/2006/relationships/customXml" Target="../ink/ink209.xml"/><Relationship Id="rId198" Type="http://schemas.openxmlformats.org/officeDocument/2006/relationships/image" Target="../media/image99.png"/><Relationship Id="rId202" Type="http://schemas.openxmlformats.org/officeDocument/2006/relationships/image" Target="../media/image101.png"/><Relationship Id="rId223" Type="http://schemas.openxmlformats.org/officeDocument/2006/relationships/customXml" Target="../ink/ink232.xml"/><Relationship Id="rId244" Type="http://schemas.openxmlformats.org/officeDocument/2006/relationships/image" Target="../media/image122.png"/><Relationship Id="rId18" Type="http://schemas.openxmlformats.org/officeDocument/2006/relationships/image" Target="../media/image9.png"/><Relationship Id="rId39" Type="http://schemas.openxmlformats.org/officeDocument/2006/relationships/customXml" Target="../ink/ink140.xml"/><Relationship Id="rId265" Type="http://schemas.openxmlformats.org/officeDocument/2006/relationships/image" Target="../media/image132.png"/><Relationship Id="rId286" Type="http://schemas.openxmlformats.org/officeDocument/2006/relationships/customXml" Target="../ink/ink264.xml"/></Relationships>
</file>

<file path=ppt/slides/_rels/slide5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324.xml"/><Relationship Id="rId299" Type="http://schemas.openxmlformats.org/officeDocument/2006/relationships/image" Target="../media/image149.png"/><Relationship Id="rId21" Type="http://schemas.openxmlformats.org/officeDocument/2006/relationships/customXml" Target="../ink/ink276.xml"/><Relationship Id="rId63" Type="http://schemas.openxmlformats.org/officeDocument/2006/relationships/customXml" Target="../ink/ink297.xml"/><Relationship Id="rId159" Type="http://schemas.openxmlformats.org/officeDocument/2006/relationships/customXml" Target="../ink/ink345.xml"/><Relationship Id="rId324" Type="http://schemas.openxmlformats.org/officeDocument/2006/relationships/customXml" Target="../ink/ink428.xml"/><Relationship Id="rId366" Type="http://schemas.openxmlformats.org/officeDocument/2006/relationships/customXml" Target="../ink/ink449.xml"/><Relationship Id="rId531" Type="http://schemas.openxmlformats.org/officeDocument/2006/relationships/image" Target="../media/image264.png"/><Relationship Id="rId573" Type="http://schemas.openxmlformats.org/officeDocument/2006/relationships/customXml" Target="../ink/ink554.xml"/><Relationship Id="rId170" Type="http://schemas.openxmlformats.org/officeDocument/2006/relationships/image" Target="../media/image85.png"/><Relationship Id="rId226" Type="http://schemas.openxmlformats.org/officeDocument/2006/relationships/image" Target="../media/image113.png"/><Relationship Id="rId433" Type="http://schemas.openxmlformats.org/officeDocument/2006/relationships/image" Target="../media/image216.png"/><Relationship Id="rId268" Type="http://schemas.openxmlformats.org/officeDocument/2006/relationships/customXml" Target="../ink/ink400.xml"/><Relationship Id="rId475" Type="http://schemas.openxmlformats.org/officeDocument/2006/relationships/customXml" Target="../ink/ink504.xml"/><Relationship Id="rId32" Type="http://schemas.openxmlformats.org/officeDocument/2006/relationships/image" Target="../media/image16.png"/><Relationship Id="rId74" Type="http://schemas.openxmlformats.org/officeDocument/2006/relationships/image" Target="../media/image37.png"/><Relationship Id="rId128" Type="http://schemas.openxmlformats.org/officeDocument/2006/relationships/image" Target="../media/image64.png"/><Relationship Id="rId335" Type="http://schemas.openxmlformats.org/officeDocument/2006/relationships/image" Target="../media/image167.png"/><Relationship Id="rId377" Type="http://schemas.openxmlformats.org/officeDocument/2006/relationships/image" Target="../media/image188.png"/><Relationship Id="rId500" Type="http://schemas.openxmlformats.org/officeDocument/2006/relationships/image" Target="../media/image249.png"/><Relationship Id="rId542" Type="http://schemas.openxmlformats.org/officeDocument/2006/relationships/customXml" Target="../ink/ink538.xml"/><Relationship Id="rId584" Type="http://schemas.openxmlformats.org/officeDocument/2006/relationships/customXml" Target="../ink/ink560.xml"/><Relationship Id="rId5" Type="http://schemas.openxmlformats.org/officeDocument/2006/relationships/customXml" Target="../ink/ink268.xml"/><Relationship Id="rId181" Type="http://schemas.openxmlformats.org/officeDocument/2006/relationships/customXml" Target="../ink/ink356.xml"/><Relationship Id="rId237" Type="http://schemas.openxmlformats.org/officeDocument/2006/relationships/customXml" Target="../ink/ink384.xml"/><Relationship Id="rId402" Type="http://schemas.openxmlformats.org/officeDocument/2006/relationships/customXml" Target="../ink/ink467.xml"/><Relationship Id="rId279" Type="http://schemas.openxmlformats.org/officeDocument/2006/relationships/image" Target="../media/image139.png"/><Relationship Id="rId444" Type="http://schemas.openxmlformats.org/officeDocument/2006/relationships/customXml" Target="../ink/ink488.xml"/><Relationship Id="rId486" Type="http://schemas.openxmlformats.org/officeDocument/2006/relationships/image" Target="../media/image242.png"/><Relationship Id="rId43" Type="http://schemas.openxmlformats.org/officeDocument/2006/relationships/customXml" Target="../ink/ink287.xml"/><Relationship Id="rId139" Type="http://schemas.openxmlformats.org/officeDocument/2006/relationships/customXml" Target="../ink/ink335.xml"/><Relationship Id="rId290" Type="http://schemas.openxmlformats.org/officeDocument/2006/relationships/customXml" Target="../ink/ink411.xml"/><Relationship Id="rId304" Type="http://schemas.openxmlformats.org/officeDocument/2006/relationships/customXml" Target="../ink/ink418.xml"/><Relationship Id="rId346" Type="http://schemas.openxmlformats.org/officeDocument/2006/relationships/customXml" Target="../ink/ink439.xml"/><Relationship Id="rId388" Type="http://schemas.openxmlformats.org/officeDocument/2006/relationships/customXml" Target="../ink/ink460.xml"/><Relationship Id="rId511" Type="http://schemas.openxmlformats.org/officeDocument/2006/relationships/image" Target="../media/image254.png"/><Relationship Id="rId553" Type="http://schemas.openxmlformats.org/officeDocument/2006/relationships/customXml" Target="../ink/ink544.xml"/><Relationship Id="rId85" Type="http://schemas.openxmlformats.org/officeDocument/2006/relationships/customXml" Target="../ink/ink308.xml"/><Relationship Id="rId150" Type="http://schemas.openxmlformats.org/officeDocument/2006/relationships/image" Target="../media/image75.png"/><Relationship Id="rId192" Type="http://schemas.openxmlformats.org/officeDocument/2006/relationships/image" Target="../media/image96.png"/><Relationship Id="rId206" Type="http://schemas.openxmlformats.org/officeDocument/2006/relationships/image" Target="../media/image103.png"/><Relationship Id="rId413" Type="http://schemas.openxmlformats.org/officeDocument/2006/relationships/image" Target="../media/image206.png"/><Relationship Id="rId248" Type="http://schemas.openxmlformats.org/officeDocument/2006/relationships/image" Target="../media/image124.png"/><Relationship Id="rId455" Type="http://schemas.openxmlformats.org/officeDocument/2006/relationships/image" Target="../media/image227.png"/><Relationship Id="rId497" Type="http://schemas.openxmlformats.org/officeDocument/2006/relationships/customXml" Target="../ink/ink515.xml"/><Relationship Id="rId12" Type="http://schemas.openxmlformats.org/officeDocument/2006/relationships/image" Target="../media/image6.png"/><Relationship Id="rId108" Type="http://schemas.openxmlformats.org/officeDocument/2006/relationships/image" Target="../media/image54.png"/><Relationship Id="rId315" Type="http://schemas.openxmlformats.org/officeDocument/2006/relationships/image" Target="../media/image157.png"/><Relationship Id="rId357" Type="http://schemas.openxmlformats.org/officeDocument/2006/relationships/image" Target="../media/image178.png"/><Relationship Id="rId522" Type="http://schemas.openxmlformats.org/officeDocument/2006/relationships/customXml" Target="../ink/ink528.xml"/><Relationship Id="rId54" Type="http://schemas.openxmlformats.org/officeDocument/2006/relationships/image" Target="../media/image27.png"/><Relationship Id="rId96" Type="http://schemas.openxmlformats.org/officeDocument/2006/relationships/image" Target="../media/image48.png"/><Relationship Id="rId161" Type="http://schemas.openxmlformats.org/officeDocument/2006/relationships/customXml" Target="../ink/ink346.xml"/><Relationship Id="rId217" Type="http://schemas.openxmlformats.org/officeDocument/2006/relationships/customXml" Target="../ink/ink374.xml"/><Relationship Id="rId399" Type="http://schemas.openxmlformats.org/officeDocument/2006/relationships/image" Target="../media/image199.png"/><Relationship Id="rId564" Type="http://schemas.openxmlformats.org/officeDocument/2006/relationships/image" Target="../media/image280.png"/><Relationship Id="rId259" Type="http://schemas.openxmlformats.org/officeDocument/2006/relationships/image" Target="../media/image129.png"/><Relationship Id="rId424" Type="http://schemas.openxmlformats.org/officeDocument/2006/relationships/customXml" Target="../ink/ink478.xml"/><Relationship Id="rId466" Type="http://schemas.openxmlformats.org/officeDocument/2006/relationships/customXml" Target="../ink/ink499.xml"/><Relationship Id="rId23" Type="http://schemas.openxmlformats.org/officeDocument/2006/relationships/customXml" Target="../ink/ink277.xml"/><Relationship Id="rId119" Type="http://schemas.openxmlformats.org/officeDocument/2006/relationships/customXml" Target="../ink/ink325.xml"/><Relationship Id="rId270" Type="http://schemas.openxmlformats.org/officeDocument/2006/relationships/customXml" Target="../ink/ink401.xml"/><Relationship Id="rId326" Type="http://schemas.openxmlformats.org/officeDocument/2006/relationships/customXml" Target="../ink/ink429.xml"/><Relationship Id="rId533" Type="http://schemas.openxmlformats.org/officeDocument/2006/relationships/image" Target="../media/image265.png"/><Relationship Id="rId65" Type="http://schemas.openxmlformats.org/officeDocument/2006/relationships/customXml" Target="../ink/ink298.xml"/><Relationship Id="rId130" Type="http://schemas.openxmlformats.org/officeDocument/2006/relationships/image" Target="../media/image65.png"/><Relationship Id="rId368" Type="http://schemas.openxmlformats.org/officeDocument/2006/relationships/customXml" Target="../ink/ink450.xml"/><Relationship Id="rId575" Type="http://schemas.openxmlformats.org/officeDocument/2006/relationships/customXml" Target="../ink/ink555.xml"/><Relationship Id="rId172" Type="http://schemas.openxmlformats.org/officeDocument/2006/relationships/image" Target="../media/image86.png"/><Relationship Id="rId228" Type="http://schemas.openxmlformats.org/officeDocument/2006/relationships/image" Target="../media/image114.png"/><Relationship Id="rId435" Type="http://schemas.openxmlformats.org/officeDocument/2006/relationships/image" Target="../media/image217.png"/><Relationship Id="rId477" Type="http://schemas.openxmlformats.org/officeDocument/2006/relationships/customXml" Target="../ink/ink505.xml"/><Relationship Id="rId281" Type="http://schemas.openxmlformats.org/officeDocument/2006/relationships/image" Target="../media/image140.png"/><Relationship Id="rId337" Type="http://schemas.openxmlformats.org/officeDocument/2006/relationships/image" Target="../media/image168.png"/><Relationship Id="rId502" Type="http://schemas.openxmlformats.org/officeDocument/2006/relationships/image" Target="../media/image250.png"/><Relationship Id="rId34" Type="http://schemas.openxmlformats.org/officeDocument/2006/relationships/image" Target="../media/image17.png"/><Relationship Id="rId76" Type="http://schemas.openxmlformats.org/officeDocument/2006/relationships/image" Target="../media/image38.png"/><Relationship Id="rId141" Type="http://schemas.openxmlformats.org/officeDocument/2006/relationships/customXml" Target="../ink/ink336.xml"/><Relationship Id="rId379" Type="http://schemas.openxmlformats.org/officeDocument/2006/relationships/image" Target="../media/image189.png"/><Relationship Id="rId544" Type="http://schemas.openxmlformats.org/officeDocument/2006/relationships/customXml" Target="../ink/ink539.xml"/><Relationship Id="rId586" Type="http://schemas.openxmlformats.org/officeDocument/2006/relationships/customXml" Target="../ink/ink561.xml"/><Relationship Id="rId7" Type="http://schemas.openxmlformats.org/officeDocument/2006/relationships/customXml" Target="../ink/ink269.xml"/><Relationship Id="rId183" Type="http://schemas.openxmlformats.org/officeDocument/2006/relationships/customXml" Target="../ink/ink357.xml"/><Relationship Id="rId239" Type="http://schemas.openxmlformats.org/officeDocument/2006/relationships/customXml" Target="../ink/ink385.xml"/><Relationship Id="rId390" Type="http://schemas.openxmlformats.org/officeDocument/2006/relationships/customXml" Target="../ink/ink461.xml"/><Relationship Id="rId404" Type="http://schemas.openxmlformats.org/officeDocument/2006/relationships/customXml" Target="../ink/ink468.xml"/><Relationship Id="rId446" Type="http://schemas.openxmlformats.org/officeDocument/2006/relationships/customXml" Target="../ink/ink489.xml"/><Relationship Id="rId250" Type="http://schemas.openxmlformats.org/officeDocument/2006/relationships/image" Target="../media/image125.png"/><Relationship Id="rId292" Type="http://schemas.openxmlformats.org/officeDocument/2006/relationships/customXml" Target="../ink/ink412.xml"/><Relationship Id="rId306" Type="http://schemas.openxmlformats.org/officeDocument/2006/relationships/customXml" Target="../ink/ink419.xml"/><Relationship Id="rId488" Type="http://schemas.openxmlformats.org/officeDocument/2006/relationships/image" Target="../media/image243.png"/><Relationship Id="rId45" Type="http://schemas.openxmlformats.org/officeDocument/2006/relationships/customXml" Target="../ink/ink288.xml"/><Relationship Id="rId87" Type="http://schemas.openxmlformats.org/officeDocument/2006/relationships/customXml" Target="../ink/ink309.xml"/><Relationship Id="rId110" Type="http://schemas.openxmlformats.org/officeDocument/2006/relationships/image" Target="../media/image55.png"/><Relationship Id="rId348" Type="http://schemas.openxmlformats.org/officeDocument/2006/relationships/customXml" Target="../ink/ink440.xml"/><Relationship Id="rId513" Type="http://schemas.openxmlformats.org/officeDocument/2006/relationships/image" Target="../media/image255.png"/><Relationship Id="rId555" Type="http://schemas.openxmlformats.org/officeDocument/2006/relationships/customXml" Target="../ink/ink545.xml"/><Relationship Id="rId152" Type="http://schemas.openxmlformats.org/officeDocument/2006/relationships/image" Target="../media/image76.png"/><Relationship Id="rId194" Type="http://schemas.openxmlformats.org/officeDocument/2006/relationships/image" Target="../media/image97.png"/><Relationship Id="rId208" Type="http://schemas.openxmlformats.org/officeDocument/2006/relationships/image" Target="../media/image104.png"/><Relationship Id="rId415" Type="http://schemas.openxmlformats.org/officeDocument/2006/relationships/image" Target="../media/image207.png"/><Relationship Id="rId457" Type="http://schemas.openxmlformats.org/officeDocument/2006/relationships/image" Target="../media/image228.png"/><Relationship Id="rId261" Type="http://schemas.openxmlformats.org/officeDocument/2006/relationships/image" Target="../media/image130.png"/><Relationship Id="rId499" Type="http://schemas.openxmlformats.org/officeDocument/2006/relationships/customXml" Target="../ink/ink516.xml"/><Relationship Id="rId14" Type="http://schemas.openxmlformats.org/officeDocument/2006/relationships/image" Target="../media/image7.png"/><Relationship Id="rId56" Type="http://schemas.openxmlformats.org/officeDocument/2006/relationships/image" Target="../media/image28.png"/><Relationship Id="rId317" Type="http://schemas.openxmlformats.org/officeDocument/2006/relationships/image" Target="../media/image158.png"/><Relationship Id="rId359" Type="http://schemas.openxmlformats.org/officeDocument/2006/relationships/image" Target="../media/image179.png"/><Relationship Id="rId524" Type="http://schemas.openxmlformats.org/officeDocument/2006/relationships/customXml" Target="../ink/ink529.xml"/><Relationship Id="rId566" Type="http://schemas.openxmlformats.org/officeDocument/2006/relationships/image" Target="../media/image281.png"/><Relationship Id="rId98" Type="http://schemas.openxmlformats.org/officeDocument/2006/relationships/image" Target="../media/image49.png"/><Relationship Id="rId121" Type="http://schemas.openxmlformats.org/officeDocument/2006/relationships/customXml" Target="../ink/ink326.xml"/><Relationship Id="rId163" Type="http://schemas.openxmlformats.org/officeDocument/2006/relationships/customXml" Target="../ink/ink347.xml"/><Relationship Id="rId219" Type="http://schemas.openxmlformats.org/officeDocument/2006/relationships/customXml" Target="../ink/ink375.xml"/><Relationship Id="rId370" Type="http://schemas.openxmlformats.org/officeDocument/2006/relationships/customXml" Target="../ink/ink451.xml"/><Relationship Id="rId426" Type="http://schemas.openxmlformats.org/officeDocument/2006/relationships/customXml" Target="../ink/ink479.xml"/><Relationship Id="rId230" Type="http://schemas.openxmlformats.org/officeDocument/2006/relationships/image" Target="../media/image115.png"/><Relationship Id="rId468" Type="http://schemas.openxmlformats.org/officeDocument/2006/relationships/image" Target="../media/image233.png"/><Relationship Id="rId25" Type="http://schemas.openxmlformats.org/officeDocument/2006/relationships/customXml" Target="../ink/ink278.xml"/><Relationship Id="rId67" Type="http://schemas.openxmlformats.org/officeDocument/2006/relationships/customXml" Target="../ink/ink299.xml"/><Relationship Id="rId272" Type="http://schemas.openxmlformats.org/officeDocument/2006/relationships/customXml" Target="../ink/ink402.xml"/><Relationship Id="rId328" Type="http://schemas.openxmlformats.org/officeDocument/2006/relationships/customXml" Target="../ink/ink430.xml"/><Relationship Id="rId535" Type="http://schemas.openxmlformats.org/officeDocument/2006/relationships/image" Target="../media/image266.png"/><Relationship Id="rId577" Type="http://schemas.openxmlformats.org/officeDocument/2006/relationships/customXml" Target="../ink/ink556.xml"/><Relationship Id="rId132" Type="http://schemas.openxmlformats.org/officeDocument/2006/relationships/image" Target="../media/image66.png"/><Relationship Id="rId174" Type="http://schemas.openxmlformats.org/officeDocument/2006/relationships/image" Target="../media/image87.png"/><Relationship Id="rId381" Type="http://schemas.openxmlformats.org/officeDocument/2006/relationships/image" Target="../media/image190.png"/><Relationship Id="rId241" Type="http://schemas.openxmlformats.org/officeDocument/2006/relationships/customXml" Target="../ink/ink386.xml"/><Relationship Id="rId437" Type="http://schemas.openxmlformats.org/officeDocument/2006/relationships/image" Target="../media/image218.png"/><Relationship Id="rId479" Type="http://schemas.openxmlformats.org/officeDocument/2006/relationships/customXml" Target="../ink/ink506.xml"/><Relationship Id="rId36" Type="http://schemas.openxmlformats.org/officeDocument/2006/relationships/image" Target="../media/image18.png"/><Relationship Id="rId283" Type="http://schemas.openxmlformats.org/officeDocument/2006/relationships/image" Target="../media/image141.png"/><Relationship Id="rId339" Type="http://schemas.openxmlformats.org/officeDocument/2006/relationships/image" Target="../media/image169.png"/><Relationship Id="rId490" Type="http://schemas.openxmlformats.org/officeDocument/2006/relationships/image" Target="../media/image244.png"/><Relationship Id="rId504" Type="http://schemas.openxmlformats.org/officeDocument/2006/relationships/customXml" Target="../ink/ink519.xml"/><Relationship Id="rId546" Type="http://schemas.openxmlformats.org/officeDocument/2006/relationships/customXml" Target="../ink/ink540.xml"/><Relationship Id="rId78" Type="http://schemas.openxmlformats.org/officeDocument/2006/relationships/image" Target="../media/image39.png"/><Relationship Id="rId101" Type="http://schemas.openxmlformats.org/officeDocument/2006/relationships/customXml" Target="../ink/ink316.xml"/><Relationship Id="rId143" Type="http://schemas.openxmlformats.org/officeDocument/2006/relationships/customXml" Target="../ink/ink337.xml"/><Relationship Id="rId185" Type="http://schemas.openxmlformats.org/officeDocument/2006/relationships/customXml" Target="../ink/ink358.xml"/><Relationship Id="rId350" Type="http://schemas.openxmlformats.org/officeDocument/2006/relationships/customXml" Target="../ink/ink441.xml"/><Relationship Id="rId406" Type="http://schemas.openxmlformats.org/officeDocument/2006/relationships/customXml" Target="../ink/ink469.xml"/><Relationship Id="rId588" Type="http://schemas.openxmlformats.org/officeDocument/2006/relationships/customXml" Target="../ink/ink562.xml"/><Relationship Id="rId9" Type="http://schemas.openxmlformats.org/officeDocument/2006/relationships/customXml" Target="../ink/ink270.xml"/><Relationship Id="rId210" Type="http://schemas.openxmlformats.org/officeDocument/2006/relationships/image" Target="../media/image105.png"/><Relationship Id="rId392" Type="http://schemas.openxmlformats.org/officeDocument/2006/relationships/customXml" Target="../ink/ink462.xml"/><Relationship Id="rId448" Type="http://schemas.openxmlformats.org/officeDocument/2006/relationships/customXml" Target="../ink/ink490.xml"/><Relationship Id="rId252" Type="http://schemas.openxmlformats.org/officeDocument/2006/relationships/image" Target="../media/image126.png"/><Relationship Id="rId294" Type="http://schemas.openxmlformats.org/officeDocument/2006/relationships/customXml" Target="../ink/ink413.xml"/><Relationship Id="rId308" Type="http://schemas.openxmlformats.org/officeDocument/2006/relationships/customXml" Target="../ink/ink420.xml"/><Relationship Id="rId515" Type="http://schemas.openxmlformats.org/officeDocument/2006/relationships/image" Target="../media/image256.png"/><Relationship Id="rId47" Type="http://schemas.openxmlformats.org/officeDocument/2006/relationships/customXml" Target="../ink/ink289.xml"/><Relationship Id="rId89" Type="http://schemas.openxmlformats.org/officeDocument/2006/relationships/customXml" Target="../ink/ink310.xml"/><Relationship Id="rId112" Type="http://schemas.openxmlformats.org/officeDocument/2006/relationships/image" Target="../media/image56.png"/><Relationship Id="rId154" Type="http://schemas.openxmlformats.org/officeDocument/2006/relationships/image" Target="../media/image77.png"/><Relationship Id="rId361" Type="http://schemas.openxmlformats.org/officeDocument/2006/relationships/image" Target="../media/image180.png"/><Relationship Id="rId557" Type="http://schemas.openxmlformats.org/officeDocument/2006/relationships/customXml" Target="../ink/ink546.xml"/><Relationship Id="rId196" Type="http://schemas.openxmlformats.org/officeDocument/2006/relationships/image" Target="../media/image98.png"/><Relationship Id="rId417" Type="http://schemas.openxmlformats.org/officeDocument/2006/relationships/image" Target="../media/image208.png"/><Relationship Id="rId459" Type="http://schemas.openxmlformats.org/officeDocument/2006/relationships/image" Target="../media/image229.png"/><Relationship Id="rId16" Type="http://schemas.openxmlformats.org/officeDocument/2006/relationships/image" Target="../media/image8.png"/><Relationship Id="rId221" Type="http://schemas.openxmlformats.org/officeDocument/2006/relationships/customXml" Target="../ink/ink376.xml"/><Relationship Id="rId242" Type="http://schemas.openxmlformats.org/officeDocument/2006/relationships/image" Target="../media/image121.png"/><Relationship Id="rId263" Type="http://schemas.openxmlformats.org/officeDocument/2006/relationships/image" Target="../media/image131.png"/><Relationship Id="rId284" Type="http://schemas.openxmlformats.org/officeDocument/2006/relationships/customXml" Target="../ink/ink408.xml"/><Relationship Id="rId319" Type="http://schemas.openxmlformats.org/officeDocument/2006/relationships/image" Target="../media/image159.png"/><Relationship Id="rId470" Type="http://schemas.openxmlformats.org/officeDocument/2006/relationships/image" Target="../media/image234.png"/><Relationship Id="rId491" Type="http://schemas.openxmlformats.org/officeDocument/2006/relationships/customXml" Target="../ink/ink512.xml"/><Relationship Id="rId505" Type="http://schemas.openxmlformats.org/officeDocument/2006/relationships/image" Target="../media/image251.png"/><Relationship Id="rId526" Type="http://schemas.openxmlformats.org/officeDocument/2006/relationships/customXml" Target="../ink/ink530.xml"/><Relationship Id="rId37" Type="http://schemas.openxmlformats.org/officeDocument/2006/relationships/customXml" Target="../ink/ink284.xml"/><Relationship Id="rId58" Type="http://schemas.openxmlformats.org/officeDocument/2006/relationships/image" Target="../media/image29.png"/><Relationship Id="rId79" Type="http://schemas.openxmlformats.org/officeDocument/2006/relationships/customXml" Target="../ink/ink305.xml"/><Relationship Id="rId102" Type="http://schemas.openxmlformats.org/officeDocument/2006/relationships/image" Target="../media/image5110.png"/><Relationship Id="rId123" Type="http://schemas.openxmlformats.org/officeDocument/2006/relationships/customXml" Target="../ink/ink327.xml"/><Relationship Id="rId144" Type="http://schemas.openxmlformats.org/officeDocument/2006/relationships/image" Target="../media/image72.png"/><Relationship Id="rId330" Type="http://schemas.openxmlformats.org/officeDocument/2006/relationships/customXml" Target="../ink/ink431.xml"/><Relationship Id="rId547" Type="http://schemas.openxmlformats.org/officeDocument/2006/relationships/image" Target="../media/image272.png"/><Relationship Id="rId568" Type="http://schemas.openxmlformats.org/officeDocument/2006/relationships/image" Target="../media/image282.png"/><Relationship Id="rId589" Type="http://schemas.openxmlformats.org/officeDocument/2006/relationships/image" Target="../media/image292.png"/><Relationship Id="rId90" Type="http://schemas.openxmlformats.org/officeDocument/2006/relationships/image" Target="../media/image45.png"/><Relationship Id="rId165" Type="http://schemas.openxmlformats.org/officeDocument/2006/relationships/customXml" Target="../ink/ink348.xml"/><Relationship Id="rId186" Type="http://schemas.openxmlformats.org/officeDocument/2006/relationships/image" Target="../media/image93.png"/><Relationship Id="rId351" Type="http://schemas.openxmlformats.org/officeDocument/2006/relationships/image" Target="../media/image175.png"/><Relationship Id="rId372" Type="http://schemas.openxmlformats.org/officeDocument/2006/relationships/customXml" Target="../ink/ink452.xml"/><Relationship Id="rId393" Type="http://schemas.openxmlformats.org/officeDocument/2006/relationships/image" Target="../media/image196.png"/><Relationship Id="rId407" Type="http://schemas.openxmlformats.org/officeDocument/2006/relationships/image" Target="../media/image203.png"/><Relationship Id="rId428" Type="http://schemas.openxmlformats.org/officeDocument/2006/relationships/customXml" Target="../ink/ink480.xml"/><Relationship Id="rId449" Type="http://schemas.openxmlformats.org/officeDocument/2006/relationships/image" Target="../media/image224.png"/><Relationship Id="rId211" Type="http://schemas.openxmlformats.org/officeDocument/2006/relationships/customXml" Target="../ink/ink371.xml"/><Relationship Id="rId232" Type="http://schemas.openxmlformats.org/officeDocument/2006/relationships/image" Target="../media/image116.png"/><Relationship Id="rId253" Type="http://schemas.openxmlformats.org/officeDocument/2006/relationships/customXml" Target="../ink/ink392.xml"/><Relationship Id="rId274" Type="http://schemas.openxmlformats.org/officeDocument/2006/relationships/customXml" Target="../ink/ink403.xml"/><Relationship Id="rId295" Type="http://schemas.openxmlformats.org/officeDocument/2006/relationships/image" Target="../media/image147.png"/><Relationship Id="rId309" Type="http://schemas.openxmlformats.org/officeDocument/2006/relationships/image" Target="../media/image154.png"/><Relationship Id="rId460" Type="http://schemas.openxmlformats.org/officeDocument/2006/relationships/customXml" Target="../ink/ink496.xml"/><Relationship Id="rId481" Type="http://schemas.openxmlformats.org/officeDocument/2006/relationships/customXml" Target="../ink/ink507.xml"/><Relationship Id="rId516" Type="http://schemas.openxmlformats.org/officeDocument/2006/relationships/customXml" Target="../ink/ink525.xml"/><Relationship Id="rId27" Type="http://schemas.openxmlformats.org/officeDocument/2006/relationships/customXml" Target="../ink/ink279.xml"/><Relationship Id="rId48" Type="http://schemas.openxmlformats.org/officeDocument/2006/relationships/image" Target="../media/image24.png"/><Relationship Id="rId69" Type="http://schemas.openxmlformats.org/officeDocument/2006/relationships/customXml" Target="../ink/ink300.xml"/><Relationship Id="rId113" Type="http://schemas.openxmlformats.org/officeDocument/2006/relationships/customXml" Target="../ink/ink322.xml"/><Relationship Id="rId134" Type="http://schemas.openxmlformats.org/officeDocument/2006/relationships/image" Target="../media/image67.png"/><Relationship Id="rId320" Type="http://schemas.openxmlformats.org/officeDocument/2006/relationships/customXml" Target="../ink/ink426.xml"/><Relationship Id="rId537" Type="http://schemas.openxmlformats.org/officeDocument/2006/relationships/image" Target="../media/image267.png"/><Relationship Id="rId558" Type="http://schemas.openxmlformats.org/officeDocument/2006/relationships/image" Target="../media/image277.png"/><Relationship Id="rId579" Type="http://schemas.openxmlformats.org/officeDocument/2006/relationships/image" Target="../media/image287.png"/><Relationship Id="rId80" Type="http://schemas.openxmlformats.org/officeDocument/2006/relationships/image" Target="../media/image40.png"/><Relationship Id="rId155" Type="http://schemas.openxmlformats.org/officeDocument/2006/relationships/customXml" Target="../ink/ink343.xml"/><Relationship Id="rId176" Type="http://schemas.openxmlformats.org/officeDocument/2006/relationships/image" Target="../media/image88.png"/><Relationship Id="rId197" Type="http://schemas.openxmlformats.org/officeDocument/2006/relationships/customXml" Target="../ink/ink364.xml"/><Relationship Id="rId341" Type="http://schemas.openxmlformats.org/officeDocument/2006/relationships/image" Target="../media/image170.png"/><Relationship Id="rId362" Type="http://schemas.openxmlformats.org/officeDocument/2006/relationships/customXml" Target="../ink/ink447.xml"/><Relationship Id="rId383" Type="http://schemas.openxmlformats.org/officeDocument/2006/relationships/image" Target="../media/image191.png"/><Relationship Id="rId418" Type="http://schemas.openxmlformats.org/officeDocument/2006/relationships/customXml" Target="../ink/ink475.xml"/><Relationship Id="rId439" Type="http://schemas.openxmlformats.org/officeDocument/2006/relationships/image" Target="../media/image219.png"/><Relationship Id="rId590" Type="http://schemas.openxmlformats.org/officeDocument/2006/relationships/customXml" Target="../ink/ink563.xml"/><Relationship Id="rId201" Type="http://schemas.openxmlformats.org/officeDocument/2006/relationships/customXml" Target="../ink/ink366.xml"/><Relationship Id="rId222" Type="http://schemas.openxmlformats.org/officeDocument/2006/relationships/image" Target="../media/image111.png"/><Relationship Id="rId243" Type="http://schemas.openxmlformats.org/officeDocument/2006/relationships/customXml" Target="../ink/ink387.xml"/><Relationship Id="rId264" Type="http://schemas.openxmlformats.org/officeDocument/2006/relationships/customXml" Target="../ink/ink398.xml"/><Relationship Id="rId285" Type="http://schemas.openxmlformats.org/officeDocument/2006/relationships/image" Target="../media/image142.png"/><Relationship Id="rId450" Type="http://schemas.openxmlformats.org/officeDocument/2006/relationships/customXml" Target="../ink/ink491.xml"/><Relationship Id="rId471" Type="http://schemas.openxmlformats.org/officeDocument/2006/relationships/customXml" Target="../ink/ink502.xml"/><Relationship Id="rId506" Type="http://schemas.openxmlformats.org/officeDocument/2006/relationships/customXml" Target="../ink/ink520.xml"/><Relationship Id="rId17" Type="http://schemas.openxmlformats.org/officeDocument/2006/relationships/customXml" Target="../ink/ink274.xml"/><Relationship Id="rId38" Type="http://schemas.openxmlformats.org/officeDocument/2006/relationships/image" Target="../media/image19.png"/><Relationship Id="rId59" Type="http://schemas.openxmlformats.org/officeDocument/2006/relationships/customXml" Target="../ink/ink295.xml"/><Relationship Id="rId103" Type="http://schemas.openxmlformats.org/officeDocument/2006/relationships/customXml" Target="../ink/ink317.xml"/><Relationship Id="rId124" Type="http://schemas.openxmlformats.org/officeDocument/2006/relationships/image" Target="../media/image62.png"/><Relationship Id="rId310" Type="http://schemas.openxmlformats.org/officeDocument/2006/relationships/customXml" Target="../ink/ink421.xml"/><Relationship Id="rId492" Type="http://schemas.openxmlformats.org/officeDocument/2006/relationships/image" Target="../media/image245.png"/><Relationship Id="rId527" Type="http://schemas.openxmlformats.org/officeDocument/2006/relationships/image" Target="../media/image262.png"/><Relationship Id="rId548" Type="http://schemas.openxmlformats.org/officeDocument/2006/relationships/customXml" Target="../ink/ink541.xml"/><Relationship Id="rId569" Type="http://schemas.openxmlformats.org/officeDocument/2006/relationships/customXml" Target="../ink/ink552.xml"/><Relationship Id="rId70" Type="http://schemas.openxmlformats.org/officeDocument/2006/relationships/image" Target="../media/image35.png"/><Relationship Id="rId91" Type="http://schemas.openxmlformats.org/officeDocument/2006/relationships/customXml" Target="../ink/ink311.xml"/><Relationship Id="rId145" Type="http://schemas.openxmlformats.org/officeDocument/2006/relationships/customXml" Target="../ink/ink338.xml"/><Relationship Id="rId166" Type="http://schemas.openxmlformats.org/officeDocument/2006/relationships/image" Target="../media/image83.png"/><Relationship Id="rId187" Type="http://schemas.openxmlformats.org/officeDocument/2006/relationships/customXml" Target="../ink/ink359.xml"/><Relationship Id="rId331" Type="http://schemas.openxmlformats.org/officeDocument/2006/relationships/image" Target="../media/image165.png"/><Relationship Id="rId352" Type="http://schemas.openxmlformats.org/officeDocument/2006/relationships/customXml" Target="../ink/ink442.xml"/><Relationship Id="rId373" Type="http://schemas.openxmlformats.org/officeDocument/2006/relationships/image" Target="../media/image186.png"/><Relationship Id="rId394" Type="http://schemas.openxmlformats.org/officeDocument/2006/relationships/customXml" Target="../ink/ink463.xml"/><Relationship Id="rId408" Type="http://schemas.openxmlformats.org/officeDocument/2006/relationships/customXml" Target="../ink/ink470.xml"/><Relationship Id="rId429" Type="http://schemas.openxmlformats.org/officeDocument/2006/relationships/image" Target="../media/image214.png"/><Relationship Id="rId580" Type="http://schemas.openxmlformats.org/officeDocument/2006/relationships/customXml" Target="../ink/ink558.xml"/><Relationship Id="rId1" Type="http://schemas.openxmlformats.org/officeDocument/2006/relationships/slideLayout" Target="../slideLayouts/slideLayout1.xml"/><Relationship Id="rId212" Type="http://schemas.openxmlformats.org/officeDocument/2006/relationships/image" Target="../media/image106.png"/><Relationship Id="rId233" Type="http://schemas.openxmlformats.org/officeDocument/2006/relationships/customXml" Target="../ink/ink382.xml"/><Relationship Id="rId254" Type="http://schemas.openxmlformats.org/officeDocument/2006/relationships/image" Target="../media/image127.png"/><Relationship Id="rId440" Type="http://schemas.openxmlformats.org/officeDocument/2006/relationships/customXml" Target="../ink/ink486.xml"/><Relationship Id="rId28" Type="http://schemas.openxmlformats.org/officeDocument/2006/relationships/image" Target="../media/image14.png"/><Relationship Id="rId49" Type="http://schemas.openxmlformats.org/officeDocument/2006/relationships/customXml" Target="../ink/ink290.xml"/><Relationship Id="rId114" Type="http://schemas.openxmlformats.org/officeDocument/2006/relationships/image" Target="../media/image57.png"/><Relationship Id="rId275" Type="http://schemas.openxmlformats.org/officeDocument/2006/relationships/image" Target="../media/image137.png"/><Relationship Id="rId296" Type="http://schemas.openxmlformats.org/officeDocument/2006/relationships/customXml" Target="../ink/ink414.xml"/><Relationship Id="rId300" Type="http://schemas.openxmlformats.org/officeDocument/2006/relationships/customXml" Target="../ink/ink416.xml"/><Relationship Id="rId461" Type="http://schemas.openxmlformats.org/officeDocument/2006/relationships/image" Target="../media/image230.png"/><Relationship Id="rId482" Type="http://schemas.openxmlformats.org/officeDocument/2006/relationships/image" Target="../media/image240.png"/><Relationship Id="rId517" Type="http://schemas.openxmlformats.org/officeDocument/2006/relationships/image" Target="../media/image257.png"/><Relationship Id="rId538" Type="http://schemas.openxmlformats.org/officeDocument/2006/relationships/customXml" Target="../ink/ink536.xml"/><Relationship Id="rId559" Type="http://schemas.openxmlformats.org/officeDocument/2006/relationships/customXml" Target="../ink/ink547.xml"/><Relationship Id="rId60" Type="http://schemas.openxmlformats.org/officeDocument/2006/relationships/image" Target="../media/image30.png"/><Relationship Id="rId81" Type="http://schemas.openxmlformats.org/officeDocument/2006/relationships/customXml" Target="../ink/ink306.xml"/><Relationship Id="rId135" Type="http://schemas.openxmlformats.org/officeDocument/2006/relationships/customXml" Target="../ink/ink333.xml"/><Relationship Id="rId156" Type="http://schemas.openxmlformats.org/officeDocument/2006/relationships/image" Target="../media/image78.png"/><Relationship Id="rId177" Type="http://schemas.openxmlformats.org/officeDocument/2006/relationships/customXml" Target="../ink/ink354.xml"/><Relationship Id="rId198" Type="http://schemas.openxmlformats.org/officeDocument/2006/relationships/image" Target="../media/image99.png"/><Relationship Id="rId321" Type="http://schemas.openxmlformats.org/officeDocument/2006/relationships/image" Target="../media/image160.png"/><Relationship Id="rId342" Type="http://schemas.openxmlformats.org/officeDocument/2006/relationships/customXml" Target="../ink/ink437.xml"/><Relationship Id="rId363" Type="http://schemas.openxmlformats.org/officeDocument/2006/relationships/image" Target="../media/image181.png"/><Relationship Id="rId384" Type="http://schemas.openxmlformats.org/officeDocument/2006/relationships/customXml" Target="../ink/ink458.xml"/><Relationship Id="rId419" Type="http://schemas.openxmlformats.org/officeDocument/2006/relationships/image" Target="../media/image209.png"/><Relationship Id="rId570" Type="http://schemas.openxmlformats.org/officeDocument/2006/relationships/image" Target="../media/image283.png"/><Relationship Id="rId591" Type="http://schemas.openxmlformats.org/officeDocument/2006/relationships/image" Target="../media/image293.png"/><Relationship Id="rId202" Type="http://schemas.openxmlformats.org/officeDocument/2006/relationships/image" Target="../media/image101.png"/><Relationship Id="rId223" Type="http://schemas.openxmlformats.org/officeDocument/2006/relationships/customXml" Target="../ink/ink377.xml"/><Relationship Id="rId244" Type="http://schemas.openxmlformats.org/officeDocument/2006/relationships/image" Target="../media/image122.png"/><Relationship Id="rId430" Type="http://schemas.openxmlformats.org/officeDocument/2006/relationships/customXml" Target="../ink/ink481.xml"/><Relationship Id="rId18" Type="http://schemas.openxmlformats.org/officeDocument/2006/relationships/image" Target="../media/image9.png"/><Relationship Id="rId39" Type="http://schemas.openxmlformats.org/officeDocument/2006/relationships/customXml" Target="../ink/ink285.xml"/><Relationship Id="rId265" Type="http://schemas.openxmlformats.org/officeDocument/2006/relationships/image" Target="../media/image132.png"/><Relationship Id="rId286" Type="http://schemas.openxmlformats.org/officeDocument/2006/relationships/customXml" Target="../ink/ink409.xml"/><Relationship Id="rId451" Type="http://schemas.openxmlformats.org/officeDocument/2006/relationships/image" Target="../media/image225.png"/><Relationship Id="rId472" Type="http://schemas.openxmlformats.org/officeDocument/2006/relationships/image" Target="../media/image235.png"/><Relationship Id="rId493" Type="http://schemas.openxmlformats.org/officeDocument/2006/relationships/customXml" Target="../ink/ink513.xml"/><Relationship Id="rId507" Type="http://schemas.openxmlformats.org/officeDocument/2006/relationships/image" Target="../media/image252.png"/><Relationship Id="rId528" Type="http://schemas.openxmlformats.org/officeDocument/2006/relationships/customXml" Target="../ink/ink531.xml"/><Relationship Id="rId549" Type="http://schemas.openxmlformats.org/officeDocument/2006/relationships/customXml" Target="../ink/ink542.xml"/><Relationship Id="rId50" Type="http://schemas.openxmlformats.org/officeDocument/2006/relationships/image" Target="../media/image25.png"/><Relationship Id="rId104" Type="http://schemas.openxmlformats.org/officeDocument/2006/relationships/image" Target="../media/image52.png"/><Relationship Id="rId125" Type="http://schemas.openxmlformats.org/officeDocument/2006/relationships/customXml" Target="../ink/ink328.xml"/><Relationship Id="rId146" Type="http://schemas.openxmlformats.org/officeDocument/2006/relationships/image" Target="../media/image73.png"/><Relationship Id="rId167" Type="http://schemas.openxmlformats.org/officeDocument/2006/relationships/customXml" Target="../ink/ink349.xml"/><Relationship Id="rId188" Type="http://schemas.openxmlformats.org/officeDocument/2006/relationships/image" Target="../media/image94.png"/><Relationship Id="rId311" Type="http://schemas.openxmlformats.org/officeDocument/2006/relationships/image" Target="../media/image155.png"/><Relationship Id="rId332" Type="http://schemas.openxmlformats.org/officeDocument/2006/relationships/customXml" Target="../ink/ink432.xml"/><Relationship Id="rId353" Type="http://schemas.openxmlformats.org/officeDocument/2006/relationships/image" Target="../media/image176.png"/><Relationship Id="rId374" Type="http://schemas.openxmlformats.org/officeDocument/2006/relationships/customXml" Target="../ink/ink453.xml"/><Relationship Id="rId395" Type="http://schemas.openxmlformats.org/officeDocument/2006/relationships/image" Target="../media/image197.png"/><Relationship Id="rId409" Type="http://schemas.openxmlformats.org/officeDocument/2006/relationships/image" Target="../media/image204.png"/><Relationship Id="rId560" Type="http://schemas.openxmlformats.org/officeDocument/2006/relationships/image" Target="../media/image278.png"/><Relationship Id="rId581" Type="http://schemas.openxmlformats.org/officeDocument/2006/relationships/image" Target="../media/image288.png"/><Relationship Id="rId71" Type="http://schemas.openxmlformats.org/officeDocument/2006/relationships/customXml" Target="../ink/ink301.xml"/><Relationship Id="rId92" Type="http://schemas.openxmlformats.org/officeDocument/2006/relationships/image" Target="../media/image46.png"/><Relationship Id="rId213" Type="http://schemas.openxmlformats.org/officeDocument/2006/relationships/customXml" Target="../ink/ink372.xml"/><Relationship Id="rId234" Type="http://schemas.openxmlformats.org/officeDocument/2006/relationships/image" Target="../media/image117.png"/><Relationship Id="rId420" Type="http://schemas.openxmlformats.org/officeDocument/2006/relationships/customXml" Target="../ink/ink476.xml"/><Relationship Id="rId2" Type="http://schemas.openxmlformats.org/officeDocument/2006/relationships/customXml" Target="../ink/ink267.xml"/><Relationship Id="rId29" Type="http://schemas.openxmlformats.org/officeDocument/2006/relationships/customXml" Target="../ink/ink280.xml"/><Relationship Id="rId255" Type="http://schemas.openxmlformats.org/officeDocument/2006/relationships/customXml" Target="../ink/ink393.xml"/><Relationship Id="rId276" Type="http://schemas.openxmlformats.org/officeDocument/2006/relationships/customXml" Target="../ink/ink404.xml"/><Relationship Id="rId297" Type="http://schemas.openxmlformats.org/officeDocument/2006/relationships/image" Target="../media/image148.png"/><Relationship Id="rId441" Type="http://schemas.openxmlformats.org/officeDocument/2006/relationships/image" Target="../media/image220.png"/><Relationship Id="rId462" Type="http://schemas.openxmlformats.org/officeDocument/2006/relationships/customXml" Target="../ink/ink497.xml"/><Relationship Id="rId483" Type="http://schemas.openxmlformats.org/officeDocument/2006/relationships/customXml" Target="../ink/ink508.xml"/><Relationship Id="rId518" Type="http://schemas.openxmlformats.org/officeDocument/2006/relationships/customXml" Target="../ink/ink526.xml"/><Relationship Id="rId539" Type="http://schemas.openxmlformats.org/officeDocument/2006/relationships/image" Target="../media/image268.png"/><Relationship Id="rId40" Type="http://schemas.openxmlformats.org/officeDocument/2006/relationships/image" Target="../media/image20.png"/><Relationship Id="rId115" Type="http://schemas.openxmlformats.org/officeDocument/2006/relationships/customXml" Target="../ink/ink323.xml"/><Relationship Id="rId136" Type="http://schemas.openxmlformats.org/officeDocument/2006/relationships/image" Target="../media/image68.png"/><Relationship Id="rId157" Type="http://schemas.openxmlformats.org/officeDocument/2006/relationships/customXml" Target="../ink/ink344.xml"/><Relationship Id="rId178" Type="http://schemas.openxmlformats.org/officeDocument/2006/relationships/image" Target="../media/image89.png"/><Relationship Id="rId301" Type="http://schemas.openxmlformats.org/officeDocument/2006/relationships/image" Target="../media/image150.png"/><Relationship Id="rId322" Type="http://schemas.openxmlformats.org/officeDocument/2006/relationships/customXml" Target="../ink/ink427.xml"/><Relationship Id="rId343" Type="http://schemas.openxmlformats.org/officeDocument/2006/relationships/image" Target="../media/image171.png"/><Relationship Id="rId364" Type="http://schemas.openxmlformats.org/officeDocument/2006/relationships/customXml" Target="../ink/ink448.xml"/><Relationship Id="rId550" Type="http://schemas.openxmlformats.org/officeDocument/2006/relationships/image" Target="../media/image273.png"/><Relationship Id="rId61" Type="http://schemas.openxmlformats.org/officeDocument/2006/relationships/customXml" Target="../ink/ink296.xml"/><Relationship Id="rId82" Type="http://schemas.openxmlformats.org/officeDocument/2006/relationships/image" Target="../media/image41.png"/><Relationship Id="rId199" Type="http://schemas.openxmlformats.org/officeDocument/2006/relationships/customXml" Target="../ink/ink365.xml"/><Relationship Id="rId203" Type="http://schemas.openxmlformats.org/officeDocument/2006/relationships/customXml" Target="../ink/ink367.xml"/><Relationship Id="rId385" Type="http://schemas.openxmlformats.org/officeDocument/2006/relationships/image" Target="../media/image192.png"/><Relationship Id="rId571" Type="http://schemas.openxmlformats.org/officeDocument/2006/relationships/customXml" Target="../ink/ink553.xml"/><Relationship Id="rId19" Type="http://schemas.openxmlformats.org/officeDocument/2006/relationships/customXml" Target="../ink/ink275.xml"/><Relationship Id="rId224" Type="http://schemas.openxmlformats.org/officeDocument/2006/relationships/image" Target="../media/image112.png"/><Relationship Id="rId245" Type="http://schemas.openxmlformats.org/officeDocument/2006/relationships/customXml" Target="../ink/ink388.xml"/><Relationship Id="rId266" Type="http://schemas.openxmlformats.org/officeDocument/2006/relationships/customXml" Target="../ink/ink399.xml"/><Relationship Id="rId287" Type="http://schemas.openxmlformats.org/officeDocument/2006/relationships/image" Target="../media/image143.png"/><Relationship Id="rId410" Type="http://schemas.openxmlformats.org/officeDocument/2006/relationships/customXml" Target="../ink/ink471.xml"/><Relationship Id="rId431" Type="http://schemas.openxmlformats.org/officeDocument/2006/relationships/image" Target="../media/image215.png"/><Relationship Id="rId452" Type="http://schemas.openxmlformats.org/officeDocument/2006/relationships/customXml" Target="../ink/ink492.xml"/><Relationship Id="rId473" Type="http://schemas.openxmlformats.org/officeDocument/2006/relationships/customXml" Target="../ink/ink503.xml"/><Relationship Id="rId494" Type="http://schemas.openxmlformats.org/officeDocument/2006/relationships/image" Target="../media/image246.png"/><Relationship Id="rId508" Type="http://schemas.openxmlformats.org/officeDocument/2006/relationships/customXml" Target="../ink/ink521.xml"/><Relationship Id="rId529" Type="http://schemas.openxmlformats.org/officeDocument/2006/relationships/image" Target="../media/image263.png"/><Relationship Id="rId30" Type="http://schemas.openxmlformats.org/officeDocument/2006/relationships/image" Target="../media/image15.png"/><Relationship Id="rId105" Type="http://schemas.openxmlformats.org/officeDocument/2006/relationships/customXml" Target="../ink/ink318.xml"/><Relationship Id="rId126" Type="http://schemas.openxmlformats.org/officeDocument/2006/relationships/image" Target="../media/image63.png"/><Relationship Id="rId147" Type="http://schemas.openxmlformats.org/officeDocument/2006/relationships/customXml" Target="../ink/ink339.xml"/><Relationship Id="rId168" Type="http://schemas.openxmlformats.org/officeDocument/2006/relationships/image" Target="../media/image84.png"/><Relationship Id="rId312" Type="http://schemas.openxmlformats.org/officeDocument/2006/relationships/customXml" Target="../ink/ink422.xml"/><Relationship Id="rId333" Type="http://schemas.openxmlformats.org/officeDocument/2006/relationships/image" Target="../media/image166.png"/><Relationship Id="rId354" Type="http://schemas.openxmlformats.org/officeDocument/2006/relationships/customXml" Target="../ink/ink443.xml"/><Relationship Id="rId540" Type="http://schemas.openxmlformats.org/officeDocument/2006/relationships/customXml" Target="../ink/ink537.xml"/><Relationship Id="rId51" Type="http://schemas.openxmlformats.org/officeDocument/2006/relationships/customXml" Target="../ink/ink291.xml"/><Relationship Id="rId72" Type="http://schemas.openxmlformats.org/officeDocument/2006/relationships/image" Target="../media/image36.png"/><Relationship Id="rId93" Type="http://schemas.openxmlformats.org/officeDocument/2006/relationships/customXml" Target="../ink/ink312.xml"/><Relationship Id="rId189" Type="http://schemas.openxmlformats.org/officeDocument/2006/relationships/customXml" Target="../ink/ink360.xml"/><Relationship Id="rId375" Type="http://schemas.openxmlformats.org/officeDocument/2006/relationships/image" Target="../media/image187.png"/><Relationship Id="rId396" Type="http://schemas.openxmlformats.org/officeDocument/2006/relationships/customXml" Target="../ink/ink464.xml"/><Relationship Id="rId561" Type="http://schemas.openxmlformats.org/officeDocument/2006/relationships/customXml" Target="../ink/ink548.xml"/><Relationship Id="rId582" Type="http://schemas.openxmlformats.org/officeDocument/2006/relationships/customXml" Target="../ink/ink559.xml"/><Relationship Id="rId214" Type="http://schemas.openxmlformats.org/officeDocument/2006/relationships/image" Target="../media/image107.png"/><Relationship Id="rId235" Type="http://schemas.openxmlformats.org/officeDocument/2006/relationships/customXml" Target="../ink/ink383.xml"/><Relationship Id="rId256" Type="http://schemas.openxmlformats.org/officeDocument/2006/relationships/customXml" Target="../ink/ink394.xml"/><Relationship Id="rId277" Type="http://schemas.openxmlformats.org/officeDocument/2006/relationships/image" Target="../media/image138.png"/><Relationship Id="rId298" Type="http://schemas.openxmlformats.org/officeDocument/2006/relationships/customXml" Target="../ink/ink415.xml"/><Relationship Id="rId400" Type="http://schemas.openxmlformats.org/officeDocument/2006/relationships/customXml" Target="../ink/ink466.xml"/><Relationship Id="rId421" Type="http://schemas.openxmlformats.org/officeDocument/2006/relationships/image" Target="../media/image210.png"/><Relationship Id="rId442" Type="http://schemas.openxmlformats.org/officeDocument/2006/relationships/customXml" Target="../ink/ink487.xml"/><Relationship Id="rId463" Type="http://schemas.openxmlformats.org/officeDocument/2006/relationships/image" Target="../media/image231.png"/><Relationship Id="rId484" Type="http://schemas.openxmlformats.org/officeDocument/2006/relationships/image" Target="../media/image241.png"/><Relationship Id="rId519" Type="http://schemas.openxmlformats.org/officeDocument/2006/relationships/image" Target="../media/image258.png"/><Relationship Id="rId116" Type="http://schemas.openxmlformats.org/officeDocument/2006/relationships/image" Target="../media/image58.png"/><Relationship Id="rId137" Type="http://schemas.openxmlformats.org/officeDocument/2006/relationships/customXml" Target="../ink/ink334.xml"/><Relationship Id="rId158" Type="http://schemas.openxmlformats.org/officeDocument/2006/relationships/image" Target="../media/image79.png"/><Relationship Id="rId302" Type="http://schemas.openxmlformats.org/officeDocument/2006/relationships/customXml" Target="../ink/ink417.xml"/><Relationship Id="rId323" Type="http://schemas.openxmlformats.org/officeDocument/2006/relationships/image" Target="../media/image161.png"/><Relationship Id="rId344" Type="http://schemas.openxmlformats.org/officeDocument/2006/relationships/customXml" Target="../ink/ink438.xml"/><Relationship Id="rId530" Type="http://schemas.openxmlformats.org/officeDocument/2006/relationships/customXml" Target="../ink/ink532.xml"/><Relationship Id="rId20" Type="http://schemas.openxmlformats.org/officeDocument/2006/relationships/image" Target="../media/image10.png"/><Relationship Id="rId41" Type="http://schemas.openxmlformats.org/officeDocument/2006/relationships/customXml" Target="../ink/ink286.xml"/><Relationship Id="rId62" Type="http://schemas.openxmlformats.org/officeDocument/2006/relationships/image" Target="../media/image31.png"/><Relationship Id="rId83" Type="http://schemas.openxmlformats.org/officeDocument/2006/relationships/customXml" Target="../ink/ink307.xml"/><Relationship Id="rId179" Type="http://schemas.openxmlformats.org/officeDocument/2006/relationships/customXml" Target="../ink/ink355.xml"/><Relationship Id="rId365" Type="http://schemas.openxmlformats.org/officeDocument/2006/relationships/image" Target="../media/image182.png"/><Relationship Id="rId386" Type="http://schemas.openxmlformats.org/officeDocument/2006/relationships/customXml" Target="../ink/ink459.xml"/><Relationship Id="rId551" Type="http://schemas.openxmlformats.org/officeDocument/2006/relationships/customXml" Target="../ink/ink543.xml"/><Relationship Id="rId572" Type="http://schemas.openxmlformats.org/officeDocument/2006/relationships/image" Target="../media/image284.png"/><Relationship Id="rId190" Type="http://schemas.openxmlformats.org/officeDocument/2006/relationships/image" Target="../media/image95.png"/><Relationship Id="rId204" Type="http://schemas.openxmlformats.org/officeDocument/2006/relationships/image" Target="../media/image102.png"/><Relationship Id="rId225" Type="http://schemas.openxmlformats.org/officeDocument/2006/relationships/customXml" Target="../ink/ink378.xml"/><Relationship Id="rId246" Type="http://schemas.openxmlformats.org/officeDocument/2006/relationships/image" Target="../media/image123.png"/><Relationship Id="rId267" Type="http://schemas.openxmlformats.org/officeDocument/2006/relationships/image" Target="../media/image133.png"/><Relationship Id="rId288" Type="http://schemas.openxmlformats.org/officeDocument/2006/relationships/customXml" Target="../ink/ink410.xml"/><Relationship Id="rId411" Type="http://schemas.openxmlformats.org/officeDocument/2006/relationships/image" Target="../media/image205.png"/><Relationship Id="rId432" Type="http://schemas.openxmlformats.org/officeDocument/2006/relationships/customXml" Target="../ink/ink482.xml"/><Relationship Id="rId453" Type="http://schemas.openxmlformats.org/officeDocument/2006/relationships/image" Target="../media/image226.png"/><Relationship Id="rId474" Type="http://schemas.openxmlformats.org/officeDocument/2006/relationships/image" Target="../media/image236.png"/><Relationship Id="rId509" Type="http://schemas.openxmlformats.org/officeDocument/2006/relationships/image" Target="../media/image253.png"/><Relationship Id="rId106" Type="http://schemas.openxmlformats.org/officeDocument/2006/relationships/image" Target="../media/image53.png"/><Relationship Id="rId127" Type="http://schemas.openxmlformats.org/officeDocument/2006/relationships/customXml" Target="../ink/ink329.xml"/><Relationship Id="rId313" Type="http://schemas.openxmlformats.org/officeDocument/2006/relationships/image" Target="../media/image156.png"/><Relationship Id="rId495" Type="http://schemas.openxmlformats.org/officeDocument/2006/relationships/customXml" Target="../ink/ink514.xml"/><Relationship Id="rId10" Type="http://schemas.openxmlformats.org/officeDocument/2006/relationships/image" Target="../media/image5.png"/><Relationship Id="rId31" Type="http://schemas.openxmlformats.org/officeDocument/2006/relationships/customXml" Target="../ink/ink281.xml"/><Relationship Id="rId52" Type="http://schemas.openxmlformats.org/officeDocument/2006/relationships/image" Target="../media/image26.png"/><Relationship Id="rId73" Type="http://schemas.openxmlformats.org/officeDocument/2006/relationships/customXml" Target="../ink/ink302.xml"/><Relationship Id="rId94" Type="http://schemas.openxmlformats.org/officeDocument/2006/relationships/image" Target="../media/image47.png"/><Relationship Id="rId148" Type="http://schemas.openxmlformats.org/officeDocument/2006/relationships/image" Target="../media/image74.png"/><Relationship Id="rId169" Type="http://schemas.openxmlformats.org/officeDocument/2006/relationships/customXml" Target="../ink/ink350.xml"/><Relationship Id="rId334" Type="http://schemas.openxmlformats.org/officeDocument/2006/relationships/customXml" Target="../ink/ink433.xml"/><Relationship Id="rId355" Type="http://schemas.openxmlformats.org/officeDocument/2006/relationships/image" Target="../media/image177.png"/><Relationship Id="rId376" Type="http://schemas.openxmlformats.org/officeDocument/2006/relationships/customXml" Target="../ink/ink454.xml"/><Relationship Id="rId397" Type="http://schemas.openxmlformats.org/officeDocument/2006/relationships/image" Target="../media/image198.png"/><Relationship Id="rId520" Type="http://schemas.openxmlformats.org/officeDocument/2006/relationships/customXml" Target="../ink/ink527.xml"/><Relationship Id="rId541" Type="http://schemas.openxmlformats.org/officeDocument/2006/relationships/image" Target="../media/image269.png"/><Relationship Id="rId562" Type="http://schemas.openxmlformats.org/officeDocument/2006/relationships/image" Target="../media/image279.png"/><Relationship Id="rId583" Type="http://schemas.openxmlformats.org/officeDocument/2006/relationships/image" Target="../media/image289.png"/><Relationship Id="rId4" Type="http://schemas.openxmlformats.org/officeDocument/2006/relationships/image" Target="../media/image2.png"/><Relationship Id="rId180" Type="http://schemas.openxmlformats.org/officeDocument/2006/relationships/image" Target="../media/image90.png"/><Relationship Id="rId215" Type="http://schemas.openxmlformats.org/officeDocument/2006/relationships/customXml" Target="../ink/ink373.xml"/><Relationship Id="rId236" Type="http://schemas.openxmlformats.org/officeDocument/2006/relationships/image" Target="../media/image118.png"/><Relationship Id="rId257" Type="http://schemas.openxmlformats.org/officeDocument/2006/relationships/image" Target="../media/image128.png"/><Relationship Id="rId278" Type="http://schemas.openxmlformats.org/officeDocument/2006/relationships/customXml" Target="../ink/ink405.xml"/><Relationship Id="rId401" Type="http://schemas.openxmlformats.org/officeDocument/2006/relationships/image" Target="../media/image200.png"/><Relationship Id="rId422" Type="http://schemas.openxmlformats.org/officeDocument/2006/relationships/customXml" Target="../ink/ink477.xml"/><Relationship Id="rId443" Type="http://schemas.openxmlformats.org/officeDocument/2006/relationships/image" Target="../media/image221.png"/><Relationship Id="rId464" Type="http://schemas.openxmlformats.org/officeDocument/2006/relationships/customXml" Target="../ink/ink498.xml"/><Relationship Id="rId303" Type="http://schemas.openxmlformats.org/officeDocument/2006/relationships/image" Target="../media/image151.png"/><Relationship Id="rId485" Type="http://schemas.openxmlformats.org/officeDocument/2006/relationships/customXml" Target="../ink/ink509.xml"/><Relationship Id="rId42" Type="http://schemas.openxmlformats.org/officeDocument/2006/relationships/image" Target="../media/image21.png"/><Relationship Id="rId84" Type="http://schemas.openxmlformats.org/officeDocument/2006/relationships/image" Target="../media/image42.png"/><Relationship Id="rId138" Type="http://schemas.openxmlformats.org/officeDocument/2006/relationships/image" Target="../media/image69.png"/><Relationship Id="rId345" Type="http://schemas.openxmlformats.org/officeDocument/2006/relationships/image" Target="../media/image172.png"/><Relationship Id="rId387" Type="http://schemas.openxmlformats.org/officeDocument/2006/relationships/image" Target="../media/image193.png"/><Relationship Id="rId510" Type="http://schemas.openxmlformats.org/officeDocument/2006/relationships/customXml" Target="../ink/ink522.xml"/><Relationship Id="rId552" Type="http://schemas.openxmlformats.org/officeDocument/2006/relationships/image" Target="../media/image274.png"/><Relationship Id="rId191" Type="http://schemas.openxmlformats.org/officeDocument/2006/relationships/customXml" Target="../ink/ink361.xml"/><Relationship Id="rId205" Type="http://schemas.openxmlformats.org/officeDocument/2006/relationships/customXml" Target="../ink/ink368.xml"/><Relationship Id="rId247" Type="http://schemas.openxmlformats.org/officeDocument/2006/relationships/customXml" Target="../ink/ink389.xml"/><Relationship Id="rId412" Type="http://schemas.openxmlformats.org/officeDocument/2006/relationships/customXml" Target="../ink/ink472.xml"/><Relationship Id="rId107" Type="http://schemas.openxmlformats.org/officeDocument/2006/relationships/customXml" Target="../ink/ink319.xml"/><Relationship Id="rId289" Type="http://schemas.openxmlformats.org/officeDocument/2006/relationships/image" Target="../media/image144.png"/><Relationship Id="rId454" Type="http://schemas.openxmlformats.org/officeDocument/2006/relationships/customXml" Target="../ink/ink493.xml"/><Relationship Id="rId496" Type="http://schemas.openxmlformats.org/officeDocument/2006/relationships/image" Target="../media/image247.png"/><Relationship Id="rId11" Type="http://schemas.openxmlformats.org/officeDocument/2006/relationships/customXml" Target="../ink/ink271.xml"/><Relationship Id="rId53" Type="http://schemas.openxmlformats.org/officeDocument/2006/relationships/customXml" Target="../ink/ink292.xml"/><Relationship Id="rId149" Type="http://schemas.openxmlformats.org/officeDocument/2006/relationships/customXml" Target="../ink/ink340.xml"/><Relationship Id="rId314" Type="http://schemas.openxmlformats.org/officeDocument/2006/relationships/customXml" Target="../ink/ink423.xml"/><Relationship Id="rId356" Type="http://schemas.openxmlformats.org/officeDocument/2006/relationships/customXml" Target="../ink/ink444.xml"/><Relationship Id="rId398" Type="http://schemas.openxmlformats.org/officeDocument/2006/relationships/customXml" Target="../ink/ink465.xml"/><Relationship Id="rId521" Type="http://schemas.openxmlformats.org/officeDocument/2006/relationships/image" Target="../media/image259.png"/><Relationship Id="rId563" Type="http://schemas.openxmlformats.org/officeDocument/2006/relationships/customXml" Target="../ink/ink549.xml"/><Relationship Id="rId95" Type="http://schemas.openxmlformats.org/officeDocument/2006/relationships/customXml" Target="../ink/ink313.xml"/><Relationship Id="rId160" Type="http://schemas.openxmlformats.org/officeDocument/2006/relationships/image" Target="../media/image80.png"/><Relationship Id="rId216" Type="http://schemas.openxmlformats.org/officeDocument/2006/relationships/image" Target="../media/image108.png"/><Relationship Id="rId423" Type="http://schemas.openxmlformats.org/officeDocument/2006/relationships/image" Target="../media/image211.png"/><Relationship Id="rId258" Type="http://schemas.openxmlformats.org/officeDocument/2006/relationships/customXml" Target="../ink/ink395.xml"/><Relationship Id="rId465" Type="http://schemas.openxmlformats.org/officeDocument/2006/relationships/image" Target="../media/image232.png"/><Relationship Id="rId22" Type="http://schemas.openxmlformats.org/officeDocument/2006/relationships/image" Target="../media/image11.png"/><Relationship Id="rId64" Type="http://schemas.openxmlformats.org/officeDocument/2006/relationships/image" Target="../media/image32.png"/><Relationship Id="rId118" Type="http://schemas.openxmlformats.org/officeDocument/2006/relationships/image" Target="../media/image59.png"/><Relationship Id="rId325" Type="http://schemas.openxmlformats.org/officeDocument/2006/relationships/image" Target="../media/image162.png"/><Relationship Id="rId367" Type="http://schemas.openxmlformats.org/officeDocument/2006/relationships/image" Target="../media/image183.png"/><Relationship Id="rId532" Type="http://schemas.openxmlformats.org/officeDocument/2006/relationships/customXml" Target="../ink/ink533.xml"/><Relationship Id="rId574" Type="http://schemas.openxmlformats.org/officeDocument/2006/relationships/image" Target="../media/image285.png"/><Relationship Id="rId171" Type="http://schemas.openxmlformats.org/officeDocument/2006/relationships/customXml" Target="../ink/ink351.xml"/><Relationship Id="rId227" Type="http://schemas.openxmlformats.org/officeDocument/2006/relationships/customXml" Target="../ink/ink379.xml"/><Relationship Id="rId269" Type="http://schemas.openxmlformats.org/officeDocument/2006/relationships/image" Target="../media/image134.png"/><Relationship Id="rId434" Type="http://schemas.openxmlformats.org/officeDocument/2006/relationships/customXml" Target="../ink/ink483.xml"/><Relationship Id="rId476" Type="http://schemas.openxmlformats.org/officeDocument/2006/relationships/image" Target="../media/image237.png"/><Relationship Id="rId33" Type="http://schemas.openxmlformats.org/officeDocument/2006/relationships/customXml" Target="../ink/ink282.xml"/><Relationship Id="rId129" Type="http://schemas.openxmlformats.org/officeDocument/2006/relationships/customXml" Target="../ink/ink330.xml"/><Relationship Id="rId280" Type="http://schemas.openxmlformats.org/officeDocument/2006/relationships/customXml" Target="../ink/ink406.xml"/><Relationship Id="rId336" Type="http://schemas.openxmlformats.org/officeDocument/2006/relationships/customXml" Target="../ink/ink434.xml"/><Relationship Id="rId501" Type="http://schemas.openxmlformats.org/officeDocument/2006/relationships/customXml" Target="../ink/ink517.xml"/><Relationship Id="rId543" Type="http://schemas.openxmlformats.org/officeDocument/2006/relationships/image" Target="../media/image270.png"/><Relationship Id="rId75" Type="http://schemas.openxmlformats.org/officeDocument/2006/relationships/customXml" Target="../ink/ink303.xml"/><Relationship Id="rId140" Type="http://schemas.openxmlformats.org/officeDocument/2006/relationships/image" Target="../media/image70.png"/><Relationship Id="rId182" Type="http://schemas.openxmlformats.org/officeDocument/2006/relationships/image" Target="../media/image91.png"/><Relationship Id="rId378" Type="http://schemas.openxmlformats.org/officeDocument/2006/relationships/customXml" Target="../ink/ink455.xml"/><Relationship Id="rId403" Type="http://schemas.openxmlformats.org/officeDocument/2006/relationships/image" Target="../media/image201.png"/><Relationship Id="rId585" Type="http://schemas.openxmlformats.org/officeDocument/2006/relationships/image" Target="../media/image290.png"/><Relationship Id="rId6" Type="http://schemas.openxmlformats.org/officeDocument/2006/relationships/image" Target="../media/image3.png"/><Relationship Id="rId238" Type="http://schemas.openxmlformats.org/officeDocument/2006/relationships/image" Target="../media/image119.png"/><Relationship Id="rId445" Type="http://schemas.openxmlformats.org/officeDocument/2006/relationships/image" Target="../media/image222.png"/><Relationship Id="rId487" Type="http://schemas.openxmlformats.org/officeDocument/2006/relationships/customXml" Target="../ink/ink510.xml"/><Relationship Id="rId291" Type="http://schemas.openxmlformats.org/officeDocument/2006/relationships/image" Target="../media/image145.png"/><Relationship Id="rId305" Type="http://schemas.openxmlformats.org/officeDocument/2006/relationships/image" Target="../media/image152.png"/><Relationship Id="rId347" Type="http://schemas.openxmlformats.org/officeDocument/2006/relationships/image" Target="../media/image173.png"/><Relationship Id="rId512" Type="http://schemas.openxmlformats.org/officeDocument/2006/relationships/customXml" Target="../ink/ink523.xml"/><Relationship Id="rId44" Type="http://schemas.openxmlformats.org/officeDocument/2006/relationships/image" Target="../media/image22.png"/><Relationship Id="rId86" Type="http://schemas.openxmlformats.org/officeDocument/2006/relationships/image" Target="../media/image43.png"/><Relationship Id="rId151" Type="http://schemas.openxmlformats.org/officeDocument/2006/relationships/customXml" Target="../ink/ink341.xml"/><Relationship Id="rId389" Type="http://schemas.openxmlformats.org/officeDocument/2006/relationships/image" Target="../media/image194.png"/><Relationship Id="rId554" Type="http://schemas.openxmlformats.org/officeDocument/2006/relationships/image" Target="../media/image275.png"/><Relationship Id="rId193" Type="http://schemas.openxmlformats.org/officeDocument/2006/relationships/customXml" Target="../ink/ink362.xml"/><Relationship Id="rId207" Type="http://schemas.openxmlformats.org/officeDocument/2006/relationships/customXml" Target="../ink/ink369.xml"/><Relationship Id="rId249" Type="http://schemas.openxmlformats.org/officeDocument/2006/relationships/customXml" Target="../ink/ink390.xml"/><Relationship Id="rId414" Type="http://schemas.openxmlformats.org/officeDocument/2006/relationships/customXml" Target="../ink/ink473.xml"/><Relationship Id="rId456" Type="http://schemas.openxmlformats.org/officeDocument/2006/relationships/customXml" Target="../ink/ink494.xml"/><Relationship Id="rId498" Type="http://schemas.openxmlformats.org/officeDocument/2006/relationships/image" Target="../media/image248.png"/><Relationship Id="rId13" Type="http://schemas.openxmlformats.org/officeDocument/2006/relationships/customXml" Target="../ink/ink272.xml"/><Relationship Id="rId109" Type="http://schemas.openxmlformats.org/officeDocument/2006/relationships/customXml" Target="../ink/ink320.xml"/><Relationship Id="rId260" Type="http://schemas.openxmlformats.org/officeDocument/2006/relationships/customXml" Target="../ink/ink396.xml"/><Relationship Id="rId316" Type="http://schemas.openxmlformats.org/officeDocument/2006/relationships/customXml" Target="../ink/ink424.xml"/><Relationship Id="rId523" Type="http://schemas.openxmlformats.org/officeDocument/2006/relationships/image" Target="../media/image260.png"/><Relationship Id="rId55" Type="http://schemas.openxmlformats.org/officeDocument/2006/relationships/customXml" Target="../ink/ink293.xml"/><Relationship Id="rId97" Type="http://schemas.openxmlformats.org/officeDocument/2006/relationships/customXml" Target="../ink/ink314.xml"/><Relationship Id="rId120" Type="http://schemas.openxmlformats.org/officeDocument/2006/relationships/image" Target="../media/image60.png"/><Relationship Id="rId358" Type="http://schemas.openxmlformats.org/officeDocument/2006/relationships/customXml" Target="../ink/ink445.xml"/><Relationship Id="rId565" Type="http://schemas.openxmlformats.org/officeDocument/2006/relationships/customXml" Target="../ink/ink550.xml"/><Relationship Id="rId162" Type="http://schemas.openxmlformats.org/officeDocument/2006/relationships/image" Target="../media/image81.png"/><Relationship Id="rId218" Type="http://schemas.openxmlformats.org/officeDocument/2006/relationships/image" Target="../media/image109.png"/><Relationship Id="rId425" Type="http://schemas.openxmlformats.org/officeDocument/2006/relationships/image" Target="../media/image212.png"/><Relationship Id="rId467" Type="http://schemas.openxmlformats.org/officeDocument/2006/relationships/customXml" Target="../ink/ink500.xml"/><Relationship Id="rId271" Type="http://schemas.openxmlformats.org/officeDocument/2006/relationships/image" Target="../media/image135.png"/><Relationship Id="rId24" Type="http://schemas.openxmlformats.org/officeDocument/2006/relationships/image" Target="../media/image12.png"/><Relationship Id="rId66" Type="http://schemas.openxmlformats.org/officeDocument/2006/relationships/image" Target="../media/image33.png"/><Relationship Id="rId131" Type="http://schemas.openxmlformats.org/officeDocument/2006/relationships/customXml" Target="../ink/ink331.xml"/><Relationship Id="rId327" Type="http://schemas.openxmlformats.org/officeDocument/2006/relationships/image" Target="../media/image163.png"/><Relationship Id="rId369" Type="http://schemas.openxmlformats.org/officeDocument/2006/relationships/image" Target="../media/image184.png"/><Relationship Id="rId534" Type="http://schemas.openxmlformats.org/officeDocument/2006/relationships/customXml" Target="../ink/ink534.xml"/><Relationship Id="rId576" Type="http://schemas.openxmlformats.org/officeDocument/2006/relationships/image" Target="../media/image286.png"/><Relationship Id="rId173" Type="http://schemas.openxmlformats.org/officeDocument/2006/relationships/customXml" Target="../ink/ink352.xml"/><Relationship Id="rId229" Type="http://schemas.openxmlformats.org/officeDocument/2006/relationships/customXml" Target="../ink/ink380.xml"/><Relationship Id="rId380" Type="http://schemas.openxmlformats.org/officeDocument/2006/relationships/customXml" Target="../ink/ink456.xml"/><Relationship Id="rId436" Type="http://schemas.openxmlformats.org/officeDocument/2006/relationships/customXml" Target="../ink/ink484.xml"/><Relationship Id="rId240" Type="http://schemas.openxmlformats.org/officeDocument/2006/relationships/image" Target="../media/image120.png"/><Relationship Id="rId478" Type="http://schemas.openxmlformats.org/officeDocument/2006/relationships/image" Target="../media/image238.png"/><Relationship Id="rId35" Type="http://schemas.openxmlformats.org/officeDocument/2006/relationships/customXml" Target="../ink/ink283.xml"/><Relationship Id="rId77" Type="http://schemas.openxmlformats.org/officeDocument/2006/relationships/customXml" Target="../ink/ink304.xml"/><Relationship Id="rId100" Type="http://schemas.openxmlformats.org/officeDocument/2006/relationships/image" Target="../media/image50.png"/><Relationship Id="rId282" Type="http://schemas.openxmlformats.org/officeDocument/2006/relationships/customXml" Target="../ink/ink407.xml"/><Relationship Id="rId338" Type="http://schemas.openxmlformats.org/officeDocument/2006/relationships/customXml" Target="../ink/ink435.xml"/><Relationship Id="rId503" Type="http://schemas.openxmlformats.org/officeDocument/2006/relationships/customXml" Target="../ink/ink518.xml"/><Relationship Id="rId545" Type="http://schemas.openxmlformats.org/officeDocument/2006/relationships/image" Target="../media/image271.png"/><Relationship Id="rId587" Type="http://schemas.openxmlformats.org/officeDocument/2006/relationships/image" Target="../media/image291.png"/><Relationship Id="rId8" Type="http://schemas.openxmlformats.org/officeDocument/2006/relationships/image" Target="../media/image4.png"/><Relationship Id="rId142" Type="http://schemas.openxmlformats.org/officeDocument/2006/relationships/image" Target="../media/image71.png"/><Relationship Id="rId184" Type="http://schemas.openxmlformats.org/officeDocument/2006/relationships/image" Target="../media/image92.png"/><Relationship Id="rId391" Type="http://schemas.openxmlformats.org/officeDocument/2006/relationships/image" Target="../media/image195.png"/><Relationship Id="rId405" Type="http://schemas.openxmlformats.org/officeDocument/2006/relationships/image" Target="../media/image202.png"/><Relationship Id="rId447" Type="http://schemas.openxmlformats.org/officeDocument/2006/relationships/image" Target="../media/image223.png"/><Relationship Id="rId251" Type="http://schemas.openxmlformats.org/officeDocument/2006/relationships/customXml" Target="../ink/ink391.xml"/><Relationship Id="rId489" Type="http://schemas.openxmlformats.org/officeDocument/2006/relationships/customXml" Target="../ink/ink511.xml"/><Relationship Id="rId46" Type="http://schemas.openxmlformats.org/officeDocument/2006/relationships/image" Target="../media/image23.png"/><Relationship Id="rId293" Type="http://schemas.openxmlformats.org/officeDocument/2006/relationships/image" Target="../media/image146.png"/><Relationship Id="rId307" Type="http://schemas.openxmlformats.org/officeDocument/2006/relationships/image" Target="../media/image153.png"/><Relationship Id="rId349" Type="http://schemas.openxmlformats.org/officeDocument/2006/relationships/image" Target="../media/image174.png"/><Relationship Id="rId514" Type="http://schemas.openxmlformats.org/officeDocument/2006/relationships/customXml" Target="../ink/ink524.xml"/><Relationship Id="rId556" Type="http://schemas.openxmlformats.org/officeDocument/2006/relationships/image" Target="../media/image276.png"/><Relationship Id="rId88" Type="http://schemas.openxmlformats.org/officeDocument/2006/relationships/image" Target="../media/image44.png"/><Relationship Id="rId111" Type="http://schemas.openxmlformats.org/officeDocument/2006/relationships/customXml" Target="../ink/ink321.xml"/><Relationship Id="rId153" Type="http://schemas.openxmlformats.org/officeDocument/2006/relationships/customXml" Target="../ink/ink342.xml"/><Relationship Id="rId195" Type="http://schemas.openxmlformats.org/officeDocument/2006/relationships/customXml" Target="../ink/ink363.xml"/><Relationship Id="rId209" Type="http://schemas.openxmlformats.org/officeDocument/2006/relationships/customXml" Target="../ink/ink370.xml"/><Relationship Id="rId360" Type="http://schemas.openxmlformats.org/officeDocument/2006/relationships/customXml" Target="../ink/ink446.xml"/><Relationship Id="rId416" Type="http://schemas.openxmlformats.org/officeDocument/2006/relationships/customXml" Target="../ink/ink474.xml"/><Relationship Id="rId220" Type="http://schemas.openxmlformats.org/officeDocument/2006/relationships/image" Target="../media/image110.png"/><Relationship Id="rId458" Type="http://schemas.openxmlformats.org/officeDocument/2006/relationships/customXml" Target="../ink/ink495.xml"/><Relationship Id="rId15" Type="http://schemas.openxmlformats.org/officeDocument/2006/relationships/customXml" Target="../ink/ink273.xml"/><Relationship Id="rId57" Type="http://schemas.openxmlformats.org/officeDocument/2006/relationships/customXml" Target="../ink/ink294.xml"/><Relationship Id="rId262" Type="http://schemas.openxmlformats.org/officeDocument/2006/relationships/customXml" Target="../ink/ink397.xml"/><Relationship Id="rId318" Type="http://schemas.openxmlformats.org/officeDocument/2006/relationships/customXml" Target="../ink/ink425.xml"/><Relationship Id="rId525" Type="http://schemas.openxmlformats.org/officeDocument/2006/relationships/image" Target="../media/image261.png"/><Relationship Id="rId567" Type="http://schemas.openxmlformats.org/officeDocument/2006/relationships/customXml" Target="../ink/ink551.xml"/><Relationship Id="rId99" Type="http://schemas.openxmlformats.org/officeDocument/2006/relationships/customXml" Target="../ink/ink315.xml"/><Relationship Id="rId122" Type="http://schemas.openxmlformats.org/officeDocument/2006/relationships/image" Target="../media/image61.png"/><Relationship Id="rId164" Type="http://schemas.openxmlformats.org/officeDocument/2006/relationships/image" Target="../media/image82.png"/><Relationship Id="rId371" Type="http://schemas.openxmlformats.org/officeDocument/2006/relationships/image" Target="../media/image185.png"/><Relationship Id="rId427" Type="http://schemas.openxmlformats.org/officeDocument/2006/relationships/image" Target="../media/image213.png"/><Relationship Id="rId469" Type="http://schemas.openxmlformats.org/officeDocument/2006/relationships/customXml" Target="../ink/ink501.xml"/><Relationship Id="rId26" Type="http://schemas.openxmlformats.org/officeDocument/2006/relationships/image" Target="../media/image13.png"/><Relationship Id="rId231" Type="http://schemas.openxmlformats.org/officeDocument/2006/relationships/customXml" Target="../ink/ink381.xml"/><Relationship Id="rId273" Type="http://schemas.openxmlformats.org/officeDocument/2006/relationships/image" Target="../media/image136.png"/><Relationship Id="rId329" Type="http://schemas.openxmlformats.org/officeDocument/2006/relationships/image" Target="../media/image164.png"/><Relationship Id="rId480" Type="http://schemas.openxmlformats.org/officeDocument/2006/relationships/image" Target="../media/image239.png"/><Relationship Id="rId536" Type="http://schemas.openxmlformats.org/officeDocument/2006/relationships/customXml" Target="../ink/ink535.xml"/><Relationship Id="rId68" Type="http://schemas.openxmlformats.org/officeDocument/2006/relationships/image" Target="../media/image34.png"/><Relationship Id="rId133" Type="http://schemas.openxmlformats.org/officeDocument/2006/relationships/customXml" Target="../ink/ink332.xml"/><Relationship Id="rId175" Type="http://schemas.openxmlformats.org/officeDocument/2006/relationships/customXml" Target="../ink/ink353.xml"/><Relationship Id="rId340" Type="http://schemas.openxmlformats.org/officeDocument/2006/relationships/customXml" Target="../ink/ink436.xml"/><Relationship Id="rId578" Type="http://schemas.openxmlformats.org/officeDocument/2006/relationships/customXml" Target="../ink/ink557.xml"/><Relationship Id="rId200" Type="http://schemas.openxmlformats.org/officeDocument/2006/relationships/image" Target="../media/image100.png"/><Relationship Id="rId382" Type="http://schemas.openxmlformats.org/officeDocument/2006/relationships/customXml" Target="../ink/ink457.xml"/><Relationship Id="rId438" Type="http://schemas.openxmlformats.org/officeDocument/2006/relationships/customXml" Target="../ink/ink485.xml"/></Relationships>
</file>

<file path=ppt/slides/_rels/slide6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350.png"/><Relationship Id="rId63" Type="http://schemas.openxmlformats.org/officeDocument/2006/relationships/image" Target="../media/image323.png"/><Relationship Id="rId84" Type="http://schemas.openxmlformats.org/officeDocument/2006/relationships/customXml" Target="../ink/ink584.xml"/><Relationship Id="rId138" Type="http://schemas.openxmlformats.org/officeDocument/2006/relationships/customXml" Target="../ink/ink611.xml"/><Relationship Id="rId159" Type="http://schemas.openxmlformats.org/officeDocument/2006/relationships/image" Target="../media/image370.png"/><Relationship Id="rId170" Type="http://schemas.openxmlformats.org/officeDocument/2006/relationships/customXml" Target="../ink/ink627.xml"/><Relationship Id="rId191" Type="http://schemas.openxmlformats.org/officeDocument/2006/relationships/image" Target="../media/image386.png"/><Relationship Id="rId226" Type="http://schemas.openxmlformats.org/officeDocument/2006/relationships/customXml" Target="../ink/ink650.xml"/><Relationship Id="rId247" Type="http://schemas.openxmlformats.org/officeDocument/2006/relationships/customXml" Target="../ink/ink661.xml"/><Relationship Id="rId107" Type="http://schemas.openxmlformats.org/officeDocument/2006/relationships/image" Target="../media/image345.png"/><Relationship Id="rId268" Type="http://schemas.openxmlformats.org/officeDocument/2006/relationships/image" Target="../media/image424.png"/><Relationship Id="rId53" Type="http://schemas.openxmlformats.org/officeDocument/2006/relationships/image" Target="../media/image318.png"/><Relationship Id="rId74" Type="http://schemas.openxmlformats.org/officeDocument/2006/relationships/customXml" Target="../ink/ink579.xml"/><Relationship Id="rId128" Type="http://schemas.openxmlformats.org/officeDocument/2006/relationships/customXml" Target="../ink/ink606.xml"/><Relationship Id="rId149" Type="http://schemas.openxmlformats.org/officeDocument/2006/relationships/image" Target="../media/image366.png"/><Relationship Id="rId90" Type="http://schemas.openxmlformats.org/officeDocument/2006/relationships/customXml" Target="../ink/ink587.xml"/><Relationship Id="rId95" Type="http://schemas.openxmlformats.org/officeDocument/2006/relationships/image" Target="../media/image339.png"/><Relationship Id="rId160" Type="http://schemas.openxmlformats.org/officeDocument/2006/relationships/customXml" Target="../ink/ink622.xml"/><Relationship Id="rId165" Type="http://schemas.openxmlformats.org/officeDocument/2006/relationships/image" Target="../media/image373.png"/><Relationship Id="rId186" Type="http://schemas.openxmlformats.org/officeDocument/2006/relationships/customXml" Target="../ink/ink632.xml"/><Relationship Id="rId216" Type="http://schemas.openxmlformats.org/officeDocument/2006/relationships/customXml" Target="../ink/ink645.xml"/><Relationship Id="rId237" Type="http://schemas.openxmlformats.org/officeDocument/2006/relationships/image" Target="../media/image409.png"/><Relationship Id="rId211" Type="http://schemas.openxmlformats.org/officeDocument/2006/relationships/image" Target="../media/image396.png"/><Relationship Id="rId232" Type="http://schemas.openxmlformats.org/officeDocument/2006/relationships/customXml" Target="../ink/ink653.xml"/><Relationship Id="rId253" Type="http://schemas.openxmlformats.org/officeDocument/2006/relationships/customXml" Target="../ink/ink664.xml"/><Relationship Id="rId258" Type="http://schemas.openxmlformats.org/officeDocument/2006/relationships/image" Target="../media/image419.png"/><Relationship Id="rId48" Type="http://schemas.openxmlformats.org/officeDocument/2006/relationships/customXml" Target="../ink/ink566.xml"/><Relationship Id="rId64" Type="http://schemas.openxmlformats.org/officeDocument/2006/relationships/customXml" Target="../ink/ink574.xml"/><Relationship Id="rId69" Type="http://schemas.openxmlformats.org/officeDocument/2006/relationships/image" Target="../media/image326.png"/><Relationship Id="rId113" Type="http://schemas.openxmlformats.org/officeDocument/2006/relationships/image" Target="../media/image348.png"/><Relationship Id="rId118" Type="http://schemas.openxmlformats.org/officeDocument/2006/relationships/customXml" Target="../ink/ink601.xml"/><Relationship Id="rId134" Type="http://schemas.openxmlformats.org/officeDocument/2006/relationships/customXml" Target="../ink/ink609.xml"/><Relationship Id="rId139" Type="http://schemas.openxmlformats.org/officeDocument/2006/relationships/image" Target="../media/image361.png"/><Relationship Id="rId80" Type="http://schemas.openxmlformats.org/officeDocument/2006/relationships/customXml" Target="../ink/ink582.xml"/><Relationship Id="rId85" Type="http://schemas.openxmlformats.org/officeDocument/2006/relationships/image" Target="../media/image334.png"/><Relationship Id="rId150" Type="http://schemas.openxmlformats.org/officeDocument/2006/relationships/customXml" Target="../ink/ink617.xml"/><Relationship Id="rId155" Type="http://schemas.openxmlformats.org/officeDocument/2006/relationships/image" Target="../media/image10.png"/><Relationship Id="rId176" Type="http://schemas.openxmlformats.org/officeDocument/2006/relationships/customXml" Target="../ink/ink629.xml"/><Relationship Id="rId192" Type="http://schemas.openxmlformats.org/officeDocument/2006/relationships/customXml" Target="../ink/ink635.xml"/><Relationship Id="rId197" Type="http://schemas.openxmlformats.org/officeDocument/2006/relationships/image" Target="../media/image389.png"/><Relationship Id="rId227" Type="http://schemas.openxmlformats.org/officeDocument/2006/relationships/image" Target="../media/image404.png"/><Relationship Id="rId201" Type="http://schemas.openxmlformats.org/officeDocument/2006/relationships/image" Target="../media/image391.png"/><Relationship Id="rId222" Type="http://schemas.openxmlformats.org/officeDocument/2006/relationships/customXml" Target="../ink/ink648.xml"/><Relationship Id="rId243" Type="http://schemas.openxmlformats.org/officeDocument/2006/relationships/image" Target="../media/image412.png"/><Relationship Id="rId248" Type="http://schemas.openxmlformats.org/officeDocument/2006/relationships/image" Target="../media/image414.png"/><Relationship Id="rId264" Type="http://schemas.openxmlformats.org/officeDocument/2006/relationships/image" Target="../media/image422.png"/><Relationship Id="rId269" Type="http://schemas.openxmlformats.org/officeDocument/2006/relationships/customXml" Target="../ink/ink672.xml"/><Relationship Id="rId59" Type="http://schemas.openxmlformats.org/officeDocument/2006/relationships/image" Target="../media/image321.png"/><Relationship Id="rId103" Type="http://schemas.openxmlformats.org/officeDocument/2006/relationships/image" Target="../media/image343.png"/><Relationship Id="rId108" Type="http://schemas.openxmlformats.org/officeDocument/2006/relationships/customXml" Target="../ink/ink596.xml"/><Relationship Id="rId124" Type="http://schemas.openxmlformats.org/officeDocument/2006/relationships/customXml" Target="../ink/ink604.xml"/><Relationship Id="rId129" Type="http://schemas.openxmlformats.org/officeDocument/2006/relationships/image" Target="../media/image356.png"/><Relationship Id="rId54" Type="http://schemas.openxmlformats.org/officeDocument/2006/relationships/customXml" Target="../ink/ink569.xml"/><Relationship Id="rId70" Type="http://schemas.openxmlformats.org/officeDocument/2006/relationships/customXml" Target="../ink/ink577.xml"/><Relationship Id="rId75" Type="http://schemas.openxmlformats.org/officeDocument/2006/relationships/image" Target="../media/image329.png"/><Relationship Id="rId91" Type="http://schemas.openxmlformats.org/officeDocument/2006/relationships/image" Target="../media/image337.png"/><Relationship Id="rId96" Type="http://schemas.openxmlformats.org/officeDocument/2006/relationships/customXml" Target="../ink/ink590.xml"/><Relationship Id="rId140" Type="http://schemas.openxmlformats.org/officeDocument/2006/relationships/customXml" Target="../ink/ink612.xml"/><Relationship Id="rId145" Type="http://schemas.openxmlformats.org/officeDocument/2006/relationships/image" Target="../media/image364.png"/><Relationship Id="rId161" Type="http://schemas.openxmlformats.org/officeDocument/2006/relationships/image" Target="../media/image371.png"/><Relationship Id="rId166" Type="http://schemas.openxmlformats.org/officeDocument/2006/relationships/customXml" Target="../ink/ink625.xml"/><Relationship Id="rId187" Type="http://schemas.openxmlformats.org/officeDocument/2006/relationships/image" Target="../media/image384.png"/><Relationship Id="rId217" Type="http://schemas.openxmlformats.org/officeDocument/2006/relationships/image" Target="../media/image399.png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643.xml"/><Relationship Id="rId233" Type="http://schemas.openxmlformats.org/officeDocument/2006/relationships/image" Target="../media/image407.png"/><Relationship Id="rId238" Type="http://schemas.openxmlformats.org/officeDocument/2006/relationships/customXml" Target="../ink/ink656.xml"/><Relationship Id="rId254" Type="http://schemas.openxmlformats.org/officeDocument/2006/relationships/image" Target="../media/image417.png"/><Relationship Id="rId259" Type="http://schemas.openxmlformats.org/officeDocument/2006/relationships/customXml" Target="../ink/ink667.xml"/><Relationship Id="rId49" Type="http://schemas.openxmlformats.org/officeDocument/2006/relationships/image" Target="../media/image316.png"/><Relationship Id="rId114" Type="http://schemas.openxmlformats.org/officeDocument/2006/relationships/customXml" Target="../ink/ink599.xml"/><Relationship Id="rId119" Type="http://schemas.openxmlformats.org/officeDocument/2006/relationships/image" Target="../media/image351.png"/><Relationship Id="rId270" Type="http://schemas.openxmlformats.org/officeDocument/2006/relationships/image" Target="../media/image425.png"/><Relationship Id="rId60" Type="http://schemas.openxmlformats.org/officeDocument/2006/relationships/customXml" Target="../ink/ink572.xml"/><Relationship Id="rId65" Type="http://schemas.openxmlformats.org/officeDocument/2006/relationships/image" Target="../media/image324.png"/><Relationship Id="rId81" Type="http://schemas.openxmlformats.org/officeDocument/2006/relationships/image" Target="../media/image332.png"/><Relationship Id="rId86" Type="http://schemas.openxmlformats.org/officeDocument/2006/relationships/customXml" Target="../ink/ink585.xml"/><Relationship Id="rId130" Type="http://schemas.openxmlformats.org/officeDocument/2006/relationships/customXml" Target="../ink/ink607.xml"/><Relationship Id="rId135" Type="http://schemas.openxmlformats.org/officeDocument/2006/relationships/image" Target="../media/image359.png"/><Relationship Id="rId151" Type="http://schemas.openxmlformats.org/officeDocument/2006/relationships/image" Target="../media/image367.png"/><Relationship Id="rId156" Type="http://schemas.openxmlformats.org/officeDocument/2006/relationships/customXml" Target="../ink/ink620.xml"/><Relationship Id="rId177" Type="http://schemas.openxmlformats.org/officeDocument/2006/relationships/image" Target="../media/image379.png"/><Relationship Id="rId198" Type="http://schemas.openxmlformats.org/officeDocument/2006/relationships/customXml" Target="../ink/ink638.xml"/><Relationship Id="rId193" Type="http://schemas.openxmlformats.org/officeDocument/2006/relationships/image" Target="../media/image387.png"/><Relationship Id="rId202" Type="http://schemas.openxmlformats.org/officeDocument/2006/relationships/customXml" Target="../ink/ink640.xml"/><Relationship Id="rId223" Type="http://schemas.openxmlformats.org/officeDocument/2006/relationships/image" Target="../media/image402.png"/><Relationship Id="rId228" Type="http://schemas.openxmlformats.org/officeDocument/2006/relationships/customXml" Target="../ink/ink651.xml"/><Relationship Id="rId244" Type="http://schemas.openxmlformats.org/officeDocument/2006/relationships/customXml" Target="../ink/ink659.xml"/><Relationship Id="rId249" Type="http://schemas.openxmlformats.org/officeDocument/2006/relationships/customXml" Target="../ink/ink662.xml"/><Relationship Id="rId109" Type="http://schemas.openxmlformats.org/officeDocument/2006/relationships/image" Target="../media/image346.png"/><Relationship Id="rId260" Type="http://schemas.openxmlformats.org/officeDocument/2006/relationships/image" Target="../media/image420.png"/><Relationship Id="rId265" Type="http://schemas.openxmlformats.org/officeDocument/2006/relationships/customXml" Target="../ink/ink670.xml"/><Relationship Id="rId50" Type="http://schemas.openxmlformats.org/officeDocument/2006/relationships/customXml" Target="../ink/ink567.xml"/><Relationship Id="rId55" Type="http://schemas.openxmlformats.org/officeDocument/2006/relationships/image" Target="../media/image319.png"/><Relationship Id="rId76" Type="http://schemas.openxmlformats.org/officeDocument/2006/relationships/customXml" Target="../ink/ink580.xml"/><Relationship Id="rId97" Type="http://schemas.openxmlformats.org/officeDocument/2006/relationships/image" Target="../media/image340.png"/><Relationship Id="rId104" Type="http://schemas.openxmlformats.org/officeDocument/2006/relationships/customXml" Target="../ink/ink594.xml"/><Relationship Id="rId120" Type="http://schemas.openxmlformats.org/officeDocument/2006/relationships/customXml" Target="../ink/ink602.xml"/><Relationship Id="rId125" Type="http://schemas.openxmlformats.org/officeDocument/2006/relationships/image" Target="../media/image354.png"/><Relationship Id="rId141" Type="http://schemas.openxmlformats.org/officeDocument/2006/relationships/image" Target="../media/image362.png"/><Relationship Id="rId146" Type="http://schemas.openxmlformats.org/officeDocument/2006/relationships/customXml" Target="../ink/ink615.xml"/><Relationship Id="rId167" Type="http://schemas.openxmlformats.org/officeDocument/2006/relationships/image" Target="../media/image374.png"/><Relationship Id="rId188" Type="http://schemas.openxmlformats.org/officeDocument/2006/relationships/customXml" Target="../ink/ink633.xml"/><Relationship Id="rId71" Type="http://schemas.openxmlformats.org/officeDocument/2006/relationships/image" Target="../media/image327.png"/><Relationship Id="rId92" Type="http://schemas.openxmlformats.org/officeDocument/2006/relationships/customXml" Target="../ink/ink588.xml"/><Relationship Id="rId162" Type="http://schemas.openxmlformats.org/officeDocument/2006/relationships/customXml" Target="../ink/ink623.xml"/><Relationship Id="rId213" Type="http://schemas.openxmlformats.org/officeDocument/2006/relationships/image" Target="../media/image397.png"/><Relationship Id="rId218" Type="http://schemas.openxmlformats.org/officeDocument/2006/relationships/customXml" Target="../ink/ink646.xml"/><Relationship Id="rId234" Type="http://schemas.openxmlformats.org/officeDocument/2006/relationships/customXml" Target="../ink/ink654.xml"/><Relationship Id="rId239" Type="http://schemas.openxmlformats.org/officeDocument/2006/relationships/image" Target="../media/image410.png"/><Relationship Id="rId2" Type="http://schemas.openxmlformats.org/officeDocument/2006/relationships/customXml" Target="../ink/ink564.xml"/><Relationship Id="rId250" Type="http://schemas.openxmlformats.org/officeDocument/2006/relationships/image" Target="../media/image415.png"/><Relationship Id="rId255" Type="http://schemas.openxmlformats.org/officeDocument/2006/relationships/customXml" Target="../ink/ink665.xml"/><Relationship Id="rId271" Type="http://schemas.openxmlformats.org/officeDocument/2006/relationships/customXml" Target="../ink/ink673.xml"/><Relationship Id="rId45" Type="http://schemas.openxmlformats.org/officeDocument/2006/relationships/image" Target="../media/image314.png"/><Relationship Id="rId66" Type="http://schemas.openxmlformats.org/officeDocument/2006/relationships/customXml" Target="../ink/ink575.xml"/><Relationship Id="rId87" Type="http://schemas.openxmlformats.org/officeDocument/2006/relationships/image" Target="../media/image335.png"/><Relationship Id="rId110" Type="http://schemas.openxmlformats.org/officeDocument/2006/relationships/customXml" Target="../ink/ink597.xml"/><Relationship Id="rId115" Type="http://schemas.openxmlformats.org/officeDocument/2006/relationships/image" Target="../media/image349.png"/><Relationship Id="rId131" Type="http://schemas.openxmlformats.org/officeDocument/2006/relationships/image" Target="../media/image357.png"/><Relationship Id="rId136" Type="http://schemas.openxmlformats.org/officeDocument/2006/relationships/customXml" Target="../ink/ink610.xml"/><Relationship Id="rId157" Type="http://schemas.openxmlformats.org/officeDocument/2006/relationships/image" Target="../media/image369.png"/><Relationship Id="rId178" Type="http://schemas.openxmlformats.org/officeDocument/2006/relationships/customXml" Target="../ink/ink630.xml"/><Relationship Id="rId61" Type="http://schemas.openxmlformats.org/officeDocument/2006/relationships/image" Target="../media/image322.png"/><Relationship Id="rId82" Type="http://schemas.openxmlformats.org/officeDocument/2006/relationships/customXml" Target="../ink/ink583.xml"/><Relationship Id="rId152" Type="http://schemas.openxmlformats.org/officeDocument/2006/relationships/customXml" Target="../ink/ink618.xml"/><Relationship Id="rId173" Type="http://schemas.openxmlformats.org/officeDocument/2006/relationships/image" Target="../media/image377.png"/><Relationship Id="rId194" Type="http://schemas.openxmlformats.org/officeDocument/2006/relationships/customXml" Target="../ink/ink636.xml"/><Relationship Id="rId199" Type="http://schemas.openxmlformats.org/officeDocument/2006/relationships/image" Target="../media/image390.png"/><Relationship Id="rId203" Type="http://schemas.openxmlformats.org/officeDocument/2006/relationships/image" Target="../media/image392.png"/><Relationship Id="rId229" Type="http://schemas.openxmlformats.org/officeDocument/2006/relationships/image" Target="../media/image405.png"/><Relationship Id="rId224" Type="http://schemas.openxmlformats.org/officeDocument/2006/relationships/customXml" Target="../ink/ink649.xml"/><Relationship Id="rId240" Type="http://schemas.openxmlformats.org/officeDocument/2006/relationships/customXml" Target="../ink/ink657.xml"/><Relationship Id="rId245" Type="http://schemas.openxmlformats.org/officeDocument/2006/relationships/customXml" Target="../ink/ink660.xml"/><Relationship Id="rId261" Type="http://schemas.openxmlformats.org/officeDocument/2006/relationships/customXml" Target="../ink/ink668.xml"/><Relationship Id="rId266" Type="http://schemas.openxmlformats.org/officeDocument/2006/relationships/image" Target="../media/image423.png"/><Relationship Id="rId56" Type="http://schemas.openxmlformats.org/officeDocument/2006/relationships/customXml" Target="../ink/ink570.xml"/><Relationship Id="rId77" Type="http://schemas.openxmlformats.org/officeDocument/2006/relationships/image" Target="../media/image330.png"/><Relationship Id="rId100" Type="http://schemas.openxmlformats.org/officeDocument/2006/relationships/customXml" Target="../ink/ink592.xml"/><Relationship Id="rId105" Type="http://schemas.openxmlformats.org/officeDocument/2006/relationships/image" Target="../media/image344.png"/><Relationship Id="rId126" Type="http://schemas.openxmlformats.org/officeDocument/2006/relationships/customXml" Target="../ink/ink605.xml"/><Relationship Id="rId147" Type="http://schemas.openxmlformats.org/officeDocument/2006/relationships/image" Target="../media/image365.png"/><Relationship Id="rId168" Type="http://schemas.openxmlformats.org/officeDocument/2006/relationships/customXml" Target="../ink/ink626.xml"/><Relationship Id="rId51" Type="http://schemas.openxmlformats.org/officeDocument/2006/relationships/image" Target="../media/image317.png"/><Relationship Id="rId72" Type="http://schemas.openxmlformats.org/officeDocument/2006/relationships/customXml" Target="../ink/ink578.xml"/><Relationship Id="rId93" Type="http://schemas.openxmlformats.org/officeDocument/2006/relationships/image" Target="../media/image338.png"/><Relationship Id="rId98" Type="http://schemas.openxmlformats.org/officeDocument/2006/relationships/customXml" Target="../ink/ink591.xml"/><Relationship Id="rId121" Type="http://schemas.openxmlformats.org/officeDocument/2006/relationships/image" Target="../media/image352.png"/><Relationship Id="rId142" Type="http://schemas.openxmlformats.org/officeDocument/2006/relationships/customXml" Target="../ink/ink613.xml"/><Relationship Id="rId163" Type="http://schemas.openxmlformats.org/officeDocument/2006/relationships/image" Target="../media/image372.png"/><Relationship Id="rId189" Type="http://schemas.openxmlformats.org/officeDocument/2006/relationships/image" Target="../media/image385.png"/><Relationship Id="rId219" Type="http://schemas.openxmlformats.org/officeDocument/2006/relationships/image" Target="../media/image400.png"/><Relationship Id="rId214" Type="http://schemas.openxmlformats.org/officeDocument/2006/relationships/customXml" Target="../ink/ink644.xml"/><Relationship Id="rId230" Type="http://schemas.openxmlformats.org/officeDocument/2006/relationships/customXml" Target="../ink/ink652.xml"/><Relationship Id="rId235" Type="http://schemas.openxmlformats.org/officeDocument/2006/relationships/image" Target="../media/image408.png"/><Relationship Id="rId251" Type="http://schemas.openxmlformats.org/officeDocument/2006/relationships/customXml" Target="../ink/ink663.xml"/><Relationship Id="rId256" Type="http://schemas.openxmlformats.org/officeDocument/2006/relationships/image" Target="../media/image418.png"/><Relationship Id="rId46" Type="http://schemas.openxmlformats.org/officeDocument/2006/relationships/customXml" Target="../ink/ink565.xml"/><Relationship Id="rId67" Type="http://schemas.openxmlformats.org/officeDocument/2006/relationships/image" Target="../media/image325.png"/><Relationship Id="rId116" Type="http://schemas.openxmlformats.org/officeDocument/2006/relationships/customXml" Target="../ink/ink600.xml"/><Relationship Id="rId137" Type="http://schemas.openxmlformats.org/officeDocument/2006/relationships/image" Target="../media/image360.png"/><Relationship Id="rId158" Type="http://schemas.openxmlformats.org/officeDocument/2006/relationships/customXml" Target="../ink/ink621.xml"/><Relationship Id="rId272" Type="http://schemas.openxmlformats.org/officeDocument/2006/relationships/image" Target="../media/image426.png"/><Relationship Id="rId62" Type="http://schemas.openxmlformats.org/officeDocument/2006/relationships/customXml" Target="../ink/ink573.xml"/><Relationship Id="rId83" Type="http://schemas.openxmlformats.org/officeDocument/2006/relationships/image" Target="../media/image333.png"/><Relationship Id="rId88" Type="http://schemas.openxmlformats.org/officeDocument/2006/relationships/customXml" Target="../ink/ink586.xml"/><Relationship Id="rId111" Type="http://schemas.openxmlformats.org/officeDocument/2006/relationships/image" Target="../media/image347.png"/><Relationship Id="rId132" Type="http://schemas.openxmlformats.org/officeDocument/2006/relationships/customXml" Target="../ink/ink608.xml"/><Relationship Id="rId153" Type="http://schemas.openxmlformats.org/officeDocument/2006/relationships/image" Target="../media/image368.png"/><Relationship Id="rId174" Type="http://schemas.openxmlformats.org/officeDocument/2006/relationships/customXml" Target="../ink/ink628.xml"/><Relationship Id="rId179" Type="http://schemas.openxmlformats.org/officeDocument/2006/relationships/image" Target="../media/image380.png"/><Relationship Id="rId195" Type="http://schemas.openxmlformats.org/officeDocument/2006/relationships/image" Target="../media/image388.png"/><Relationship Id="rId209" Type="http://schemas.openxmlformats.org/officeDocument/2006/relationships/image" Target="../media/image395.png"/><Relationship Id="rId190" Type="http://schemas.openxmlformats.org/officeDocument/2006/relationships/customXml" Target="../ink/ink634.xml"/><Relationship Id="rId204" Type="http://schemas.openxmlformats.org/officeDocument/2006/relationships/customXml" Target="../ink/ink641.xml"/><Relationship Id="rId220" Type="http://schemas.openxmlformats.org/officeDocument/2006/relationships/customXml" Target="../ink/ink647.xml"/><Relationship Id="rId225" Type="http://schemas.openxmlformats.org/officeDocument/2006/relationships/image" Target="../media/image403.png"/><Relationship Id="rId241" Type="http://schemas.openxmlformats.org/officeDocument/2006/relationships/image" Target="../media/image411.png"/><Relationship Id="rId246" Type="http://schemas.openxmlformats.org/officeDocument/2006/relationships/image" Target="../media/image413.png"/><Relationship Id="rId267" Type="http://schemas.openxmlformats.org/officeDocument/2006/relationships/customXml" Target="../ink/ink671.xml"/><Relationship Id="rId57" Type="http://schemas.openxmlformats.org/officeDocument/2006/relationships/image" Target="../media/image320.png"/><Relationship Id="rId106" Type="http://schemas.openxmlformats.org/officeDocument/2006/relationships/customXml" Target="../ink/ink595.xml"/><Relationship Id="rId127" Type="http://schemas.openxmlformats.org/officeDocument/2006/relationships/image" Target="../media/image355.png"/><Relationship Id="rId262" Type="http://schemas.openxmlformats.org/officeDocument/2006/relationships/image" Target="../media/image421.png"/><Relationship Id="rId52" Type="http://schemas.openxmlformats.org/officeDocument/2006/relationships/customXml" Target="../ink/ink568.xml"/><Relationship Id="rId73" Type="http://schemas.openxmlformats.org/officeDocument/2006/relationships/image" Target="../media/image328.png"/><Relationship Id="rId78" Type="http://schemas.openxmlformats.org/officeDocument/2006/relationships/customXml" Target="../ink/ink581.xml"/><Relationship Id="rId94" Type="http://schemas.openxmlformats.org/officeDocument/2006/relationships/customXml" Target="../ink/ink589.xml"/><Relationship Id="rId99" Type="http://schemas.openxmlformats.org/officeDocument/2006/relationships/image" Target="../media/image341.png"/><Relationship Id="rId101" Type="http://schemas.openxmlformats.org/officeDocument/2006/relationships/image" Target="../media/image342.png"/><Relationship Id="rId122" Type="http://schemas.openxmlformats.org/officeDocument/2006/relationships/customXml" Target="../ink/ink603.xml"/><Relationship Id="rId143" Type="http://schemas.openxmlformats.org/officeDocument/2006/relationships/image" Target="../media/image363.png"/><Relationship Id="rId148" Type="http://schemas.openxmlformats.org/officeDocument/2006/relationships/customXml" Target="../ink/ink616.xml"/><Relationship Id="rId164" Type="http://schemas.openxmlformats.org/officeDocument/2006/relationships/customXml" Target="../ink/ink624.xml"/><Relationship Id="rId169" Type="http://schemas.openxmlformats.org/officeDocument/2006/relationships/image" Target="../media/image375.png"/><Relationship Id="rId185" Type="http://schemas.openxmlformats.org/officeDocument/2006/relationships/image" Target="../media/image383.png"/><Relationship Id="rId180" Type="http://schemas.openxmlformats.org/officeDocument/2006/relationships/customXml" Target="../ink/ink631.xml"/><Relationship Id="rId210" Type="http://schemas.openxmlformats.org/officeDocument/2006/relationships/customXml" Target="../ink/ink642.xml"/><Relationship Id="rId215" Type="http://schemas.openxmlformats.org/officeDocument/2006/relationships/image" Target="../media/image398.png"/><Relationship Id="rId236" Type="http://schemas.openxmlformats.org/officeDocument/2006/relationships/customXml" Target="../ink/ink655.xml"/><Relationship Id="rId257" Type="http://schemas.openxmlformats.org/officeDocument/2006/relationships/customXml" Target="../ink/ink666.xml"/><Relationship Id="rId231" Type="http://schemas.openxmlformats.org/officeDocument/2006/relationships/image" Target="../media/image406.png"/><Relationship Id="rId252" Type="http://schemas.openxmlformats.org/officeDocument/2006/relationships/image" Target="../media/image416.png"/><Relationship Id="rId47" Type="http://schemas.openxmlformats.org/officeDocument/2006/relationships/image" Target="../media/image315.png"/><Relationship Id="rId68" Type="http://schemas.openxmlformats.org/officeDocument/2006/relationships/customXml" Target="../ink/ink576.xml"/><Relationship Id="rId89" Type="http://schemas.openxmlformats.org/officeDocument/2006/relationships/image" Target="../media/image336.png"/><Relationship Id="rId112" Type="http://schemas.openxmlformats.org/officeDocument/2006/relationships/customXml" Target="../ink/ink598.xml"/><Relationship Id="rId133" Type="http://schemas.openxmlformats.org/officeDocument/2006/relationships/image" Target="../media/image358.png"/><Relationship Id="rId154" Type="http://schemas.openxmlformats.org/officeDocument/2006/relationships/customXml" Target="../ink/ink619.xml"/><Relationship Id="rId175" Type="http://schemas.openxmlformats.org/officeDocument/2006/relationships/image" Target="../media/image378.png"/><Relationship Id="rId196" Type="http://schemas.openxmlformats.org/officeDocument/2006/relationships/customXml" Target="../ink/ink637.xml"/><Relationship Id="rId200" Type="http://schemas.openxmlformats.org/officeDocument/2006/relationships/customXml" Target="../ink/ink639.xml"/><Relationship Id="rId221" Type="http://schemas.openxmlformats.org/officeDocument/2006/relationships/image" Target="../media/image401.png"/><Relationship Id="rId242" Type="http://schemas.openxmlformats.org/officeDocument/2006/relationships/customXml" Target="../ink/ink658.xml"/><Relationship Id="rId263" Type="http://schemas.openxmlformats.org/officeDocument/2006/relationships/customXml" Target="../ink/ink669.xml"/><Relationship Id="rId58" Type="http://schemas.openxmlformats.org/officeDocument/2006/relationships/customXml" Target="../ink/ink571.xml"/><Relationship Id="rId79" Type="http://schemas.openxmlformats.org/officeDocument/2006/relationships/image" Target="../media/image331.png"/><Relationship Id="rId102" Type="http://schemas.openxmlformats.org/officeDocument/2006/relationships/customXml" Target="../ink/ink593.xml"/><Relationship Id="rId123" Type="http://schemas.openxmlformats.org/officeDocument/2006/relationships/image" Target="../media/image353.png"/><Relationship Id="rId144" Type="http://schemas.openxmlformats.org/officeDocument/2006/relationships/customXml" Target="../ink/ink614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customXml" Target="../ink/ink679.xml"/><Relationship Id="rId18" Type="http://schemas.openxmlformats.org/officeDocument/2006/relationships/image" Target="../media/image435.png"/><Relationship Id="rId39" Type="http://schemas.openxmlformats.org/officeDocument/2006/relationships/customXml" Target="../ink/ink690.xml"/><Relationship Id="rId21" Type="http://schemas.openxmlformats.org/officeDocument/2006/relationships/customXml" Target="../ink/ink683.xml"/><Relationship Id="rId34" Type="http://schemas.openxmlformats.org/officeDocument/2006/relationships/image" Target="../media/image443.png"/><Relationship Id="rId42" Type="http://schemas.openxmlformats.org/officeDocument/2006/relationships/image" Target="../media/image10.png"/><Relationship Id="rId47" Type="http://schemas.openxmlformats.org/officeDocument/2006/relationships/customXml" Target="../ink/ink694.xml"/><Relationship Id="rId50" Type="http://schemas.openxmlformats.org/officeDocument/2006/relationships/image" Target="../media/image450.png"/><Relationship Id="rId55" Type="http://schemas.openxmlformats.org/officeDocument/2006/relationships/customXml" Target="../ink/ink698.xml"/><Relationship Id="rId7" Type="http://schemas.openxmlformats.org/officeDocument/2006/relationships/customXml" Target="../ink/ink676.xml"/><Relationship Id="rId12" Type="http://schemas.openxmlformats.org/officeDocument/2006/relationships/image" Target="../media/image432.png"/><Relationship Id="rId17" Type="http://schemas.openxmlformats.org/officeDocument/2006/relationships/customXml" Target="../ink/ink681.xml"/><Relationship Id="rId25" Type="http://schemas.openxmlformats.org/officeDocument/2006/relationships/customXml" Target="../ink/ink684.xml"/><Relationship Id="rId33" Type="http://schemas.openxmlformats.org/officeDocument/2006/relationships/customXml" Target="../ink/ink687.xml"/><Relationship Id="rId38" Type="http://schemas.openxmlformats.org/officeDocument/2006/relationships/image" Target="../media/image445.png"/><Relationship Id="rId46" Type="http://schemas.openxmlformats.org/officeDocument/2006/relationships/image" Target="../media/image448.png"/><Relationship Id="rId59" Type="http://schemas.openxmlformats.org/officeDocument/2006/relationships/customXml" Target="../ink/ink700.xml"/><Relationship Id="rId2" Type="http://schemas.openxmlformats.org/officeDocument/2006/relationships/image" Target="../media/image1.emf"/><Relationship Id="rId16" Type="http://schemas.openxmlformats.org/officeDocument/2006/relationships/image" Target="../media/image434.png"/><Relationship Id="rId20" Type="http://schemas.openxmlformats.org/officeDocument/2006/relationships/image" Target="../media/image436.png"/><Relationship Id="rId29" Type="http://schemas.openxmlformats.org/officeDocument/2006/relationships/customXml" Target="../ink/ink685.xml"/><Relationship Id="rId41" Type="http://schemas.openxmlformats.org/officeDocument/2006/relationships/customXml" Target="../ink/ink691.xml"/><Relationship Id="rId54" Type="http://schemas.openxmlformats.org/officeDocument/2006/relationships/image" Target="../media/image452.png"/><Relationship Id="rId62" Type="http://schemas.openxmlformats.org/officeDocument/2006/relationships/image" Target="../media/image4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9.png"/><Relationship Id="rId11" Type="http://schemas.openxmlformats.org/officeDocument/2006/relationships/customXml" Target="../ink/ink678.xml"/><Relationship Id="rId24" Type="http://schemas.openxmlformats.org/officeDocument/2006/relationships/image" Target="../media/image438.png"/><Relationship Id="rId32" Type="http://schemas.openxmlformats.org/officeDocument/2006/relationships/image" Target="../media/image442.png"/><Relationship Id="rId37" Type="http://schemas.openxmlformats.org/officeDocument/2006/relationships/customXml" Target="../ink/ink689.xml"/><Relationship Id="rId40" Type="http://schemas.openxmlformats.org/officeDocument/2006/relationships/image" Target="../media/image446.png"/><Relationship Id="rId45" Type="http://schemas.openxmlformats.org/officeDocument/2006/relationships/customXml" Target="../ink/ink693.xml"/><Relationship Id="rId53" Type="http://schemas.openxmlformats.org/officeDocument/2006/relationships/customXml" Target="../ink/ink697.xml"/><Relationship Id="rId58" Type="http://schemas.openxmlformats.org/officeDocument/2006/relationships/image" Target="../media/image454.png"/><Relationship Id="rId5" Type="http://schemas.openxmlformats.org/officeDocument/2006/relationships/customXml" Target="../ink/ink675.xml"/><Relationship Id="rId15" Type="http://schemas.openxmlformats.org/officeDocument/2006/relationships/customXml" Target="../ink/ink680.xml"/><Relationship Id="rId28" Type="http://schemas.openxmlformats.org/officeDocument/2006/relationships/image" Target="../media/image440.png"/><Relationship Id="rId36" Type="http://schemas.openxmlformats.org/officeDocument/2006/relationships/image" Target="../media/image444.png"/><Relationship Id="rId49" Type="http://schemas.openxmlformats.org/officeDocument/2006/relationships/customXml" Target="../ink/ink695.xml"/><Relationship Id="rId57" Type="http://schemas.openxmlformats.org/officeDocument/2006/relationships/customXml" Target="../ink/ink699.xml"/><Relationship Id="rId61" Type="http://schemas.openxmlformats.org/officeDocument/2006/relationships/customXml" Target="../ink/ink701.xml"/><Relationship Id="rId10" Type="http://schemas.openxmlformats.org/officeDocument/2006/relationships/image" Target="../media/image431.png"/><Relationship Id="rId19" Type="http://schemas.openxmlformats.org/officeDocument/2006/relationships/customXml" Target="../ink/ink682.xml"/><Relationship Id="rId31" Type="http://schemas.openxmlformats.org/officeDocument/2006/relationships/customXml" Target="../ink/ink686.xml"/><Relationship Id="rId44" Type="http://schemas.openxmlformats.org/officeDocument/2006/relationships/image" Target="../media/image447.png"/><Relationship Id="rId52" Type="http://schemas.openxmlformats.org/officeDocument/2006/relationships/image" Target="../media/image451.png"/><Relationship Id="rId60" Type="http://schemas.openxmlformats.org/officeDocument/2006/relationships/image" Target="../media/image455.png"/><Relationship Id="rId4" Type="http://schemas.openxmlformats.org/officeDocument/2006/relationships/image" Target="../media/image428.png"/><Relationship Id="rId9" Type="http://schemas.openxmlformats.org/officeDocument/2006/relationships/customXml" Target="../ink/ink677.xml"/><Relationship Id="rId14" Type="http://schemas.openxmlformats.org/officeDocument/2006/relationships/image" Target="../media/image433.png"/><Relationship Id="rId30" Type="http://schemas.openxmlformats.org/officeDocument/2006/relationships/image" Target="../media/image441.png"/><Relationship Id="rId35" Type="http://schemas.openxmlformats.org/officeDocument/2006/relationships/customXml" Target="../ink/ink688.xml"/><Relationship Id="rId43" Type="http://schemas.openxmlformats.org/officeDocument/2006/relationships/customXml" Target="../ink/ink692.xml"/><Relationship Id="rId48" Type="http://schemas.openxmlformats.org/officeDocument/2006/relationships/image" Target="../media/image449.png"/><Relationship Id="rId56" Type="http://schemas.openxmlformats.org/officeDocument/2006/relationships/image" Target="../media/image453.png"/><Relationship Id="rId8" Type="http://schemas.openxmlformats.org/officeDocument/2006/relationships/image" Target="../media/image430.png"/><Relationship Id="rId51" Type="http://schemas.openxmlformats.org/officeDocument/2006/relationships/customXml" Target="../ink/ink696.xml"/><Relationship Id="rId3" Type="http://schemas.openxmlformats.org/officeDocument/2006/relationships/customXml" Target="../ink/ink674.xml"/></Relationships>
</file>

<file path=ppt/slides/_rels/slide8.xml.rels><?xml version="1.0" encoding="UTF-8" standalone="yes"?>
<Relationships xmlns="http://schemas.openxmlformats.org/package/2006/relationships"><Relationship Id="rId26" Type="http://schemas.openxmlformats.org/officeDocument/2006/relationships/customXml" Target="../ink/ink712.xml"/><Relationship Id="rId117" Type="http://schemas.openxmlformats.org/officeDocument/2006/relationships/customXml" Target="../ink/ink758.xml"/><Relationship Id="rId21" Type="http://schemas.openxmlformats.org/officeDocument/2006/relationships/image" Target="../media/image464.png"/><Relationship Id="rId42" Type="http://schemas.openxmlformats.org/officeDocument/2006/relationships/customXml" Target="../ink/ink720.xml"/><Relationship Id="rId47" Type="http://schemas.openxmlformats.org/officeDocument/2006/relationships/image" Target="../media/image477.png"/><Relationship Id="rId63" Type="http://schemas.openxmlformats.org/officeDocument/2006/relationships/image" Target="../media/image485.png"/><Relationship Id="rId68" Type="http://schemas.openxmlformats.org/officeDocument/2006/relationships/customXml" Target="../ink/ink733.xml"/><Relationship Id="rId84" Type="http://schemas.openxmlformats.org/officeDocument/2006/relationships/customXml" Target="../ink/ink741.xml"/><Relationship Id="rId89" Type="http://schemas.openxmlformats.org/officeDocument/2006/relationships/image" Target="../media/image498.png"/><Relationship Id="rId112" Type="http://schemas.openxmlformats.org/officeDocument/2006/relationships/image" Target="../media/image509.png"/><Relationship Id="rId133" Type="http://schemas.openxmlformats.org/officeDocument/2006/relationships/image" Target="../media/image519.png"/><Relationship Id="rId138" Type="http://schemas.openxmlformats.org/officeDocument/2006/relationships/customXml" Target="../ink/ink769.xml"/><Relationship Id="rId154" Type="http://schemas.openxmlformats.org/officeDocument/2006/relationships/image" Target="../media/image529.png"/><Relationship Id="rId159" Type="http://schemas.openxmlformats.org/officeDocument/2006/relationships/customXml" Target="../ink/ink780.xml"/><Relationship Id="rId16" Type="http://schemas.openxmlformats.org/officeDocument/2006/relationships/customXml" Target="../ink/ink707.xml"/><Relationship Id="rId107" Type="http://schemas.openxmlformats.org/officeDocument/2006/relationships/customXml" Target="../ink/ink753.xml"/><Relationship Id="rId11" Type="http://schemas.openxmlformats.org/officeDocument/2006/relationships/image" Target="../media/image459.png"/><Relationship Id="rId32" Type="http://schemas.openxmlformats.org/officeDocument/2006/relationships/customXml" Target="../ink/ink715.xml"/><Relationship Id="rId37" Type="http://schemas.openxmlformats.org/officeDocument/2006/relationships/image" Target="../media/image472.png"/><Relationship Id="rId53" Type="http://schemas.openxmlformats.org/officeDocument/2006/relationships/image" Target="../media/image480.png"/><Relationship Id="rId58" Type="http://schemas.openxmlformats.org/officeDocument/2006/relationships/customXml" Target="../ink/ink728.xml"/><Relationship Id="rId74" Type="http://schemas.openxmlformats.org/officeDocument/2006/relationships/customXml" Target="../ink/ink736.xml"/><Relationship Id="rId79" Type="http://schemas.openxmlformats.org/officeDocument/2006/relationships/image" Target="../media/image493.png"/><Relationship Id="rId102" Type="http://schemas.openxmlformats.org/officeDocument/2006/relationships/image" Target="../media/image504.png"/><Relationship Id="rId123" Type="http://schemas.openxmlformats.org/officeDocument/2006/relationships/customXml" Target="../ink/ink761.xml"/><Relationship Id="rId128" Type="http://schemas.openxmlformats.org/officeDocument/2006/relationships/image" Target="../media/image517.png"/><Relationship Id="rId144" Type="http://schemas.openxmlformats.org/officeDocument/2006/relationships/customXml" Target="../ink/ink772.xml"/><Relationship Id="rId149" Type="http://schemas.openxmlformats.org/officeDocument/2006/relationships/image" Target="../media/image527.png"/><Relationship Id="rId90" Type="http://schemas.openxmlformats.org/officeDocument/2006/relationships/customXml" Target="../ink/ink744.xml"/><Relationship Id="rId95" Type="http://schemas.openxmlformats.org/officeDocument/2006/relationships/image" Target="../media/image501.png"/><Relationship Id="rId160" Type="http://schemas.openxmlformats.org/officeDocument/2006/relationships/image" Target="../media/image532.png"/><Relationship Id="rId22" Type="http://schemas.openxmlformats.org/officeDocument/2006/relationships/customXml" Target="../ink/ink710.xml"/><Relationship Id="rId27" Type="http://schemas.openxmlformats.org/officeDocument/2006/relationships/image" Target="../media/image467.png"/><Relationship Id="rId43" Type="http://schemas.openxmlformats.org/officeDocument/2006/relationships/image" Target="../media/image475.png"/><Relationship Id="rId48" Type="http://schemas.openxmlformats.org/officeDocument/2006/relationships/customXml" Target="../ink/ink723.xml"/><Relationship Id="rId64" Type="http://schemas.openxmlformats.org/officeDocument/2006/relationships/customXml" Target="../ink/ink731.xml"/><Relationship Id="rId69" Type="http://schemas.openxmlformats.org/officeDocument/2006/relationships/image" Target="../media/image488.png"/><Relationship Id="rId113" Type="http://schemas.openxmlformats.org/officeDocument/2006/relationships/customXml" Target="../ink/ink756.xml"/><Relationship Id="rId118" Type="http://schemas.openxmlformats.org/officeDocument/2006/relationships/image" Target="../media/image512.png"/><Relationship Id="rId134" Type="http://schemas.openxmlformats.org/officeDocument/2006/relationships/customXml" Target="../ink/ink767.xml"/><Relationship Id="rId139" Type="http://schemas.openxmlformats.org/officeDocument/2006/relationships/image" Target="../media/image522.png"/><Relationship Id="rId80" Type="http://schemas.openxmlformats.org/officeDocument/2006/relationships/customXml" Target="../ink/ink739.xml"/><Relationship Id="rId85" Type="http://schemas.openxmlformats.org/officeDocument/2006/relationships/image" Target="../media/image496.png"/><Relationship Id="rId150" Type="http://schemas.openxmlformats.org/officeDocument/2006/relationships/customXml" Target="../ink/ink775.xml"/><Relationship Id="rId155" Type="http://schemas.openxmlformats.org/officeDocument/2006/relationships/customXml" Target="../ink/ink778.xml"/><Relationship Id="rId12" Type="http://schemas.openxmlformats.org/officeDocument/2006/relationships/customXml" Target="../ink/ink705.xml"/><Relationship Id="rId17" Type="http://schemas.openxmlformats.org/officeDocument/2006/relationships/image" Target="../media/image462.png"/><Relationship Id="rId33" Type="http://schemas.openxmlformats.org/officeDocument/2006/relationships/image" Target="../media/image470.png"/><Relationship Id="rId38" Type="http://schemas.openxmlformats.org/officeDocument/2006/relationships/customXml" Target="../ink/ink718.xml"/><Relationship Id="rId59" Type="http://schemas.openxmlformats.org/officeDocument/2006/relationships/image" Target="../media/image483.png"/><Relationship Id="rId103" Type="http://schemas.openxmlformats.org/officeDocument/2006/relationships/customXml" Target="../ink/ink751.xml"/><Relationship Id="rId108" Type="http://schemas.openxmlformats.org/officeDocument/2006/relationships/image" Target="../media/image507.png"/><Relationship Id="rId124" Type="http://schemas.openxmlformats.org/officeDocument/2006/relationships/image" Target="../media/image515.png"/><Relationship Id="rId129" Type="http://schemas.openxmlformats.org/officeDocument/2006/relationships/customXml" Target="../ink/ink764.xml"/><Relationship Id="rId20" Type="http://schemas.openxmlformats.org/officeDocument/2006/relationships/customXml" Target="../ink/ink709.xml"/><Relationship Id="rId41" Type="http://schemas.openxmlformats.org/officeDocument/2006/relationships/image" Target="../media/image474.png"/><Relationship Id="rId54" Type="http://schemas.openxmlformats.org/officeDocument/2006/relationships/customXml" Target="../ink/ink726.xml"/><Relationship Id="rId62" Type="http://schemas.openxmlformats.org/officeDocument/2006/relationships/customXml" Target="../ink/ink730.xml"/><Relationship Id="rId70" Type="http://schemas.openxmlformats.org/officeDocument/2006/relationships/customXml" Target="../ink/ink734.xml"/><Relationship Id="rId75" Type="http://schemas.openxmlformats.org/officeDocument/2006/relationships/image" Target="../media/image491.png"/><Relationship Id="rId83" Type="http://schemas.openxmlformats.org/officeDocument/2006/relationships/image" Target="../media/image495.png"/><Relationship Id="rId88" Type="http://schemas.openxmlformats.org/officeDocument/2006/relationships/customXml" Target="../ink/ink743.xml"/><Relationship Id="rId91" Type="http://schemas.openxmlformats.org/officeDocument/2006/relationships/image" Target="../media/image499.png"/><Relationship Id="rId96" Type="http://schemas.openxmlformats.org/officeDocument/2006/relationships/customXml" Target="../ink/ink747.xml"/><Relationship Id="rId111" Type="http://schemas.openxmlformats.org/officeDocument/2006/relationships/customXml" Target="../ink/ink755.xml"/><Relationship Id="rId132" Type="http://schemas.openxmlformats.org/officeDocument/2006/relationships/customXml" Target="../ink/ink766.xml"/><Relationship Id="rId140" Type="http://schemas.openxmlformats.org/officeDocument/2006/relationships/customXml" Target="../ink/ink770.xml"/><Relationship Id="rId145" Type="http://schemas.openxmlformats.org/officeDocument/2006/relationships/image" Target="../media/image525.png"/><Relationship Id="rId153" Type="http://schemas.openxmlformats.org/officeDocument/2006/relationships/customXml" Target="../ink/ink777.xml"/><Relationship Id="rId161" Type="http://schemas.openxmlformats.org/officeDocument/2006/relationships/customXml" Target="../ink/ink781.xml"/><Relationship Id="rId1" Type="http://schemas.openxmlformats.org/officeDocument/2006/relationships/slideLayout" Target="../slideLayouts/slideLayout7.xml"/><Relationship Id="rId15" Type="http://schemas.openxmlformats.org/officeDocument/2006/relationships/image" Target="../media/image461.png"/><Relationship Id="rId23" Type="http://schemas.openxmlformats.org/officeDocument/2006/relationships/image" Target="../media/image465.png"/><Relationship Id="rId28" Type="http://schemas.openxmlformats.org/officeDocument/2006/relationships/customXml" Target="../ink/ink713.xml"/><Relationship Id="rId36" Type="http://schemas.openxmlformats.org/officeDocument/2006/relationships/customXml" Target="../ink/ink717.xml"/><Relationship Id="rId49" Type="http://schemas.openxmlformats.org/officeDocument/2006/relationships/image" Target="../media/image478.png"/><Relationship Id="rId57" Type="http://schemas.openxmlformats.org/officeDocument/2006/relationships/image" Target="../media/image482.png"/><Relationship Id="rId106" Type="http://schemas.openxmlformats.org/officeDocument/2006/relationships/image" Target="../media/image506.png"/><Relationship Id="rId114" Type="http://schemas.openxmlformats.org/officeDocument/2006/relationships/image" Target="../media/image510.png"/><Relationship Id="rId119" Type="http://schemas.openxmlformats.org/officeDocument/2006/relationships/customXml" Target="../ink/ink759.xml"/><Relationship Id="rId127" Type="http://schemas.openxmlformats.org/officeDocument/2006/relationships/customXml" Target="../ink/ink763.xml"/><Relationship Id="rId10" Type="http://schemas.openxmlformats.org/officeDocument/2006/relationships/customXml" Target="../ink/ink704.xml"/><Relationship Id="rId31" Type="http://schemas.openxmlformats.org/officeDocument/2006/relationships/image" Target="../media/image469.png"/><Relationship Id="rId44" Type="http://schemas.openxmlformats.org/officeDocument/2006/relationships/customXml" Target="../ink/ink721.xml"/><Relationship Id="rId52" Type="http://schemas.openxmlformats.org/officeDocument/2006/relationships/customXml" Target="../ink/ink725.xml"/><Relationship Id="rId60" Type="http://schemas.openxmlformats.org/officeDocument/2006/relationships/customXml" Target="../ink/ink729.xml"/><Relationship Id="rId65" Type="http://schemas.openxmlformats.org/officeDocument/2006/relationships/image" Target="../media/image486.png"/><Relationship Id="rId73" Type="http://schemas.openxmlformats.org/officeDocument/2006/relationships/image" Target="../media/image490.png"/><Relationship Id="rId78" Type="http://schemas.openxmlformats.org/officeDocument/2006/relationships/customXml" Target="../ink/ink738.xml"/><Relationship Id="rId81" Type="http://schemas.openxmlformats.org/officeDocument/2006/relationships/image" Target="../media/image494.png"/><Relationship Id="rId86" Type="http://schemas.openxmlformats.org/officeDocument/2006/relationships/customXml" Target="../ink/ink742.xml"/><Relationship Id="rId94" Type="http://schemas.openxmlformats.org/officeDocument/2006/relationships/customXml" Target="../ink/ink746.xml"/><Relationship Id="rId99" Type="http://schemas.openxmlformats.org/officeDocument/2006/relationships/customXml" Target="../ink/ink749.xml"/><Relationship Id="rId101" Type="http://schemas.openxmlformats.org/officeDocument/2006/relationships/customXml" Target="../ink/ink750.xml"/><Relationship Id="rId122" Type="http://schemas.openxmlformats.org/officeDocument/2006/relationships/image" Target="../media/image514.png"/><Relationship Id="rId130" Type="http://schemas.openxmlformats.org/officeDocument/2006/relationships/customXml" Target="../ink/ink765.xml"/><Relationship Id="rId135" Type="http://schemas.openxmlformats.org/officeDocument/2006/relationships/image" Target="../media/image520.png"/><Relationship Id="rId143" Type="http://schemas.openxmlformats.org/officeDocument/2006/relationships/image" Target="../media/image524.png"/><Relationship Id="rId148" Type="http://schemas.openxmlformats.org/officeDocument/2006/relationships/customXml" Target="../ink/ink774.xml"/><Relationship Id="rId151" Type="http://schemas.openxmlformats.org/officeDocument/2006/relationships/image" Target="../media/image528.png"/><Relationship Id="rId156" Type="http://schemas.openxmlformats.org/officeDocument/2006/relationships/image" Target="../media/image530.png"/><Relationship Id="rId164" Type="http://schemas.openxmlformats.org/officeDocument/2006/relationships/image" Target="../media/image534.png"/><Relationship Id="rId4" Type="http://schemas.openxmlformats.org/officeDocument/2006/relationships/customXml" Target="../ink/ink703.xml"/><Relationship Id="rId9" Type="http://schemas.openxmlformats.org/officeDocument/2006/relationships/image" Target="../media/image458.png"/><Relationship Id="rId13" Type="http://schemas.openxmlformats.org/officeDocument/2006/relationships/image" Target="../media/image460.png"/><Relationship Id="rId18" Type="http://schemas.openxmlformats.org/officeDocument/2006/relationships/customXml" Target="../ink/ink708.xml"/><Relationship Id="rId39" Type="http://schemas.openxmlformats.org/officeDocument/2006/relationships/image" Target="../media/image473.png"/><Relationship Id="rId109" Type="http://schemas.openxmlformats.org/officeDocument/2006/relationships/customXml" Target="../ink/ink754.xml"/><Relationship Id="rId34" Type="http://schemas.openxmlformats.org/officeDocument/2006/relationships/customXml" Target="../ink/ink716.xml"/><Relationship Id="rId50" Type="http://schemas.openxmlformats.org/officeDocument/2006/relationships/customXml" Target="../ink/ink724.xml"/><Relationship Id="rId55" Type="http://schemas.openxmlformats.org/officeDocument/2006/relationships/image" Target="../media/image481.png"/><Relationship Id="rId76" Type="http://schemas.openxmlformats.org/officeDocument/2006/relationships/customXml" Target="../ink/ink737.xml"/><Relationship Id="rId97" Type="http://schemas.openxmlformats.org/officeDocument/2006/relationships/image" Target="../media/image502.png"/><Relationship Id="rId104" Type="http://schemas.openxmlformats.org/officeDocument/2006/relationships/image" Target="../media/image505.png"/><Relationship Id="rId120" Type="http://schemas.openxmlformats.org/officeDocument/2006/relationships/image" Target="../media/image513.png"/><Relationship Id="rId125" Type="http://schemas.openxmlformats.org/officeDocument/2006/relationships/customXml" Target="../ink/ink762.xml"/><Relationship Id="rId141" Type="http://schemas.openxmlformats.org/officeDocument/2006/relationships/image" Target="../media/image523.png"/><Relationship Id="rId146" Type="http://schemas.openxmlformats.org/officeDocument/2006/relationships/customXml" Target="../ink/ink773.xml"/><Relationship Id="rId71" Type="http://schemas.openxmlformats.org/officeDocument/2006/relationships/image" Target="../media/image489.png"/><Relationship Id="rId92" Type="http://schemas.openxmlformats.org/officeDocument/2006/relationships/customXml" Target="../ink/ink745.xml"/><Relationship Id="rId162" Type="http://schemas.openxmlformats.org/officeDocument/2006/relationships/image" Target="../media/image533.png"/><Relationship Id="rId2" Type="http://schemas.openxmlformats.org/officeDocument/2006/relationships/customXml" Target="../ink/ink702.xml"/><Relationship Id="rId29" Type="http://schemas.openxmlformats.org/officeDocument/2006/relationships/image" Target="../media/image468.png"/><Relationship Id="rId24" Type="http://schemas.openxmlformats.org/officeDocument/2006/relationships/customXml" Target="../ink/ink711.xml"/><Relationship Id="rId40" Type="http://schemas.openxmlformats.org/officeDocument/2006/relationships/customXml" Target="../ink/ink719.xml"/><Relationship Id="rId45" Type="http://schemas.openxmlformats.org/officeDocument/2006/relationships/image" Target="../media/image476.png"/><Relationship Id="rId66" Type="http://schemas.openxmlformats.org/officeDocument/2006/relationships/customXml" Target="../ink/ink732.xml"/><Relationship Id="rId87" Type="http://schemas.openxmlformats.org/officeDocument/2006/relationships/image" Target="../media/image497.png"/><Relationship Id="rId110" Type="http://schemas.openxmlformats.org/officeDocument/2006/relationships/image" Target="../media/image508.png"/><Relationship Id="rId115" Type="http://schemas.openxmlformats.org/officeDocument/2006/relationships/customXml" Target="../ink/ink757.xml"/><Relationship Id="rId131" Type="http://schemas.openxmlformats.org/officeDocument/2006/relationships/image" Target="../media/image518.png"/><Relationship Id="rId136" Type="http://schemas.openxmlformats.org/officeDocument/2006/relationships/customXml" Target="../ink/ink768.xml"/><Relationship Id="rId157" Type="http://schemas.openxmlformats.org/officeDocument/2006/relationships/customXml" Target="../ink/ink779.xml"/><Relationship Id="rId61" Type="http://schemas.openxmlformats.org/officeDocument/2006/relationships/image" Target="../media/image484.png"/><Relationship Id="rId82" Type="http://schemas.openxmlformats.org/officeDocument/2006/relationships/customXml" Target="../ink/ink740.xml"/><Relationship Id="rId152" Type="http://schemas.openxmlformats.org/officeDocument/2006/relationships/customXml" Target="../ink/ink776.xml"/><Relationship Id="rId19" Type="http://schemas.openxmlformats.org/officeDocument/2006/relationships/image" Target="../media/image463.png"/><Relationship Id="rId14" Type="http://schemas.openxmlformats.org/officeDocument/2006/relationships/customXml" Target="../ink/ink706.xml"/><Relationship Id="rId30" Type="http://schemas.openxmlformats.org/officeDocument/2006/relationships/customXml" Target="../ink/ink714.xml"/><Relationship Id="rId35" Type="http://schemas.openxmlformats.org/officeDocument/2006/relationships/image" Target="../media/image471.png"/><Relationship Id="rId56" Type="http://schemas.openxmlformats.org/officeDocument/2006/relationships/customXml" Target="../ink/ink727.xml"/><Relationship Id="rId77" Type="http://schemas.openxmlformats.org/officeDocument/2006/relationships/image" Target="../media/image492.png"/><Relationship Id="rId100" Type="http://schemas.openxmlformats.org/officeDocument/2006/relationships/image" Target="../media/image503.png"/><Relationship Id="rId105" Type="http://schemas.openxmlformats.org/officeDocument/2006/relationships/customXml" Target="../ink/ink752.xml"/><Relationship Id="rId126" Type="http://schemas.openxmlformats.org/officeDocument/2006/relationships/image" Target="../media/image516.png"/><Relationship Id="rId147" Type="http://schemas.openxmlformats.org/officeDocument/2006/relationships/image" Target="../media/image526.png"/><Relationship Id="rId51" Type="http://schemas.openxmlformats.org/officeDocument/2006/relationships/image" Target="../media/image479.png"/><Relationship Id="rId72" Type="http://schemas.openxmlformats.org/officeDocument/2006/relationships/customXml" Target="../ink/ink735.xml"/><Relationship Id="rId93" Type="http://schemas.openxmlformats.org/officeDocument/2006/relationships/image" Target="../media/image500.png"/><Relationship Id="rId98" Type="http://schemas.openxmlformats.org/officeDocument/2006/relationships/customXml" Target="../ink/ink748.xml"/><Relationship Id="rId121" Type="http://schemas.openxmlformats.org/officeDocument/2006/relationships/customXml" Target="../ink/ink760.xml"/><Relationship Id="rId142" Type="http://schemas.openxmlformats.org/officeDocument/2006/relationships/customXml" Target="../ink/ink771.xml"/><Relationship Id="rId163" Type="http://schemas.openxmlformats.org/officeDocument/2006/relationships/customXml" Target="../ink/ink782.xml"/><Relationship Id="rId3" Type="http://schemas.openxmlformats.org/officeDocument/2006/relationships/image" Target="../media/image427.png"/><Relationship Id="rId25" Type="http://schemas.openxmlformats.org/officeDocument/2006/relationships/image" Target="../media/image466.png"/><Relationship Id="rId46" Type="http://schemas.openxmlformats.org/officeDocument/2006/relationships/customXml" Target="../ink/ink722.xml"/><Relationship Id="rId67" Type="http://schemas.openxmlformats.org/officeDocument/2006/relationships/image" Target="../media/image487.png"/><Relationship Id="rId116" Type="http://schemas.openxmlformats.org/officeDocument/2006/relationships/image" Target="../media/image511.png"/><Relationship Id="rId137" Type="http://schemas.openxmlformats.org/officeDocument/2006/relationships/image" Target="../media/image521.png"/><Relationship Id="rId158" Type="http://schemas.openxmlformats.org/officeDocument/2006/relationships/image" Target="../media/image53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6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143B10F-B649-4EF4-A729-01C72B467379}"/>
                  </a:ext>
                </a:extLst>
              </p14:cNvPr>
              <p14:cNvContentPartPr/>
              <p14:nvPr/>
            </p14:nvContentPartPr>
            <p14:xfrm>
              <a:off x="1582287" y="-214364"/>
              <a:ext cx="3600" cy="187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143B10F-B649-4EF4-A729-01C72B46737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46287" y="-250004"/>
                <a:ext cx="75240" cy="9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5" name="TextBox 394">
                <a:extLst>
                  <a:ext uri="{FF2B5EF4-FFF2-40B4-BE49-F238E27FC236}">
                    <a16:creationId xmlns:a16="http://schemas.microsoft.com/office/drawing/2014/main" id="{F996A312-2E41-4B67-A81F-3AD6B97F2881}"/>
                  </a:ext>
                </a:extLst>
              </p:cNvPr>
              <p:cNvSpPr txBox="1"/>
              <p:nvPr/>
            </p:nvSpPr>
            <p:spPr>
              <a:xfrm>
                <a:off x="683580" y="398003"/>
                <a:ext cx="9971300" cy="11948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80340" indent="-180340"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l-GR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</a:t>
                </a: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. </a:t>
                </a:r>
                <a:r>
                  <a:rPr lang="el-GR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Η απόσταση μεταξύ των διαδοχικών κορυφών στο φάσμα περιστροφής μικροκυμάτων του 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Η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5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l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είναι 6,350×10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z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Να υπολογιστεί το μήκος δεσμού του μορίου.</a:t>
                </a:r>
              </a:p>
              <a:p>
                <a:pPr marL="685800" indent="-505460"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l-GR" sz="1800" i="1" u="sng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Δίνονται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	</a:t>
                </a:r>
                <a14:m>
                  <m:oMath xmlns:m="http://schemas.openxmlformats.org/officeDocument/2006/math"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Pre>
                      <m:sPrePr>
                        <m:ctrlP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PrePr>
                      <m:sub/>
                      <m:sup>
                        <m: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sup>
                      <m:e>
                        <m: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𝑯</m:t>
                        </m:r>
                      </m:e>
                    </m:sPre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𝟎𝟕𝟖</m:t>
                    </m:r>
                  </m:oMath>
                </a14:m>
                <a:r>
                  <a:rPr lang="el-GR" sz="1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  </a:t>
                </a:r>
                <a14:m>
                  <m:oMath xmlns:m="http://schemas.openxmlformats.org/officeDocument/2006/math"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Pre>
                      <m:sPrePr>
                        <m:ctrlP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PrePr>
                      <m:sub/>
                      <m:sup>
                        <m: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𝟓</m:t>
                        </m:r>
                      </m:sup>
                      <m:e>
                        <m:r>
                          <m:rPr>
                            <m:nor/>
                          </m:rPr>
                          <a:rPr lang="el-GR" sz="1800" b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Cl</m:t>
                        </m:r>
                      </m:e>
                    </m:sPre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𝟔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𝟗𝟔𝟖𝟖</m:t>
                    </m:r>
                  </m:oMath>
                </a14:m>
                <a:endParaRPr lang="el-GR" sz="1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5" name="TextBox 394">
                <a:extLst>
                  <a:ext uri="{FF2B5EF4-FFF2-40B4-BE49-F238E27FC236}">
                    <a16:creationId xmlns:a16="http://schemas.microsoft.com/office/drawing/2014/main" id="{F996A312-2E41-4B67-A81F-3AD6B97F28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80" y="398003"/>
                <a:ext cx="9971300" cy="1194879"/>
              </a:xfrm>
              <a:prstGeom prst="rect">
                <a:avLst/>
              </a:prstGeom>
              <a:blipFill>
                <a:blip r:embed="rId7"/>
                <a:stretch>
                  <a:fillRect t="-5102" r="-489" b="-663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39948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6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C90D43F1-16F5-478C-89F1-87F7D3CD8551}"/>
                  </a:ext>
                </a:extLst>
              </p14:cNvPr>
              <p14:cNvContentPartPr/>
              <p14:nvPr/>
            </p14:nvContentPartPr>
            <p14:xfrm>
              <a:off x="1197030" y="1747747"/>
              <a:ext cx="218880" cy="252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C90D43F1-16F5-478C-89F1-87F7D3CD855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61390" y="1712107"/>
                <a:ext cx="290520" cy="96840"/>
              </a:xfrm>
              <a:prstGeom prst="rect">
                <a:avLst/>
              </a:prstGeom>
            </p:spPr>
          </p:pic>
        </mc:Fallback>
      </mc:AlternateContent>
      <p:grpSp>
        <p:nvGrpSpPr>
          <p:cNvPr id="72" name="Group 71">
            <a:extLst>
              <a:ext uri="{FF2B5EF4-FFF2-40B4-BE49-F238E27FC236}">
                <a16:creationId xmlns:a16="http://schemas.microsoft.com/office/drawing/2014/main" id="{4DC3A2BA-7118-4A4D-9A46-7F1267AA26DB}"/>
              </a:ext>
            </a:extLst>
          </p:cNvPr>
          <p:cNvGrpSpPr/>
          <p:nvPr/>
        </p:nvGrpSpPr>
        <p:grpSpPr>
          <a:xfrm>
            <a:off x="7154310" y="2773387"/>
            <a:ext cx="257040" cy="322920"/>
            <a:chOff x="7154310" y="2773387"/>
            <a:chExt cx="257040" cy="322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4CB2B86F-E03E-40FA-9C73-1D1FE7749B1E}"/>
                    </a:ext>
                  </a:extLst>
                </p14:cNvPr>
                <p14:cNvContentPartPr/>
                <p14:nvPr/>
              </p14:nvContentPartPr>
              <p14:xfrm>
                <a:off x="7154310" y="2773387"/>
                <a:ext cx="257040" cy="26244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4CB2B86F-E03E-40FA-9C73-1D1FE7749B1E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7118310" y="2737387"/>
                  <a:ext cx="328680" cy="33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2FECFDF3-070D-4EA4-BCD9-F7F0A67A8EDD}"/>
                    </a:ext>
                  </a:extLst>
                </p14:cNvPr>
                <p14:cNvContentPartPr/>
                <p14:nvPr/>
              </p14:nvContentPartPr>
              <p14:xfrm>
                <a:off x="7300110" y="2794627"/>
                <a:ext cx="30600" cy="30168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2FECFDF3-070D-4EA4-BCD9-F7F0A67A8EDD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264110" y="2758987"/>
                  <a:ext cx="102240" cy="373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3" name="Ink 72">
                <a:extLst>
                  <a:ext uri="{FF2B5EF4-FFF2-40B4-BE49-F238E27FC236}">
                    <a16:creationId xmlns:a16="http://schemas.microsoft.com/office/drawing/2014/main" id="{3998E2DF-12C8-4A3A-B530-3A54166FC262}"/>
                  </a:ext>
                </a:extLst>
              </p14:cNvPr>
              <p14:cNvContentPartPr/>
              <p14:nvPr/>
            </p14:nvContentPartPr>
            <p14:xfrm>
              <a:off x="1128990" y="1435267"/>
              <a:ext cx="1098720" cy="997560"/>
            </p14:xfrm>
          </p:contentPart>
        </mc:Choice>
        <mc:Fallback xmlns="">
          <p:pic>
            <p:nvPicPr>
              <p:cNvPr id="73" name="Ink 72">
                <a:extLst>
                  <a:ext uri="{FF2B5EF4-FFF2-40B4-BE49-F238E27FC236}">
                    <a16:creationId xmlns:a16="http://schemas.microsoft.com/office/drawing/2014/main" id="{3998E2DF-12C8-4A3A-B530-3A54166FC262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093350" y="1399267"/>
                <a:ext cx="1170360" cy="1069200"/>
              </a:xfrm>
              <a:prstGeom prst="rect">
                <a:avLst/>
              </a:prstGeom>
            </p:spPr>
          </p:pic>
        </mc:Fallback>
      </mc:AlternateContent>
      <p:grpSp>
        <p:nvGrpSpPr>
          <p:cNvPr id="110" name="Group 109">
            <a:extLst>
              <a:ext uri="{FF2B5EF4-FFF2-40B4-BE49-F238E27FC236}">
                <a16:creationId xmlns:a16="http://schemas.microsoft.com/office/drawing/2014/main" id="{5331E006-16C5-46FA-8085-979EC414043F}"/>
              </a:ext>
            </a:extLst>
          </p:cNvPr>
          <p:cNvGrpSpPr/>
          <p:nvPr/>
        </p:nvGrpSpPr>
        <p:grpSpPr>
          <a:xfrm>
            <a:off x="1160670" y="1708867"/>
            <a:ext cx="9583200" cy="1645560"/>
            <a:chOff x="1160670" y="1708867"/>
            <a:chExt cx="9583200" cy="1645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121C59D2-4670-40EB-B6DC-5F2CCFB77431}"/>
                    </a:ext>
                  </a:extLst>
                </p14:cNvPr>
                <p14:cNvContentPartPr/>
                <p14:nvPr/>
              </p14:nvContentPartPr>
              <p14:xfrm>
                <a:off x="1160670" y="1736587"/>
                <a:ext cx="309240" cy="3949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121C59D2-4670-40EB-B6DC-5F2CCFB77431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124670" y="1700587"/>
                  <a:ext cx="380880" cy="46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054E356E-0112-4CB3-A4DE-2285B0177D50}"/>
                    </a:ext>
                  </a:extLst>
                </p14:cNvPr>
                <p14:cNvContentPartPr/>
                <p14:nvPr/>
              </p14:nvContentPartPr>
              <p14:xfrm>
                <a:off x="1614630" y="1937827"/>
                <a:ext cx="158400" cy="345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054E356E-0112-4CB3-A4DE-2285B0177D50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578990" y="1901827"/>
                  <a:ext cx="23004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F016CFE1-E1EB-4FEB-B1B3-E406ABE2E5AD}"/>
                    </a:ext>
                  </a:extLst>
                </p14:cNvPr>
                <p14:cNvContentPartPr/>
                <p14:nvPr/>
              </p14:nvContentPartPr>
              <p14:xfrm>
                <a:off x="1603470" y="2054467"/>
                <a:ext cx="168840" cy="1728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F016CFE1-E1EB-4FEB-B1B3-E406ABE2E5AD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567830" y="2018827"/>
                  <a:ext cx="24048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B8BD1FAD-101E-411C-A28C-B99F9929893F}"/>
                    </a:ext>
                  </a:extLst>
                </p14:cNvPr>
                <p14:cNvContentPartPr/>
                <p14:nvPr/>
              </p14:nvContentPartPr>
              <p14:xfrm>
                <a:off x="1933950" y="1819747"/>
                <a:ext cx="156240" cy="13104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B8BD1FAD-101E-411C-A28C-B99F9929893F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897950" y="1783747"/>
                  <a:ext cx="22788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67F33C40-AAE6-4275-92AD-A4511D06CBFA}"/>
                    </a:ext>
                  </a:extLst>
                </p14:cNvPr>
                <p14:cNvContentPartPr/>
                <p14:nvPr/>
              </p14:nvContentPartPr>
              <p14:xfrm>
                <a:off x="2076510" y="1874827"/>
                <a:ext cx="3960" cy="2268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67F33C40-AAE6-4275-92AD-A4511D06CBFA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040870" y="1838827"/>
                  <a:ext cx="75600" cy="29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072E15E2-4E0B-49E4-B6E3-CCE5FABC4C44}"/>
                    </a:ext>
                  </a:extLst>
                </p14:cNvPr>
                <p14:cNvContentPartPr/>
                <p14:nvPr/>
              </p14:nvContentPartPr>
              <p14:xfrm>
                <a:off x="2396190" y="1806067"/>
                <a:ext cx="192240" cy="2264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072E15E2-4E0B-49E4-B6E3-CCE5FABC4C44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360550" y="1770427"/>
                  <a:ext cx="263880" cy="29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A15BE11E-E1B7-4190-A349-8DF1D180A1C9}"/>
                    </a:ext>
                  </a:extLst>
                </p14:cNvPr>
                <p14:cNvContentPartPr/>
                <p14:nvPr/>
              </p14:nvContentPartPr>
              <p14:xfrm>
                <a:off x="2459550" y="1916227"/>
                <a:ext cx="364320" cy="507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A15BE11E-E1B7-4190-A349-8DF1D180A1C9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423910" y="1880587"/>
                  <a:ext cx="43596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3E74A4C1-0EB0-4CD1-8B72-71767F98D4AB}"/>
                    </a:ext>
                  </a:extLst>
                </p14:cNvPr>
                <p14:cNvContentPartPr/>
                <p14:nvPr/>
              </p14:nvContentPartPr>
              <p14:xfrm>
                <a:off x="3016470" y="1716787"/>
                <a:ext cx="191520" cy="3650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3E74A4C1-0EB0-4CD1-8B72-71767F98D4AB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980830" y="1681147"/>
                  <a:ext cx="263160" cy="43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9DA714E2-D319-41F6-9E5E-BB6318225C41}"/>
                    </a:ext>
                  </a:extLst>
                </p14:cNvPr>
                <p14:cNvContentPartPr/>
                <p14:nvPr/>
              </p14:nvContentPartPr>
              <p14:xfrm>
                <a:off x="3414630" y="1851787"/>
                <a:ext cx="137160" cy="28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9DA714E2-D319-41F6-9E5E-BB6318225C41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378990" y="1816147"/>
                  <a:ext cx="208800" cy="7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7EFBB966-52A4-491B-9C0E-9A0BB664358A}"/>
                    </a:ext>
                  </a:extLst>
                </p14:cNvPr>
                <p14:cNvContentPartPr/>
                <p14:nvPr/>
              </p14:nvContentPartPr>
              <p14:xfrm>
                <a:off x="3412470" y="1964467"/>
                <a:ext cx="179280" cy="144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7EFBB966-52A4-491B-9C0E-9A0BB664358A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376830" y="1928827"/>
                  <a:ext cx="250920" cy="7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BE1FA6D1-5B46-4C62-AF88-EAA3568AF189}"/>
                    </a:ext>
                  </a:extLst>
                </p14:cNvPr>
                <p14:cNvContentPartPr/>
                <p14:nvPr/>
              </p14:nvContentPartPr>
              <p14:xfrm>
                <a:off x="3701910" y="1708867"/>
                <a:ext cx="201960" cy="27288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BE1FA6D1-5B46-4C62-AF88-EAA3568AF189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665910" y="1673227"/>
                  <a:ext cx="273600" cy="34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D1C73A52-8ABD-4D0E-8E41-78E2DC37A126}"/>
                    </a:ext>
                  </a:extLst>
                </p14:cNvPr>
                <p14:cNvContentPartPr/>
                <p14:nvPr/>
              </p14:nvContentPartPr>
              <p14:xfrm>
                <a:off x="2282790" y="2893267"/>
                <a:ext cx="191520" cy="1116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D1C73A52-8ABD-4D0E-8E41-78E2DC37A126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2247150" y="2857627"/>
                  <a:ext cx="26316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2DD02867-8209-4791-A03F-33003FAB1DBD}"/>
                    </a:ext>
                  </a:extLst>
                </p14:cNvPr>
                <p14:cNvContentPartPr/>
                <p14:nvPr/>
              </p14:nvContentPartPr>
              <p14:xfrm>
                <a:off x="2293230" y="2968507"/>
                <a:ext cx="223200" cy="3132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2DD02867-8209-4791-A03F-33003FAB1DBD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2257590" y="2932867"/>
                  <a:ext cx="294840" cy="10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8FE80020-9756-4F6B-9FF8-E5E300860C56}"/>
                    </a:ext>
                  </a:extLst>
                </p14:cNvPr>
                <p14:cNvContentPartPr/>
                <p14:nvPr/>
              </p14:nvContentPartPr>
              <p14:xfrm>
                <a:off x="1857270" y="2913067"/>
                <a:ext cx="128160" cy="1029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8FE80020-9756-4F6B-9FF8-E5E300860C56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821270" y="2877067"/>
                  <a:ext cx="19980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2C9F93AA-5FC6-4237-9BD8-9EDBF10E298C}"/>
                    </a:ext>
                  </a:extLst>
                </p14:cNvPr>
                <p14:cNvContentPartPr/>
                <p14:nvPr/>
              </p14:nvContentPartPr>
              <p14:xfrm>
                <a:off x="1758630" y="2831707"/>
                <a:ext cx="8640" cy="504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2C9F93AA-5FC6-4237-9BD8-9EDBF10E298C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1722990" y="2795707"/>
                  <a:ext cx="80280" cy="7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40A325DD-AE55-4D92-BDE9-74DE0DB0774F}"/>
                    </a:ext>
                  </a:extLst>
                </p14:cNvPr>
                <p14:cNvContentPartPr/>
                <p14:nvPr/>
              </p14:nvContentPartPr>
              <p14:xfrm>
                <a:off x="1758630" y="2836387"/>
                <a:ext cx="360" cy="36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40A325DD-AE55-4D92-BDE9-74DE0DB0774F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722990" y="280038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6A079997-5B4B-426F-B9E7-E4D838D7F0DF}"/>
                    </a:ext>
                  </a:extLst>
                </p14:cNvPr>
                <p14:cNvContentPartPr/>
                <p14:nvPr/>
              </p14:nvContentPartPr>
              <p14:xfrm>
                <a:off x="1758630" y="2809387"/>
                <a:ext cx="250200" cy="20232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6A079997-5B4B-426F-B9E7-E4D838D7F0DF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1722990" y="2773747"/>
                  <a:ext cx="321840" cy="27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F6BC53DF-0677-4D28-929F-9758BA134EA4}"/>
                    </a:ext>
                  </a:extLst>
                </p14:cNvPr>
                <p14:cNvContentPartPr/>
                <p14:nvPr/>
              </p14:nvContentPartPr>
              <p14:xfrm>
                <a:off x="2761230" y="2672587"/>
                <a:ext cx="162720" cy="29916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F6BC53DF-0677-4D28-929F-9758BA134EA4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2725230" y="2636587"/>
                  <a:ext cx="234360" cy="37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D55F112C-C603-4138-BB1C-4ED612CCF4B5}"/>
                    </a:ext>
                  </a:extLst>
                </p14:cNvPr>
                <p14:cNvContentPartPr/>
                <p14:nvPr/>
              </p14:nvContentPartPr>
              <p14:xfrm>
                <a:off x="2778150" y="2942227"/>
                <a:ext cx="200160" cy="6480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D55F112C-C603-4138-BB1C-4ED612CCF4B5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2742150" y="2906587"/>
                  <a:ext cx="27180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3F514898-813A-4ACC-8E95-B4AB70EA48F8}"/>
                    </a:ext>
                  </a:extLst>
                </p14:cNvPr>
                <p14:cNvContentPartPr/>
                <p14:nvPr/>
              </p14:nvContentPartPr>
              <p14:xfrm>
                <a:off x="3165870" y="2670427"/>
                <a:ext cx="39960" cy="27936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3F514898-813A-4ACC-8E95-B4AB70EA48F8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3129870" y="2634787"/>
                  <a:ext cx="111600" cy="35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4CBE0BD0-6C4F-4E91-894C-BC2A3BAA90AE}"/>
                    </a:ext>
                  </a:extLst>
                </p14:cNvPr>
                <p14:cNvContentPartPr/>
                <p14:nvPr/>
              </p14:nvContentPartPr>
              <p14:xfrm>
                <a:off x="3179190" y="2647747"/>
                <a:ext cx="211320" cy="33012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4CBE0BD0-6C4F-4E91-894C-BC2A3BAA90AE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3143190" y="2611747"/>
                  <a:ext cx="282960" cy="40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DF837C4F-5BE4-43F4-AB1B-ED60C0EF5245}"/>
                    </a:ext>
                  </a:extLst>
                </p14:cNvPr>
                <p14:cNvContentPartPr/>
                <p14:nvPr/>
              </p14:nvContentPartPr>
              <p14:xfrm>
                <a:off x="3575910" y="2628667"/>
                <a:ext cx="151560" cy="24408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DF837C4F-5BE4-43F4-AB1B-ED60C0EF5245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3539910" y="2592667"/>
                  <a:ext cx="223200" cy="31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4D779AE9-D898-495D-96EF-712E092FF317}"/>
                    </a:ext>
                  </a:extLst>
                </p14:cNvPr>
                <p14:cNvContentPartPr/>
                <p14:nvPr/>
              </p14:nvContentPartPr>
              <p14:xfrm>
                <a:off x="4095750" y="2781667"/>
                <a:ext cx="347040" cy="3168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4D779AE9-D898-495D-96EF-712E092FF317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4059750" y="2745667"/>
                  <a:ext cx="418680" cy="10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DBB38C9F-2BC3-4FC2-B482-EA94A7C4631F}"/>
                    </a:ext>
                  </a:extLst>
                </p14:cNvPr>
                <p14:cNvContentPartPr/>
                <p14:nvPr/>
              </p14:nvContentPartPr>
              <p14:xfrm>
                <a:off x="4084230" y="2879227"/>
                <a:ext cx="336240" cy="2988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DBB38C9F-2BC3-4FC2-B482-EA94A7C4631F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4048590" y="2843587"/>
                  <a:ext cx="40788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AC204098-C773-4D2F-82D0-573CDDD868C6}"/>
                    </a:ext>
                  </a:extLst>
                </p14:cNvPr>
                <p14:cNvContentPartPr/>
                <p14:nvPr/>
              </p14:nvContentPartPr>
              <p14:xfrm>
                <a:off x="4334790" y="2699587"/>
                <a:ext cx="247680" cy="25992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AC204098-C773-4D2F-82D0-573CDDD868C6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4299150" y="2663587"/>
                  <a:ext cx="319320" cy="33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032672BC-50A0-484B-B5F9-2F3292161CE8}"/>
                    </a:ext>
                  </a:extLst>
                </p14:cNvPr>
                <p14:cNvContentPartPr/>
                <p14:nvPr/>
              </p14:nvContentPartPr>
              <p14:xfrm>
                <a:off x="4836630" y="2655307"/>
                <a:ext cx="50400" cy="22752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032672BC-50A0-484B-B5F9-2F3292161CE8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4800990" y="2619307"/>
                  <a:ext cx="122040" cy="29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F4323D71-E9D9-481F-A851-9A87A7AA95E1}"/>
                    </a:ext>
                  </a:extLst>
                </p14:cNvPr>
                <p14:cNvContentPartPr/>
                <p14:nvPr/>
              </p14:nvContentPartPr>
              <p14:xfrm>
                <a:off x="4849230" y="2613547"/>
                <a:ext cx="175320" cy="28008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F4323D71-E9D9-481F-A851-9A87A7AA95E1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4813590" y="2577907"/>
                  <a:ext cx="246960" cy="35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4E6FB1B1-B42C-46E5-B330-C5211951E07D}"/>
                    </a:ext>
                  </a:extLst>
                </p14:cNvPr>
                <p14:cNvContentPartPr/>
                <p14:nvPr/>
              </p14:nvContentPartPr>
              <p14:xfrm>
                <a:off x="5231190" y="2719027"/>
                <a:ext cx="195480" cy="324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4E6FB1B1-B42C-46E5-B330-C5211951E07D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5195190" y="2683027"/>
                  <a:ext cx="26712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E95AF5C4-1E97-48EF-B90B-43F16C0C6F17}"/>
                    </a:ext>
                  </a:extLst>
                </p14:cNvPr>
                <p14:cNvContentPartPr/>
                <p14:nvPr/>
              </p14:nvContentPartPr>
              <p14:xfrm>
                <a:off x="5252070" y="2807587"/>
                <a:ext cx="165960" cy="504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E95AF5C4-1E97-48EF-B90B-43F16C0C6F17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5216070" y="2771587"/>
                  <a:ext cx="237600" cy="7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47442180-254B-4344-9724-06899263BE81}"/>
                    </a:ext>
                  </a:extLst>
                </p14:cNvPr>
                <p14:cNvContentPartPr/>
                <p14:nvPr/>
              </p14:nvContentPartPr>
              <p14:xfrm>
                <a:off x="5599470" y="2538307"/>
                <a:ext cx="2446920" cy="20376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47442180-254B-4344-9724-06899263BE81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5563830" y="2502667"/>
                  <a:ext cx="2518560" cy="27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448CB328-BC50-4EE7-AD43-0FED141FFFF4}"/>
                    </a:ext>
                  </a:extLst>
                </p14:cNvPr>
                <p14:cNvContentPartPr/>
                <p14:nvPr/>
              </p14:nvContentPartPr>
              <p14:xfrm>
                <a:off x="5832030" y="2289547"/>
                <a:ext cx="19440" cy="18792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448CB328-BC50-4EE7-AD43-0FED141FFFF4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5796390" y="2253907"/>
                  <a:ext cx="91080" cy="25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F2F5F55F-0040-496A-908A-D6B7E4C6FBCE}"/>
                    </a:ext>
                  </a:extLst>
                </p14:cNvPr>
                <p14:cNvContentPartPr/>
                <p14:nvPr/>
              </p14:nvContentPartPr>
              <p14:xfrm>
                <a:off x="5949030" y="2284867"/>
                <a:ext cx="128880" cy="23364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F2F5F55F-0040-496A-908A-D6B7E4C6FBCE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5913390" y="2248867"/>
                  <a:ext cx="200520" cy="30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659B6B50-5C51-4584-B4A4-9095ADC5E734}"/>
                    </a:ext>
                  </a:extLst>
                </p14:cNvPr>
                <p14:cNvContentPartPr/>
                <p14:nvPr/>
              </p14:nvContentPartPr>
              <p14:xfrm>
                <a:off x="5982150" y="2381347"/>
                <a:ext cx="138240" cy="1656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659B6B50-5C51-4584-B4A4-9095ADC5E734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5946150" y="2345347"/>
                  <a:ext cx="20988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09368CA6-F5EA-4687-81A9-31CB02E76FED}"/>
                    </a:ext>
                  </a:extLst>
                </p14:cNvPr>
                <p14:cNvContentPartPr/>
                <p14:nvPr/>
              </p14:nvContentPartPr>
              <p14:xfrm>
                <a:off x="6245310" y="2248507"/>
                <a:ext cx="120600" cy="19980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09368CA6-F5EA-4687-81A9-31CB02E76FED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6209310" y="2212507"/>
                  <a:ext cx="192240" cy="27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08ABA4CF-2CA4-4DA9-813E-BBECC0F63442}"/>
                    </a:ext>
                  </a:extLst>
                </p14:cNvPr>
                <p14:cNvContentPartPr/>
                <p14:nvPr/>
              </p14:nvContentPartPr>
              <p14:xfrm>
                <a:off x="6480750" y="2424907"/>
                <a:ext cx="360" cy="792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08ABA4CF-2CA4-4DA9-813E-BBECC0F63442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6445110" y="2389267"/>
                  <a:ext cx="7200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7EDFECD5-33AD-461B-95A9-6AC36D488385}"/>
                    </a:ext>
                  </a:extLst>
                </p14:cNvPr>
                <p14:cNvContentPartPr/>
                <p14:nvPr/>
              </p14:nvContentPartPr>
              <p14:xfrm>
                <a:off x="6571110" y="2235187"/>
                <a:ext cx="155520" cy="26064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7EDFECD5-33AD-461B-95A9-6AC36D488385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6535470" y="2199187"/>
                  <a:ext cx="227160" cy="33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F4D0156C-00E1-4665-BB66-FE8D38FCA1D0}"/>
                    </a:ext>
                  </a:extLst>
                </p14:cNvPr>
                <p14:cNvContentPartPr/>
                <p14:nvPr/>
              </p14:nvContentPartPr>
              <p14:xfrm>
                <a:off x="6768750" y="2238427"/>
                <a:ext cx="116280" cy="7236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F4D0156C-00E1-4665-BB66-FE8D38FCA1D0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6732750" y="2202427"/>
                  <a:ext cx="18792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85DBADE1-D476-4BBC-A747-362A45F7E65B}"/>
                    </a:ext>
                  </a:extLst>
                </p14:cNvPr>
                <p14:cNvContentPartPr/>
                <p14:nvPr/>
              </p14:nvContentPartPr>
              <p14:xfrm>
                <a:off x="6863430" y="2278027"/>
                <a:ext cx="7200" cy="16992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85DBADE1-D476-4BBC-A747-362A45F7E65B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6827430" y="2242027"/>
                  <a:ext cx="78840" cy="24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7B98BEA3-6A21-4660-AFB8-B24A48D08A47}"/>
                    </a:ext>
                  </a:extLst>
                </p14:cNvPr>
                <p14:cNvContentPartPr/>
                <p14:nvPr/>
              </p14:nvContentPartPr>
              <p14:xfrm>
                <a:off x="7020030" y="2236987"/>
                <a:ext cx="14400" cy="19764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7B98BEA3-6A21-4660-AFB8-B24A48D08A47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6984030" y="2201347"/>
                  <a:ext cx="86040" cy="26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F5F01DE7-4E0B-4643-BE58-5DE3DC9E5DDB}"/>
                    </a:ext>
                  </a:extLst>
                </p14:cNvPr>
                <p14:cNvContentPartPr/>
                <p14:nvPr/>
              </p14:nvContentPartPr>
              <p14:xfrm>
                <a:off x="7210110" y="2289187"/>
                <a:ext cx="173160" cy="6408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F5F01DE7-4E0B-4643-BE58-5DE3DC9E5DDB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7174470" y="2253547"/>
                  <a:ext cx="24480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0308512E-85DF-4FD8-A2BE-C0830F901236}"/>
                    </a:ext>
                  </a:extLst>
                </p14:cNvPr>
                <p14:cNvContentPartPr/>
                <p14:nvPr/>
              </p14:nvContentPartPr>
              <p14:xfrm>
                <a:off x="7238550" y="2260027"/>
                <a:ext cx="120240" cy="12672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0308512E-85DF-4FD8-A2BE-C0830F901236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7202550" y="2224027"/>
                  <a:ext cx="19188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E5570440-8F83-4EC4-A966-BF901BD0A87B}"/>
                    </a:ext>
                  </a:extLst>
                </p14:cNvPr>
                <p14:cNvContentPartPr/>
                <p14:nvPr/>
              </p14:nvContentPartPr>
              <p14:xfrm>
                <a:off x="7576230" y="2155267"/>
                <a:ext cx="2520" cy="22500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E5570440-8F83-4EC4-A966-BF901BD0A87B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7540590" y="2119267"/>
                  <a:ext cx="74160" cy="29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54449CF0-093A-4D3F-B023-611EE8554E1A}"/>
                    </a:ext>
                  </a:extLst>
                </p14:cNvPr>
                <p14:cNvContentPartPr/>
                <p14:nvPr/>
              </p14:nvContentPartPr>
              <p14:xfrm>
                <a:off x="7656870" y="2172907"/>
                <a:ext cx="140760" cy="18576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54449CF0-093A-4D3F-B023-611EE8554E1A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7621230" y="2137267"/>
                  <a:ext cx="212400" cy="25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1169872B-9FA0-41CE-8F23-A5017F8619DD}"/>
                    </a:ext>
                  </a:extLst>
                </p14:cNvPr>
                <p14:cNvContentPartPr/>
                <p14:nvPr/>
              </p14:nvContentPartPr>
              <p14:xfrm>
                <a:off x="7858110" y="1964827"/>
                <a:ext cx="102600" cy="6984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1169872B-9FA0-41CE-8F23-A5017F8619DD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7822470" y="1929187"/>
                  <a:ext cx="17424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2013F531-1F3B-4639-B5C5-E2D8805C3B1E}"/>
                    </a:ext>
                  </a:extLst>
                </p14:cNvPr>
                <p14:cNvContentPartPr/>
                <p14:nvPr/>
              </p14:nvContentPartPr>
              <p14:xfrm>
                <a:off x="7876110" y="1987507"/>
                <a:ext cx="360" cy="36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2013F531-1F3B-4639-B5C5-E2D8805C3B1E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7840110" y="195150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7B5406DE-E208-421F-897B-BEA95D5C8905}"/>
                    </a:ext>
                  </a:extLst>
                </p14:cNvPr>
                <p14:cNvContentPartPr/>
                <p14:nvPr/>
              </p14:nvContentPartPr>
              <p14:xfrm>
                <a:off x="7876110" y="1987507"/>
                <a:ext cx="54360" cy="16884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7B5406DE-E208-421F-897B-BEA95D5C8905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7840110" y="1951507"/>
                  <a:ext cx="12600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AC112334-2D13-4EA2-963E-72B4CCDD112C}"/>
                    </a:ext>
                  </a:extLst>
                </p14:cNvPr>
                <p14:cNvContentPartPr/>
                <p14:nvPr/>
              </p14:nvContentPartPr>
              <p14:xfrm>
                <a:off x="8093910" y="2164627"/>
                <a:ext cx="142560" cy="16632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AC112334-2D13-4EA2-963E-72B4CCDD112C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8057910" y="2128627"/>
                  <a:ext cx="21420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18057EC8-21D5-4834-9696-5A018C40D8E8}"/>
                    </a:ext>
                  </a:extLst>
                </p14:cNvPr>
                <p14:cNvContentPartPr/>
                <p14:nvPr/>
              </p14:nvContentPartPr>
              <p14:xfrm>
                <a:off x="8195790" y="2013427"/>
                <a:ext cx="80280" cy="180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18057EC8-21D5-4834-9696-5A018C40D8E8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8160150" y="1977787"/>
                  <a:ext cx="15192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8C9B2514-5BA3-4ED4-8617-EFDB5F60002B}"/>
                    </a:ext>
                  </a:extLst>
                </p14:cNvPr>
                <p14:cNvContentPartPr/>
                <p14:nvPr/>
              </p14:nvContentPartPr>
              <p14:xfrm>
                <a:off x="8394870" y="1867987"/>
                <a:ext cx="7200" cy="15264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8C9B2514-5BA3-4ED4-8617-EFDB5F60002B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8359230" y="1831987"/>
                  <a:ext cx="7884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8DDE4192-EB55-464C-AE51-147338B0B13B}"/>
                    </a:ext>
                  </a:extLst>
                </p14:cNvPr>
                <p14:cNvContentPartPr/>
                <p14:nvPr/>
              </p14:nvContentPartPr>
              <p14:xfrm>
                <a:off x="6548070" y="2906227"/>
                <a:ext cx="197640" cy="22860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8DDE4192-EB55-464C-AE51-147338B0B13B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6512070" y="2870227"/>
                  <a:ext cx="269280" cy="30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DEC7F769-4001-432A-B4AC-930689118104}"/>
                    </a:ext>
                  </a:extLst>
                </p14:cNvPr>
                <p14:cNvContentPartPr/>
                <p14:nvPr/>
              </p14:nvContentPartPr>
              <p14:xfrm>
                <a:off x="6854430" y="2958787"/>
                <a:ext cx="136080" cy="9936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DEC7F769-4001-432A-B4AC-930689118104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6818790" y="2922787"/>
                  <a:ext cx="20772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40C0D673-F025-44E0-A52A-48F51927EAFC}"/>
                    </a:ext>
                  </a:extLst>
                </p14:cNvPr>
                <p14:cNvContentPartPr/>
                <p14:nvPr/>
              </p14:nvContentPartPr>
              <p14:xfrm>
                <a:off x="6865590" y="2890747"/>
                <a:ext cx="140400" cy="22572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40C0D673-F025-44E0-A52A-48F51927EAFC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6829950" y="2854747"/>
                  <a:ext cx="212040" cy="29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B56B67AA-5D32-468E-B2A8-EECA95ED0516}"/>
                    </a:ext>
                  </a:extLst>
                </p14:cNvPr>
                <p14:cNvContentPartPr/>
                <p14:nvPr/>
              </p14:nvContentPartPr>
              <p14:xfrm>
                <a:off x="8230350" y="2487907"/>
                <a:ext cx="182520" cy="1260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B56B67AA-5D32-468E-B2A8-EECA95ED0516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8194350" y="2452267"/>
                  <a:ext cx="25416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3BCA6AD0-C120-48EC-9490-E62F78AE81B3}"/>
                    </a:ext>
                  </a:extLst>
                </p14:cNvPr>
                <p14:cNvContentPartPr/>
                <p14:nvPr/>
              </p14:nvContentPartPr>
              <p14:xfrm>
                <a:off x="8144310" y="2618227"/>
                <a:ext cx="260280" cy="1368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3BCA6AD0-C120-48EC-9490-E62F78AE81B3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8108670" y="2582227"/>
                  <a:ext cx="33192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EAF208A2-8C68-4E21-AC6A-1B21E7E6590B}"/>
                    </a:ext>
                  </a:extLst>
                </p14:cNvPr>
                <p14:cNvContentPartPr/>
                <p14:nvPr/>
              </p14:nvContentPartPr>
              <p14:xfrm>
                <a:off x="8350950" y="2422387"/>
                <a:ext cx="184320" cy="25344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EAF208A2-8C68-4E21-AC6A-1B21E7E6590B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8315310" y="2386387"/>
                  <a:ext cx="255960" cy="32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7D1B740E-7173-49D7-82F9-8807ADD0DE3F}"/>
                    </a:ext>
                  </a:extLst>
                </p14:cNvPr>
                <p14:cNvContentPartPr/>
                <p14:nvPr/>
              </p14:nvContentPartPr>
              <p14:xfrm>
                <a:off x="8753070" y="2445067"/>
                <a:ext cx="17640" cy="23580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7D1B740E-7173-49D7-82F9-8807ADD0DE3F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8717070" y="2409427"/>
                  <a:ext cx="89280" cy="30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5C528D10-81FB-41E2-97E3-B7B43F817330}"/>
                    </a:ext>
                  </a:extLst>
                </p14:cNvPr>
                <p14:cNvContentPartPr/>
                <p14:nvPr/>
              </p14:nvContentPartPr>
              <p14:xfrm>
                <a:off x="8776830" y="2386747"/>
                <a:ext cx="113040" cy="29088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5C528D10-81FB-41E2-97E3-B7B43F817330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8740830" y="2350747"/>
                  <a:ext cx="184680" cy="36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B7AD9D70-1008-4A87-A2C1-B0F1661ADC2F}"/>
                    </a:ext>
                  </a:extLst>
                </p14:cNvPr>
                <p14:cNvContentPartPr/>
                <p14:nvPr/>
              </p14:nvContentPartPr>
              <p14:xfrm>
                <a:off x="9026670" y="2545867"/>
                <a:ext cx="160560" cy="1296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B7AD9D70-1008-4A87-A2C1-B0F1661ADC2F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8990670" y="2509867"/>
                  <a:ext cx="23220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40B588C2-0918-4AFE-86DD-FF5CDAD1745A}"/>
                    </a:ext>
                  </a:extLst>
                </p14:cNvPr>
                <p14:cNvContentPartPr/>
                <p14:nvPr/>
              </p14:nvContentPartPr>
              <p14:xfrm>
                <a:off x="9031710" y="2629027"/>
                <a:ext cx="142920" cy="432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40B588C2-0918-4AFE-86DD-FF5CDAD1745A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8996070" y="2593027"/>
                  <a:ext cx="21456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FACD0B58-05BB-4A8C-999F-EEBED668CB39}"/>
                    </a:ext>
                  </a:extLst>
                </p14:cNvPr>
                <p14:cNvContentPartPr/>
                <p14:nvPr/>
              </p14:nvContentPartPr>
              <p14:xfrm>
                <a:off x="9342390" y="2404387"/>
                <a:ext cx="120600" cy="26244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FACD0B58-05BB-4A8C-999F-EEBED668CB39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9306750" y="2368747"/>
                  <a:ext cx="192240" cy="33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A0ED4ABB-C88B-4F77-BED1-01118224E974}"/>
                    </a:ext>
                  </a:extLst>
                </p14:cNvPr>
                <p14:cNvContentPartPr/>
                <p14:nvPr/>
              </p14:nvContentPartPr>
              <p14:xfrm>
                <a:off x="9543270" y="2671867"/>
                <a:ext cx="1080" cy="108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A0ED4ABB-C88B-4F77-BED1-01118224E974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9507630" y="2636227"/>
                  <a:ext cx="7272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B830343E-1D8F-49F3-A615-C61640F503F7}"/>
                    </a:ext>
                  </a:extLst>
                </p14:cNvPr>
                <p14:cNvContentPartPr/>
                <p14:nvPr/>
              </p14:nvContentPartPr>
              <p14:xfrm>
                <a:off x="9619230" y="2426347"/>
                <a:ext cx="24840" cy="22968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B830343E-1D8F-49F3-A615-C61640F503F7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9583590" y="2390347"/>
                  <a:ext cx="96480" cy="30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0278886C-DDA0-4934-B864-C95EFC66E2D4}"/>
                    </a:ext>
                  </a:extLst>
                </p14:cNvPr>
                <p14:cNvContentPartPr/>
                <p14:nvPr/>
              </p14:nvContentPartPr>
              <p14:xfrm>
                <a:off x="9758910" y="2364787"/>
                <a:ext cx="91440" cy="30708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0278886C-DDA0-4934-B864-C95EFC66E2D4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9722910" y="2328787"/>
                  <a:ext cx="163080" cy="37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87C265B7-CFC4-45A8-8218-2841830DA330}"/>
                    </a:ext>
                  </a:extLst>
                </p14:cNvPr>
                <p14:cNvContentPartPr/>
                <p14:nvPr/>
              </p14:nvContentPartPr>
              <p14:xfrm>
                <a:off x="9744510" y="2506987"/>
                <a:ext cx="155520" cy="3060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87C265B7-CFC4-45A8-8218-2841830DA330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9708870" y="2470987"/>
                  <a:ext cx="22716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5CBDDAC3-70B2-41B4-89B9-09720F1252FB}"/>
                    </a:ext>
                  </a:extLst>
                </p14:cNvPr>
                <p14:cNvContentPartPr/>
                <p14:nvPr/>
              </p14:nvContentPartPr>
              <p14:xfrm>
                <a:off x="10013070" y="2413027"/>
                <a:ext cx="15120" cy="18612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5CBDDAC3-70B2-41B4-89B9-09720F1252FB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9977070" y="2377027"/>
                  <a:ext cx="86760" cy="25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61E631C3-4B33-4AD7-9F72-6C30A78881FC}"/>
                    </a:ext>
                  </a:extLst>
                </p14:cNvPr>
                <p14:cNvContentPartPr/>
                <p14:nvPr/>
              </p14:nvContentPartPr>
              <p14:xfrm>
                <a:off x="10149510" y="2399347"/>
                <a:ext cx="7560" cy="20268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61E631C3-4B33-4AD7-9F72-6C30A78881FC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10113870" y="2363707"/>
                  <a:ext cx="79200" cy="27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6D287113-90EB-4FA3-88EC-E108547CB724}"/>
                    </a:ext>
                  </a:extLst>
                </p14:cNvPr>
                <p14:cNvContentPartPr/>
                <p14:nvPr/>
              </p14:nvContentPartPr>
              <p14:xfrm>
                <a:off x="10218630" y="2382067"/>
                <a:ext cx="114480" cy="13968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6D287113-90EB-4FA3-88EC-E108547CB724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10182990" y="2346067"/>
                  <a:ext cx="18612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C60B3105-EB6C-4D93-AF72-B60D2F1DAE31}"/>
                    </a:ext>
                  </a:extLst>
                </p14:cNvPr>
                <p14:cNvContentPartPr/>
                <p14:nvPr/>
              </p14:nvContentPartPr>
              <p14:xfrm>
                <a:off x="10331310" y="2447947"/>
                <a:ext cx="28800" cy="16308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C60B3105-EB6C-4D93-AF72-B60D2F1DAE31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10295670" y="2411947"/>
                  <a:ext cx="100440" cy="23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75DF8CEF-1027-45A6-BE5F-3E9746425BB1}"/>
                    </a:ext>
                  </a:extLst>
                </p14:cNvPr>
                <p14:cNvContentPartPr/>
                <p14:nvPr/>
              </p14:nvContentPartPr>
              <p14:xfrm>
                <a:off x="10557750" y="2490067"/>
                <a:ext cx="73440" cy="7992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75DF8CEF-1027-45A6-BE5F-3E9746425BB1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10522110" y="2454427"/>
                  <a:ext cx="14508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5C900D28-2329-4DB0-9922-FA356757ACA7}"/>
                    </a:ext>
                  </a:extLst>
                </p14:cNvPr>
                <p14:cNvContentPartPr/>
                <p14:nvPr/>
              </p14:nvContentPartPr>
              <p14:xfrm>
                <a:off x="10483590" y="2449027"/>
                <a:ext cx="162000" cy="17676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5C900D28-2329-4DB0-9922-FA356757ACA7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10447590" y="2413387"/>
                  <a:ext cx="233640" cy="24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E6E0B641-3AA6-4EB2-A864-916FAFEB63F4}"/>
                    </a:ext>
                  </a:extLst>
                </p14:cNvPr>
                <p14:cNvContentPartPr/>
                <p14:nvPr/>
              </p14:nvContentPartPr>
              <p14:xfrm>
                <a:off x="9946110" y="2973907"/>
                <a:ext cx="5400" cy="16920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E6E0B641-3AA6-4EB2-A864-916FAFEB63F4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9910110" y="2937907"/>
                  <a:ext cx="77040" cy="24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FC2349AB-2035-4343-9140-C6DB96849E9A}"/>
                    </a:ext>
                  </a:extLst>
                </p14:cNvPr>
                <p14:cNvContentPartPr/>
                <p14:nvPr/>
              </p14:nvContentPartPr>
              <p14:xfrm>
                <a:off x="10024230" y="2949427"/>
                <a:ext cx="112320" cy="18648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FC2349AB-2035-4343-9140-C6DB96849E9A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9988230" y="2913427"/>
                  <a:ext cx="183960" cy="25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56AF483D-AF05-4610-A5C9-DBBA32F9C167}"/>
                    </a:ext>
                  </a:extLst>
                </p14:cNvPr>
                <p14:cNvContentPartPr/>
                <p14:nvPr/>
              </p14:nvContentPartPr>
              <p14:xfrm>
                <a:off x="10570710" y="2949787"/>
                <a:ext cx="360" cy="36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56AF483D-AF05-4610-A5C9-DBBA32F9C167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0535070" y="291378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3322660E-71AE-47E9-85B8-1881EAD93D84}"/>
                    </a:ext>
                  </a:extLst>
                </p14:cNvPr>
                <p14:cNvContentPartPr/>
                <p14:nvPr/>
              </p14:nvContentPartPr>
              <p14:xfrm>
                <a:off x="10156350" y="2798947"/>
                <a:ext cx="17640" cy="11268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3322660E-71AE-47E9-85B8-1881EAD93D84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10120350" y="2763307"/>
                  <a:ext cx="8928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BD0EBDE4-3C62-4B5D-A510-A178265E12EA}"/>
                    </a:ext>
                  </a:extLst>
                </p14:cNvPr>
                <p14:cNvContentPartPr/>
                <p14:nvPr/>
              </p14:nvContentPartPr>
              <p14:xfrm>
                <a:off x="10213590" y="2837107"/>
                <a:ext cx="115920" cy="8748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BD0EBDE4-3C62-4B5D-A510-A178265E12EA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10177590" y="2801107"/>
                  <a:ext cx="18756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A87F21CB-5FD4-4806-8FDF-EE2C26E9643A}"/>
                    </a:ext>
                  </a:extLst>
                </p14:cNvPr>
                <p14:cNvContentPartPr/>
                <p14:nvPr/>
              </p14:nvContentPartPr>
              <p14:xfrm>
                <a:off x="10494750" y="2984707"/>
                <a:ext cx="115200" cy="16092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A87F21CB-5FD4-4806-8FDF-EE2C26E9643A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10459110" y="2948707"/>
                  <a:ext cx="186840" cy="23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4D0D8F50-2B2D-4788-A9C3-6C0461CFBF53}"/>
                    </a:ext>
                  </a:extLst>
                </p14:cNvPr>
                <p14:cNvContentPartPr/>
                <p14:nvPr/>
              </p14:nvContentPartPr>
              <p14:xfrm>
                <a:off x="10613910" y="2888587"/>
                <a:ext cx="76320" cy="36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4D0D8F50-2B2D-4788-A9C3-6C0461CFBF53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10578270" y="2852947"/>
                  <a:ext cx="14796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EB852458-C011-44F4-ABE3-03AF48345136}"/>
                    </a:ext>
                  </a:extLst>
                </p14:cNvPr>
                <p14:cNvContentPartPr/>
                <p14:nvPr/>
              </p14:nvContentPartPr>
              <p14:xfrm>
                <a:off x="10731270" y="2779867"/>
                <a:ext cx="12600" cy="13536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EB852458-C011-44F4-ABE3-03AF48345136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10695270" y="2744227"/>
                  <a:ext cx="8424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6CD7B3B6-3BF9-4EFA-9106-9C8599B189AA}"/>
                    </a:ext>
                  </a:extLst>
                </p14:cNvPr>
                <p14:cNvContentPartPr/>
                <p14:nvPr/>
              </p14:nvContentPartPr>
              <p14:xfrm>
                <a:off x="1617150" y="2441107"/>
                <a:ext cx="2202120" cy="91332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6CD7B3B6-3BF9-4EFA-9106-9C8599B189AA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1581510" y="2405467"/>
                  <a:ext cx="2273760" cy="984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5">
            <p14:nvContentPartPr>
              <p14:cNvPr id="111" name="Ink 110">
                <a:extLst>
                  <a:ext uri="{FF2B5EF4-FFF2-40B4-BE49-F238E27FC236}">
                    <a16:creationId xmlns:a16="http://schemas.microsoft.com/office/drawing/2014/main" id="{3317A9CA-4AAF-4036-92DB-A7E8D8CDC229}"/>
                  </a:ext>
                </a:extLst>
              </p14:cNvPr>
              <p14:cNvContentPartPr/>
              <p14:nvPr/>
            </p14:nvContentPartPr>
            <p14:xfrm>
              <a:off x="405030" y="5711347"/>
              <a:ext cx="839520" cy="97560"/>
            </p14:xfrm>
          </p:contentPart>
        </mc:Choice>
        <mc:Fallback xmlns="">
          <p:pic>
            <p:nvPicPr>
              <p:cNvPr id="111" name="Ink 110">
                <a:extLst>
                  <a:ext uri="{FF2B5EF4-FFF2-40B4-BE49-F238E27FC236}">
                    <a16:creationId xmlns:a16="http://schemas.microsoft.com/office/drawing/2014/main" id="{3317A9CA-4AAF-4036-92DB-A7E8D8CDC229}"/>
                  </a:ext>
                </a:extLst>
              </p:cNvPr>
              <p:cNvPicPr/>
              <p:nvPr/>
            </p:nvPicPr>
            <p:blipFill>
              <a:blip r:embed="rId166"/>
              <a:stretch>
                <a:fillRect/>
              </a:stretch>
            </p:blipFill>
            <p:spPr>
              <a:xfrm>
                <a:off x="369030" y="5675347"/>
                <a:ext cx="911160" cy="169200"/>
              </a:xfrm>
              <a:prstGeom prst="rect">
                <a:avLst/>
              </a:prstGeom>
            </p:spPr>
          </p:pic>
        </mc:Fallback>
      </mc:AlternateContent>
      <p:grpSp>
        <p:nvGrpSpPr>
          <p:cNvPr id="143" name="Group 142">
            <a:extLst>
              <a:ext uri="{FF2B5EF4-FFF2-40B4-BE49-F238E27FC236}">
                <a16:creationId xmlns:a16="http://schemas.microsoft.com/office/drawing/2014/main" id="{057D3E50-52E1-43B5-910F-1D1EE17C6C42}"/>
              </a:ext>
            </a:extLst>
          </p:cNvPr>
          <p:cNvGrpSpPr/>
          <p:nvPr/>
        </p:nvGrpSpPr>
        <p:grpSpPr>
          <a:xfrm>
            <a:off x="568470" y="5953267"/>
            <a:ext cx="3057480" cy="514800"/>
            <a:chOff x="568470" y="5953267"/>
            <a:chExt cx="3057480" cy="514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E8D0F689-4E4F-4F64-9451-94D0D0693275}"/>
                    </a:ext>
                  </a:extLst>
                </p14:cNvPr>
                <p14:cNvContentPartPr/>
                <p14:nvPr/>
              </p14:nvContentPartPr>
              <p14:xfrm>
                <a:off x="608430" y="6202387"/>
                <a:ext cx="223920" cy="19116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E8D0F689-4E4F-4F64-9451-94D0D0693275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572790" y="6166747"/>
                  <a:ext cx="295560" cy="26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736E47F5-D4EC-4690-836F-C456625A0883}"/>
                    </a:ext>
                  </a:extLst>
                </p14:cNvPr>
                <p14:cNvContentPartPr/>
                <p14:nvPr/>
              </p14:nvContentPartPr>
              <p14:xfrm>
                <a:off x="568470" y="5967667"/>
                <a:ext cx="255960" cy="10440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736E47F5-D4EC-4690-836F-C456625A0883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532830" y="5931667"/>
                  <a:ext cx="32760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644290CB-0354-4CDC-9A26-AC4B941F1EA3}"/>
                    </a:ext>
                  </a:extLst>
                </p14:cNvPr>
                <p14:cNvContentPartPr/>
                <p14:nvPr/>
              </p14:nvContentPartPr>
              <p14:xfrm>
                <a:off x="1039350" y="6223267"/>
                <a:ext cx="208080" cy="720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644290CB-0354-4CDC-9A26-AC4B941F1EA3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1003350" y="6187267"/>
                  <a:ext cx="279720" cy="7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7D1180FF-A3AB-4FBC-A244-9D327FCD461A}"/>
                    </a:ext>
                  </a:extLst>
                </p14:cNvPr>
                <p14:cNvContentPartPr/>
                <p14:nvPr/>
              </p14:nvContentPartPr>
              <p14:xfrm>
                <a:off x="1047990" y="6313627"/>
                <a:ext cx="215280" cy="1764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7D1180FF-A3AB-4FBC-A244-9D327FCD461A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1012350" y="6277987"/>
                  <a:ext cx="286920" cy="8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12BB4792-1648-43FF-985D-B7E90ED5E20F}"/>
                    </a:ext>
                  </a:extLst>
                </p14:cNvPr>
                <p14:cNvContentPartPr/>
                <p14:nvPr/>
              </p14:nvContentPartPr>
              <p14:xfrm>
                <a:off x="1407630" y="6007987"/>
                <a:ext cx="272520" cy="34884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12BB4792-1648-43FF-985D-B7E90ED5E20F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1371630" y="5972347"/>
                  <a:ext cx="344160" cy="42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3B2970EB-8563-430C-9F7E-B3AF4887CEBA}"/>
                    </a:ext>
                  </a:extLst>
                </p14:cNvPr>
                <p14:cNvContentPartPr/>
                <p14:nvPr/>
              </p14:nvContentPartPr>
              <p14:xfrm>
                <a:off x="1735590" y="6070987"/>
                <a:ext cx="60120" cy="25488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3B2970EB-8563-430C-9F7E-B3AF4887CEBA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1699590" y="6034987"/>
                  <a:ext cx="131760" cy="32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57FA7BCB-D3EC-4697-A927-5E91224ED3A9}"/>
                    </a:ext>
                  </a:extLst>
                </p14:cNvPr>
                <p14:cNvContentPartPr/>
                <p14:nvPr/>
              </p14:nvContentPartPr>
              <p14:xfrm>
                <a:off x="1757190" y="5953267"/>
                <a:ext cx="232200" cy="41472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57FA7BCB-D3EC-4697-A927-5E91224ED3A9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1721190" y="5917267"/>
                  <a:ext cx="303840" cy="48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91662E0B-74C6-4F07-B824-6CF85C76679C}"/>
                    </a:ext>
                  </a:extLst>
                </p14:cNvPr>
                <p14:cNvContentPartPr/>
                <p14:nvPr/>
              </p14:nvContentPartPr>
              <p14:xfrm>
                <a:off x="2101350" y="5983507"/>
                <a:ext cx="232560" cy="33516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91662E0B-74C6-4F07-B824-6CF85C76679C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2065710" y="5947867"/>
                  <a:ext cx="304200" cy="40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1486AB2C-E33D-4703-AF08-166E3E1C5C34}"/>
                    </a:ext>
                  </a:extLst>
                </p14:cNvPr>
                <p14:cNvContentPartPr/>
                <p14:nvPr/>
              </p14:nvContentPartPr>
              <p14:xfrm>
                <a:off x="2554230" y="6322627"/>
                <a:ext cx="116640" cy="14544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1486AB2C-E33D-4703-AF08-166E3E1C5C34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2518590" y="6286627"/>
                  <a:ext cx="188280" cy="21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25832B43-7389-4866-BA06-F55330DBCC9F}"/>
                    </a:ext>
                  </a:extLst>
                </p14:cNvPr>
                <p14:cNvContentPartPr/>
                <p14:nvPr/>
              </p14:nvContentPartPr>
              <p14:xfrm>
                <a:off x="2823510" y="6183307"/>
                <a:ext cx="135360" cy="13284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25832B43-7389-4866-BA06-F55330DBCC9F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2787510" y="6147667"/>
                  <a:ext cx="207000" cy="20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3F7A962E-05F8-49CE-9DEA-CD7982F03680}"/>
                    </a:ext>
                  </a:extLst>
                </p14:cNvPr>
                <p14:cNvContentPartPr/>
                <p14:nvPr/>
              </p14:nvContentPartPr>
              <p14:xfrm>
                <a:off x="2863830" y="6092947"/>
                <a:ext cx="360" cy="36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3F7A962E-05F8-49CE-9DEA-CD7982F03680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2827830" y="605730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4148698A-6E7F-4DDE-9C31-C9416898F9AA}"/>
                    </a:ext>
                  </a:extLst>
                </p14:cNvPr>
                <p14:cNvContentPartPr/>
                <p14:nvPr/>
              </p14:nvContentPartPr>
              <p14:xfrm>
                <a:off x="3039870" y="6211027"/>
                <a:ext cx="33840" cy="9432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4148698A-6E7F-4DDE-9C31-C9416898F9AA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3003870" y="6175387"/>
                  <a:ext cx="10548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D8AC0E47-A7EE-4A04-A069-1DC23663AA99}"/>
                    </a:ext>
                  </a:extLst>
                </p14:cNvPr>
                <p14:cNvContentPartPr/>
                <p14:nvPr/>
              </p14:nvContentPartPr>
              <p14:xfrm>
                <a:off x="3029430" y="6124627"/>
                <a:ext cx="196560" cy="17280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D8AC0E47-A7EE-4A04-A069-1DC23663AA99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2993430" y="6088627"/>
                  <a:ext cx="268200" cy="24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BC0C9BA7-B1FF-47D8-B393-97E9FAA1569A}"/>
                    </a:ext>
                  </a:extLst>
                </p14:cNvPr>
                <p14:cNvContentPartPr/>
                <p14:nvPr/>
              </p14:nvContentPartPr>
              <p14:xfrm>
                <a:off x="3318870" y="6174307"/>
                <a:ext cx="75240" cy="9684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BC0C9BA7-B1FF-47D8-B393-97E9FAA1569A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3282870" y="6138307"/>
                  <a:ext cx="14688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393AB1B1-EF6A-43E3-9F9C-DAD2B0429BE4}"/>
                    </a:ext>
                  </a:extLst>
                </p14:cNvPr>
                <p14:cNvContentPartPr/>
                <p14:nvPr/>
              </p14:nvContentPartPr>
              <p14:xfrm>
                <a:off x="3474390" y="6095107"/>
                <a:ext cx="151560" cy="18684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393AB1B1-EF6A-43E3-9F9C-DAD2B0429BE4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3438750" y="6059107"/>
                  <a:ext cx="223200" cy="258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2" name="Group 141">
            <a:extLst>
              <a:ext uri="{FF2B5EF4-FFF2-40B4-BE49-F238E27FC236}">
                <a16:creationId xmlns:a16="http://schemas.microsoft.com/office/drawing/2014/main" id="{971F9729-1DA7-463C-9D77-0A430279ED56}"/>
              </a:ext>
            </a:extLst>
          </p:cNvPr>
          <p:cNvGrpSpPr/>
          <p:nvPr/>
        </p:nvGrpSpPr>
        <p:grpSpPr>
          <a:xfrm>
            <a:off x="4070910" y="5745187"/>
            <a:ext cx="1822680" cy="621360"/>
            <a:chOff x="4070910" y="5745187"/>
            <a:chExt cx="1822680" cy="621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A5C1F5F5-0500-419F-B20B-42F488F5D1A3}"/>
                    </a:ext>
                  </a:extLst>
                </p14:cNvPr>
                <p14:cNvContentPartPr/>
                <p14:nvPr/>
              </p14:nvContentPartPr>
              <p14:xfrm>
                <a:off x="4090350" y="5977027"/>
                <a:ext cx="38160" cy="29484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A5C1F5F5-0500-419F-B20B-42F488F5D1A3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4054710" y="5941027"/>
                  <a:ext cx="109800" cy="36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2DBB2213-A878-4681-8E61-8509B9F15110}"/>
                    </a:ext>
                  </a:extLst>
                </p14:cNvPr>
                <p14:cNvContentPartPr/>
                <p14:nvPr/>
              </p14:nvContentPartPr>
              <p14:xfrm>
                <a:off x="4070910" y="5952907"/>
                <a:ext cx="195120" cy="31176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2DBB2213-A878-4681-8E61-8509B9F15110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4035270" y="5916907"/>
                  <a:ext cx="266760" cy="38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5AA81EDC-F97C-48BD-B7C5-4E5A8E498B51}"/>
                    </a:ext>
                  </a:extLst>
                </p14:cNvPr>
                <p14:cNvContentPartPr/>
                <p14:nvPr/>
              </p14:nvContentPartPr>
              <p14:xfrm>
                <a:off x="4534590" y="6047947"/>
                <a:ext cx="231120" cy="3348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5AA81EDC-F97C-48BD-B7C5-4E5A8E498B51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4498950" y="6012307"/>
                  <a:ext cx="30276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968C9D35-3422-436F-9655-E2C5EB1627D2}"/>
                    </a:ext>
                  </a:extLst>
                </p14:cNvPr>
                <p14:cNvContentPartPr/>
                <p14:nvPr/>
              </p14:nvContentPartPr>
              <p14:xfrm>
                <a:off x="4555470" y="6156667"/>
                <a:ext cx="233640" cy="2520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968C9D35-3422-436F-9655-E2C5EB1627D2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4519830" y="6121027"/>
                  <a:ext cx="305280" cy="9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0C7BDD0D-2460-4D38-AB5F-6A996B21E1A4}"/>
                    </a:ext>
                  </a:extLst>
                </p14:cNvPr>
                <p14:cNvContentPartPr/>
                <p14:nvPr/>
              </p14:nvContentPartPr>
              <p14:xfrm>
                <a:off x="4355310" y="5960827"/>
                <a:ext cx="229680" cy="40572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0C7BDD0D-2460-4D38-AB5F-6A996B21E1A4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4319310" y="5925187"/>
                  <a:ext cx="301320" cy="47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8D487E13-423B-43A5-BA2F-6FB45477DC82}"/>
                    </a:ext>
                  </a:extLst>
                </p14:cNvPr>
                <p14:cNvContentPartPr/>
                <p14:nvPr/>
              </p14:nvContentPartPr>
              <p14:xfrm>
                <a:off x="4791270" y="5910067"/>
                <a:ext cx="194400" cy="38016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8D487E13-423B-43A5-BA2F-6FB45477DC82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4755270" y="5874067"/>
                  <a:ext cx="266040" cy="45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4C5E2AE4-EA7E-48A1-BADA-75A536DD0A17}"/>
                    </a:ext>
                  </a:extLst>
                </p14:cNvPr>
                <p14:cNvContentPartPr/>
                <p14:nvPr/>
              </p14:nvContentPartPr>
              <p14:xfrm>
                <a:off x="5102670" y="6009427"/>
                <a:ext cx="124200" cy="14112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4C5E2AE4-EA7E-48A1-BADA-75A536DD0A17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5067030" y="5973427"/>
                  <a:ext cx="19584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0E0DE197-310E-4014-8350-09F7B8BE9558}"/>
                    </a:ext>
                  </a:extLst>
                </p14:cNvPr>
                <p14:cNvContentPartPr/>
                <p14:nvPr/>
              </p14:nvContentPartPr>
              <p14:xfrm>
                <a:off x="5339190" y="6043267"/>
                <a:ext cx="15840" cy="9576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0E0DE197-310E-4014-8350-09F7B8BE9558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5303550" y="6007627"/>
                  <a:ext cx="8748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E2D2FBF5-38A2-4B0F-B13B-33FD31BAF7B0}"/>
                    </a:ext>
                  </a:extLst>
                </p14:cNvPr>
                <p14:cNvContentPartPr/>
                <p14:nvPr/>
              </p14:nvContentPartPr>
              <p14:xfrm>
                <a:off x="5339190" y="6043267"/>
                <a:ext cx="113760" cy="13104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E2D2FBF5-38A2-4B0F-B13B-33FD31BAF7B0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5303550" y="6007627"/>
                  <a:ext cx="18540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8D5BE766-8D21-457F-BDC7-6CC6DEA16BA8}"/>
                    </a:ext>
                  </a:extLst>
                </p14:cNvPr>
                <p14:cNvContentPartPr/>
                <p14:nvPr/>
              </p14:nvContentPartPr>
              <p14:xfrm>
                <a:off x="5571030" y="6020587"/>
                <a:ext cx="32400" cy="14400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8D5BE766-8D21-457F-BDC7-6CC6DEA16BA8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5535390" y="5984587"/>
                  <a:ext cx="10404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258FB026-75B9-4F7E-9060-8D60D7DE44C8}"/>
                    </a:ext>
                  </a:extLst>
                </p14:cNvPr>
                <p14:cNvContentPartPr/>
                <p14:nvPr/>
              </p14:nvContentPartPr>
              <p14:xfrm>
                <a:off x="5416950" y="5985667"/>
                <a:ext cx="163800" cy="13068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258FB026-75B9-4F7E-9060-8D60D7DE44C8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5380950" y="5950027"/>
                  <a:ext cx="23544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6C997363-B681-4057-A3EC-82DFADABFA1B}"/>
                    </a:ext>
                  </a:extLst>
                </p14:cNvPr>
                <p14:cNvContentPartPr/>
                <p14:nvPr/>
              </p14:nvContentPartPr>
              <p14:xfrm>
                <a:off x="5589750" y="5859667"/>
                <a:ext cx="145800" cy="1044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6C997363-B681-4057-A3EC-82DFADABFA1B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5554110" y="5823667"/>
                  <a:ext cx="21744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EADF7519-5C66-4437-A576-72A3ADEC43BD}"/>
                    </a:ext>
                  </a:extLst>
                </p14:cNvPr>
                <p14:cNvContentPartPr/>
                <p14:nvPr/>
              </p14:nvContentPartPr>
              <p14:xfrm>
                <a:off x="5854710" y="5745187"/>
                <a:ext cx="10080" cy="17964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EADF7519-5C66-4437-A576-72A3ADEC43BD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5818710" y="5709547"/>
                  <a:ext cx="81720" cy="25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D534D5B7-249C-40C9-AEEE-14D27A4224E5}"/>
                    </a:ext>
                  </a:extLst>
                </p14:cNvPr>
                <p14:cNvContentPartPr/>
                <p14:nvPr/>
              </p14:nvContentPartPr>
              <p14:xfrm>
                <a:off x="5838150" y="5912587"/>
                <a:ext cx="55440" cy="828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D534D5B7-249C-40C9-AEEE-14D27A4224E5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5802150" y="5876587"/>
                  <a:ext cx="127080" cy="79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24">
            <p14:nvContentPartPr>
              <p14:cNvPr id="144" name="Ink 143">
                <a:extLst>
                  <a:ext uri="{FF2B5EF4-FFF2-40B4-BE49-F238E27FC236}">
                    <a16:creationId xmlns:a16="http://schemas.microsoft.com/office/drawing/2014/main" id="{4FB186AB-5534-4800-AC69-3F87841376D6}"/>
                  </a:ext>
                </a:extLst>
              </p14:cNvPr>
              <p14:cNvContentPartPr/>
              <p14:nvPr/>
            </p14:nvContentPartPr>
            <p14:xfrm>
              <a:off x="1336710" y="3864547"/>
              <a:ext cx="212040" cy="374040"/>
            </p14:xfrm>
          </p:contentPart>
        </mc:Choice>
        <mc:Fallback xmlns="">
          <p:pic>
            <p:nvPicPr>
              <p:cNvPr id="144" name="Ink 143">
                <a:extLst>
                  <a:ext uri="{FF2B5EF4-FFF2-40B4-BE49-F238E27FC236}">
                    <a16:creationId xmlns:a16="http://schemas.microsoft.com/office/drawing/2014/main" id="{4FB186AB-5534-4800-AC69-3F87841376D6}"/>
                  </a:ext>
                </a:extLst>
              </p:cNvPr>
              <p:cNvPicPr/>
              <p:nvPr/>
            </p:nvPicPr>
            <p:blipFill>
              <a:blip r:embed="rId225"/>
              <a:stretch>
                <a:fillRect/>
              </a:stretch>
            </p:blipFill>
            <p:spPr>
              <a:xfrm>
                <a:off x="1300710" y="3828547"/>
                <a:ext cx="283680" cy="44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6">
            <p14:nvContentPartPr>
              <p14:cNvPr id="145" name="Ink 144">
                <a:extLst>
                  <a:ext uri="{FF2B5EF4-FFF2-40B4-BE49-F238E27FC236}">
                    <a16:creationId xmlns:a16="http://schemas.microsoft.com/office/drawing/2014/main" id="{CB2F7227-78E7-437C-809E-3A31FD162FB7}"/>
                  </a:ext>
                </a:extLst>
              </p14:cNvPr>
              <p14:cNvContentPartPr/>
              <p14:nvPr/>
            </p14:nvContentPartPr>
            <p14:xfrm>
              <a:off x="1765470" y="4096027"/>
              <a:ext cx="189720" cy="2520"/>
            </p14:xfrm>
          </p:contentPart>
        </mc:Choice>
        <mc:Fallback xmlns="">
          <p:pic>
            <p:nvPicPr>
              <p:cNvPr id="145" name="Ink 144">
                <a:extLst>
                  <a:ext uri="{FF2B5EF4-FFF2-40B4-BE49-F238E27FC236}">
                    <a16:creationId xmlns:a16="http://schemas.microsoft.com/office/drawing/2014/main" id="{CB2F7227-78E7-437C-809E-3A31FD162FB7}"/>
                  </a:ext>
                </a:extLst>
              </p:cNvPr>
              <p:cNvPicPr/>
              <p:nvPr/>
            </p:nvPicPr>
            <p:blipFill>
              <a:blip r:embed="rId227"/>
              <a:stretch>
                <a:fillRect/>
              </a:stretch>
            </p:blipFill>
            <p:spPr>
              <a:xfrm>
                <a:off x="1729470" y="4060027"/>
                <a:ext cx="261360" cy="7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8">
            <p14:nvContentPartPr>
              <p14:cNvPr id="146" name="Ink 145">
                <a:extLst>
                  <a:ext uri="{FF2B5EF4-FFF2-40B4-BE49-F238E27FC236}">
                    <a16:creationId xmlns:a16="http://schemas.microsoft.com/office/drawing/2014/main" id="{68FF21AB-2FBC-4F24-8D1B-A1F6E697D5D2}"/>
                  </a:ext>
                </a:extLst>
              </p14:cNvPr>
              <p14:cNvContentPartPr/>
              <p14:nvPr/>
            </p14:nvContentPartPr>
            <p14:xfrm>
              <a:off x="1758630" y="4181707"/>
              <a:ext cx="190800" cy="6840"/>
            </p14:xfrm>
          </p:contentPart>
        </mc:Choice>
        <mc:Fallback xmlns="">
          <p:pic>
            <p:nvPicPr>
              <p:cNvPr id="146" name="Ink 145">
                <a:extLst>
                  <a:ext uri="{FF2B5EF4-FFF2-40B4-BE49-F238E27FC236}">
                    <a16:creationId xmlns:a16="http://schemas.microsoft.com/office/drawing/2014/main" id="{68FF21AB-2FBC-4F24-8D1B-A1F6E697D5D2}"/>
                  </a:ext>
                </a:extLst>
              </p:cNvPr>
              <p:cNvPicPr/>
              <p:nvPr/>
            </p:nvPicPr>
            <p:blipFill>
              <a:blip r:embed="rId229"/>
              <a:stretch>
                <a:fillRect/>
              </a:stretch>
            </p:blipFill>
            <p:spPr>
              <a:xfrm>
                <a:off x="1722990" y="4146067"/>
                <a:ext cx="262440" cy="78480"/>
              </a:xfrm>
              <a:prstGeom prst="rect">
                <a:avLst/>
              </a:prstGeom>
            </p:spPr>
          </p:pic>
        </mc:Fallback>
      </mc:AlternateContent>
      <p:grpSp>
        <p:nvGrpSpPr>
          <p:cNvPr id="155" name="Group 154">
            <a:extLst>
              <a:ext uri="{FF2B5EF4-FFF2-40B4-BE49-F238E27FC236}">
                <a16:creationId xmlns:a16="http://schemas.microsoft.com/office/drawing/2014/main" id="{A8DE5069-78C2-4966-B57F-ACA11DC7E8A7}"/>
              </a:ext>
            </a:extLst>
          </p:cNvPr>
          <p:cNvGrpSpPr/>
          <p:nvPr/>
        </p:nvGrpSpPr>
        <p:grpSpPr>
          <a:xfrm>
            <a:off x="2241390" y="3820267"/>
            <a:ext cx="2106000" cy="420840"/>
            <a:chOff x="2241390" y="3820267"/>
            <a:chExt cx="2106000" cy="420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36C9DBD8-BF18-4914-905F-9F8639708FFB}"/>
                    </a:ext>
                  </a:extLst>
                </p14:cNvPr>
                <p14:cNvContentPartPr/>
                <p14:nvPr/>
              </p14:nvContentPartPr>
              <p14:xfrm>
                <a:off x="2241390" y="3909907"/>
                <a:ext cx="111960" cy="33120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36C9DBD8-BF18-4914-905F-9F8639708FFB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2205750" y="3874267"/>
                  <a:ext cx="183600" cy="40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821E04ED-9822-4580-9C5C-272F34121A73}"/>
                    </a:ext>
                  </a:extLst>
                </p14:cNvPr>
                <p14:cNvContentPartPr/>
                <p14:nvPr/>
              </p14:nvContentPartPr>
              <p14:xfrm>
                <a:off x="2597790" y="3999907"/>
                <a:ext cx="219960" cy="22572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821E04ED-9822-4580-9C5C-272F34121A73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2562150" y="3964267"/>
                  <a:ext cx="291600" cy="29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C0EA54C6-00D9-46A9-AD01-21B44B3DAAD1}"/>
                    </a:ext>
                  </a:extLst>
                </p14:cNvPr>
                <p14:cNvContentPartPr/>
                <p14:nvPr/>
              </p14:nvContentPartPr>
              <p14:xfrm>
                <a:off x="2676270" y="4106827"/>
                <a:ext cx="437400" cy="1512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C0EA54C6-00D9-46A9-AD01-21B44B3DAAD1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2640270" y="4070827"/>
                  <a:ext cx="509040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2AF1B993-09CB-4524-BADA-39CF1E7BB3B2}"/>
                    </a:ext>
                  </a:extLst>
                </p14:cNvPr>
                <p14:cNvContentPartPr/>
                <p14:nvPr/>
              </p14:nvContentPartPr>
              <p14:xfrm>
                <a:off x="3326430" y="3820267"/>
                <a:ext cx="167760" cy="40248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2AF1B993-09CB-4524-BADA-39CF1E7BB3B2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3290790" y="3784267"/>
                  <a:ext cx="239400" cy="47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F45E1F9A-C746-45B0-A390-E223B24946A2}"/>
                    </a:ext>
                  </a:extLst>
                </p14:cNvPr>
                <p14:cNvContentPartPr/>
                <p14:nvPr/>
              </p14:nvContentPartPr>
              <p14:xfrm>
                <a:off x="3683190" y="4013227"/>
                <a:ext cx="202680" cy="2736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F45E1F9A-C746-45B0-A390-E223B24946A2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3647550" y="3977587"/>
                  <a:ext cx="27432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FC64B9CF-3C9B-4D4F-A769-CFC02A45CA87}"/>
                    </a:ext>
                  </a:extLst>
                </p14:cNvPr>
                <p14:cNvContentPartPr/>
                <p14:nvPr/>
              </p14:nvContentPartPr>
              <p14:xfrm>
                <a:off x="3683190" y="4123387"/>
                <a:ext cx="182880" cy="576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FC64B9CF-3C9B-4D4F-A769-CFC02A45CA87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3647550" y="4087747"/>
                  <a:ext cx="254520" cy="7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24849B34-A35D-4171-AA4F-42FDE7932A5D}"/>
                    </a:ext>
                  </a:extLst>
                </p14:cNvPr>
                <p14:cNvContentPartPr/>
                <p14:nvPr/>
              </p14:nvContentPartPr>
              <p14:xfrm>
                <a:off x="4030590" y="3892627"/>
                <a:ext cx="316800" cy="28332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24849B34-A35D-4171-AA4F-42FDE7932A5D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3994950" y="3856987"/>
                  <a:ext cx="388440" cy="354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id="{73EC8B33-BA4B-4708-B0A4-70B4F8FD406D}"/>
              </a:ext>
            </a:extLst>
          </p:cNvPr>
          <p:cNvGrpSpPr/>
          <p:nvPr/>
        </p:nvGrpSpPr>
        <p:grpSpPr>
          <a:xfrm>
            <a:off x="4658430" y="4149307"/>
            <a:ext cx="605880" cy="354240"/>
            <a:chOff x="4658430" y="4149307"/>
            <a:chExt cx="605880" cy="354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52DC70CA-A369-4F94-BD6F-39F5B1814238}"/>
                    </a:ext>
                  </a:extLst>
                </p14:cNvPr>
                <p14:cNvContentPartPr/>
                <p14:nvPr/>
              </p14:nvContentPartPr>
              <p14:xfrm>
                <a:off x="4658430" y="4149307"/>
                <a:ext cx="484200" cy="25704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52DC70CA-A369-4F94-BD6F-39F5B1814238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4622790" y="4113307"/>
                  <a:ext cx="555840" cy="32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6F4806BE-2163-4D9F-88A3-AA75BA4BAFB8}"/>
                    </a:ext>
                  </a:extLst>
                </p14:cNvPr>
                <p14:cNvContentPartPr/>
                <p14:nvPr/>
              </p14:nvContentPartPr>
              <p14:xfrm>
                <a:off x="5099070" y="4277827"/>
                <a:ext cx="165240" cy="22572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6F4806BE-2163-4D9F-88A3-AA75BA4BAFB8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5063430" y="4241827"/>
                  <a:ext cx="236880" cy="297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id="{FBC1056B-8700-4B18-BAD1-30D66C1D27EB}"/>
              </a:ext>
            </a:extLst>
          </p:cNvPr>
          <p:cNvGrpSpPr/>
          <p:nvPr/>
        </p:nvGrpSpPr>
        <p:grpSpPr>
          <a:xfrm>
            <a:off x="5627910" y="4169827"/>
            <a:ext cx="1631880" cy="318960"/>
            <a:chOff x="5627910" y="4169827"/>
            <a:chExt cx="1631880" cy="318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D4D7717F-641E-4633-962B-78BBEEF18DF4}"/>
                    </a:ext>
                  </a:extLst>
                </p14:cNvPr>
                <p14:cNvContentPartPr/>
                <p14:nvPr/>
              </p14:nvContentPartPr>
              <p14:xfrm>
                <a:off x="5627910" y="4272787"/>
                <a:ext cx="169920" cy="18864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D4D7717F-641E-4633-962B-78BBEEF18DF4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5591910" y="4236787"/>
                  <a:ext cx="241560" cy="26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C7F1D4BC-A1A9-40E4-8D65-6C99564D9776}"/>
                    </a:ext>
                  </a:extLst>
                </p14:cNvPr>
                <p14:cNvContentPartPr/>
                <p14:nvPr/>
              </p14:nvContentPartPr>
              <p14:xfrm>
                <a:off x="5952990" y="4346947"/>
                <a:ext cx="197640" cy="792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C7F1D4BC-A1A9-40E4-8D65-6C99564D9776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5916990" y="4310947"/>
                  <a:ext cx="26928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684FB88F-6434-4BD3-B95A-11B7DC8D1575}"/>
                    </a:ext>
                  </a:extLst>
                </p14:cNvPr>
                <p14:cNvContentPartPr/>
                <p14:nvPr/>
              </p14:nvContentPartPr>
              <p14:xfrm>
                <a:off x="5934270" y="4436947"/>
                <a:ext cx="181440" cy="2052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684FB88F-6434-4BD3-B95A-11B7DC8D1575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5898630" y="4400947"/>
                  <a:ext cx="253080" cy="9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F95E8787-14BA-447E-A457-778EACE94851}"/>
                    </a:ext>
                  </a:extLst>
                </p14:cNvPr>
                <p14:cNvContentPartPr/>
                <p14:nvPr/>
              </p14:nvContentPartPr>
              <p14:xfrm>
                <a:off x="6347550" y="4205107"/>
                <a:ext cx="189360" cy="28368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F95E8787-14BA-447E-A457-778EACE94851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6311910" y="4169467"/>
                  <a:ext cx="261000" cy="35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AF4CE649-1EFD-43B2-A361-312E642FE874}"/>
                    </a:ext>
                  </a:extLst>
                </p14:cNvPr>
                <p14:cNvContentPartPr/>
                <p14:nvPr/>
              </p14:nvContentPartPr>
              <p14:xfrm>
                <a:off x="6759030" y="4193947"/>
                <a:ext cx="10800" cy="28152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AF4CE649-1EFD-43B2-A361-312E642FE874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6723030" y="4157947"/>
                  <a:ext cx="82440" cy="35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A77BFE0D-14B2-4342-BDD1-169C6AE6A44D}"/>
                    </a:ext>
                  </a:extLst>
                </p14:cNvPr>
                <p14:cNvContentPartPr/>
                <p14:nvPr/>
              </p14:nvContentPartPr>
              <p14:xfrm>
                <a:off x="6744990" y="4180267"/>
                <a:ext cx="185400" cy="29916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A77BFE0D-14B2-4342-BDD1-169C6AE6A44D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6708990" y="4144267"/>
                  <a:ext cx="257040" cy="37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0211C017-07CC-4BA2-B1C9-B39273788809}"/>
                    </a:ext>
                  </a:extLst>
                </p14:cNvPr>
                <p14:cNvContentPartPr/>
                <p14:nvPr/>
              </p14:nvContentPartPr>
              <p14:xfrm>
                <a:off x="7062150" y="4169827"/>
                <a:ext cx="197640" cy="26064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0211C017-07CC-4BA2-B1C9-B39273788809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7026150" y="4133827"/>
                  <a:ext cx="269280" cy="332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9" name="Group 168">
            <a:extLst>
              <a:ext uri="{FF2B5EF4-FFF2-40B4-BE49-F238E27FC236}">
                <a16:creationId xmlns:a16="http://schemas.microsoft.com/office/drawing/2014/main" id="{51D5510C-3B38-4826-A59E-6877E7CCB2E9}"/>
              </a:ext>
            </a:extLst>
          </p:cNvPr>
          <p:cNvGrpSpPr/>
          <p:nvPr/>
        </p:nvGrpSpPr>
        <p:grpSpPr>
          <a:xfrm>
            <a:off x="6701070" y="3979027"/>
            <a:ext cx="782280" cy="1751760"/>
            <a:chOff x="6701070" y="3979027"/>
            <a:chExt cx="782280" cy="1751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D8A5D6CC-3103-4531-AF72-DD31C239136A}"/>
                    </a:ext>
                  </a:extLst>
                </p14:cNvPr>
                <p14:cNvContentPartPr/>
                <p14:nvPr/>
              </p14:nvContentPartPr>
              <p14:xfrm>
                <a:off x="6833910" y="3979027"/>
                <a:ext cx="649440" cy="70596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D8A5D6CC-3103-4531-AF72-DD31C239136A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6798270" y="3943027"/>
                  <a:ext cx="721080" cy="77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57E2BC1E-AFB5-4482-8F7E-2F54CED0556F}"/>
                    </a:ext>
                  </a:extLst>
                </p14:cNvPr>
                <p14:cNvContentPartPr/>
                <p14:nvPr/>
              </p14:nvContentPartPr>
              <p14:xfrm>
                <a:off x="6701070" y="4671307"/>
                <a:ext cx="753480" cy="105948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57E2BC1E-AFB5-4482-8F7E-2F54CED0556F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6665070" y="4635307"/>
                  <a:ext cx="825120" cy="1131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2" name="Group 171">
            <a:extLst>
              <a:ext uri="{FF2B5EF4-FFF2-40B4-BE49-F238E27FC236}">
                <a16:creationId xmlns:a16="http://schemas.microsoft.com/office/drawing/2014/main" id="{5DF869AE-574F-43E2-965B-AF4AE04EBF08}"/>
              </a:ext>
            </a:extLst>
          </p:cNvPr>
          <p:cNvGrpSpPr/>
          <p:nvPr/>
        </p:nvGrpSpPr>
        <p:grpSpPr>
          <a:xfrm>
            <a:off x="7030470" y="5151187"/>
            <a:ext cx="142920" cy="336240"/>
            <a:chOff x="7030470" y="5151187"/>
            <a:chExt cx="142920" cy="336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9E829CF2-D1E9-444D-8944-D0BD3E5EE2FC}"/>
                    </a:ext>
                  </a:extLst>
                </p14:cNvPr>
                <p14:cNvContentPartPr/>
                <p14:nvPr/>
              </p14:nvContentPartPr>
              <p14:xfrm>
                <a:off x="7127310" y="5167027"/>
                <a:ext cx="19080" cy="32040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9E829CF2-D1E9-444D-8944-D0BD3E5EE2FC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7091670" y="5131027"/>
                  <a:ext cx="90720" cy="39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C61E7D24-DB6F-4914-87EC-EFFC19F3D3F6}"/>
                    </a:ext>
                  </a:extLst>
                </p14:cNvPr>
                <p14:cNvContentPartPr/>
                <p14:nvPr/>
              </p14:nvContentPartPr>
              <p14:xfrm>
                <a:off x="7030470" y="5151187"/>
                <a:ext cx="142920" cy="18180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C61E7D24-DB6F-4914-87EC-EFFC19F3D3F6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6994470" y="5115187"/>
                  <a:ext cx="214560" cy="253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6" name="Group 185">
            <a:extLst>
              <a:ext uri="{FF2B5EF4-FFF2-40B4-BE49-F238E27FC236}">
                <a16:creationId xmlns:a16="http://schemas.microsoft.com/office/drawing/2014/main" id="{229077D6-E2ED-4674-91F4-CF3D99EC7F96}"/>
              </a:ext>
            </a:extLst>
          </p:cNvPr>
          <p:cNvGrpSpPr/>
          <p:nvPr/>
        </p:nvGrpSpPr>
        <p:grpSpPr>
          <a:xfrm>
            <a:off x="7717350" y="4249027"/>
            <a:ext cx="967320" cy="293760"/>
            <a:chOff x="7717350" y="4249027"/>
            <a:chExt cx="967320" cy="293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600DC1EE-572A-4A70-8DF9-EB817D0885A0}"/>
                    </a:ext>
                  </a:extLst>
                </p14:cNvPr>
                <p14:cNvContentPartPr/>
                <p14:nvPr/>
              </p14:nvContentPartPr>
              <p14:xfrm>
                <a:off x="7728870" y="4361707"/>
                <a:ext cx="230400" cy="432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600DC1EE-572A-4A70-8DF9-EB817D0885A0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7692870" y="4325707"/>
                  <a:ext cx="30204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B086BFD5-159C-41BE-8E02-B329262CD0D2}"/>
                    </a:ext>
                  </a:extLst>
                </p14:cNvPr>
                <p14:cNvContentPartPr/>
                <p14:nvPr/>
              </p14:nvContentPartPr>
              <p14:xfrm>
                <a:off x="7717350" y="4433347"/>
                <a:ext cx="280080" cy="1584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B086BFD5-159C-41BE-8E02-B329262CD0D2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7681350" y="4397707"/>
                  <a:ext cx="35172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7CC10743-2D10-4B2D-B305-D90DDE7D57D4}"/>
                    </a:ext>
                  </a:extLst>
                </p14:cNvPr>
                <p14:cNvContentPartPr/>
                <p14:nvPr/>
              </p14:nvContentPartPr>
              <p14:xfrm>
                <a:off x="7918590" y="4249027"/>
                <a:ext cx="174600" cy="29376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7CC10743-2D10-4B2D-B305-D90DDE7D57D4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7882590" y="4213027"/>
                  <a:ext cx="246240" cy="36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AA496575-77E0-4002-94AC-5614B9F0D008}"/>
                    </a:ext>
                  </a:extLst>
                </p14:cNvPr>
                <p14:cNvContentPartPr/>
                <p14:nvPr/>
              </p14:nvContentPartPr>
              <p14:xfrm>
                <a:off x="8194350" y="4321747"/>
                <a:ext cx="122400" cy="15516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AA496575-77E0-4002-94AC-5614B9F0D008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8158710" y="4285747"/>
                  <a:ext cx="194040" cy="22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90A7AFB4-7A02-416E-9E81-8CC46629EA3B}"/>
                    </a:ext>
                  </a:extLst>
                </p14:cNvPr>
                <p14:cNvContentPartPr/>
                <p14:nvPr/>
              </p14:nvContentPartPr>
              <p14:xfrm>
                <a:off x="8515830" y="4328227"/>
                <a:ext cx="157680" cy="504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90A7AFB4-7A02-416E-9E81-8CC46629EA3B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8479830" y="4292227"/>
                  <a:ext cx="229320" cy="7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FD380024-A6F6-497A-9C4F-8F7951DB000C}"/>
                    </a:ext>
                  </a:extLst>
                </p14:cNvPr>
                <p14:cNvContentPartPr/>
                <p14:nvPr/>
              </p14:nvContentPartPr>
              <p14:xfrm>
                <a:off x="8523390" y="4420027"/>
                <a:ext cx="161280" cy="1656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FD380024-A6F6-497A-9C4F-8F7951DB000C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8487390" y="4384387"/>
                  <a:ext cx="232920" cy="88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5" name="Group 184">
            <a:extLst>
              <a:ext uri="{FF2B5EF4-FFF2-40B4-BE49-F238E27FC236}">
                <a16:creationId xmlns:a16="http://schemas.microsoft.com/office/drawing/2014/main" id="{B99DD849-2187-438D-8AA6-F7F4E62BD6F0}"/>
              </a:ext>
            </a:extLst>
          </p:cNvPr>
          <p:cNvGrpSpPr/>
          <p:nvPr/>
        </p:nvGrpSpPr>
        <p:grpSpPr>
          <a:xfrm>
            <a:off x="8911830" y="4094587"/>
            <a:ext cx="507960" cy="320760"/>
            <a:chOff x="8911830" y="4094587"/>
            <a:chExt cx="507960" cy="320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A1834515-6D05-4636-AB62-DD4BAFF0A72C}"/>
                    </a:ext>
                  </a:extLst>
                </p14:cNvPr>
                <p14:cNvContentPartPr/>
                <p14:nvPr/>
              </p14:nvContentPartPr>
              <p14:xfrm>
                <a:off x="8911830" y="4177027"/>
                <a:ext cx="167400" cy="23832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A1834515-6D05-4636-AB62-DD4BAFF0A72C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8875830" y="4141027"/>
                  <a:ext cx="239040" cy="30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93D367DD-0FB6-4942-B356-F9BC7329C29C}"/>
                    </a:ext>
                  </a:extLst>
                </p14:cNvPr>
                <p14:cNvContentPartPr/>
                <p14:nvPr/>
              </p14:nvContentPartPr>
              <p14:xfrm>
                <a:off x="9275430" y="4106107"/>
                <a:ext cx="19440" cy="29232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93D367DD-0FB6-4942-B356-F9BC7329C29C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9239790" y="4070107"/>
                  <a:ext cx="91080" cy="36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0BEA9639-3372-4425-B028-990D827B8CCA}"/>
                    </a:ext>
                  </a:extLst>
                </p14:cNvPr>
                <p14:cNvContentPartPr/>
                <p14:nvPr/>
              </p14:nvContentPartPr>
              <p14:xfrm>
                <a:off x="9304590" y="4094587"/>
                <a:ext cx="115200" cy="31248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0BEA9639-3372-4425-B028-990D827B8CCA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9268590" y="4058947"/>
                  <a:ext cx="186840" cy="384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4" name="Group 183">
            <a:extLst>
              <a:ext uri="{FF2B5EF4-FFF2-40B4-BE49-F238E27FC236}">
                <a16:creationId xmlns:a16="http://schemas.microsoft.com/office/drawing/2014/main" id="{3440CF15-1B5A-4D90-889B-46DBEE1854C1}"/>
              </a:ext>
            </a:extLst>
          </p:cNvPr>
          <p:cNvGrpSpPr/>
          <p:nvPr/>
        </p:nvGrpSpPr>
        <p:grpSpPr>
          <a:xfrm>
            <a:off x="9637950" y="4264867"/>
            <a:ext cx="147240" cy="78480"/>
            <a:chOff x="9637950" y="4264867"/>
            <a:chExt cx="147240" cy="78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FBEEDDB8-3EC9-454D-84E4-1FE232A3C8CB}"/>
                    </a:ext>
                  </a:extLst>
                </p14:cNvPr>
                <p14:cNvContentPartPr/>
                <p14:nvPr/>
              </p14:nvContentPartPr>
              <p14:xfrm>
                <a:off x="9646950" y="4264867"/>
                <a:ext cx="138240" cy="252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FBEEDDB8-3EC9-454D-84E4-1FE232A3C8CB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9610950" y="4229227"/>
                  <a:ext cx="20988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AF7B6924-0ADC-4276-A354-04AF912991D9}"/>
                    </a:ext>
                  </a:extLst>
                </p14:cNvPr>
                <p14:cNvContentPartPr/>
                <p14:nvPr/>
              </p14:nvContentPartPr>
              <p14:xfrm>
                <a:off x="9637950" y="4342987"/>
                <a:ext cx="145080" cy="36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AF7B6924-0ADC-4276-A354-04AF912991D9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9602310" y="4306987"/>
                  <a:ext cx="216720" cy="72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8" name="Group 207">
            <a:extLst>
              <a:ext uri="{FF2B5EF4-FFF2-40B4-BE49-F238E27FC236}">
                <a16:creationId xmlns:a16="http://schemas.microsoft.com/office/drawing/2014/main" id="{F9914346-603B-4E28-9BFA-93FF0AF83D07}"/>
              </a:ext>
            </a:extLst>
          </p:cNvPr>
          <p:cNvGrpSpPr/>
          <p:nvPr/>
        </p:nvGrpSpPr>
        <p:grpSpPr>
          <a:xfrm>
            <a:off x="8201190" y="5089987"/>
            <a:ext cx="154800" cy="110880"/>
            <a:chOff x="8201190" y="5089987"/>
            <a:chExt cx="154800" cy="110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9D819897-A3EC-4B41-BE2B-5E66EC5001D6}"/>
                    </a:ext>
                  </a:extLst>
                </p14:cNvPr>
                <p14:cNvContentPartPr/>
                <p14:nvPr/>
              </p14:nvContentPartPr>
              <p14:xfrm>
                <a:off x="8206950" y="5089987"/>
                <a:ext cx="131760" cy="2484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9D819897-A3EC-4B41-BE2B-5E66EC5001D6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8171310" y="5053987"/>
                  <a:ext cx="20340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5330E705-BE17-49B9-A477-2A89F41E3DB9}"/>
                    </a:ext>
                  </a:extLst>
                </p14:cNvPr>
                <p14:cNvContentPartPr/>
                <p14:nvPr/>
              </p14:nvContentPartPr>
              <p14:xfrm>
                <a:off x="8201190" y="5193667"/>
                <a:ext cx="154800" cy="720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5330E705-BE17-49B9-A477-2A89F41E3DB9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8165190" y="5158027"/>
                  <a:ext cx="226440" cy="78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7" name="Group 206">
            <a:extLst>
              <a:ext uri="{FF2B5EF4-FFF2-40B4-BE49-F238E27FC236}">
                <a16:creationId xmlns:a16="http://schemas.microsoft.com/office/drawing/2014/main" id="{12FE37FD-790D-4211-BD5E-425F85625AFA}"/>
              </a:ext>
            </a:extLst>
          </p:cNvPr>
          <p:cNvGrpSpPr/>
          <p:nvPr/>
        </p:nvGrpSpPr>
        <p:grpSpPr>
          <a:xfrm>
            <a:off x="8588550" y="4919347"/>
            <a:ext cx="1791000" cy="291600"/>
            <a:chOff x="8588550" y="4919347"/>
            <a:chExt cx="1791000" cy="291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C3158451-F023-44FE-8EE8-E4AE5CD2D16F}"/>
                    </a:ext>
                  </a:extLst>
                </p14:cNvPr>
                <p14:cNvContentPartPr/>
                <p14:nvPr/>
              </p14:nvContentPartPr>
              <p14:xfrm>
                <a:off x="8588550" y="4941307"/>
                <a:ext cx="165240" cy="17280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C3158451-F023-44FE-8EE8-E4AE5CD2D16F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8552910" y="4905667"/>
                  <a:ext cx="236880" cy="24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7922C72A-143D-4CF8-979D-036F0C1B44A3}"/>
                    </a:ext>
                  </a:extLst>
                </p14:cNvPr>
                <p14:cNvContentPartPr/>
                <p14:nvPr/>
              </p14:nvContentPartPr>
              <p14:xfrm>
                <a:off x="8767830" y="5022667"/>
                <a:ext cx="1080" cy="18828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7922C72A-143D-4CF8-979D-036F0C1B44A3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8731830" y="4986667"/>
                  <a:ext cx="72720" cy="25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6F0F936D-9D25-4361-94FC-A5990B906B23}"/>
                    </a:ext>
                  </a:extLst>
                </p14:cNvPr>
                <p14:cNvContentPartPr/>
                <p14:nvPr/>
              </p14:nvContentPartPr>
              <p14:xfrm>
                <a:off x="8899950" y="5196547"/>
                <a:ext cx="360" cy="432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6F0F936D-9D25-4361-94FC-A5990B906B23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8863950" y="5160547"/>
                  <a:ext cx="7200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5ED8653A-5847-49B3-BB84-595C7589508E}"/>
                    </a:ext>
                  </a:extLst>
                </p14:cNvPr>
                <p14:cNvContentPartPr/>
                <p14:nvPr/>
              </p14:nvContentPartPr>
              <p14:xfrm>
                <a:off x="9074190" y="4938067"/>
                <a:ext cx="165600" cy="22320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5ED8653A-5847-49B3-BB84-595C7589508E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9038550" y="4902427"/>
                  <a:ext cx="237240" cy="29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C761B355-CB45-4B7F-B0C0-5A22E545DAF8}"/>
                    </a:ext>
                  </a:extLst>
                </p14:cNvPr>
                <p14:cNvContentPartPr/>
                <p14:nvPr/>
              </p14:nvContentPartPr>
              <p14:xfrm>
                <a:off x="9339150" y="4919347"/>
                <a:ext cx="106560" cy="27900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C761B355-CB45-4B7F-B0C0-5A22E545DAF8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9303150" y="4883347"/>
                  <a:ext cx="178200" cy="35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19C1C922-8C42-4621-92E1-9E592B1B9341}"/>
                    </a:ext>
                  </a:extLst>
                </p14:cNvPr>
                <p14:cNvContentPartPr/>
                <p14:nvPr/>
              </p14:nvContentPartPr>
              <p14:xfrm>
                <a:off x="9605910" y="4963627"/>
                <a:ext cx="140400" cy="21708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19C1C922-8C42-4621-92E1-9E592B1B9341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9570270" y="4927627"/>
                  <a:ext cx="212040" cy="28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C3B96597-B18C-4624-8DAC-E90D818E851F}"/>
                    </a:ext>
                  </a:extLst>
                </p14:cNvPr>
                <p14:cNvContentPartPr/>
                <p14:nvPr/>
              </p14:nvContentPartPr>
              <p14:xfrm>
                <a:off x="9843150" y="4961467"/>
                <a:ext cx="97920" cy="17748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C3B96597-B18C-4624-8DAC-E90D818E851F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9807510" y="4925827"/>
                  <a:ext cx="169560" cy="24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93D3A138-E0BC-4274-9D30-C2292AD7A453}"/>
                    </a:ext>
                  </a:extLst>
                </p14:cNvPr>
                <p14:cNvContentPartPr/>
                <p14:nvPr/>
              </p14:nvContentPartPr>
              <p14:xfrm>
                <a:off x="10064550" y="4919707"/>
                <a:ext cx="80280" cy="24228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93D3A138-E0BC-4274-9D30-C2292AD7A453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10028550" y="4883707"/>
                  <a:ext cx="151920" cy="31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E58EF119-BCDA-4678-BCF3-A65A07697726}"/>
                    </a:ext>
                  </a:extLst>
                </p14:cNvPr>
                <p14:cNvContentPartPr/>
                <p14:nvPr/>
              </p14:nvContentPartPr>
              <p14:xfrm>
                <a:off x="10247790" y="5009347"/>
                <a:ext cx="126360" cy="13788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E58EF119-BCDA-4678-BCF3-A65A07697726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10212150" y="4973347"/>
                  <a:ext cx="19800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A3A9598A-563D-4732-90B1-1280414651F5}"/>
                    </a:ext>
                  </a:extLst>
                </p14:cNvPr>
                <p14:cNvContentPartPr/>
                <p14:nvPr/>
              </p14:nvContentPartPr>
              <p14:xfrm>
                <a:off x="10242030" y="5001787"/>
                <a:ext cx="137520" cy="15732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A3A9598A-563D-4732-90B1-1280414651F5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10206030" y="4966147"/>
                  <a:ext cx="209160" cy="228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6" name="Group 205">
            <a:extLst>
              <a:ext uri="{FF2B5EF4-FFF2-40B4-BE49-F238E27FC236}">
                <a16:creationId xmlns:a16="http://schemas.microsoft.com/office/drawing/2014/main" id="{D8352C79-D4C0-4100-A747-11D30DF07B5A}"/>
              </a:ext>
            </a:extLst>
          </p:cNvPr>
          <p:cNvGrpSpPr/>
          <p:nvPr/>
        </p:nvGrpSpPr>
        <p:grpSpPr>
          <a:xfrm>
            <a:off x="9796710" y="5291587"/>
            <a:ext cx="876600" cy="385560"/>
            <a:chOff x="9796710" y="5291587"/>
            <a:chExt cx="876600" cy="385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A2DDE00E-D357-4716-A038-D05CC8EC4A40}"/>
                    </a:ext>
                  </a:extLst>
                </p14:cNvPr>
                <p14:cNvContentPartPr/>
                <p14:nvPr/>
              </p14:nvContentPartPr>
              <p14:xfrm>
                <a:off x="9796710" y="5449627"/>
                <a:ext cx="3960" cy="19728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A2DDE00E-D357-4716-A038-D05CC8EC4A40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9761070" y="5413627"/>
                  <a:ext cx="75600" cy="26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4EC11017-39EF-4068-A6FE-1909CD67F238}"/>
                    </a:ext>
                  </a:extLst>
                </p14:cNvPr>
                <p14:cNvContentPartPr/>
                <p14:nvPr/>
              </p14:nvContentPartPr>
              <p14:xfrm>
                <a:off x="9864030" y="5464387"/>
                <a:ext cx="164520" cy="21276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4EC11017-39EF-4068-A6FE-1909CD67F238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9828030" y="5428387"/>
                  <a:ext cx="236160" cy="28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62D8075C-6789-4393-886C-CAC5A36DA92B}"/>
                    </a:ext>
                  </a:extLst>
                </p14:cNvPr>
                <p14:cNvContentPartPr/>
                <p14:nvPr/>
              </p14:nvContentPartPr>
              <p14:xfrm>
                <a:off x="10086150" y="5357467"/>
                <a:ext cx="360" cy="11160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62D8075C-6789-4393-886C-CAC5A36DA92B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10050150" y="5321827"/>
                  <a:ext cx="72000" cy="18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C69AD5F0-7886-4B82-9B53-160023113148}"/>
                    </a:ext>
                  </a:extLst>
                </p14:cNvPr>
                <p14:cNvContentPartPr/>
                <p14:nvPr/>
              </p14:nvContentPartPr>
              <p14:xfrm>
                <a:off x="10179390" y="5344507"/>
                <a:ext cx="92520" cy="11052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C69AD5F0-7886-4B82-9B53-160023113148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10143390" y="5308507"/>
                  <a:ext cx="164160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7C05D65A-5E17-4A17-8A46-3DEFAB48F58D}"/>
                    </a:ext>
                  </a:extLst>
                </p14:cNvPr>
                <p14:cNvContentPartPr/>
                <p14:nvPr/>
              </p14:nvContentPartPr>
              <p14:xfrm>
                <a:off x="10370910" y="5495707"/>
                <a:ext cx="114480" cy="14400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7C05D65A-5E17-4A17-8A46-3DEFAB48F58D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10334910" y="5459707"/>
                  <a:ext cx="18612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D9D297DE-2B2D-4798-B8CB-1CF7DC2FF523}"/>
                    </a:ext>
                  </a:extLst>
                </p14:cNvPr>
                <p14:cNvContentPartPr/>
                <p14:nvPr/>
              </p14:nvContentPartPr>
              <p14:xfrm>
                <a:off x="10503030" y="5383027"/>
                <a:ext cx="88920" cy="36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D9D297DE-2B2D-4798-B8CB-1CF7DC2FF523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10467030" y="5347387"/>
                  <a:ext cx="16056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543E6608-0365-435E-9A9D-27C1B87029EB}"/>
                    </a:ext>
                  </a:extLst>
                </p14:cNvPr>
                <p14:cNvContentPartPr/>
                <p14:nvPr/>
              </p14:nvContentPartPr>
              <p14:xfrm>
                <a:off x="10664670" y="5291587"/>
                <a:ext cx="8640" cy="14004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543E6608-0365-435E-9A9D-27C1B87029EB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10629030" y="5255947"/>
                  <a:ext cx="80280" cy="21168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209" name="TextBox 208">
            <a:extLst>
              <a:ext uri="{FF2B5EF4-FFF2-40B4-BE49-F238E27FC236}">
                <a16:creationId xmlns:a16="http://schemas.microsoft.com/office/drawing/2014/main" id="{C281984D-EFF3-4DDF-9C2F-A15FE848257E}"/>
              </a:ext>
            </a:extLst>
          </p:cNvPr>
          <p:cNvSpPr txBox="1"/>
          <p:nvPr/>
        </p:nvSpPr>
        <p:spPr>
          <a:xfrm>
            <a:off x="754602" y="319385"/>
            <a:ext cx="10430182" cy="8002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80340" indent="-180340" algn="just">
              <a:spcBef>
                <a:spcPts val="300"/>
              </a:spcBef>
              <a:spcAft>
                <a:spcPts val="300"/>
              </a:spcAft>
            </a:pP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l-GR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3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. 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Η µ</a:t>
            </a:r>
            <a:r>
              <a:rPr lang="el-GR" sz="1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ετάβαση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l-GR" sz="1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 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4 ← </a:t>
            </a:r>
            <a:r>
              <a:rPr lang="el-GR" sz="1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 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3 των µορίων μιας ουσίας παρατηρήθηκε στη συχνότητα 173,691 </a:t>
            </a:r>
            <a:r>
              <a:rPr lang="el-GR" sz="1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z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Σε ποια συχνότητα θα παρατηρηθεί η µ</a:t>
            </a:r>
            <a:r>
              <a:rPr lang="el-GR" sz="1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ετάβαση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l-GR" sz="1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 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1 ← </a:t>
            </a:r>
            <a:r>
              <a:rPr lang="el-GR" sz="1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 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0;</a:t>
            </a:r>
          </a:p>
        </p:txBody>
      </p:sp>
    </p:spTree>
    <p:extLst>
      <p:ext uri="{BB962C8B-B14F-4D97-AF65-F5344CB8AC3E}">
        <p14:creationId xmlns:p14="http://schemas.microsoft.com/office/powerpoint/2010/main" val="12310782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6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337ABC0A-39EF-418C-8E41-A2F1FFE83B3C}"/>
                  </a:ext>
                </a:extLst>
              </p14:cNvPr>
              <p14:cNvContentPartPr/>
              <p14:nvPr/>
            </p14:nvContentPartPr>
            <p14:xfrm>
              <a:off x="768270" y="2524267"/>
              <a:ext cx="23400" cy="31644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337ABC0A-39EF-418C-8E41-A2F1FFE83B3C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732630" y="2488627"/>
                <a:ext cx="95040" cy="38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35E2D189-1948-41C2-90EE-0ADE731CC036}"/>
                  </a:ext>
                </a:extLst>
              </p14:cNvPr>
              <p14:cNvContentPartPr/>
              <p14:nvPr/>
            </p14:nvContentPartPr>
            <p14:xfrm>
              <a:off x="764310" y="2517787"/>
              <a:ext cx="223200" cy="37296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35E2D189-1948-41C2-90EE-0ADE731CC036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728670" y="2481787"/>
                <a:ext cx="294840" cy="44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2DC210F2-C10C-4963-B3A3-F3433F54633A}"/>
                  </a:ext>
                </a:extLst>
              </p14:cNvPr>
              <p14:cNvContentPartPr/>
              <p14:nvPr/>
            </p14:nvContentPartPr>
            <p14:xfrm>
              <a:off x="1218270" y="2671867"/>
              <a:ext cx="208800" cy="19080"/>
            </p14:xfrm>
          </p:contentPart>
        </mc:Choice>
        <mc:Fallback xmlns=""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2DC210F2-C10C-4963-B3A3-F3433F54633A}"/>
                  </a:ext>
                </a:extLst>
              </p:cNvPr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1182630" y="2636227"/>
                <a:ext cx="280440" cy="9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6A782360-2061-478B-8134-3290D9BEDE8D}"/>
                  </a:ext>
                </a:extLst>
              </p14:cNvPr>
              <p14:cNvContentPartPr/>
              <p14:nvPr/>
            </p14:nvContentPartPr>
            <p14:xfrm>
              <a:off x="1174710" y="2757187"/>
              <a:ext cx="245520" cy="1656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6A782360-2061-478B-8134-3290D9BEDE8D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1139070" y="2721187"/>
                <a:ext cx="317160" cy="8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A4F2444F-C91B-45D0-A8FF-02DABA81C0BF}"/>
                  </a:ext>
                </a:extLst>
              </p14:cNvPr>
              <p14:cNvContentPartPr/>
              <p14:nvPr/>
            </p14:nvContentPartPr>
            <p14:xfrm>
              <a:off x="1932510" y="2222227"/>
              <a:ext cx="24120" cy="28224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A4F2444F-C91B-45D0-A8FF-02DABA81C0BF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1896510" y="2186587"/>
                <a:ext cx="95760" cy="35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6A262E03-831D-409D-8B4E-C7C6C0767127}"/>
                  </a:ext>
                </a:extLst>
              </p14:cNvPr>
              <p14:cNvContentPartPr/>
              <p14:nvPr/>
            </p14:nvContentPartPr>
            <p14:xfrm>
              <a:off x="1956990" y="2394667"/>
              <a:ext cx="126360" cy="14832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6A262E03-831D-409D-8B4E-C7C6C0767127}"/>
                  </a:ext>
                </a:extLst>
              </p:cNvPr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1921350" y="2358667"/>
                <a:ext cx="198000" cy="21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9D7F6C81-FEF0-4235-A05F-3D5F031B5430}"/>
                  </a:ext>
                </a:extLst>
              </p14:cNvPr>
              <p14:cNvContentPartPr/>
              <p14:nvPr/>
            </p14:nvContentPartPr>
            <p14:xfrm>
              <a:off x="1596990" y="2704267"/>
              <a:ext cx="993240" cy="1152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9D7F6C81-FEF0-4235-A05F-3D5F031B5430}"/>
                  </a:ext>
                </a:extLst>
              </p:cNvPr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1560990" y="2668267"/>
                <a:ext cx="1064880" cy="83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534138E1-1322-4217-86D4-131301EB11E8}"/>
                  </a:ext>
                </a:extLst>
              </p14:cNvPr>
              <p14:cNvContentPartPr/>
              <p14:nvPr/>
            </p14:nvContentPartPr>
            <p14:xfrm>
              <a:off x="1604550" y="2911987"/>
              <a:ext cx="151560" cy="32580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534138E1-1322-4217-86D4-131301EB11E8}"/>
                  </a:ext>
                </a:extLst>
              </p:cNvPr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1568910" y="2875987"/>
                <a:ext cx="223200" cy="39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BE666E36-F0EB-471E-977C-73D2914BA20B}"/>
                  </a:ext>
                </a:extLst>
              </p14:cNvPr>
              <p14:cNvContentPartPr/>
              <p14:nvPr/>
            </p14:nvContentPartPr>
            <p14:xfrm>
              <a:off x="1843590" y="3124387"/>
              <a:ext cx="13680" cy="93960"/>
            </p14:xfrm>
          </p:contentPart>
        </mc:Choice>
        <mc:Fallback xmlns=""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BE666E36-F0EB-471E-977C-73D2914BA20B}"/>
                  </a:ext>
                </a:extLst>
              </p:cNvPr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1807950" y="3088387"/>
                <a:ext cx="85320" cy="16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666ADA4E-D1DC-4AB6-A5B8-39C601E1AD4F}"/>
                  </a:ext>
                </a:extLst>
              </p14:cNvPr>
              <p14:cNvContentPartPr/>
              <p14:nvPr/>
            </p14:nvContentPartPr>
            <p14:xfrm>
              <a:off x="1854030" y="3074707"/>
              <a:ext cx="97920" cy="13176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666ADA4E-D1DC-4AB6-A5B8-39C601E1AD4F}"/>
                  </a:ext>
                </a:extLst>
              </p:cNvPr>
              <p:cNvPicPr/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1818390" y="3039067"/>
                <a:ext cx="169560" cy="20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1669A160-525C-492A-9287-BC4052B949DC}"/>
                  </a:ext>
                </a:extLst>
              </p14:cNvPr>
              <p14:cNvContentPartPr/>
              <p14:nvPr/>
            </p14:nvContentPartPr>
            <p14:xfrm>
              <a:off x="1991910" y="2881387"/>
              <a:ext cx="122760" cy="153360"/>
            </p14:xfrm>
          </p:contentPart>
        </mc:Choice>
        <mc:Fallback xmlns=""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1669A160-525C-492A-9287-BC4052B949DC}"/>
                  </a:ext>
                </a:extLst>
              </p:cNvPr>
              <p:cNvPicPr/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1956270" y="2845387"/>
                <a:ext cx="194400" cy="22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C1B537F8-D996-410F-8698-6FB2DF4F096B}"/>
                  </a:ext>
                </a:extLst>
              </p14:cNvPr>
              <p14:cNvContentPartPr/>
              <p14:nvPr/>
            </p14:nvContentPartPr>
            <p14:xfrm>
              <a:off x="2320230" y="2851867"/>
              <a:ext cx="13680" cy="316440"/>
            </p14:xfrm>
          </p:contentPart>
        </mc:Choice>
        <mc:Fallback xmlns=""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C1B537F8-D996-410F-8698-6FB2DF4F096B}"/>
                  </a:ext>
                </a:extLst>
              </p:cNvPr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2284230" y="2815867"/>
                <a:ext cx="85320" cy="38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3923551A-AC9B-4FE1-A66D-EA5C53009A61}"/>
                  </a:ext>
                </a:extLst>
              </p14:cNvPr>
              <p14:cNvContentPartPr/>
              <p14:nvPr/>
            </p14:nvContentPartPr>
            <p14:xfrm>
              <a:off x="2298630" y="3173707"/>
              <a:ext cx="76320" cy="8280"/>
            </p14:xfrm>
          </p:contentPart>
        </mc:Choice>
        <mc:Fallback xmlns=""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3923551A-AC9B-4FE1-A66D-EA5C53009A61}"/>
                  </a:ext>
                </a:extLst>
              </p:cNvPr>
              <p:cNvPicPr/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2262630" y="3138067"/>
                <a:ext cx="147960" cy="7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id="{0C13BF55-15A8-4B94-94AA-6A546D191915}"/>
                  </a:ext>
                </a:extLst>
              </p14:cNvPr>
              <p14:cNvContentPartPr/>
              <p14:nvPr/>
            </p14:nvContentPartPr>
            <p14:xfrm>
              <a:off x="2284230" y="2829547"/>
              <a:ext cx="51120" cy="2880"/>
            </p14:xfrm>
          </p:contentPart>
        </mc:Choice>
        <mc:Fallback xmlns=""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0C13BF55-15A8-4B94-94AA-6A546D191915}"/>
                  </a:ext>
                </a:extLst>
              </p:cNvPr>
              <p:cNvPicPr/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2248590" y="2793907"/>
                <a:ext cx="122760" cy="7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41" name="Ink 40">
                <a:extLst>
                  <a:ext uri="{FF2B5EF4-FFF2-40B4-BE49-F238E27FC236}">
                    <a16:creationId xmlns:a16="http://schemas.microsoft.com/office/drawing/2014/main" id="{06E8A391-B8B1-416A-9047-6885E16BF3DE}"/>
                  </a:ext>
                </a:extLst>
              </p14:cNvPr>
              <p14:cNvContentPartPr/>
              <p14:nvPr/>
            </p14:nvContentPartPr>
            <p14:xfrm>
              <a:off x="2861310" y="2632267"/>
              <a:ext cx="160560" cy="8640"/>
            </p14:xfrm>
          </p:contentPart>
        </mc:Choice>
        <mc:Fallback xmlns="">
          <p:pic>
            <p:nvPicPr>
              <p:cNvPr id="41" name="Ink 40">
                <a:extLst>
                  <a:ext uri="{FF2B5EF4-FFF2-40B4-BE49-F238E27FC236}">
                    <a16:creationId xmlns:a16="http://schemas.microsoft.com/office/drawing/2014/main" id="{06E8A391-B8B1-416A-9047-6885E16BF3DE}"/>
                  </a:ext>
                </a:extLst>
              </p:cNvPr>
              <p:cNvPicPr/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2825670" y="2596267"/>
                <a:ext cx="232200" cy="8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42" name="Ink 41">
                <a:extLst>
                  <a:ext uri="{FF2B5EF4-FFF2-40B4-BE49-F238E27FC236}">
                    <a16:creationId xmlns:a16="http://schemas.microsoft.com/office/drawing/2014/main" id="{7A1E7488-92C1-4D9E-9683-44820E918C88}"/>
                  </a:ext>
                </a:extLst>
              </p14:cNvPr>
              <p14:cNvContentPartPr/>
              <p14:nvPr/>
            </p14:nvContentPartPr>
            <p14:xfrm>
              <a:off x="2864550" y="2721547"/>
              <a:ext cx="160560" cy="6480"/>
            </p14:xfrm>
          </p:contentPart>
        </mc:Choice>
        <mc:Fallback xmlns="">
          <p:pic>
            <p:nvPicPr>
              <p:cNvPr id="42" name="Ink 41">
                <a:extLst>
                  <a:ext uri="{FF2B5EF4-FFF2-40B4-BE49-F238E27FC236}">
                    <a16:creationId xmlns:a16="http://schemas.microsoft.com/office/drawing/2014/main" id="{7A1E7488-92C1-4D9E-9683-44820E918C88}"/>
                  </a:ext>
                </a:extLst>
              </p:cNvPr>
              <p:cNvPicPr/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2828550" y="2685907"/>
                <a:ext cx="232200" cy="78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17E4764D-246C-4A04-9DD4-65E1E2F861C7}"/>
                  </a:ext>
                </a:extLst>
              </p14:cNvPr>
              <p14:cNvContentPartPr/>
              <p14:nvPr/>
            </p14:nvContentPartPr>
            <p14:xfrm>
              <a:off x="2745750" y="2462347"/>
              <a:ext cx="118080" cy="369720"/>
            </p14:xfrm>
          </p:contentPart>
        </mc:Choice>
        <mc:Fallback xmlns=""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17E4764D-246C-4A04-9DD4-65E1E2F861C7}"/>
                  </a:ext>
                </a:extLst>
              </p:cNvPr>
              <p:cNvPicPr/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2710110" y="2426347"/>
                <a:ext cx="189720" cy="44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EC38F15F-5B5D-43C2-913A-3E5F3A0219B9}"/>
                  </a:ext>
                </a:extLst>
              </p14:cNvPr>
              <p14:cNvContentPartPr/>
              <p14:nvPr/>
            </p14:nvContentPartPr>
            <p14:xfrm>
              <a:off x="3042750" y="2484667"/>
              <a:ext cx="106920" cy="342000"/>
            </p14:xfrm>
          </p:contentPart>
        </mc:Choice>
        <mc:Fallback xmlns=""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EC38F15F-5B5D-43C2-913A-3E5F3A0219B9}"/>
                  </a:ext>
                </a:extLst>
              </p:cNvPr>
              <p:cNvPicPr/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3006750" y="2449027"/>
                <a:ext cx="178560" cy="41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69847569-1A46-4B3D-B039-E84C0D2F459F}"/>
                  </a:ext>
                </a:extLst>
              </p14:cNvPr>
              <p14:cNvContentPartPr/>
              <p14:nvPr/>
            </p14:nvContentPartPr>
            <p14:xfrm>
              <a:off x="3355950" y="2562067"/>
              <a:ext cx="131760" cy="205920"/>
            </p14:xfrm>
          </p:contentPart>
        </mc:Choice>
        <mc:Fallback xmlns=""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69847569-1A46-4B3D-B039-E84C0D2F459F}"/>
                  </a:ext>
                </a:extLst>
              </p:cNvPr>
              <p:cNvPicPr/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3320310" y="2526427"/>
                <a:ext cx="203400" cy="27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46" name="Ink 45">
                <a:extLst>
                  <a:ext uri="{FF2B5EF4-FFF2-40B4-BE49-F238E27FC236}">
                    <a16:creationId xmlns:a16="http://schemas.microsoft.com/office/drawing/2014/main" id="{7D662FD2-D858-478D-BE87-839C9E5091E6}"/>
                  </a:ext>
                </a:extLst>
              </p14:cNvPr>
              <p14:cNvContentPartPr/>
              <p14:nvPr/>
            </p14:nvContentPartPr>
            <p14:xfrm>
              <a:off x="3523710" y="2407627"/>
              <a:ext cx="97200" cy="1800"/>
            </p14:xfrm>
          </p:contentPart>
        </mc:Choice>
        <mc:Fallback xmlns="">
          <p:pic>
            <p:nvPicPr>
              <p:cNvPr id="46" name="Ink 45">
                <a:extLst>
                  <a:ext uri="{FF2B5EF4-FFF2-40B4-BE49-F238E27FC236}">
                    <a16:creationId xmlns:a16="http://schemas.microsoft.com/office/drawing/2014/main" id="{7D662FD2-D858-478D-BE87-839C9E5091E6}"/>
                  </a:ext>
                </a:extLst>
              </p:cNvPr>
              <p:cNvPicPr/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3487710" y="2371627"/>
                <a:ext cx="168840" cy="7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D92B297A-4FC7-4678-B5A0-909026F8AE39}"/>
                  </a:ext>
                </a:extLst>
              </p14:cNvPr>
              <p14:cNvContentPartPr/>
              <p14:nvPr/>
            </p14:nvContentPartPr>
            <p14:xfrm>
              <a:off x="3741510" y="2291707"/>
              <a:ext cx="11520" cy="173160"/>
            </p14:xfrm>
          </p:contentPart>
        </mc:Choice>
        <mc:Fallback xmlns=""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D92B297A-4FC7-4678-B5A0-909026F8AE39}"/>
                  </a:ext>
                </a:extLst>
              </p:cNvPr>
              <p:cNvPicPr/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3705510" y="2256067"/>
                <a:ext cx="83160" cy="24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76" name="Ink 75">
                <a:extLst>
                  <a:ext uri="{FF2B5EF4-FFF2-40B4-BE49-F238E27FC236}">
                    <a16:creationId xmlns:a16="http://schemas.microsoft.com/office/drawing/2014/main" id="{5D94082F-B98C-440A-B566-BD0523B4E0D4}"/>
                  </a:ext>
                </a:extLst>
              </p14:cNvPr>
              <p14:cNvContentPartPr/>
              <p14:nvPr/>
            </p14:nvContentPartPr>
            <p14:xfrm>
              <a:off x="311430" y="3408787"/>
              <a:ext cx="2120400" cy="37440"/>
            </p14:xfrm>
          </p:contentPart>
        </mc:Choice>
        <mc:Fallback xmlns="">
          <p:pic>
            <p:nvPicPr>
              <p:cNvPr id="76" name="Ink 75">
                <a:extLst>
                  <a:ext uri="{FF2B5EF4-FFF2-40B4-BE49-F238E27FC236}">
                    <a16:creationId xmlns:a16="http://schemas.microsoft.com/office/drawing/2014/main" id="{5D94082F-B98C-440A-B566-BD0523B4E0D4}"/>
                  </a:ext>
                </a:extLst>
              </p:cNvPr>
              <p:cNvPicPr/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275430" y="3372787"/>
                <a:ext cx="2192040" cy="10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77" name="Ink 76">
                <a:extLst>
                  <a:ext uri="{FF2B5EF4-FFF2-40B4-BE49-F238E27FC236}">
                    <a16:creationId xmlns:a16="http://schemas.microsoft.com/office/drawing/2014/main" id="{AAE3B7DB-2B48-4F92-AD63-0D5D1EC9383B}"/>
                  </a:ext>
                </a:extLst>
              </p14:cNvPr>
              <p14:cNvContentPartPr/>
              <p14:nvPr/>
            </p14:nvContentPartPr>
            <p14:xfrm>
              <a:off x="3357390" y="3355147"/>
              <a:ext cx="175680" cy="7200"/>
            </p14:xfrm>
          </p:contentPart>
        </mc:Choice>
        <mc:Fallback xmlns="">
          <p:pic>
            <p:nvPicPr>
              <p:cNvPr id="77" name="Ink 76">
                <a:extLst>
                  <a:ext uri="{FF2B5EF4-FFF2-40B4-BE49-F238E27FC236}">
                    <a16:creationId xmlns:a16="http://schemas.microsoft.com/office/drawing/2014/main" id="{AAE3B7DB-2B48-4F92-AD63-0D5D1EC9383B}"/>
                  </a:ext>
                </a:extLst>
              </p:cNvPr>
              <p:cNvPicPr/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3321390" y="3319147"/>
                <a:ext cx="247320" cy="7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80" name="Ink 79">
                <a:extLst>
                  <a:ext uri="{FF2B5EF4-FFF2-40B4-BE49-F238E27FC236}">
                    <a16:creationId xmlns:a16="http://schemas.microsoft.com/office/drawing/2014/main" id="{B14729AD-0921-4D3F-B3D3-9DA492993A1B}"/>
                  </a:ext>
                </a:extLst>
              </p14:cNvPr>
              <p14:cNvContentPartPr/>
              <p14:nvPr/>
            </p14:nvContentPartPr>
            <p14:xfrm>
              <a:off x="5360070" y="2738467"/>
              <a:ext cx="165240" cy="189360"/>
            </p14:xfrm>
          </p:contentPart>
        </mc:Choice>
        <mc:Fallback xmlns="">
          <p:pic>
            <p:nvPicPr>
              <p:cNvPr id="80" name="Ink 79">
                <a:extLst>
                  <a:ext uri="{FF2B5EF4-FFF2-40B4-BE49-F238E27FC236}">
                    <a16:creationId xmlns:a16="http://schemas.microsoft.com/office/drawing/2014/main" id="{B14729AD-0921-4D3F-B3D3-9DA492993A1B}"/>
                  </a:ext>
                </a:extLst>
              </p:cNvPr>
              <p:cNvPicPr/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5324070" y="2702467"/>
                <a:ext cx="236880" cy="261000"/>
              </a:xfrm>
              <a:prstGeom prst="rect">
                <a:avLst/>
              </a:prstGeom>
            </p:spPr>
          </p:pic>
        </mc:Fallback>
      </mc:AlternateContent>
      <p:grpSp>
        <p:nvGrpSpPr>
          <p:cNvPr id="83" name="Group 82">
            <a:extLst>
              <a:ext uri="{FF2B5EF4-FFF2-40B4-BE49-F238E27FC236}">
                <a16:creationId xmlns:a16="http://schemas.microsoft.com/office/drawing/2014/main" id="{0F2ED326-C370-400D-9281-23D90DD949D5}"/>
              </a:ext>
            </a:extLst>
          </p:cNvPr>
          <p:cNvGrpSpPr/>
          <p:nvPr/>
        </p:nvGrpSpPr>
        <p:grpSpPr>
          <a:xfrm>
            <a:off x="5722590" y="2814787"/>
            <a:ext cx="186840" cy="99000"/>
            <a:chOff x="5722590" y="2814787"/>
            <a:chExt cx="186840" cy="99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DD221C6A-86FE-4973-A5EB-6D4EF19FFE1A}"/>
                    </a:ext>
                  </a:extLst>
                </p14:cNvPr>
                <p14:cNvContentPartPr/>
                <p14:nvPr/>
              </p14:nvContentPartPr>
              <p14:xfrm>
                <a:off x="5733030" y="2814787"/>
                <a:ext cx="176400" cy="432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DD221C6A-86FE-4973-A5EB-6D4EF19FFE1A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5697030" y="2779147"/>
                  <a:ext cx="24804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4FA318EC-C9BB-44E1-928E-073C77454EA4}"/>
                    </a:ext>
                  </a:extLst>
                </p14:cNvPr>
                <p14:cNvContentPartPr/>
                <p14:nvPr/>
              </p14:nvContentPartPr>
              <p14:xfrm>
                <a:off x="5722590" y="2902627"/>
                <a:ext cx="186840" cy="1116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4FA318EC-C9BB-44E1-928E-073C77454EA4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5686590" y="2866987"/>
                  <a:ext cx="258480" cy="82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8ED2622A-0958-42E9-8252-FB13F2349055}"/>
              </a:ext>
            </a:extLst>
          </p:cNvPr>
          <p:cNvGrpSpPr/>
          <p:nvPr/>
        </p:nvGrpSpPr>
        <p:grpSpPr>
          <a:xfrm>
            <a:off x="6190230" y="2573587"/>
            <a:ext cx="822960" cy="319680"/>
            <a:chOff x="6190230" y="2573587"/>
            <a:chExt cx="822960" cy="319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999C3575-677C-40F4-9D29-EE44AC3BC0B5}"/>
                    </a:ext>
                  </a:extLst>
                </p14:cNvPr>
                <p14:cNvContentPartPr/>
                <p14:nvPr/>
              </p14:nvContentPartPr>
              <p14:xfrm>
                <a:off x="6190230" y="2618947"/>
                <a:ext cx="209880" cy="27432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999C3575-677C-40F4-9D29-EE44AC3BC0B5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6154230" y="2582947"/>
                  <a:ext cx="281520" cy="34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D16B62C0-3EA8-45F1-929C-95AC9F825319}"/>
                    </a:ext>
                  </a:extLst>
                </p14:cNvPr>
                <p14:cNvContentPartPr/>
                <p14:nvPr/>
              </p14:nvContentPartPr>
              <p14:xfrm>
                <a:off x="6534750" y="2625427"/>
                <a:ext cx="12600" cy="22500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D16B62C0-3EA8-45F1-929C-95AC9F825319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6498750" y="2589787"/>
                  <a:ext cx="84240" cy="29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00AAAAF2-9B3D-4195-874C-1485D399DBBC}"/>
                    </a:ext>
                  </a:extLst>
                </p14:cNvPr>
                <p14:cNvContentPartPr/>
                <p14:nvPr/>
              </p14:nvContentPartPr>
              <p14:xfrm>
                <a:off x="6528630" y="2580067"/>
                <a:ext cx="139680" cy="30060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00AAAAF2-9B3D-4195-874C-1485D399DBBC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6492630" y="2544067"/>
                  <a:ext cx="211320" cy="37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CAF94F09-FFDA-479C-9464-8F5F20D032F3}"/>
                    </a:ext>
                  </a:extLst>
                </p14:cNvPr>
                <p14:cNvContentPartPr/>
                <p14:nvPr/>
              </p14:nvContentPartPr>
              <p14:xfrm>
                <a:off x="6829950" y="2573587"/>
                <a:ext cx="183240" cy="29160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CAF94F09-FFDA-479C-9464-8F5F20D032F3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6793950" y="2537587"/>
                  <a:ext cx="254880" cy="363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FE314635-230A-44B5-A707-C36BB431BECF}"/>
              </a:ext>
            </a:extLst>
          </p:cNvPr>
          <p:cNvGrpSpPr/>
          <p:nvPr/>
        </p:nvGrpSpPr>
        <p:grpSpPr>
          <a:xfrm>
            <a:off x="6429630" y="2353267"/>
            <a:ext cx="884520" cy="1510920"/>
            <a:chOff x="6429630" y="2353267"/>
            <a:chExt cx="884520" cy="1510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6EEC87B1-8F8E-40DC-8D32-95E4031812E7}"/>
                    </a:ext>
                  </a:extLst>
                </p14:cNvPr>
                <p14:cNvContentPartPr/>
                <p14:nvPr/>
              </p14:nvContentPartPr>
              <p14:xfrm>
                <a:off x="6698550" y="2353267"/>
                <a:ext cx="615600" cy="68688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6EEC87B1-8F8E-40DC-8D32-95E4031812E7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6662550" y="2317267"/>
                  <a:ext cx="687240" cy="75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2FB4AABE-68F2-418A-90D9-B2C72ACB98F6}"/>
                    </a:ext>
                  </a:extLst>
                </p14:cNvPr>
                <p14:cNvContentPartPr/>
                <p14:nvPr/>
              </p14:nvContentPartPr>
              <p14:xfrm>
                <a:off x="6852270" y="2956267"/>
                <a:ext cx="90000" cy="23724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2FB4AABE-68F2-418A-90D9-B2C72ACB98F6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6816270" y="2920627"/>
                  <a:ext cx="161640" cy="30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AAE3FAC3-871A-4326-970D-21DD2D3E7449}"/>
                    </a:ext>
                  </a:extLst>
                </p14:cNvPr>
                <p14:cNvContentPartPr/>
                <p14:nvPr/>
              </p14:nvContentPartPr>
              <p14:xfrm>
                <a:off x="6429630" y="3182347"/>
                <a:ext cx="841320" cy="68184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AAE3FAC3-871A-4326-970D-21DD2D3E7449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6393630" y="3146347"/>
                  <a:ext cx="912960" cy="75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C4D67BAE-EEEF-4E3E-82D8-73DEAA13B4F2}"/>
                    </a:ext>
                  </a:extLst>
                </p14:cNvPr>
                <p14:cNvContentPartPr/>
                <p14:nvPr/>
              </p14:nvContentPartPr>
              <p14:xfrm>
                <a:off x="6721590" y="3369907"/>
                <a:ext cx="236160" cy="32328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C4D67BAE-EEEF-4E3E-82D8-73DEAA13B4F2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6685590" y="3333907"/>
                  <a:ext cx="307800" cy="39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784DBC77-8EFE-4E1B-A373-8A0DBDF7307C}"/>
              </a:ext>
            </a:extLst>
          </p:cNvPr>
          <p:cNvGrpSpPr/>
          <p:nvPr/>
        </p:nvGrpSpPr>
        <p:grpSpPr>
          <a:xfrm>
            <a:off x="7473270" y="2265787"/>
            <a:ext cx="2572200" cy="896040"/>
            <a:chOff x="7473270" y="2265787"/>
            <a:chExt cx="2572200" cy="896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730E3278-2CFD-4984-BB4C-2B3C4DDD0132}"/>
                    </a:ext>
                  </a:extLst>
                </p14:cNvPr>
                <p14:cNvContentPartPr/>
                <p14:nvPr/>
              </p14:nvContentPartPr>
              <p14:xfrm>
                <a:off x="7473270" y="2775907"/>
                <a:ext cx="244440" cy="1260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730E3278-2CFD-4984-BB4C-2B3C4DDD0132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7437630" y="2740267"/>
                  <a:ext cx="31608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E8DFC409-F46A-4D9D-961F-7C951BC32B31}"/>
                    </a:ext>
                  </a:extLst>
                </p14:cNvPr>
                <p14:cNvContentPartPr/>
                <p14:nvPr/>
              </p14:nvContentPartPr>
              <p14:xfrm>
                <a:off x="7491990" y="2862667"/>
                <a:ext cx="240840" cy="648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E8DFC409-F46A-4D9D-961F-7C951BC32B31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7456350" y="2826667"/>
                  <a:ext cx="31248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E57216C9-23BE-47B9-AE2D-E72A88821BBD}"/>
                    </a:ext>
                  </a:extLst>
                </p14:cNvPr>
                <p14:cNvContentPartPr/>
                <p14:nvPr/>
              </p14:nvContentPartPr>
              <p14:xfrm>
                <a:off x="7679910" y="2666467"/>
                <a:ext cx="229680" cy="35928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E57216C9-23BE-47B9-AE2D-E72A88821BBD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7644270" y="2630827"/>
                  <a:ext cx="301320" cy="43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F2FCA4F3-1716-4B38-9C9A-504DE5C3A1AE}"/>
                    </a:ext>
                  </a:extLst>
                </p14:cNvPr>
                <p14:cNvContentPartPr/>
                <p14:nvPr/>
              </p14:nvContentPartPr>
              <p14:xfrm>
                <a:off x="8145030" y="2531467"/>
                <a:ext cx="34200" cy="26604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F2FCA4F3-1716-4B38-9C9A-504DE5C3A1AE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8109390" y="2495827"/>
                  <a:ext cx="105840" cy="33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C1C66E79-85B9-4CEF-BF7F-0D09BC384401}"/>
                    </a:ext>
                  </a:extLst>
                </p14:cNvPr>
                <p14:cNvContentPartPr/>
                <p14:nvPr/>
              </p14:nvContentPartPr>
              <p14:xfrm>
                <a:off x="8137830" y="2463427"/>
                <a:ext cx="185760" cy="39924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C1C66E79-85B9-4CEF-BF7F-0D09BC384401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8102190" y="2427787"/>
                  <a:ext cx="257400" cy="47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B59FFC1C-B083-4C67-A48C-43C81A63959E}"/>
                    </a:ext>
                  </a:extLst>
                </p14:cNvPr>
                <p14:cNvContentPartPr/>
                <p14:nvPr/>
              </p14:nvContentPartPr>
              <p14:xfrm>
                <a:off x="8617350" y="2632267"/>
                <a:ext cx="183960" cy="432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B59FFC1C-B083-4C67-A48C-43C81A63959E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8581350" y="2596627"/>
                  <a:ext cx="25560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B2369281-6C27-4493-A123-E04CA9D35D64}"/>
                    </a:ext>
                  </a:extLst>
                </p14:cNvPr>
                <p14:cNvContentPartPr/>
                <p14:nvPr/>
              </p14:nvContentPartPr>
              <p14:xfrm>
                <a:off x="8550750" y="2750347"/>
                <a:ext cx="267480" cy="504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B2369281-6C27-4493-A123-E04CA9D35D64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8515110" y="2714707"/>
                  <a:ext cx="339120" cy="7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544C51A6-FDFA-4F84-9459-673BF6DCFAB4}"/>
                    </a:ext>
                  </a:extLst>
                </p14:cNvPr>
                <p14:cNvContentPartPr/>
                <p14:nvPr/>
              </p14:nvContentPartPr>
              <p14:xfrm>
                <a:off x="9209910" y="2265787"/>
                <a:ext cx="204840" cy="19692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544C51A6-FDFA-4F84-9459-673BF6DCFAB4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9174270" y="2230147"/>
                  <a:ext cx="276480" cy="26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1D63C9DD-6C80-4B73-9205-714597374021}"/>
                    </a:ext>
                  </a:extLst>
                </p14:cNvPr>
                <p14:cNvContentPartPr/>
                <p14:nvPr/>
              </p14:nvContentPartPr>
              <p14:xfrm>
                <a:off x="9083190" y="2637667"/>
                <a:ext cx="599040" cy="900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1D63C9DD-6C80-4B73-9205-714597374021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9047550" y="2602027"/>
                  <a:ext cx="670680" cy="8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124F291A-3AA1-46E0-AC72-A435F6D71C0F}"/>
                    </a:ext>
                  </a:extLst>
                </p14:cNvPr>
                <p14:cNvContentPartPr/>
                <p14:nvPr/>
              </p14:nvContentPartPr>
              <p14:xfrm>
                <a:off x="9030270" y="2828827"/>
                <a:ext cx="272880" cy="33300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124F291A-3AA1-46E0-AC72-A435F6D71C0F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8994630" y="2793187"/>
                  <a:ext cx="344520" cy="40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02A177FA-03B7-4D8E-9037-60F342F10F22}"/>
                    </a:ext>
                  </a:extLst>
                </p14:cNvPr>
                <p14:cNvContentPartPr/>
                <p14:nvPr/>
              </p14:nvContentPartPr>
              <p14:xfrm>
                <a:off x="9404670" y="2806147"/>
                <a:ext cx="161280" cy="34524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02A177FA-03B7-4D8E-9037-60F342F10F22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9368670" y="2770147"/>
                  <a:ext cx="232920" cy="41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1387498D-B55D-41A9-A6C3-6EE1F268BAF7}"/>
                    </a:ext>
                  </a:extLst>
                </p14:cNvPr>
                <p14:cNvContentPartPr/>
                <p14:nvPr/>
              </p14:nvContentPartPr>
              <p14:xfrm>
                <a:off x="9895350" y="2524267"/>
                <a:ext cx="150120" cy="648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1387498D-B55D-41A9-A6C3-6EE1F268BAF7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9859350" y="2488627"/>
                  <a:ext cx="22176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6B429B98-32ED-46BA-9699-BAD3B8E2579F}"/>
                    </a:ext>
                  </a:extLst>
                </p14:cNvPr>
                <p14:cNvContentPartPr/>
                <p14:nvPr/>
              </p14:nvContentPartPr>
              <p14:xfrm>
                <a:off x="9892830" y="2645587"/>
                <a:ext cx="118080" cy="2052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6B429B98-32ED-46BA-9699-BAD3B8E2579F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9857190" y="2609947"/>
                  <a:ext cx="189720" cy="92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5" name="Group 174">
            <a:extLst>
              <a:ext uri="{FF2B5EF4-FFF2-40B4-BE49-F238E27FC236}">
                <a16:creationId xmlns:a16="http://schemas.microsoft.com/office/drawing/2014/main" id="{46B2D4F7-B627-4787-9AA1-E0E6FBEF6DB3}"/>
              </a:ext>
            </a:extLst>
          </p:cNvPr>
          <p:cNvGrpSpPr/>
          <p:nvPr/>
        </p:nvGrpSpPr>
        <p:grpSpPr>
          <a:xfrm>
            <a:off x="100470" y="2480707"/>
            <a:ext cx="338040" cy="595080"/>
            <a:chOff x="100470" y="2480707"/>
            <a:chExt cx="338040" cy="595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309771D5-4229-42BA-9361-B27ABB94E968}"/>
                    </a:ext>
                  </a:extLst>
                </p14:cNvPr>
                <p14:cNvContentPartPr/>
                <p14:nvPr/>
              </p14:nvContentPartPr>
              <p14:xfrm>
                <a:off x="209910" y="2624347"/>
                <a:ext cx="85320" cy="20880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309771D5-4229-42BA-9361-B27ABB94E968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174270" y="2588347"/>
                  <a:ext cx="156960" cy="28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6D1E729F-539B-4AE1-943C-B2B2ED3C4B8C}"/>
                    </a:ext>
                  </a:extLst>
                </p14:cNvPr>
                <p14:cNvContentPartPr/>
                <p14:nvPr/>
              </p14:nvContentPartPr>
              <p14:xfrm>
                <a:off x="351030" y="2480707"/>
                <a:ext cx="87480" cy="48348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6D1E729F-539B-4AE1-943C-B2B2ED3C4B8C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315030" y="2444707"/>
                  <a:ext cx="159120" cy="55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201FFA8C-2A4A-4D09-A113-904EE8544E6A}"/>
                    </a:ext>
                  </a:extLst>
                </p14:cNvPr>
                <p14:cNvContentPartPr/>
                <p14:nvPr/>
              </p14:nvContentPartPr>
              <p14:xfrm>
                <a:off x="100470" y="2590147"/>
                <a:ext cx="170280" cy="48564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201FFA8C-2A4A-4D09-A113-904EE8544E6A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64470" y="2554147"/>
                  <a:ext cx="241920" cy="557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2" name="TextBox 261">
                <a:extLst>
                  <a:ext uri="{FF2B5EF4-FFF2-40B4-BE49-F238E27FC236}">
                    <a16:creationId xmlns:a16="http://schemas.microsoft.com/office/drawing/2014/main" id="{2C2D6773-049C-4701-BE15-539F5E60CC44}"/>
                  </a:ext>
                </a:extLst>
              </p:cNvPr>
              <p:cNvSpPr txBox="1"/>
              <p:nvPr/>
            </p:nvSpPr>
            <p:spPr>
              <a:xfrm>
                <a:off x="145590" y="145257"/>
                <a:ext cx="11703750" cy="1190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80340" indent="-180340"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l-GR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4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. 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Η συχνότητα της μετάβασης </a:t>
                </a:r>
                <a:r>
                  <a:rPr lang="el-GR" sz="1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J 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 2 ← </a:t>
                </a:r>
                <a:r>
                  <a:rPr lang="el-GR" sz="1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J 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 1 του µορίου 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4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9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</a:t>
                </a:r>
                <a:r>
                  <a:rPr lang="el-GR" sz="1800" baseline="-25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παρατηρείται στα 42723,84 </a:t>
                </a:r>
                <a:r>
                  <a:rPr lang="el-GR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Hz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Να υπολογιστεί η ροπή αδράνειας του µορίου.</a:t>
                </a:r>
              </a:p>
              <a:p>
                <a:pPr marL="180340" indent="-180340"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l-GR" sz="1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	</a:t>
                </a:r>
                <a:r>
                  <a:rPr lang="el-GR" sz="1800" i="1" u="sng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Δίνονται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	</a:t>
                </a:r>
                <a14:m>
                  <m:oMath xmlns:m="http://schemas.openxmlformats.org/officeDocument/2006/math"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Pre>
                      <m:sPrePr>
                        <m:ctrlP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PrePr>
                      <m:sub/>
                      <m:sup>
                        <m: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𝟒</m:t>
                        </m:r>
                      </m:sup>
                      <m:e>
                        <m: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𝑵</m:t>
                        </m:r>
                      </m:e>
                    </m:sPre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𝟒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𝟎𝟑𝟏</m:t>
                    </m:r>
                  </m:oMath>
                </a14:m>
                <a:r>
                  <a:rPr lang="el-GR" sz="1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Pre>
                      <m:sPrePr>
                        <m:ctrlP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PrePr>
                      <m:sub/>
                      <m:sup>
                        <m: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𝟗</m:t>
                        </m:r>
                      </m:sup>
                      <m:e>
                        <m: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𝑭</m:t>
                        </m:r>
                      </m:e>
                    </m:sPre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𝟖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𝟗𝟗𝟖𝟒</m:t>
                    </m:r>
                  </m:oMath>
                </a14:m>
                <a:endParaRPr lang="el-GR" sz="1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2" name="TextBox 261">
                <a:extLst>
                  <a:ext uri="{FF2B5EF4-FFF2-40B4-BE49-F238E27FC236}">
                    <a16:creationId xmlns:a16="http://schemas.microsoft.com/office/drawing/2014/main" id="{2C2D6773-049C-4701-BE15-539F5E60CC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590" y="145257"/>
                <a:ext cx="11703750" cy="1190775"/>
              </a:xfrm>
              <a:prstGeom prst="rect">
                <a:avLst/>
              </a:prstGeom>
              <a:blipFill>
                <a:blip r:embed="rId147"/>
                <a:stretch>
                  <a:fillRect l="-573" t="-5641" r="-417" b="-666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269" name="Ink 1">
                <a:extLst>
                  <a:ext uri="{FF2B5EF4-FFF2-40B4-BE49-F238E27FC236}">
                    <a16:creationId xmlns:a16="http://schemas.microsoft.com/office/drawing/2014/main" id="{A75936C7-1D61-407D-8BD5-5DA40BFE8617}"/>
                  </a:ext>
                </a:extLst>
              </p14:cNvPr>
              <p14:cNvContentPartPr/>
              <p14:nvPr/>
            </p14:nvContentPartPr>
            <p14:xfrm>
              <a:off x="8203005" y="1083312"/>
              <a:ext cx="51120" cy="279360"/>
            </p14:xfrm>
          </p:contentPart>
        </mc:Choice>
        <mc:Fallback xmlns="">
          <p:pic>
            <p:nvPicPr>
              <p:cNvPr id="269" name="Ink 1">
                <a:extLst>
                  <a:ext uri="{FF2B5EF4-FFF2-40B4-BE49-F238E27FC236}">
                    <a16:creationId xmlns:a16="http://schemas.microsoft.com/office/drawing/2014/main" id="{A75936C7-1D61-407D-8BD5-5DA40BFE8617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8167005" y="1047312"/>
                <a:ext cx="122760" cy="351000"/>
              </a:xfrm>
              <a:prstGeom prst="rect">
                <a:avLst/>
              </a:prstGeom>
            </p:spPr>
          </p:pic>
        </mc:Fallback>
      </mc:AlternateContent>
      <p:grpSp>
        <p:nvGrpSpPr>
          <p:cNvPr id="283" name="Group 19">
            <a:extLst>
              <a:ext uri="{FF2B5EF4-FFF2-40B4-BE49-F238E27FC236}">
                <a16:creationId xmlns:a16="http://schemas.microsoft.com/office/drawing/2014/main" id="{DEB21D91-0352-4133-B245-51B2DC9CF051}"/>
              </a:ext>
            </a:extLst>
          </p:cNvPr>
          <p:cNvGrpSpPr/>
          <p:nvPr/>
        </p:nvGrpSpPr>
        <p:grpSpPr>
          <a:xfrm>
            <a:off x="8511525" y="846432"/>
            <a:ext cx="1500840" cy="667440"/>
            <a:chOff x="659550" y="760987"/>
            <a:chExt cx="1500840" cy="667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284" name="Ink 3">
                  <a:extLst>
                    <a:ext uri="{FF2B5EF4-FFF2-40B4-BE49-F238E27FC236}">
                      <a16:creationId xmlns:a16="http://schemas.microsoft.com/office/drawing/2014/main" id="{82341334-A91F-49D9-B32D-41CEE5FAFB72}"/>
                    </a:ext>
                  </a:extLst>
                </p14:cNvPr>
                <p14:cNvContentPartPr/>
                <p14:nvPr/>
              </p14:nvContentPartPr>
              <p14:xfrm>
                <a:off x="659550" y="1082107"/>
                <a:ext cx="196560" cy="2473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D96D02C8-EA5E-401C-BF90-8301A9174345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623910" y="1046467"/>
                  <a:ext cx="268200" cy="31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295" name="Ink 4">
                  <a:extLst>
                    <a:ext uri="{FF2B5EF4-FFF2-40B4-BE49-F238E27FC236}">
                      <a16:creationId xmlns:a16="http://schemas.microsoft.com/office/drawing/2014/main" id="{6213F214-95AE-4A95-9CA0-BAA044150BFA}"/>
                    </a:ext>
                  </a:extLst>
                </p14:cNvPr>
                <p14:cNvContentPartPr/>
                <p14:nvPr/>
              </p14:nvContentPartPr>
              <p14:xfrm>
                <a:off x="990030" y="1063387"/>
                <a:ext cx="19080" cy="2055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92C84BDE-6DBC-4933-B591-4E0AAE430AB6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954030" y="1027387"/>
                  <a:ext cx="90720" cy="27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301" name="Ink 5">
                  <a:extLst>
                    <a:ext uri="{FF2B5EF4-FFF2-40B4-BE49-F238E27FC236}">
                      <a16:creationId xmlns:a16="http://schemas.microsoft.com/office/drawing/2014/main" id="{50FBFEDA-A4B3-4480-8422-BA7ABCA12A25}"/>
                    </a:ext>
                  </a:extLst>
                </p14:cNvPr>
                <p14:cNvContentPartPr/>
                <p14:nvPr/>
              </p14:nvContentPartPr>
              <p14:xfrm>
                <a:off x="1000470" y="1158787"/>
                <a:ext cx="116640" cy="4068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2AB48DBF-D203-4A88-8D34-43727B8D1490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964470" y="1122787"/>
                  <a:ext cx="18828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304" name="Ink 6">
                  <a:extLst>
                    <a:ext uri="{FF2B5EF4-FFF2-40B4-BE49-F238E27FC236}">
                      <a16:creationId xmlns:a16="http://schemas.microsoft.com/office/drawing/2014/main" id="{C6159BA4-86BA-47AF-B673-E9E8EEC6DFB6}"/>
                    </a:ext>
                  </a:extLst>
                </p14:cNvPr>
                <p14:cNvContentPartPr/>
                <p14:nvPr/>
              </p14:nvContentPartPr>
              <p14:xfrm>
                <a:off x="1134750" y="1055467"/>
                <a:ext cx="6840" cy="21024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65EE92A5-B960-4C07-9F92-4A43F255A11A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098750" y="1019467"/>
                  <a:ext cx="78480" cy="28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305" name="Ink 7">
                  <a:extLst>
                    <a:ext uri="{FF2B5EF4-FFF2-40B4-BE49-F238E27FC236}">
                      <a16:creationId xmlns:a16="http://schemas.microsoft.com/office/drawing/2014/main" id="{FF189910-0AA4-4050-9881-BE4E26203AAF}"/>
                    </a:ext>
                  </a:extLst>
                </p14:cNvPr>
                <p14:cNvContentPartPr/>
                <p14:nvPr/>
              </p14:nvContentPartPr>
              <p14:xfrm>
                <a:off x="1221150" y="1257427"/>
                <a:ext cx="212040" cy="1710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A008B064-71F1-4FCA-8749-FFF4BDA8E02D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1185150" y="1221427"/>
                  <a:ext cx="28368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306" name="Ink 8">
                  <a:extLst>
                    <a:ext uri="{FF2B5EF4-FFF2-40B4-BE49-F238E27FC236}">
                      <a16:creationId xmlns:a16="http://schemas.microsoft.com/office/drawing/2014/main" id="{1765FE8D-8243-452C-85AB-017269D5DC59}"/>
                    </a:ext>
                  </a:extLst>
                </p14:cNvPr>
                <p14:cNvContentPartPr/>
                <p14:nvPr/>
              </p14:nvContentPartPr>
              <p14:xfrm>
                <a:off x="1451550" y="1125667"/>
                <a:ext cx="143640" cy="18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E321858D-5A94-4213-8371-8D88DFBD7432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415550" y="1090027"/>
                  <a:ext cx="21528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307" name="Ink 9">
                  <a:extLst>
                    <a:ext uri="{FF2B5EF4-FFF2-40B4-BE49-F238E27FC236}">
                      <a16:creationId xmlns:a16="http://schemas.microsoft.com/office/drawing/2014/main" id="{DA67A882-6ED0-41B6-BE48-BC1443DC1131}"/>
                    </a:ext>
                  </a:extLst>
                </p14:cNvPr>
                <p14:cNvContentPartPr/>
                <p14:nvPr/>
              </p14:nvContentPartPr>
              <p14:xfrm>
                <a:off x="1481430" y="1189387"/>
                <a:ext cx="143640" cy="57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BCC42F72-83E1-4B96-922F-1F2049F66357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1445430" y="1153747"/>
                  <a:ext cx="215280" cy="7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308" name="Ink 10">
                  <a:extLst>
                    <a:ext uri="{FF2B5EF4-FFF2-40B4-BE49-F238E27FC236}">
                      <a16:creationId xmlns:a16="http://schemas.microsoft.com/office/drawing/2014/main" id="{1B4A4AB5-B5E1-4B4A-BCB6-A77B4F63FC74}"/>
                    </a:ext>
                  </a:extLst>
                </p14:cNvPr>
                <p14:cNvContentPartPr/>
                <p14:nvPr/>
              </p14:nvContentPartPr>
              <p14:xfrm>
                <a:off x="1753590" y="1008307"/>
                <a:ext cx="21240" cy="2066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6F81E443-1B14-4709-9A33-7B4162E33EC7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1717590" y="972667"/>
                  <a:ext cx="92880" cy="27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309" name="Ink 11">
                  <a:extLst>
                    <a:ext uri="{FF2B5EF4-FFF2-40B4-BE49-F238E27FC236}">
                      <a16:creationId xmlns:a16="http://schemas.microsoft.com/office/drawing/2014/main" id="{13FCBEAD-C03F-4567-85A8-099DB15974D0}"/>
                    </a:ext>
                  </a:extLst>
                </p14:cNvPr>
                <p14:cNvContentPartPr/>
                <p14:nvPr/>
              </p14:nvContentPartPr>
              <p14:xfrm>
                <a:off x="1848630" y="1064827"/>
                <a:ext cx="149040" cy="15012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E73C15C6-916F-4F32-B9E5-0FC4D76E7178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1812630" y="1028827"/>
                  <a:ext cx="220680" cy="22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310" name="Ink 12">
                  <a:extLst>
                    <a:ext uri="{FF2B5EF4-FFF2-40B4-BE49-F238E27FC236}">
                      <a16:creationId xmlns:a16="http://schemas.microsoft.com/office/drawing/2014/main" id="{941C660E-E959-479D-9ED1-5015746D630A}"/>
                    </a:ext>
                  </a:extLst>
                </p14:cNvPr>
                <p14:cNvContentPartPr/>
                <p14:nvPr/>
              </p14:nvContentPartPr>
              <p14:xfrm>
                <a:off x="1999110" y="760987"/>
                <a:ext cx="161280" cy="26100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3F5DF6C0-DCE5-4D9E-BA82-DE33ECA1F9D6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1963110" y="724987"/>
                  <a:ext cx="232920" cy="332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1" name="Group 22">
            <a:extLst>
              <a:ext uri="{FF2B5EF4-FFF2-40B4-BE49-F238E27FC236}">
                <a16:creationId xmlns:a16="http://schemas.microsoft.com/office/drawing/2014/main" id="{8E469261-46DD-45A9-AA03-B10707D350DF}"/>
              </a:ext>
            </a:extLst>
          </p:cNvPr>
          <p:cNvGrpSpPr/>
          <p:nvPr/>
        </p:nvGrpSpPr>
        <p:grpSpPr>
          <a:xfrm>
            <a:off x="10207125" y="1052712"/>
            <a:ext cx="326160" cy="388080"/>
            <a:chOff x="2355150" y="967267"/>
            <a:chExt cx="326160" cy="388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312" name="Ink 13">
                  <a:extLst>
                    <a:ext uri="{FF2B5EF4-FFF2-40B4-BE49-F238E27FC236}">
                      <a16:creationId xmlns:a16="http://schemas.microsoft.com/office/drawing/2014/main" id="{9C2F13A5-7B19-4747-B628-2E6FB561AE69}"/>
                    </a:ext>
                  </a:extLst>
                </p14:cNvPr>
                <p14:cNvContentPartPr/>
                <p14:nvPr/>
              </p14:nvContentPartPr>
              <p14:xfrm>
                <a:off x="2361270" y="967267"/>
                <a:ext cx="19080" cy="2318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75E5D675-0E08-4910-A1A7-02755C844544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2325270" y="931627"/>
                  <a:ext cx="90720" cy="30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313" name="Ink 14">
                  <a:extLst>
                    <a:ext uri="{FF2B5EF4-FFF2-40B4-BE49-F238E27FC236}">
                      <a16:creationId xmlns:a16="http://schemas.microsoft.com/office/drawing/2014/main" id="{75E6D130-9D93-449D-AB13-F71450DEB8F4}"/>
                    </a:ext>
                  </a:extLst>
                </p14:cNvPr>
                <p14:cNvContentPartPr/>
                <p14:nvPr/>
              </p14:nvContentPartPr>
              <p14:xfrm>
                <a:off x="2366310" y="1093627"/>
                <a:ext cx="169560" cy="2052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1AD03C9C-36B9-4023-BA20-C690CC5671C7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2330670" y="1057627"/>
                  <a:ext cx="241200" cy="9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314" name="Ink 15">
                  <a:extLst>
                    <a:ext uri="{FF2B5EF4-FFF2-40B4-BE49-F238E27FC236}">
                      <a16:creationId xmlns:a16="http://schemas.microsoft.com/office/drawing/2014/main" id="{932CE900-7823-4C89-9BBC-AE160186A97F}"/>
                    </a:ext>
                  </a:extLst>
                </p14:cNvPr>
                <p14:cNvContentPartPr/>
                <p14:nvPr/>
              </p14:nvContentPartPr>
              <p14:xfrm>
                <a:off x="2520750" y="970867"/>
                <a:ext cx="2520" cy="23328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1A8B2275-E98B-435E-A0C4-3C4D488BB26D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2484750" y="934867"/>
                  <a:ext cx="74160" cy="30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315" name="Ink 16">
                  <a:extLst>
                    <a:ext uri="{FF2B5EF4-FFF2-40B4-BE49-F238E27FC236}">
                      <a16:creationId xmlns:a16="http://schemas.microsoft.com/office/drawing/2014/main" id="{37740352-5AEA-4EDB-A796-90A65AEC5BE9}"/>
                    </a:ext>
                  </a:extLst>
                </p14:cNvPr>
                <p14:cNvContentPartPr/>
                <p14:nvPr/>
              </p14:nvContentPartPr>
              <p14:xfrm>
                <a:off x="2576910" y="1182547"/>
                <a:ext cx="104400" cy="17280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C3F36A5D-97A9-4768-843E-729CF373634B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2540910" y="1146907"/>
                  <a:ext cx="176040" cy="24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316" name="Ink 17">
                  <a:extLst>
                    <a:ext uri="{FF2B5EF4-FFF2-40B4-BE49-F238E27FC236}">
                      <a16:creationId xmlns:a16="http://schemas.microsoft.com/office/drawing/2014/main" id="{FA2316A2-C4B3-4DDA-9DDF-8A209F2BBC08}"/>
                    </a:ext>
                  </a:extLst>
                </p14:cNvPr>
                <p14:cNvContentPartPr/>
                <p14:nvPr/>
              </p14:nvContentPartPr>
              <p14:xfrm>
                <a:off x="2588430" y="1272187"/>
                <a:ext cx="64440" cy="126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F1018094-FAC0-448A-86EC-F3467411C288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2552790" y="1236187"/>
                  <a:ext cx="13608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317" name="Ink 20">
                  <a:extLst>
                    <a:ext uri="{FF2B5EF4-FFF2-40B4-BE49-F238E27FC236}">
                      <a16:creationId xmlns:a16="http://schemas.microsoft.com/office/drawing/2014/main" id="{6EB051F6-FB2A-4E69-B35F-5209D2514C73}"/>
                    </a:ext>
                  </a:extLst>
                </p14:cNvPr>
                <p14:cNvContentPartPr/>
                <p14:nvPr/>
              </p14:nvContentPartPr>
              <p14:xfrm>
                <a:off x="2355150" y="1182187"/>
                <a:ext cx="8640" cy="15984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FD1F33F1-8B67-41C2-A348-F4FAFBA15D45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2319510" y="1146187"/>
                  <a:ext cx="80280" cy="23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318" name="Ink 21">
                  <a:extLst>
                    <a:ext uri="{FF2B5EF4-FFF2-40B4-BE49-F238E27FC236}">
                      <a16:creationId xmlns:a16="http://schemas.microsoft.com/office/drawing/2014/main" id="{E263D35A-8C70-44E4-B279-FAC1E8F1ABA8}"/>
                    </a:ext>
                  </a:extLst>
                </p14:cNvPr>
                <p14:cNvContentPartPr/>
                <p14:nvPr/>
              </p14:nvContentPartPr>
              <p14:xfrm>
                <a:off x="2502030" y="1155907"/>
                <a:ext cx="11160" cy="17280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739CC323-4E10-4169-BD6A-0DEB76C82AC4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2466390" y="1119907"/>
                  <a:ext cx="82800" cy="2444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5504598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6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337ABC0A-39EF-418C-8E41-A2F1FFE83B3C}"/>
                  </a:ext>
                </a:extLst>
              </p14:cNvPr>
              <p14:cNvContentPartPr/>
              <p14:nvPr/>
            </p14:nvContentPartPr>
            <p14:xfrm>
              <a:off x="768270" y="2524267"/>
              <a:ext cx="23400" cy="31644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337ABC0A-39EF-418C-8E41-A2F1FFE83B3C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732630" y="2488627"/>
                <a:ext cx="95040" cy="38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35E2D189-1948-41C2-90EE-0ADE731CC036}"/>
                  </a:ext>
                </a:extLst>
              </p14:cNvPr>
              <p14:cNvContentPartPr/>
              <p14:nvPr/>
            </p14:nvContentPartPr>
            <p14:xfrm>
              <a:off x="764310" y="2517787"/>
              <a:ext cx="223200" cy="37296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35E2D189-1948-41C2-90EE-0ADE731CC036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728670" y="2481787"/>
                <a:ext cx="294840" cy="44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2DC210F2-C10C-4963-B3A3-F3433F54633A}"/>
                  </a:ext>
                </a:extLst>
              </p14:cNvPr>
              <p14:cNvContentPartPr/>
              <p14:nvPr/>
            </p14:nvContentPartPr>
            <p14:xfrm>
              <a:off x="1218270" y="2671867"/>
              <a:ext cx="208800" cy="19080"/>
            </p14:xfrm>
          </p:contentPart>
        </mc:Choice>
        <mc:Fallback xmlns=""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2DC210F2-C10C-4963-B3A3-F3433F54633A}"/>
                  </a:ext>
                </a:extLst>
              </p:cNvPr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1182630" y="2636227"/>
                <a:ext cx="280440" cy="9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6A782360-2061-478B-8134-3290D9BEDE8D}"/>
                  </a:ext>
                </a:extLst>
              </p14:cNvPr>
              <p14:cNvContentPartPr/>
              <p14:nvPr/>
            </p14:nvContentPartPr>
            <p14:xfrm>
              <a:off x="1174710" y="2757187"/>
              <a:ext cx="245520" cy="1656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6A782360-2061-478B-8134-3290D9BEDE8D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1139070" y="2721187"/>
                <a:ext cx="317160" cy="8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A4F2444F-C91B-45D0-A8FF-02DABA81C0BF}"/>
                  </a:ext>
                </a:extLst>
              </p14:cNvPr>
              <p14:cNvContentPartPr/>
              <p14:nvPr/>
            </p14:nvContentPartPr>
            <p14:xfrm>
              <a:off x="1932510" y="2222227"/>
              <a:ext cx="24120" cy="28224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A4F2444F-C91B-45D0-A8FF-02DABA81C0BF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1896510" y="2186587"/>
                <a:ext cx="95760" cy="35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6A262E03-831D-409D-8B4E-C7C6C0767127}"/>
                  </a:ext>
                </a:extLst>
              </p14:cNvPr>
              <p14:cNvContentPartPr/>
              <p14:nvPr/>
            </p14:nvContentPartPr>
            <p14:xfrm>
              <a:off x="1956990" y="2394667"/>
              <a:ext cx="126360" cy="14832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6A262E03-831D-409D-8B4E-C7C6C0767127}"/>
                  </a:ext>
                </a:extLst>
              </p:cNvPr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1921350" y="2358667"/>
                <a:ext cx="198000" cy="21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9D7F6C81-FEF0-4235-A05F-3D5F031B5430}"/>
                  </a:ext>
                </a:extLst>
              </p14:cNvPr>
              <p14:cNvContentPartPr/>
              <p14:nvPr/>
            </p14:nvContentPartPr>
            <p14:xfrm>
              <a:off x="1596990" y="2704267"/>
              <a:ext cx="993240" cy="1152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9D7F6C81-FEF0-4235-A05F-3D5F031B5430}"/>
                  </a:ext>
                </a:extLst>
              </p:cNvPr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1560990" y="2668267"/>
                <a:ext cx="1064880" cy="83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534138E1-1322-4217-86D4-131301EB11E8}"/>
                  </a:ext>
                </a:extLst>
              </p14:cNvPr>
              <p14:cNvContentPartPr/>
              <p14:nvPr/>
            </p14:nvContentPartPr>
            <p14:xfrm>
              <a:off x="1604550" y="2911987"/>
              <a:ext cx="151560" cy="32580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534138E1-1322-4217-86D4-131301EB11E8}"/>
                  </a:ext>
                </a:extLst>
              </p:cNvPr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1568910" y="2875987"/>
                <a:ext cx="223200" cy="39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BE666E36-F0EB-471E-977C-73D2914BA20B}"/>
                  </a:ext>
                </a:extLst>
              </p14:cNvPr>
              <p14:cNvContentPartPr/>
              <p14:nvPr/>
            </p14:nvContentPartPr>
            <p14:xfrm>
              <a:off x="1843590" y="3124387"/>
              <a:ext cx="13680" cy="93960"/>
            </p14:xfrm>
          </p:contentPart>
        </mc:Choice>
        <mc:Fallback xmlns=""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BE666E36-F0EB-471E-977C-73D2914BA20B}"/>
                  </a:ext>
                </a:extLst>
              </p:cNvPr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1807950" y="3088387"/>
                <a:ext cx="85320" cy="16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666ADA4E-D1DC-4AB6-A5B8-39C601E1AD4F}"/>
                  </a:ext>
                </a:extLst>
              </p14:cNvPr>
              <p14:cNvContentPartPr/>
              <p14:nvPr/>
            </p14:nvContentPartPr>
            <p14:xfrm>
              <a:off x="1854030" y="3074707"/>
              <a:ext cx="97920" cy="13176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666ADA4E-D1DC-4AB6-A5B8-39C601E1AD4F}"/>
                  </a:ext>
                </a:extLst>
              </p:cNvPr>
              <p:cNvPicPr/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1818390" y="3039067"/>
                <a:ext cx="169560" cy="20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1669A160-525C-492A-9287-BC4052B949DC}"/>
                  </a:ext>
                </a:extLst>
              </p14:cNvPr>
              <p14:cNvContentPartPr/>
              <p14:nvPr/>
            </p14:nvContentPartPr>
            <p14:xfrm>
              <a:off x="1991910" y="2881387"/>
              <a:ext cx="122760" cy="153360"/>
            </p14:xfrm>
          </p:contentPart>
        </mc:Choice>
        <mc:Fallback xmlns=""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1669A160-525C-492A-9287-BC4052B949DC}"/>
                  </a:ext>
                </a:extLst>
              </p:cNvPr>
              <p:cNvPicPr/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1956270" y="2845387"/>
                <a:ext cx="194400" cy="22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C1B537F8-D996-410F-8698-6FB2DF4F096B}"/>
                  </a:ext>
                </a:extLst>
              </p14:cNvPr>
              <p14:cNvContentPartPr/>
              <p14:nvPr/>
            </p14:nvContentPartPr>
            <p14:xfrm>
              <a:off x="2320230" y="2851867"/>
              <a:ext cx="13680" cy="316440"/>
            </p14:xfrm>
          </p:contentPart>
        </mc:Choice>
        <mc:Fallback xmlns=""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C1B537F8-D996-410F-8698-6FB2DF4F096B}"/>
                  </a:ext>
                </a:extLst>
              </p:cNvPr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2284230" y="2815867"/>
                <a:ext cx="85320" cy="38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3923551A-AC9B-4FE1-A66D-EA5C53009A61}"/>
                  </a:ext>
                </a:extLst>
              </p14:cNvPr>
              <p14:cNvContentPartPr/>
              <p14:nvPr/>
            </p14:nvContentPartPr>
            <p14:xfrm>
              <a:off x="2298630" y="3173707"/>
              <a:ext cx="76320" cy="8280"/>
            </p14:xfrm>
          </p:contentPart>
        </mc:Choice>
        <mc:Fallback xmlns=""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3923551A-AC9B-4FE1-A66D-EA5C53009A61}"/>
                  </a:ext>
                </a:extLst>
              </p:cNvPr>
              <p:cNvPicPr/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2262630" y="3138067"/>
                <a:ext cx="147960" cy="7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id="{0C13BF55-15A8-4B94-94AA-6A546D191915}"/>
                  </a:ext>
                </a:extLst>
              </p14:cNvPr>
              <p14:cNvContentPartPr/>
              <p14:nvPr/>
            </p14:nvContentPartPr>
            <p14:xfrm>
              <a:off x="2284230" y="2829547"/>
              <a:ext cx="51120" cy="2880"/>
            </p14:xfrm>
          </p:contentPart>
        </mc:Choice>
        <mc:Fallback xmlns=""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0C13BF55-15A8-4B94-94AA-6A546D191915}"/>
                  </a:ext>
                </a:extLst>
              </p:cNvPr>
              <p:cNvPicPr/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2248590" y="2793907"/>
                <a:ext cx="122760" cy="7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41" name="Ink 40">
                <a:extLst>
                  <a:ext uri="{FF2B5EF4-FFF2-40B4-BE49-F238E27FC236}">
                    <a16:creationId xmlns:a16="http://schemas.microsoft.com/office/drawing/2014/main" id="{06E8A391-B8B1-416A-9047-6885E16BF3DE}"/>
                  </a:ext>
                </a:extLst>
              </p14:cNvPr>
              <p14:cNvContentPartPr/>
              <p14:nvPr/>
            </p14:nvContentPartPr>
            <p14:xfrm>
              <a:off x="2861310" y="2632267"/>
              <a:ext cx="160560" cy="8640"/>
            </p14:xfrm>
          </p:contentPart>
        </mc:Choice>
        <mc:Fallback xmlns="">
          <p:pic>
            <p:nvPicPr>
              <p:cNvPr id="41" name="Ink 40">
                <a:extLst>
                  <a:ext uri="{FF2B5EF4-FFF2-40B4-BE49-F238E27FC236}">
                    <a16:creationId xmlns:a16="http://schemas.microsoft.com/office/drawing/2014/main" id="{06E8A391-B8B1-416A-9047-6885E16BF3DE}"/>
                  </a:ext>
                </a:extLst>
              </p:cNvPr>
              <p:cNvPicPr/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2825670" y="2596267"/>
                <a:ext cx="232200" cy="8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42" name="Ink 41">
                <a:extLst>
                  <a:ext uri="{FF2B5EF4-FFF2-40B4-BE49-F238E27FC236}">
                    <a16:creationId xmlns:a16="http://schemas.microsoft.com/office/drawing/2014/main" id="{7A1E7488-92C1-4D9E-9683-44820E918C88}"/>
                  </a:ext>
                </a:extLst>
              </p14:cNvPr>
              <p14:cNvContentPartPr/>
              <p14:nvPr/>
            </p14:nvContentPartPr>
            <p14:xfrm>
              <a:off x="2864550" y="2721547"/>
              <a:ext cx="160560" cy="6480"/>
            </p14:xfrm>
          </p:contentPart>
        </mc:Choice>
        <mc:Fallback xmlns="">
          <p:pic>
            <p:nvPicPr>
              <p:cNvPr id="42" name="Ink 41">
                <a:extLst>
                  <a:ext uri="{FF2B5EF4-FFF2-40B4-BE49-F238E27FC236}">
                    <a16:creationId xmlns:a16="http://schemas.microsoft.com/office/drawing/2014/main" id="{7A1E7488-92C1-4D9E-9683-44820E918C88}"/>
                  </a:ext>
                </a:extLst>
              </p:cNvPr>
              <p:cNvPicPr/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2828550" y="2685907"/>
                <a:ext cx="232200" cy="78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17E4764D-246C-4A04-9DD4-65E1E2F861C7}"/>
                  </a:ext>
                </a:extLst>
              </p14:cNvPr>
              <p14:cNvContentPartPr/>
              <p14:nvPr/>
            </p14:nvContentPartPr>
            <p14:xfrm>
              <a:off x="2745750" y="2462347"/>
              <a:ext cx="118080" cy="369720"/>
            </p14:xfrm>
          </p:contentPart>
        </mc:Choice>
        <mc:Fallback xmlns=""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17E4764D-246C-4A04-9DD4-65E1E2F861C7}"/>
                  </a:ext>
                </a:extLst>
              </p:cNvPr>
              <p:cNvPicPr/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2710110" y="2426347"/>
                <a:ext cx="189720" cy="44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EC38F15F-5B5D-43C2-913A-3E5F3A0219B9}"/>
                  </a:ext>
                </a:extLst>
              </p14:cNvPr>
              <p14:cNvContentPartPr/>
              <p14:nvPr/>
            </p14:nvContentPartPr>
            <p14:xfrm>
              <a:off x="3042750" y="2484667"/>
              <a:ext cx="106920" cy="342000"/>
            </p14:xfrm>
          </p:contentPart>
        </mc:Choice>
        <mc:Fallback xmlns=""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EC38F15F-5B5D-43C2-913A-3E5F3A0219B9}"/>
                  </a:ext>
                </a:extLst>
              </p:cNvPr>
              <p:cNvPicPr/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3006750" y="2449027"/>
                <a:ext cx="178560" cy="41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69847569-1A46-4B3D-B039-E84C0D2F459F}"/>
                  </a:ext>
                </a:extLst>
              </p14:cNvPr>
              <p14:cNvContentPartPr/>
              <p14:nvPr/>
            </p14:nvContentPartPr>
            <p14:xfrm>
              <a:off x="3355950" y="2562067"/>
              <a:ext cx="131760" cy="205920"/>
            </p14:xfrm>
          </p:contentPart>
        </mc:Choice>
        <mc:Fallback xmlns=""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69847569-1A46-4B3D-B039-E84C0D2F459F}"/>
                  </a:ext>
                </a:extLst>
              </p:cNvPr>
              <p:cNvPicPr/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3320310" y="2526427"/>
                <a:ext cx="203400" cy="27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46" name="Ink 45">
                <a:extLst>
                  <a:ext uri="{FF2B5EF4-FFF2-40B4-BE49-F238E27FC236}">
                    <a16:creationId xmlns:a16="http://schemas.microsoft.com/office/drawing/2014/main" id="{7D662FD2-D858-478D-BE87-839C9E5091E6}"/>
                  </a:ext>
                </a:extLst>
              </p14:cNvPr>
              <p14:cNvContentPartPr/>
              <p14:nvPr/>
            </p14:nvContentPartPr>
            <p14:xfrm>
              <a:off x="3523710" y="2407627"/>
              <a:ext cx="97200" cy="1800"/>
            </p14:xfrm>
          </p:contentPart>
        </mc:Choice>
        <mc:Fallback xmlns="">
          <p:pic>
            <p:nvPicPr>
              <p:cNvPr id="46" name="Ink 45">
                <a:extLst>
                  <a:ext uri="{FF2B5EF4-FFF2-40B4-BE49-F238E27FC236}">
                    <a16:creationId xmlns:a16="http://schemas.microsoft.com/office/drawing/2014/main" id="{7D662FD2-D858-478D-BE87-839C9E5091E6}"/>
                  </a:ext>
                </a:extLst>
              </p:cNvPr>
              <p:cNvPicPr/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3487710" y="2371627"/>
                <a:ext cx="168840" cy="7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D92B297A-4FC7-4678-B5A0-909026F8AE39}"/>
                  </a:ext>
                </a:extLst>
              </p14:cNvPr>
              <p14:cNvContentPartPr/>
              <p14:nvPr/>
            </p14:nvContentPartPr>
            <p14:xfrm>
              <a:off x="3741510" y="2291707"/>
              <a:ext cx="11520" cy="173160"/>
            </p14:xfrm>
          </p:contentPart>
        </mc:Choice>
        <mc:Fallback xmlns=""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D92B297A-4FC7-4678-B5A0-909026F8AE39}"/>
                  </a:ext>
                </a:extLst>
              </p:cNvPr>
              <p:cNvPicPr/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3705510" y="2256067"/>
                <a:ext cx="83160" cy="24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76" name="Ink 75">
                <a:extLst>
                  <a:ext uri="{FF2B5EF4-FFF2-40B4-BE49-F238E27FC236}">
                    <a16:creationId xmlns:a16="http://schemas.microsoft.com/office/drawing/2014/main" id="{5D94082F-B98C-440A-B566-BD0523B4E0D4}"/>
                  </a:ext>
                </a:extLst>
              </p14:cNvPr>
              <p14:cNvContentPartPr/>
              <p14:nvPr/>
            </p14:nvContentPartPr>
            <p14:xfrm>
              <a:off x="311430" y="3408787"/>
              <a:ext cx="2120400" cy="37440"/>
            </p14:xfrm>
          </p:contentPart>
        </mc:Choice>
        <mc:Fallback xmlns="">
          <p:pic>
            <p:nvPicPr>
              <p:cNvPr id="76" name="Ink 75">
                <a:extLst>
                  <a:ext uri="{FF2B5EF4-FFF2-40B4-BE49-F238E27FC236}">
                    <a16:creationId xmlns:a16="http://schemas.microsoft.com/office/drawing/2014/main" id="{5D94082F-B98C-440A-B566-BD0523B4E0D4}"/>
                  </a:ext>
                </a:extLst>
              </p:cNvPr>
              <p:cNvPicPr/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275430" y="3372787"/>
                <a:ext cx="2192040" cy="10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77" name="Ink 76">
                <a:extLst>
                  <a:ext uri="{FF2B5EF4-FFF2-40B4-BE49-F238E27FC236}">
                    <a16:creationId xmlns:a16="http://schemas.microsoft.com/office/drawing/2014/main" id="{AAE3B7DB-2B48-4F92-AD63-0D5D1EC9383B}"/>
                  </a:ext>
                </a:extLst>
              </p14:cNvPr>
              <p14:cNvContentPartPr/>
              <p14:nvPr/>
            </p14:nvContentPartPr>
            <p14:xfrm>
              <a:off x="3357390" y="3355147"/>
              <a:ext cx="175680" cy="7200"/>
            </p14:xfrm>
          </p:contentPart>
        </mc:Choice>
        <mc:Fallback xmlns="">
          <p:pic>
            <p:nvPicPr>
              <p:cNvPr id="77" name="Ink 76">
                <a:extLst>
                  <a:ext uri="{FF2B5EF4-FFF2-40B4-BE49-F238E27FC236}">
                    <a16:creationId xmlns:a16="http://schemas.microsoft.com/office/drawing/2014/main" id="{AAE3B7DB-2B48-4F92-AD63-0D5D1EC9383B}"/>
                  </a:ext>
                </a:extLst>
              </p:cNvPr>
              <p:cNvPicPr/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3321390" y="3319147"/>
                <a:ext cx="247320" cy="7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78" name="Ink 77">
                <a:extLst>
                  <a:ext uri="{FF2B5EF4-FFF2-40B4-BE49-F238E27FC236}">
                    <a16:creationId xmlns:a16="http://schemas.microsoft.com/office/drawing/2014/main" id="{F3DD121A-8738-4324-AD64-5150B2F7FE9B}"/>
                  </a:ext>
                </a:extLst>
              </p14:cNvPr>
              <p14:cNvContentPartPr/>
              <p14:nvPr/>
            </p14:nvContentPartPr>
            <p14:xfrm>
              <a:off x="299550" y="3273787"/>
              <a:ext cx="3976200" cy="1847880"/>
            </p14:xfrm>
          </p:contentPart>
        </mc:Choice>
        <mc:Fallback xmlns="">
          <p:pic>
            <p:nvPicPr>
              <p:cNvPr id="78" name="Ink 77">
                <a:extLst>
                  <a:ext uri="{FF2B5EF4-FFF2-40B4-BE49-F238E27FC236}">
                    <a16:creationId xmlns:a16="http://schemas.microsoft.com/office/drawing/2014/main" id="{F3DD121A-8738-4324-AD64-5150B2F7FE9B}"/>
                  </a:ext>
                </a:extLst>
              </p:cNvPr>
              <p:cNvPicPr/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263550" y="3237787"/>
                <a:ext cx="4047840" cy="191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80" name="Ink 79">
                <a:extLst>
                  <a:ext uri="{FF2B5EF4-FFF2-40B4-BE49-F238E27FC236}">
                    <a16:creationId xmlns:a16="http://schemas.microsoft.com/office/drawing/2014/main" id="{B14729AD-0921-4D3F-B3D3-9DA492993A1B}"/>
                  </a:ext>
                </a:extLst>
              </p14:cNvPr>
              <p14:cNvContentPartPr/>
              <p14:nvPr/>
            </p14:nvContentPartPr>
            <p14:xfrm>
              <a:off x="5360070" y="2738467"/>
              <a:ext cx="165240" cy="189360"/>
            </p14:xfrm>
          </p:contentPart>
        </mc:Choice>
        <mc:Fallback xmlns="">
          <p:pic>
            <p:nvPicPr>
              <p:cNvPr id="80" name="Ink 79">
                <a:extLst>
                  <a:ext uri="{FF2B5EF4-FFF2-40B4-BE49-F238E27FC236}">
                    <a16:creationId xmlns:a16="http://schemas.microsoft.com/office/drawing/2014/main" id="{B14729AD-0921-4D3F-B3D3-9DA492993A1B}"/>
                  </a:ext>
                </a:extLst>
              </p:cNvPr>
              <p:cNvPicPr/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5324070" y="2702467"/>
                <a:ext cx="236880" cy="261000"/>
              </a:xfrm>
              <a:prstGeom prst="rect">
                <a:avLst/>
              </a:prstGeom>
            </p:spPr>
          </p:pic>
        </mc:Fallback>
      </mc:AlternateContent>
      <p:grpSp>
        <p:nvGrpSpPr>
          <p:cNvPr id="83" name="Group 82">
            <a:extLst>
              <a:ext uri="{FF2B5EF4-FFF2-40B4-BE49-F238E27FC236}">
                <a16:creationId xmlns:a16="http://schemas.microsoft.com/office/drawing/2014/main" id="{0F2ED326-C370-400D-9281-23D90DD949D5}"/>
              </a:ext>
            </a:extLst>
          </p:cNvPr>
          <p:cNvGrpSpPr/>
          <p:nvPr/>
        </p:nvGrpSpPr>
        <p:grpSpPr>
          <a:xfrm>
            <a:off x="5722590" y="2814787"/>
            <a:ext cx="186840" cy="99000"/>
            <a:chOff x="5722590" y="2814787"/>
            <a:chExt cx="186840" cy="99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DD221C6A-86FE-4973-A5EB-6D4EF19FFE1A}"/>
                    </a:ext>
                  </a:extLst>
                </p14:cNvPr>
                <p14:cNvContentPartPr/>
                <p14:nvPr/>
              </p14:nvContentPartPr>
              <p14:xfrm>
                <a:off x="5733030" y="2814787"/>
                <a:ext cx="176400" cy="432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DD221C6A-86FE-4973-A5EB-6D4EF19FFE1A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5697030" y="2779147"/>
                  <a:ext cx="24804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4FA318EC-C9BB-44E1-928E-073C77454EA4}"/>
                    </a:ext>
                  </a:extLst>
                </p14:cNvPr>
                <p14:cNvContentPartPr/>
                <p14:nvPr/>
              </p14:nvContentPartPr>
              <p14:xfrm>
                <a:off x="5722590" y="2902627"/>
                <a:ext cx="186840" cy="1116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4FA318EC-C9BB-44E1-928E-073C77454EA4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5686590" y="2866987"/>
                  <a:ext cx="258480" cy="82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8ED2622A-0958-42E9-8252-FB13F2349055}"/>
              </a:ext>
            </a:extLst>
          </p:cNvPr>
          <p:cNvGrpSpPr/>
          <p:nvPr/>
        </p:nvGrpSpPr>
        <p:grpSpPr>
          <a:xfrm>
            <a:off x="6190230" y="2573587"/>
            <a:ext cx="822960" cy="319680"/>
            <a:chOff x="6190230" y="2573587"/>
            <a:chExt cx="822960" cy="319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999C3575-677C-40F4-9D29-EE44AC3BC0B5}"/>
                    </a:ext>
                  </a:extLst>
                </p14:cNvPr>
                <p14:cNvContentPartPr/>
                <p14:nvPr/>
              </p14:nvContentPartPr>
              <p14:xfrm>
                <a:off x="6190230" y="2618947"/>
                <a:ext cx="209880" cy="27432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999C3575-677C-40F4-9D29-EE44AC3BC0B5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6154230" y="2582947"/>
                  <a:ext cx="281520" cy="34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D16B62C0-3EA8-45F1-929C-95AC9F825319}"/>
                    </a:ext>
                  </a:extLst>
                </p14:cNvPr>
                <p14:cNvContentPartPr/>
                <p14:nvPr/>
              </p14:nvContentPartPr>
              <p14:xfrm>
                <a:off x="6534750" y="2625427"/>
                <a:ext cx="12600" cy="22500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D16B62C0-3EA8-45F1-929C-95AC9F825319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6498750" y="2589787"/>
                  <a:ext cx="84240" cy="29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00AAAAF2-9B3D-4195-874C-1485D399DBBC}"/>
                    </a:ext>
                  </a:extLst>
                </p14:cNvPr>
                <p14:cNvContentPartPr/>
                <p14:nvPr/>
              </p14:nvContentPartPr>
              <p14:xfrm>
                <a:off x="6528630" y="2580067"/>
                <a:ext cx="139680" cy="30060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00AAAAF2-9B3D-4195-874C-1485D399DBBC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6492630" y="2544067"/>
                  <a:ext cx="211320" cy="37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CAF94F09-FFDA-479C-9464-8F5F20D032F3}"/>
                    </a:ext>
                  </a:extLst>
                </p14:cNvPr>
                <p14:cNvContentPartPr/>
                <p14:nvPr/>
              </p14:nvContentPartPr>
              <p14:xfrm>
                <a:off x="6829950" y="2573587"/>
                <a:ext cx="183240" cy="29160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CAF94F09-FFDA-479C-9464-8F5F20D032F3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6793950" y="2537587"/>
                  <a:ext cx="254880" cy="363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FE314635-230A-44B5-A707-C36BB431BECF}"/>
              </a:ext>
            </a:extLst>
          </p:cNvPr>
          <p:cNvGrpSpPr/>
          <p:nvPr/>
        </p:nvGrpSpPr>
        <p:grpSpPr>
          <a:xfrm>
            <a:off x="6429630" y="2353267"/>
            <a:ext cx="884520" cy="1510920"/>
            <a:chOff x="6429630" y="2353267"/>
            <a:chExt cx="884520" cy="1510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6EEC87B1-8F8E-40DC-8D32-95E4031812E7}"/>
                    </a:ext>
                  </a:extLst>
                </p14:cNvPr>
                <p14:cNvContentPartPr/>
                <p14:nvPr/>
              </p14:nvContentPartPr>
              <p14:xfrm>
                <a:off x="6698550" y="2353267"/>
                <a:ext cx="615600" cy="68688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6EEC87B1-8F8E-40DC-8D32-95E4031812E7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6662550" y="2317267"/>
                  <a:ext cx="687240" cy="75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2FB4AABE-68F2-418A-90D9-B2C72ACB98F6}"/>
                    </a:ext>
                  </a:extLst>
                </p14:cNvPr>
                <p14:cNvContentPartPr/>
                <p14:nvPr/>
              </p14:nvContentPartPr>
              <p14:xfrm>
                <a:off x="6852270" y="2956267"/>
                <a:ext cx="90000" cy="23724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2FB4AABE-68F2-418A-90D9-B2C72ACB98F6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6816270" y="2920627"/>
                  <a:ext cx="161640" cy="30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AAE3FAC3-871A-4326-970D-21DD2D3E7449}"/>
                    </a:ext>
                  </a:extLst>
                </p14:cNvPr>
                <p14:cNvContentPartPr/>
                <p14:nvPr/>
              </p14:nvContentPartPr>
              <p14:xfrm>
                <a:off x="6429630" y="3182347"/>
                <a:ext cx="841320" cy="68184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AAE3FAC3-871A-4326-970D-21DD2D3E7449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6393630" y="3146347"/>
                  <a:ext cx="912960" cy="75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C4D67BAE-EEEF-4E3E-82D8-73DEAA13B4F2}"/>
                    </a:ext>
                  </a:extLst>
                </p14:cNvPr>
                <p14:cNvContentPartPr/>
                <p14:nvPr/>
              </p14:nvContentPartPr>
              <p14:xfrm>
                <a:off x="6721590" y="3369907"/>
                <a:ext cx="236160" cy="32328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C4D67BAE-EEEF-4E3E-82D8-73DEAA13B4F2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6685590" y="3333907"/>
                  <a:ext cx="307800" cy="39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784DBC77-8EFE-4E1B-A373-8A0DBDF7307C}"/>
              </a:ext>
            </a:extLst>
          </p:cNvPr>
          <p:cNvGrpSpPr/>
          <p:nvPr/>
        </p:nvGrpSpPr>
        <p:grpSpPr>
          <a:xfrm>
            <a:off x="7473270" y="2265787"/>
            <a:ext cx="2572200" cy="896040"/>
            <a:chOff x="7473270" y="2265787"/>
            <a:chExt cx="2572200" cy="896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730E3278-2CFD-4984-BB4C-2B3C4DDD0132}"/>
                    </a:ext>
                  </a:extLst>
                </p14:cNvPr>
                <p14:cNvContentPartPr/>
                <p14:nvPr/>
              </p14:nvContentPartPr>
              <p14:xfrm>
                <a:off x="7473270" y="2775907"/>
                <a:ext cx="244440" cy="1260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730E3278-2CFD-4984-BB4C-2B3C4DDD0132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7437630" y="2740267"/>
                  <a:ext cx="31608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E8DFC409-F46A-4D9D-961F-7C951BC32B31}"/>
                    </a:ext>
                  </a:extLst>
                </p14:cNvPr>
                <p14:cNvContentPartPr/>
                <p14:nvPr/>
              </p14:nvContentPartPr>
              <p14:xfrm>
                <a:off x="7491990" y="2862667"/>
                <a:ext cx="240840" cy="648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E8DFC409-F46A-4D9D-961F-7C951BC32B31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7456350" y="2826667"/>
                  <a:ext cx="31248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E57216C9-23BE-47B9-AE2D-E72A88821BBD}"/>
                    </a:ext>
                  </a:extLst>
                </p14:cNvPr>
                <p14:cNvContentPartPr/>
                <p14:nvPr/>
              </p14:nvContentPartPr>
              <p14:xfrm>
                <a:off x="7679910" y="2666467"/>
                <a:ext cx="229680" cy="35928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E57216C9-23BE-47B9-AE2D-E72A88821BBD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7644270" y="2630827"/>
                  <a:ext cx="301320" cy="43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F2FCA4F3-1716-4B38-9C9A-504DE5C3A1AE}"/>
                    </a:ext>
                  </a:extLst>
                </p14:cNvPr>
                <p14:cNvContentPartPr/>
                <p14:nvPr/>
              </p14:nvContentPartPr>
              <p14:xfrm>
                <a:off x="8145030" y="2531467"/>
                <a:ext cx="34200" cy="26604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F2FCA4F3-1716-4B38-9C9A-504DE5C3A1AE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8109390" y="2495827"/>
                  <a:ext cx="105840" cy="33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C1C66E79-85B9-4CEF-BF7F-0D09BC384401}"/>
                    </a:ext>
                  </a:extLst>
                </p14:cNvPr>
                <p14:cNvContentPartPr/>
                <p14:nvPr/>
              </p14:nvContentPartPr>
              <p14:xfrm>
                <a:off x="8137830" y="2463427"/>
                <a:ext cx="185760" cy="39924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C1C66E79-85B9-4CEF-BF7F-0D09BC384401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8102190" y="2427787"/>
                  <a:ext cx="257400" cy="47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B59FFC1C-B083-4C67-A48C-43C81A63959E}"/>
                    </a:ext>
                  </a:extLst>
                </p14:cNvPr>
                <p14:cNvContentPartPr/>
                <p14:nvPr/>
              </p14:nvContentPartPr>
              <p14:xfrm>
                <a:off x="8617350" y="2632267"/>
                <a:ext cx="183960" cy="432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B59FFC1C-B083-4C67-A48C-43C81A63959E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8581350" y="2596627"/>
                  <a:ext cx="25560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B2369281-6C27-4493-A123-E04CA9D35D64}"/>
                    </a:ext>
                  </a:extLst>
                </p14:cNvPr>
                <p14:cNvContentPartPr/>
                <p14:nvPr/>
              </p14:nvContentPartPr>
              <p14:xfrm>
                <a:off x="8550750" y="2750347"/>
                <a:ext cx="267480" cy="504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B2369281-6C27-4493-A123-E04CA9D35D64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8515110" y="2714707"/>
                  <a:ext cx="339120" cy="7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544C51A6-FDFA-4F84-9459-673BF6DCFAB4}"/>
                    </a:ext>
                  </a:extLst>
                </p14:cNvPr>
                <p14:cNvContentPartPr/>
                <p14:nvPr/>
              </p14:nvContentPartPr>
              <p14:xfrm>
                <a:off x="9209910" y="2265787"/>
                <a:ext cx="204840" cy="19692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544C51A6-FDFA-4F84-9459-673BF6DCFAB4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9174270" y="2230147"/>
                  <a:ext cx="276480" cy="26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1D63C9DD-6C80-4B73-9205-714597374021}"/>
                    </a:ext>
                  </a:extLst>
                </p14:cNvPr>
                <p14:cNvContentPartPr/>
                <p14:nvPr/>
              </p14:nvContentPartPr>
              <p14:xfrm>
                <a:off x="9083190" y="2637667"/>
                <a:ext cx="599040" cy="900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1D63C9DD-6C80-4B73-9205-714597374021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9047550" y="2602027"/>
                  <a:ext cx="670680" cy="8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124F291A-3AA1-46E0-AC72-A435F6D71C0F}"/>
                    </a:ext>
                  </a:extLst>
                </p14:cNvPr>
                <p14:cNvContentPartPr/>
                <p14:nvPr/>
              </p14:nvContentPartPr>
              <p14:xfrm>
                <a:off x="9030270" y="2828827"/>
                <a:ext cx="272880" cy="33300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124F291A-3AA1-46E0-AC72-A435F6D71C0F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8994630" y="2793187"/>
                  <a:ext cx="344520" cy="40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02A177FA-03B7-4D8E-9037-60F342F10F22}"/>
                    </a:ext>
                  </a:extLst>
                </p14:cNvPr>
                <p14:cNvContentPartPr/>
                <p14:nvPr/>
              </p14:nvContentPartPr>
              <p14:xfrm>
                <a:off x="9404670" y="2806147"/>
                <a:ext cx="161280" cy="34524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02A177FA-03B7-4D8E-9037-60F342F10F22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9368670" y="2770147"/>
                  <a:ext cx="232920" cy="41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1387498D-B55D-41A9-A6C3-6EE1F268BAF7}"/>
                    </a:ext>
                  </a:extLst>
                </p14:cNvPr>
                <p14:cNvContentPartPr/>
                <p14:nvPr/>
              </p14:nvContentPartPr>
              <p14:xfrm>
                <a:off x="9895350" y="2524267"/>
                <a:ext cx="150120" cy="648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1387498D-B55D-41A9-A6C3-6EE1F268BAF7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9859350" y="2488627"/>
                  <a:ext cx="22176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6B429B98-32ED-46BA-9699-BAD3B8E2579F}"/>
                    </a:ext>
                  </a:extLst>
                </p14:cNvPr>
                <p14:cNvContentPartPr/>
                <p14:nvPr/>
              </p14:nvContentPartPr>
              <p14:xfrm>
                <a:off x="9892830" y="2645587"/>
                <a:ext cx="118080" cy="2052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6B429B98-32ED-46BA-9699-BAD3B8E2579F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9857190" y="2609947"/>
                  <a:ext cx="189720" cy="92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5" name="Group 174">
            <a:extLst>
              <a:ext uri="{FF2B5EF4-FFF2-40B4-BE49-F238E27FC236}">
                <a16:creationId xmlns:a16="http://schemas.microsoft.com/office/drawing/2014/main" id="{46B2D4F7-B627-4787-9AA1-E0E6FBEF6DB3}"/>
              </a:ext>
            </a:extLst>
          </p:cNvPr>
          <p:cNvGrpSpPr/>
          <p:nvPr/>
        </p:nvGrpSpPr>
        <p:grpSpPr>
          <a:xfrm>
            <a:off x="100470" y="2480707"/>
            <a:ext cx="338040" cy="595080"/>
            <a:chOff x="100470" y="2480707"/>
            <a:chExt cx="338040" cy="595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309771D5-4229-42BA-9361-B27ABB94E968}"/>
                    </a:ext>
                  </a:extLst>
                </p14:cNvPr>
                <p14:cNvContentPartPr/>
                <p14:nvPr/>
              </p14:nvContentPartPr>
              <p14:xfrm>
                <a:off x="209910" y="2624347"/>
                <a:ext cx="85320" cy="20880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309771D5-4229-42BA-9361-B27ABB94E968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174270" y="2588347"/>
                  <a:ext cx="156960" cy="28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6D1E729F-539B-4AE1-943C-B2B2ED3C4B8C}"/>
                    </a:ext>
                  </a:extLst>
                </p14:cNvPr>
                <p14:cNvContentPartPr/>
                <p14:nvPr/>
              </p14:nvContentPartPr>
              <p14:xfrm>
                <a:off x="351030" y="2480707"/>
                <a:ext cx="87480" cy="48348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6D1E729F-539B-4AE1-943C-B2B2ED3C4B8C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315030" y="2444707"/>
                  <a:ext cx="159120" cy="55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201FFA8C-2A4A-4D09-A113-904EE8544E6A}"/>
                    </a:ext>
                  </a:extLst>
                </p14:cNvPr>
                <p14:cNvContentPartPr/>
                <p14:nvPr/>
              </p14:nvContentPartPr>
              <p14:xfrm>
                <a:off x="100470" y="2590147"/>
                <a:ext cx="170280" cy="48564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201FFA8C-2A4A-4D09-A113-904EE8544E6A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64470" y="2554147"/>
                  <a:ext cx="241920" cy="557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5" name="Group 284">
            <a:extLst>
              <a:ext uri="{FF2B5EF4-FFF2-40B4-BE49-F238E27FC236}">
                <a16:creationId xmlns:a16="http://schemas.microsoft.com/office/drawing/2014/main" id="{94C4D31B-784E-4871-8979-FA03732EE8E1}"/>
              </a:ext>
            </a:extLst>
          </p:cNvPr>
          <p:cNvGrpSpPr/>
          <p:nvPr/>
        </p:nvGrpSpPr>
        <p:grpSpPr>
          <a:xfrm>
            <a:off x="706710" y="3584827"/>
            <a:ext cx="10477440" cy="3118320"/>
            <a:chOff x="706710" y="3584827"/>
            <a:chExt cx="10477440" cy="3118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F8AD1D56-50EB-401C-9566-C2074242B120}"/>
                    </a:ext>
                  </a:extLst>
                </p14:cNvPr>
                <p14:cNvContentPartPr/>
                <p14:nvPr/>
              </p14:nvContentPartPr>
              <p14:xfrm>
                <a:off x="9333750" y="4151107"/>
                <a:ext cx="3960" cy="20304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F8AD1D56-50EB-401C-9566-C2074242B120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9298110" y="4115107"/>
                  <a:ext cx="75600" cy="27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8EC73AA5-59AB-4418-974D-B58569056206}"/>
                    </a:ext>
                  </a:extLst>
                </p14:cNvPr>
                <p14:cNvContentPartPr/>
                <p14:nvPr/>
              </p14:nvContentPartPr>
              <p14:xfrm>
                <a:off x="9410430" y="4346227"/>
                <a:ext cx="360" cy="36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8EC73AA5-59AB-4418-974D-B58569056206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9374790" y="431058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5DD495F7-918D-4445-835F-5E971BCE9826}"/>
                    </a:ext>
                  </a:extLst>
                </p14:cNvPr>
                <p14:cNvContentPartPr/>
                <p14:nvPr/>
              </p14:nvContentPartPr>
              <p14:xfrm>
                <a:off x="9478830" y="4185307"/>
                <a:ext cx="125280" cy="16632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5DD495F7-918D-4445-835F-5E971BCE9826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9442830" y="4149667"/>
                  <a:ext cx="19692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AD182ED1-1BD9-4D62-BD55-E9C7B40653DF}"/>
                    </a:ext>
                  </a:extLst>
                </p14:cNvPr>
                <p14:cNvContentPartPr/>
                <p14:nvPr/>
              </p14:nvContentPartPr>
              <p14:xfrm>
                <a:off x="9677550" y="4061827"/>
                <a:ext cx="144720" cy="29412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AD182ED1-1BD9-4D62-BD55-E9C7B40653DF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9641910" y="4025827"/>
                  <a:ext cx="216360" cy="36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BEB8C9BB-A54C-424E-9371-344A67B4F3F2}"/>
                    </a:ext>
                  </a:extLst>
                </p14:cNvPr>
                <p14:cNvContentPartPr/>
                <p14:nvPr/>
              </p14:nvContentPartPr>
              <p14:xfrm>
                <a:off x="9915510" y="4110427"/>
                <a:ext cx="103680" cy="10980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BEB8C9BB-A54C-424E-9371-344A67B4F3F2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9879510" y="4074427"/>
                  <a:ext cx="17532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64972299-967D-4A42-8F40-CB4B0708D297}"/>
                    </a:ext>
                  </a:extLst>
                </p14:cNvPr>
                <p14:cNvContentPartPr/>
                <p14:nvPr/>
              </p14:nvContentPartPr>
              <p14:xfrm>
                <a:off x="9924870" y="4240027"/>
                <a:ext cx="74520" cy="10080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64972299-967D-4A42-8F40-CB4B0708D297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9889230" y="4204387"/>
                  <a:ext cx="14616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4C505B27-174B-4306-A4F1-48314884BEC8}"/>
                    </a:ext>
                  </a:extLst>
                </p14:cNvPr>
                <p14:cNvContentPartPr/>
                <p14:nvPr/>
              </p14:nvContentPartPr>
              <p14:xfrm>
                <a:off x="10156350" y="4221667"/>
                <a:ext cx="90720" cy="8316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4C505B27-174B-4306-A4F1-48314884BEC8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10120350" y="4186027"/>
                  <a:ext cx="16236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9ED977EA-7BEB-4386-94CF-B133CDB7BF40}"/>
                    </a:ext>
                  </a:extLst>
                </p14:cNvPr>
                <p14:cNvContentPartPr/>
                <p14:nvPr/>
              </p14:nvContentPartPr>
              <p14:xfrm>
                <a:off x="10113870" y="4210147"/>
                <a:ext cx="110880" cy="14400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9ED977EA-7BEB-4386-94CF-B133CDB7BF40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10077870" y="4174147"/>
                  <a:ext cx="18252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F1A49756-E4D4-49DA-BF4A-B800FF0BADBC}"/>
                    </a:ext>
                  </a:extLst>
                </p14:cNvPr>
                <p14:cNvContentPartPr/>
                <p14:nvPr/>
              </p14:nvContentPartPr>
              <p14:xfrm>
                <a:off x="10328430" y="4057147"/>
                <a:ext cx="12240" cy="22644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F1A49756-E4D4-49DA-BF4A-B800FF0BADBC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10292790" y="4021147"/>
                  <a:ext cx="83880" cy="29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09352F1D-4CE6-4FFD-B487-AB91F3B1AF82}"/>
                    </a:ext>
                  </a:extLst>
                </p14:cNvPr>
                <p14:cNvContentPartPr/>
                <p14:nvPr/>
              </p14:nvContentPartPr>
              <p14:xfrm>
                <a:off x="10415550" y="4081627"/>
                <a:ext cx="116640" cy="20880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09352F1D-4CE6-4FFD-B487-AB91F3B1AF82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10379910" y="4045627"/>
                  <a:ext cx="188280" cy="28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CA8554DD-66C1-4586-B056-045FFD6691E7}"/>
                    </a:ext>
                  </a:extLst>
                </p14:cNvPr>
                <p14:cNvContentPartPr/>
                <p14:nvPr/>
              </p14:nvContentPartPr>
              <p14:xfrm>
                <a:off x="10516350" y="3913507"/>
                <a:ext cx="360" cy="13392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CA8554DD-66C1-4586-B056-045FFD6691E7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10480710" y="3877507"/>
                  <a:ext cx="72000" cy="20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AC535E28-25D8-4914-97CA-A6AD465227BF}"/>
                    </a:ext>
                  </a:extLst>
                </p14:cNvPr>
                <p14:cNvContentPartPr/>
                <p14:nvPr/>
              </p14:nvContentPartPr>
              <p14:xfrm>
                <a:off x="10570710" y="3922507"/>
                <a:ext cx="82800" cy="10728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AC535E28-25D8-4914-97CA-A6AD465227BF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10535070" y="3886867"/>
                  <a:ext cx="15444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363FEB35-A8B4-438C-AEEE-DBED3A9192CD}"/>
                    </a:ext>
                  </a:extLst>
                </p14:cNvPr>
                <p14:cNvContentPartPr/>
                <p14:nvPr/>
              </p14:nvContentPartPr>
              <p14:xfrm>
                <a:off x="10665030" y="4149667"/>
                <a:ext cx="66240" cy="11700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363FEB35-A8B4-438C-AEEE-DBED3A9192CD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10629390" y="4113667"/>
                  <a:ext cx="13788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82206989-B61B-4904-A297-B787A19BB56F}"/>
                    </a:ext>
                  </a:extLst>
                </p14:cNvPr>
                <p14:cNvContentPartPr/>
                <p14:nvPr/>
              </p14:nvContentPartPr>
              <p14:xfrm>
                <a:off x="10743870" y="4054987"/>
                <a:ext cx="21960" cy="288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82206989-B61B-4904-A297-B787A19BB56F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10707870" y="4018987"/>
                  <a:ext cx="93600" cy="7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760B7561-8BF6-4DB6-81DA-8F3906A29696}"/>
                    </a:ext>
                  </a:extLst>
                </p14:cNvPr>
                <p14:cNvContentPartPr/>
                <p14:nvPr/>
              </p14:nvContentPartPr>
              <p14:xfrm>
                <a:off x="10822710" y="3912787"/>
                <a:ext cx="14040" cy="14112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760B7561-8BF6-4DB6-81DA-8F3906A29696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10787070" y="3876787"/>
                  <a:ext cx="8568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F2CB7B96-03C4-41A3-BF0A-DDB37EB99FB3}"/>
                    </a:ext>
                  </a:extLst>
                </p14:cNvPr>
                <p14:cNvContentPartPr/>
                <p14:nvPr/>
              </p14:nvContentPartPr>
              <p14:xfrm>
                <a:off x="717870" y="4013947"/>
                <a:ext cx="12960" cy="2617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F2CB7B96-03C4-41A3-BF0A-DDB37EB99FB3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681870" y="3978307"/>
                  <a:ext cx="84600" cy="33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B3543FFA-2357-48CA-A568-A99AE804B6C5}"/>
                    </a:ext>
                  </a:extLst>
                </p14:cNvPr>
                <p14:cNvContentPartPr/>
                <p14:nvPr/>
              </p14:nvContentPartPr>
              <p14:xfrm>
                <a:off x="706710" y="3965707"/>
                <a:ext cx="196920" cy="29304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B3543FFA-2357-48CA-A568-A99AE804B6C5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670710" y="3929707"/>
                  <a:ext cx="268560" cy="36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2545B8E5-8E2A-41B9-B9D0-23092BA3BDDF}"/>
                    </a:ext>
                  </a:extLst>
                </p14:cNvPr>
                <p14:cNvContentPartPr/>
                <p14:nvPr/>
              </p14:nvContentPartPr>
              <p14:xfrm>
                <a:off x="1066350" y="4096747"/>
                <a:ext cx="172080" cy="1728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2545B8E5-8E2A-41B9-B9D0-23092BA3BDDF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1030350" y="4060747"/>
                  <a:ext cx="24372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7F7A836C-FC49-4C28-A4B9-9C56C71E3C0C}"/>
                    </a:ext>
                  </a:extLst>
                </p14:cNvPr>
                <p14:cNvContentPartPr/>
                <p14:nvPr/>
              </p14:nvContentPartPr>
              <p14:xfrm>
                <a:off x="1071750" y="4191067"/>
                <a:ext cx="180720" cy="432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7F7A836C-FC49-4C28-A4B9-9C56C71E3C0C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1036110" y="4155427"/>
                  <a:ext cx="25236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F51E6F6D-0D10-423B-9062-DB0EF1ABC84D}"/>
                    </a:ext>
                  </a:extLst>
                </p14:cNvPr>
                <p14:cNvContentPartPr/>
                <p14:nvPr/>
              </p14:nvContentPartPr>
              <p14:xfrm>
                <a:off x="1771590" y="3659707"/>
                <a:ext cx="19440" cy="30204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F51E6F6D-0D10-423B-9062-DB0EF1ABC84D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1735590" y="3624067"/>
                  <a:ext cx="91080" cy="37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E6AD5C5A-C90E-4D34-A42E-AC3478F46C55}"/>
                    </a:ext>
                  </a:extLst>
                </p14:cNvPr>
                <p14:cNvContentPartPr/>
                <p14:nvPr/>
              </p14:nvContentPartPr>
              <p14:xfrm>
                <a:off x="1793550" y="3818467"/>
                <a:ext cx="140760" cy="13392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E6AD5C5A-C90E-4D34-A42E-AC3478F46C55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1757910" y="3782827"/>
                  <a:ext cx="212400" cy="20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6966917B-3A18-4BB3-B990-A6E850207A00}"/>
                    </a:ext>
                  </a:extLst>
                </p14:cNvPr>
                <p14:cNvContentPartPr/>
                <p14:nvPr/>
              </p14:nvContentPartPr>
              <p14:xfrm>
                <a:off x="1397190" y="4027267"/>
                <a:ext cx="1091880" cy="1090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6966917B-3A18-4BB3-B990-A6E850207A00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1361190" y="3991627"/>
                  <a:ext cx="116352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3CCE7B03-62C7-4634-A503-C4E88893FFF4}"/>
                    </a:ext>
                  </a:extLst>
                </p14:cNvPr>
                <p14:cNvContentPartPr/>
                <p14:nvPr/>
              </p14:nvContentPartPr>
              <p14:xfrm>
                <a:off x="1429950" y="4218067"/>
                <a:ext cx="176400" cy="34452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3CCE7B03-62C7-4634-A503-C4E88893FFF4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1393950" y="4182067"/>
                  <a:ext cx="248040" cy="41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A4115DA5-7B89-4F97-98F9-CB4B1F402784}"/>
                    </a:ext>
                  </a:extLst>
                </p14:cNvPr>
                <p14:cNvContentPartPr/>
                <p14:nvPr/>
              </p14:nvContentPartPr>
              <p14:xfrm>
                <a:off x="1710030" y="4436947"/>
                <a:ext cx="10080" cy="10116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A4115DA5-7B89-4F97-98F9-CB4B1F402784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1674390" y="4400947"/>
                  <a:ext cx="8172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07E6EBF6-24F6-4770-B31E-73F48B690A8F}"/>
                    </a:ext>
                  </a:extLst>
                </p14:cNvPr>
                <p14:cNvContentPartPr/>
                <p14:nvPr/>
              </p14:nvContentPartPr>
              <p14:xfrm>
                <a:off x="1707150" y="4385107"/>
                <a:ext cx="96480" cy="13644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07E6EBF6-24F6-4770-B31E-73F48B690A8F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1671510" y="4349467"/>
                  <a:ext cx="168120" cy="20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81AF9805-CB85-464F-9E7F-F09CFBCD841E}"/>
                    </a:ext>
                  </a:extLst>
                </p14:cNvPr>
                <p14:cNvContentPartPr/>
                <p14:nvPr/>
              </p14:nvContentPartPr>
              <p14:xfrm>
                <a:off x="1843590" y="4173427"/>
                <a:ext cx="121320" cy="16452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81AF9805-CB85-464F-9E7F-F09CFBCD841E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1807950" y="4137787"/>
                  <a:ext cx="192960" cy="23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6C989D60-ED7C-49DE-9CB7-F2DDBBB3755C}"/>
                    </a:ext>
                  </a:extLst>
                </p14:cNvPr>
                <p14:cNvContentPartPr/>
                <p14:nvPr/>
              </p14:nvContentPartPr>
              <p14:xfrm>
                <a:off x="2022510" y="4377187"/>
                <a:ext cx="154800" cy="15048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6C989D60-ED7C-49DE-9CB7-F2DDBBB3755C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1986510" y="4341187"/>
                  <a:ext cx="22644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4C65C565-9EED-49FB-98F5-79D43D2F2D3F}"/>
                    </a:ext>
                  </a:extLst>
                </p14:cNvPr>
                <p14:cNvContentPartPr/>
                <p14:nvPr/>
              </p14:nvContentPartPr>
              <p14:xfrm>
                <a:off x="2304390" y="4183147"/>
                <a:ext cx="53280" cy="32220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4C65C565-9EED-49FB-98F5-79D43D2F2D3F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2268750" y="4147507"/>
                  <a:ext cx="124920" cy="39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1E583D09-22BD-4788-8242-B66D32D6A684}"/>
                    </a:ext>
                  </a:extLst>
                </p14:cNvPr>
                <p14:cNvContentPartPr/>
                <p14:nvPr/>
              </p14:nvContentPartPr>
              <p14:xfrm>
                <a:off x="2319870" y="4499947"/>
                <a:ext cx="100800" cy="540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1E583D09-22BD-4788-8242-B66D32D6A684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2283870" y="4463947"/>
                  <a:ext cx="17244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85FD16BB-939C-4A88-AD9F-281985B356E4}"/>
                    </a:ext>
                  </a:extLst>
                </p14:cNvPr>
                <p14:cNvContentPartPr/>
                <p14:nvPr/>
              </p14:nvContentPartPr>
              <p14:xfrm>
                <a:off x="2246430" y="4153627"/>
                <a:ext cx="136080" cy="2448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85FD16BB-939C-4A88-AD9F-281985B356E4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2210430" y="4117987"/>
                  <a:ext cx="207720" cy="9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BE52AE2C-A412-45CA-B449-3B1668BB4D8C}"/>
                    </a:ext>
                  </a:extLst>
                </p14:cNvPr>
                <p14:cNvContentPartPr/>
                <p14:nvPr/>
              </p14:nvContentPartPr>
              <p14:xfrm>
                <a:off x="2734590" y="3904147"/>
                <a:ext cx="172080" cy="2304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BE52AE2C-A412-45CA-B449-3B1668BB4D8C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2698950" y="3868147"/>
                  <a:ext cx="243720" cy="9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7E443547-8ED1-4F15-BE79-C14CB25705AF}"/>
                    </a:ext>
                  </a:extLst>
                </p14:cNvPr>
                <p14:cNvContentPartPr/>
                <p14:nvPr/>
              </p14:nvContentPartPr>
              <p14:xfrm>
                <a:off x="2754750" y="3978307"/>
                <a:ext cx="154080" cy="2196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7E443547-8ED1-4F15-BE79-C14CB25705AF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2719110" y="3942667"/>
                  <a:ext cx="22572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F4F3A05E-833C-43D1-AB6F-1E2D168A8033}"/>
                    </a:ext>
                  </a:extLst>
                </p14:cNvPr>
                <p14:cNvContentPartPr/>
                <p14:nvPr/>
              </p14:nvContentPartPr>
              <p14:xfrm>
                <a:off x="2590230" y="3798667"/>
                <a:ext cx="128520" cy="37332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F4F3A05E-833C-43D1-AB6F-1E2D168A8033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2554230" y="3762667"/>
                  <a:ext cx="200160" cy="44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0FA7EF3A-9413-44BD-83F2-DA97F9AE10D3}"/>
                    </a:ext>
                  </a:extLst>
                </p14:cNvPr>
                <p14:cNvContentPartPr/>
                <p14:nvPr/>
              </p14:nvContentPartPr>
              <p14:xfrm>
                <a:off x="2916750" y="3727027"/>
                <a:ext cx="133920" cy="41148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0FA7EF3A-9413-44BD-83F2-DA97F9AE10D3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2880750" y="3691027"/>
                  <a:ext cx="205560" cy="48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6F5DD4E7-A674-41FD-9F1E-5E1AAA2ED42A}"/>
                    </a:ext>
                  </a:extLst>
                </p14:cNvPr>
                <p14:cNvContentPartPr/>
                <p14:nvPr/>
              </p14:nvContentPartPr>
              <p14:xfrm>
                <a:off x="3168030" y="3832867"/>
                <a:ext cx="121680" cy="14400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6F5DD4E7-A674-41FD-9F1E-5E1AAA2ED42A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3132390" y="3796867"/>
                  <a:ext cx="19332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C02E903F-10C5-45B6-B4FA-9F486DF02AE1}"/>
                    </a:ext>
                  </a:extLst>
                </p14:cNvPr>
                <p14:cNvContentPartPr/>
                <p14:nvPr/>
              </p14:nvContentPartPr>
              <p14:xfrm>
                <a:off x="3364950" y="3849067"/>
                <a:ext cx="239760" cy="14976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C02E903F-10C5-45B6-B4FA-9F486DF02AE1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3328950" y="3813067"/>
                  <a:ext cx="31140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27B45318-D985-47D7-9955-22152547E529}"/>
                    </a:ext>
                  </a:extLst>
                </p14:cNvPr>
                <p14:cNvContentPartPr/>
                <p14:nvPr/>
              </p14:nvContentPartPr>
              <p14:xfrm>
                <a:off x="3618390" y="3701467"/>
                <a:ext cx="147240" cy="360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27B45318-D985-47D7-9955-22152547E529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3582390" y="3665467"/>
                  <a:ext cx="218880" cy="7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463C1092-B499-4E67-8A03-38F3B18F67AF}"/>
                    </a:ext>
                  </a:extLst>
                </p14:cNvPr>
                <p14:cNvContentPartPr/>
                <p14:nvPr/>
              </p14:nvContentPartPr>
              <p14:xfrm>
                <a:off x="3864270" y="3584827"/>
                <a:ext cx="21960" cy="17244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463C1092-B499-4E67-8A03-38F3B18F67AF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3828630" y="3549187"/>
                  <a:ext cx="93600" cy="24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2989BB33-7D71-423B-B17E-A89BE3340706}"/>
                    </a:ext>
                  </a:extLst>
                </p14:cNvPr>
                <p14:cNvContentPartPr/>
                <p14:nvPr/>
              </p14:nvContentPartPr>
              <p14:xfrm>
                <a:off x="5257110" y="4400587"/>
                <a:ext cx="161640" cy="1980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2989BB33-7D71-423B-B17E-A89BE3340706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5221470" y="4364587"/>
                  <a:ext cx="23328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3DB9C324-5903-48FE-A225-5665800823D1}"/>
                    </a:ext>
                  </a:extLst>
                </p14:cNvPr>
                <p14:cNvContentPartPr/>
                <p14:nvPr/>
              </p14:nvContentPartPr>
              <p14:xfrm>
                <a:off x="5229750" y="4507147"/>
                <a:ext cx="199440" cy="972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3DB9C324-5903-48FE-A225-5665800823D1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5193750" y="4471507"/>
                  <a:ext cx="271080" cy="8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1648352E-458A-453C-9E50-4C52416E862B}"/>
                    </a:ext>
                  </a:extLst>
                </p14:cNvPr>
                <p14:cNvContentPartPr/>
                <p14:nvPr/>
              </p14:nvContentPartPr>
              <p14:xfrm>
                <a:off x="5893950" y="4060027"/>
                <a:ext cx="209160" cy="24372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1648352E-458A-453C-9E50-4C52416E862B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5858310" y="4024027"/>
                  <a:ext cx="280800" cy="31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D98D7326-4E04-4CD9-950B-BC955C7AC1F2}"/>
                    </a:ext>
                  </a:extLst>
                </p14:cNvPr>
                <p14:cNvContentPartPr/>
                <p14:nvPr/>
              </p14:nvContentPartPr>
              <p14:xfrm>
                <a:off x="6065670" y="4245067"/>
                <a:ext cx="1080" cy="432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D98D7326-4E04-4CD9-950B-BC955C7AC1F2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6029670" y="4209067"/>
                  <a:ext cx="7272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45DAF13F-06DA-4285-8D5D-9CC21E1F6E44}"/>
                    </a:ext>
                  </a:extLst>
                </p14:cNvPr>
                <p14:cNvContentPartPr/>
                <p14:nvPr/>
              </p14:nvContentPartPr>
              <p14:xfrm>
                <a:off x="6051990" y="4216627"/>
                <a:ext cx="11520" cy="15588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45DAF13F-06DA-4285-8D5D-9CC21E1F6E44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6016350" y="4180627"/>
                  <a:ext cx="83160" cy="22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85645758-069E-4017-AF47-DFCC9478473C}"/>
                    </a:ext>
                  </a:extLst>
                </p14:cNvPr>
                <p14:cNvContentPartPr/>
                <p14:nvPr/>
              </p14:nvContentPartPr>
              <p14:xfrm>
                <a:off x="6211830" y="4041667"/>
                <a:ext cx="165240" cy="27792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85645758-069E-4017-AF47-DFCC9478473C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6175830" y="4006027"/>
                  <a:ext cx="236880" cy="34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65836CC5-C9EF-45B3-A7B9-26F9A279D010}"/>
                    </a:ext>
                  </a:extLst>
                </p14:cNvPr>
                <p14:cNvContentPartPr/>
                <p14:nvPr/>
              </p14:nvContentPartPr>
              <p14:xfrm>
                <a:off x="6435390" y="4084507"/>
                <a:ext cx="96480" cy="25740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65836CC5-C9EF-45B3-A7B9-26F9A279D010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6399390" y="4048507"/>
                  <a:ext cx="168120" cy="32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1E7BE623-66A2-42EB-918C-2342844F6412}"/>
                    </a:ext>
                  </a:extLst>
                </p14:cNvPr>
                <p14:cNvContentPartPr/>
                <p14:nvPr/>
              </p14:nvContentPartPr>
              <p14:xfrm>
                <a:off x="6444390" y="4177747"/>
                <a:ext cx="160560" cy="3240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1E7BE623-66A2-42EB-918C-2342844F6412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6408390" y="4142107"/>
                  <a:ext cx="23220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7EC726DA-2B2F-4C05-91D4-E332BD88E2D9}"/>
                    </a:ext>
                  </a:extLst>
                </p14:cNvPr>
                <p14:cNvContentPartPr/>
                <p14:nvPr/>
              </p14:nvContentPartPr>
              <p14:xfrm>
                <a:off x="6663630" y="4070467"/>
                <a:ext cx="125640" cy="25272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7EC726DA-2B2F-4C05-91D4-E332BD88E2D9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6627630" y="4034467"/>
                  <a:ext cx="197280" cy="32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8C131949-166C-40FD-A519-664A7EDE5769}"/>
                    </a:ext>
                  </a:extLst>
                </p14:cNvPr>
                <p14:cNvContentPartPr/>
                <p14:nvPr/>
              </p14:nvContentPartPr>
              <p14:xfrm>
                <a:off x="6926790" y="4058947"/>
                <a:ext cx="95400" cy="21708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8C131949-166C-40FD-A519-664A7EDE5769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6891150" y="4023307"/>
                  <a:ext cx="167040" cy="28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50063251-3307-4C5A-910A-0D1B085DE4FD}"/>
                    </a:ext>
                  </a:extLst>
                </p14:cNvPr>
                <p14:cNvContentPartPr/>
                <p14:nvPr/>
              </p14:nvContentPartPr>
              <p14:xfrm>
                <a:off x="7146750" y="4283947"/>
                <a:ext cx="360" cy="36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50063251-3307-4C5A-910A-0D1B085DE4FD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7111110" y="424794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9D8E4433-1A54-485B-B1AD-762D4DF7D803}"/>
                    </a:ext>
                  </a:extLst>
                </p14:cNvPr>
                <p14:cNvContentPartPr/>
                <p14:nvPr/>
              </p14:nvContentPartPr>
              <p14:xfrm>
                <a:off x="7236030" y="3963907"/>
                <a:ext cx="171360" cy="30924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9D8E4433-1A54-485B-B1AD-762D4DF7D803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7200030" y="3927907"/>
                  <a:ext cx="243000" cy="38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6CEDF8B4-3BF3-4A63-B6EC-6A502AAADD9B}"/>
                    </a:ext>
                  </a:extLst>
                </p14:cNvPr>
                <p14:cNvContentPartPr/>
                <p14:nvPr/>
              </p14:nvContentPartPr>
              <p14:xfrm>
                <a:off x="7445910" y="4024027"/>
                <a:ext cx="73440" cy="18504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6CEDF8B4-3BF3-4A63-B6EC-6A502AAADD9B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7409910" y="3988387"/>
                  <a:ext cx="145080" cy="25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D5284C35-AB81-4B88-81B2-88048C797696}"/>
                    </a:ext>
                  </a:extLst>
                </p14:cNvPr>
                <p14:cNvContentPartPr/>
                <p14:nvPr/>
              </p14:nvContentPartPr>
              <p14:xfrm>
                <a:off x="7544910" y="4139587"/>
                <a:ext cx="32400" cy="14328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D5284C35-AB81-4B88-81B2-88048C797696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7509270" y="4103587"/>
                  <a:ext cx="10404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F593DB49-B503-4D7B-A5D8-EA5D5ADE14CC}"/>
                    </a:ext>
                  </a:extLst>
                </p14:cNvPr>
                <p14:cNvContentPartPr/>
                <p14:nvPr/>
              </p14:nvContentPartPr>
              <p14:xfrm>
                <a:off x="7714830" y="4138867"/>
                <a:ext cx="170280" cy="10476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F593DB49-B503-4D7B-A5D8-EA5D5ADE14CC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7679190" y="4102867"/>
                  <a:ext cx="241920" cy="17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6BFBB214-F6D6-47D9-98F0-46E651CED6A1}"/>
                    </a:ext>
                  </a:extLst>
                </p14:cNvPr>
                <p14:cNvContentPartPr/>
                <p14:nvPr/>
              </p14:nvContentPartPr>
              <p14:xfrm>
                <a:off x="7720230" y="4124107"/>
                <a:ext cx="145080" cy="16848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6BFBB214-F6D6-47D9-98F0-46E651CED6A1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7684230" y="4088107"/>
                  <a:ext cx="216720" cy="24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0391E1C2-1D2C-45CF-AB6B-EC8CDE7585DF}"/>
                    </a:ext>
                  </a:extLst>
                </p14:cNvPr>
                <p14:cNvContentPartPr/>
                <p14:nvPr/>
              </p14:nvContentPartPr>
              <p14:xfrm>
                <a:off x="7974750" y="4007467"/>
                <a:ext cx="20160" cy="22752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0391E1C2-1D2C-45CF-AB6B-EC8CDE7585DF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7939110" y="3971467"/>
                  <a:ext cx="91800" cy="29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12B75340-53A3-4951-B41B-69F009EBAFB9}"/>
                    </a:ext>
                  </a:extLst>
                </p14:cNvPr>
                <p14:cNvContentPartPr/>
                <p14:nvPr/>
              </p14:nvContentPartPr>
              <p14:xfrm>
                <a:off x="8071230" y="4015027"/>
                <a:ext cx="97920" cy="20592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12B75340-53A3-4951-B41B-69F009EBAFB9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8035590" y="3979387"/>
                  <a:ext cx="169560" cy="27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7669BC8D-8889-4535-A626-287AB156222F}"/>
                    </a:ext>
                  </a:extLst>
                </p14:cNvPr>
                <p14:cNvContentPartPr/>
                <p14:nvPr/>
              </p14:nvContentPartPr>
              <p14:xfrm>
                <a:off x="8227110" y="3755107"/>
                <a:ext cx="95040" cy="22464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7669BC8D-8889-4535-A626-287AB156222F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8191470" y="3719107"/>
                  <a:ext cx="166680" cy="29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C71A26A5-7236-49E2-965D-7DE99CAD257E}"/>
                    </a:ext>
                  </a:extLst>
                </p14:cNvPr>
                <p14:cNvContentPartPr/>
                <p14:nvPr/>
              </p14:nvContentPartPr>
              <p14:xfrm>
                <a:off x="8516550" y="4040227"/>
                <a:ext cx="115560" cy="18648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C71A26A5-7236-49E2-965D-7DE99CAD257E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8480550" y="4004587"/>
                  <a:ext cx="187200" cy="25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1E81D887-5C45-4C3F-B3E9-CDEB1DE152F8}"/>
                    </a:ext>
                  </a:extLst>
                </p14:cNvPr>
                <p14:cNvContentPartPr/>
                <p14:nvPr/>
              </p14:nvContentPartPr>
              <p14:xfrm>
                <a:off x="8639670" y="3871747"/>
                <a:ext cx="77040" cy="504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1E81D887-5C45-4C3F-B3E9-CDEB1DE152F8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8603670" y="3836107"/>
                  <a:ext cx="148680" cy="7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C2C1C23C-7B6A-416B-853E-6E2E54C43829}"/>
                    </a:ext>
                  </a:extLst>
                </p14:cNvPr>
                <p14:cNvContentPartPr/>
                <p14:nvPr/>
              </p14:nvContentPartPr>
              <p14:xfrm>
                <a:off x="8768550" y="3783907"/>
                <a:ext cx="11520" cy="19512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C2C1C23C-7B6A-416B-853E-6E2E54C43829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8732910" y="3747907"/>
                  <a:ext cx="83160" cy="26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92932A86-54A6-4557-8105-60EEAD6A45BA}"/>
                    </a:ext>
                  </a:extLst>
                </p14:cNvPr>
                <p14:cNvContentPartPr/>
                <p14:nvPr/>
              </p14:nvContentPartPr>
              <p14:xfrm>
                <a:off x="5673990" y="4373587"/>
                <a:ext cx="3149280" cy="20916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92932A86-54A6-4557-8105-60EEAD6A45BA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5638350" y="4337947"/>
                  <a:ext cx="3220920" cy="28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8C60C4E3-C715-4F98-80F9-F2499894188A}"/>
                    </a:ext>
                  </a:extLst>
                </p14:cNvPr>
                <p14:cNvContentPartPr/>
                <p14:nvPr/>
              </p14:nvContentPartPr>
              <p14:xfrm>
                <a:off x="6569670" y="4782907"/>
                <a:ext cx="262080" cy="18504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8C60C4E3-C715-4F98-80F9-F2499894188A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6533670" y="4747267"/>
                  <a:ext cx="333720" cy="25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1E116AC5-1A51-4790-A455-89646CCB275F}"/>
                    </a:ext>
                  </a:extLst>
                </p14:cNvPr>
                <p14:cNvContentPartPr/>
                <p14:nvPr/>
              </p14:nvContentPartPr>
              <p14:xfrm>
                <a:off x="6973950" y="4810627"/>
                <a:ext cx="360" cy="972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1E116AC5-1A51-4790-A455-89646CCB275F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6937950" y="4774627"/>
                  <a:ext cx="72000" cy="8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93799CC5-F449-42B0-8573-189A0AE82A3F}"/>
                    </a:ext>
                  </a:extLst>
                </p14:cNvPr>
                <p14:cNvContentPartPr/>
                <p14:nvPr/>
              </p14:nvContentPartPr>
              <p14:xfrm>
                <a:off x="6947670" y="4787227"/>
                <a:ext cx="66600" cy="5616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93799CC5-F449-42B0-8573-189A0AE82A3F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6912030" y="4751227"/>
                  <a:ext cx="13824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D1AC53D6-A574-4F64-9ED5-455CDE455CCA}"/>
                    </a:ext>
                  </a:extLst>
                </p14:cNvPr>
                <p14:cNvContentPartPr/>
                <p14:nvPr/>
              </p14:nvContentPartPr>
              <p14:xfrm>
                <a:off x="6945510" y="4767787"/>
                <a:ext cx="65880" cy="10512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D1AC53D6-A574-4F64-9ED5-455CDE455CCA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6909510" y="4731787"/>
                  <a:ext cx="13752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2BE9B52F-F736-4B22-815E-BC22AA02D807}"/>
                    </a:ext>
                  </a:extLst>
                </p14:cNvPr>
                <p14:cNvContentPartPr/>
                <p14:nvPr/>
              </p14:nvContentPartPr>
              <p14:xfrm>
                <a:off x="7187430" y="4659067"/>
                <a:ext cx="234000" cy="21960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2BE9B52F-F736-4B22-815E-BC22AA02D807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7151430" y="4623427"/>
                  <a:ext cx="305640" cy="29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ABA18CCC-B16E-4711-8303-9C8EDE6910C0}"/>
                    </a:ext>
                  </a:extLst>
                </p14:cNvPr>
                <p14:cNvContentPartPr/>
                <p14:nvPr/>
              </p14:nvContentPartPr>
              <p14:xfrm>
                <a:off x="8956470" y="4287907"/>
                <a:ext cx="123480" cy="792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ABA18CCC-B16E-4711-8303-9C8EDE6910C0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8920470" y="4251907"/>
                  <a:ext cx="19512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C9935212-7792-4B0D-93A0-351DA3EC8E1B}"/>
                    </a:ext>
                  </a:extLst>
                </p14:cNvPr>
                <p14:cNvContentPartPr/>
                <p14:nvPr/>
              </p14:nvContentPartPr>
              <p14:xfrm>
                <a:off x="8928750" y="4390507"/>
                <a:ext cx="145080" cy="648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C9935212-7792-4B0D-93A0-351DA3EC8E1B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8893110" y="4354867"/>
                  <a:ext cx="21672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C3CAC505-2EB6-4773-88DA-1F5762738DB6}"/>
                    </a:ext>
                  </a:extLst>
                </p14:cNvPr>
                <p14:cNvContentPartPr/>
                <p14:nvPr/>
              </p14:nvContentPartPr>
              <p14:xfrm>
                <a:off x="2252190" y="5612707"/>
                <a:ext cx="90000" cy="25236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C3CAC505-2EB6-4773-88DA-1F5762738DB6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2216550" y="5576707"/>
                  <a:ext cx="161640" cy="32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74330876-C2AB-4148-8D26-21026B314F97}"/>
                    </a:ext>
                  </a:extLst>
                </p14:cNvPr>
                <p14:cNvContentPartPr/>
                <p14:nvPr/>
              </p14:nvContentPartPr>
              <p14:xfrm>
                <a:off x="2414910" y="5521987"/>
                <a:ext cx="131400" cy="44604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74330876-C2AB-4148-8D26-21026B314F97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2378910" y="5485987"/>
                  <a:ext cx="203040" cy="51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C56E208A-0649-4DD8-B715-6C745EC4E3BD}"/>
                    </a:ext>
                  </a:extLst>
                </p14:cNvPr>
                <p14:cNvContentPartPr/>
                <p14:nvPr/>
              </p14:nvContentPartPr>
              <p14:xfrm>
                <a:off x="2091630" y="5469427"/>
                <a:ext cx="296640" cy="58824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C56E208A-0649-4DD8-B715-6C745EC4E3BD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2055630" y="5433787"/>
                  <a:ext cx="368280" cy="65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0961B792-25AC-4C2B-A9E7-3C41CC2BC00B}"/>
                    </a:ext>
                  </a:extLst>
                </p14:cNvPr>
                <p14:cNvContentPartPr/>
                <p14:nvPr/>
              </p14:nvContentPartPr>
              <p14:xfrm>
                <a:off x="2813790" y="5741227"/>
                <a:ext cx="267120" cy="1296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0961B792-25AC-4C2B-A9E7-3C41CC2BC00B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2777790" y="5705587"/>
                  <a:ext cx="33876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8FF6A638-EEA2-41A1-8F45-45A7BA7ECA4E}"/>
                    </a:ext>
                  </a:extLst>
                </p14:cNvPr>
                <p14:cNvContentPartPr/>
                <p14:nvPr/>
              </p14:nvContentPartPr>
              <p14:xfrm>
                <a:off x="3008550" y="5660227"/>
                <a:ext cx="100800" cy="16884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8FF6A638-EEA2-41A1-8F45-45A7BA7ECA4E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2972550" y="5624227"/>
                  <a:ext cx="17244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73C16D66-ABE8-4DF2-AB29-E2E1ABB0544B}"/>
                    </a:ext>
                  </a:extLst>
                </p14:cNvPr>
                <p14:cNvContentPartPr/>
                <p14:nvPr/>
              </p14:nvContentPartPr>
              <p14:xfrm>
                <a:off x="3534870" y="5505787"/>
                <a:ext cx="33840" cy="32616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73C16D66-ABE8-4DF2-AB29-E2E1ABB0544B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3498870" y="5470147"/>
                  <a:ext cx="105480" cy="39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7EB63A25-CD5D-4283-BE9C-70546BFA74C2}"/>
                    </a:ext>
                  </a:extLst>
                </p14:cNvPr>
                <p14:cNvContentPartPr/>
                <p14:nvPr/>
              </p14:nvContentPartPr>
              <p14:xfrm>
                <a:off x="3539910" y="5821147"/>
                <a:ext cx="83520" cy="828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7EB63A25-CD5D-4283-BE9C-70546BFA74C2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3504270" y="5785507"/>
                  <a:ext cx="155160" cy="7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7F95DACF-B4BD-4400-891D-3AFC27AE66A1}"/>
                    </a:ext>
                  </a:extLst>
                </p14:cNvPr>
                <p14:cNvContentPartPr/>
                <p14:nvPr/>
              </p14:nvContentPartPr>
              <p14:xfrm>
                <a:off x="3487710" y="5487067"/>
                <a:ext cx="72720" cy="36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7F95DACF-B4BD-4400-891D-3AFC27AE66A1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3452070" y="5451067"/>
                  <a:ext cx="14436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CE90CC27-C929-4E14-B989-B50C6768AB64}"/>
                    </a:ext>
                  </a:extLst>
                </p14:cNvPr>
                <p14:cNvContentPartPr/>
                <p14:nvPr/>
              </p14:nvContentPartPr>
              <p14:xfrm>
                <a:off x="3877950" y="5678227"/>
                <a:ext cx="170280" cy="1728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CE90CC27-C929-4E14-B989-B50C6768AB64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3841950" y="5642587"/>
                  <a:ext cx="24192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EAEFF657-4E66-4503-BFD4-1994D132C563}"/>
                    </a:ext>
                  </a:extLst>
                </p14:cNvPr>
                <p14:cNvContentPartPr/>
                <p14:nvPr/>
              </p14:nvContentPartPr>
              <p14:xfrm>
                <a:off x="3920430" y="5753827"/>
                <a:ext cx="112320" cy="144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EAEFF657-4E66-4503-BFD4-1994D132C563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3884430" y="5717827"/>
                  <a:ext cx="183960" cy="7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846B1334-2695-4A5C-8123-B468B8DB4DC4}"/>
                    </a:ext>
                  </a:extLst>
                </p14:cNvPr>
                <p14:cNvContentPartPr/>
                <p14:nvPr/>
              </p14:nvContentPartPr>
              <p14:xfrm>
                <a:off x="4554030" y="5246227"/>
                <a:ext cx="132480" cy="33336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846B1334-2695-4A5C-8123-B468B8DB4DC4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4518390" y="5210227"/>
                  <a:ext cx="204120" cy="40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1F6519E8-146E-4023-B95B-BD755CC48855}"/>
                    </a:ext>
                  </a:extLst>
                </p14:cNvPr>
                <p14:cNvContentPartPr/>
                <p14:nvPr/>
              </p14:nvContentPartPr>
              <p14:xfrm>
                <a:off x="4217790" y="5694067"/>
                <a:ext cx="906480" cy="6804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1F6519E8-146E-4023-B95B-BD755CC48855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4182150" y="5658067"/>
                  <a:ext cx="97812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10B59935-0F35-4E86-A907-810A398B65DE}"/>
                    </a:ext>
                  </a:extLst>
                </p14:cNvPr>
                <p14:cNvContentPartPr/>
                <p14:nvPr/>
              </p14:nvContentPartPr>
              <p14:xfrm>
                <a:off x="4241910" y="5935987"/>
                <a:ext cx="204840" cy="30600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10B59935-0F35-4E86-A907-810A398B65DE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4206270" y="5899987"/>
                  <a:ext cx="276480" cy="37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D9518C33-A094-40D2-BE23-3B74EF9F13B5}"/>
                    </a:ext>
                  </a:extLst>
                </p14:cNvPr>
                <p14:cNvContentPartPr/>
                <p14:nvPr/>
              </p14:nvContentPartPr>
              <p14:xfrm>
                <a:off x="4586070" y="6139747"/>
                <a:ext cx="15480" cy="7812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D9518C33-A094-40D2-BE23-3B74EF9F13B5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4550430" y="6104107"/>
                  <a:ext cx="8712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E17B1D77-1302-4807-A942-E4CE90AD0207}"/>
                    </a:ext>
                  </a:extLst>
                </p14:cNvPr>
                <p14:cNvContentPartPr/>
                <p14:nvPr/>
              </p14:nvContentPartPr>
              <p14:xfrm>
                <a:off x="4574190" y="6087187"/>
                <a:ext cx="108720" cy="13320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E17B1D77-1302-4807-A942-E4CE90AD0207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4538550" y="6051547"/>
                  <a:ext cx="18036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4EDD635D-45FF-4045-A8DB-5F21F1DBB253}"/>
                    </a:ext>
                  </a:extLst>
                </p14:cNvPr>
                <p14:cNvContentPartPr/>
                <p14:nvPr/>
              </p14:nvContentPartPr>
              <p14:xfrm>
                <a:off x="4702350" y="5875507"/>
                <a:ext cx="110880" cy="14688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4EDD635D-45FF-4045-A8DB-5F21F1DBB253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4666710" y="5839507"/>
                  <a:ext cx="182520" cy="21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A95C8A18-ADE6-4E30-8DE6-CEA284827A4B}"/>
                    </a:ext>
                  </a:extLst>
                </p14:cNvPr>
                <p14:cNvContentPartPr/>
                <p14:nvPr/>
              </p14:nvContentPartPr>
              <p14:xfrm>
                <a:off x="4979190" y="5980267"/>
                <a:ext cx="16200" cy="20916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A95C8A18-ADE6-4E30-8DE6-CEA284827A4B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4943190" y="5944627"/>
                  <a:ext cx="87840" cy="28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8D5AEA8F-F03D-4476-9136-632CF144281E}"/>
                    </a:ext>
                  </a:extLst>
                </p14:cNvPr>
                <p14:cNvContentPartPr/>
                <p14:nvPr/>
              </p14:nvContentPartPr>
              <p14:xfrm>
                <a:off x="4980630" y="5903947"/>
                <a:ext cx="148680" cy="30384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8D5AEA8F-F03D-4476-9136-632CF144281E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4944990" y="5867947"/>
                  <a:ext cx="220320" cy="37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F9FC2624-0C44-4240-9D8D-1B46E0664E32}"/>
                    </a:ext>
                  </a:extLst>
                </p14:cNvPr>
                <p14:cNvContentPartPr/>
                <p14:nvPr/>
              </p14:nvContentPartPr>
              <p14:xfrm>
                <a:off x="5458710" y="5664187"/>
                <a:ext cx="187200" cy="576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F9FC2624-0C44-4240-9D8D-1B46E0664E32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5422710" y="5628547"/>
                  <a:ext cx="258840" cy="7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06C6F728-4F47-40A0-AB7B-37A817A91A0E}"/>
                    </a:ext>
                  </a:extLst>
                </p14:cNvPr>
                <p14:cNvContentPartPr/>
                <p14:nvPr/>
              </p14:nvContentPartPr>
              <p14:xfrm>
                <a:off x="5445750" y="5781547"/>
                <a:ext cx="212040" cy="792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06C6F728-4F47-40A0-AB7B-37A817A91A0E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5410110" y="5745907"/>
                  <a:ext cx="28368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A4556016-E142-4EBB-BF46-3492B57227BE}"/>
                    </a:ext>
                  </a:extLst>
                </p14:cNvPr>
                <p14:cNvContentPartPr/>
                <p14:nvPr/>
              </p14:nvContentPartPr>
              <p14:xfrm>
                <a:off x="5893950" y="5444227"/>
                <a:ext cx="2407320" cy="27936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A4556016-E142-4EBB-BF46-3492B57227BE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5858310" y="5408227"/>
                  <a:ext cx="2478960" cy="35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A081C4D2-6C3B-4827-8C5E-C22E6F87B07F}"/>
                    </a:ext>
                  </a:extLst>
                </p14:cNvPr>
                <p14:cNvContentPartPr/>
                <p14:nvPr/>
              </p14:nvContentPartPr>
              <p14:xfrm>
                <a:off x="6011310" y="5243347"/>
                <a:ext cx="151560" cy="22752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A081C4D2-6C3B-4827-8C5E-C22E6F87B07F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5975310" y="5207347"/>
                  <a:ext cx="223200" cy="29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4D9814EE-07BD-40C6-A6CA-EA34CEC48F6D}"/>
                    </a:ext>
                  </a:extLst>
                </p14:cNvPr>
                <p14:cNvContentPartPr/>
                <p14:nvPr/>
              </p14:nvContentPartPr>
              <p14:xfrm>
                <a:off x="6231990" y="5456827"/>
                <a:ext cx="3240" cy="504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4D9814EE-07BD-40C6-A6CA-EA34CEC48F6D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6195990" y="5421187"/>
                  <a:ext cx="74880" cy="7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681AE9E3-A08A-4F26-98D1-B877157E65B8}"/>
                    </a:ext>
                  </a:extLst>
                </p14:cNvPr>
                <p14:cNvContentPartPr/>
                <p14:nvPr/>
              </p14:nvContentPartPr>
              <p14:xfrm>
                <a:off x="6304710" y="5256307"/>
                <a:ext cx="94680" cy="20520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681AE9E3-A08A-4F26-98D1-B877157E65B8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6269070" y="5220307"/>
                  <a:ext cx="166320" cy="27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CC9FEDC7-A942-4266-8A87-DE40E1C0B0B8}"/>
                    </a:ext>
                  </a:extLst>
                </p14:cNvPr>
                <p14:cNvContentPartPr/>
                <p14:nvPr/>
              </p14:nvContentPartPr>
              <p14:xfrm>
                <a:off x="6436470" y="5260987"/>
                <a:ext cx="123840" cy="19224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CC9FEDC7-A942-4266-8A87-DE40E1C0B0B8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6400830" y="5225347"/>
                  <a:ext cx="195480" cy="26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57D5B71C-FF42-4369-B6BE-C2F2F01186AB}"/>
                    </a:ext>
                  </a:extLst>
                </p14:cNvPr>
                <p14:cNvContentPartPr/>
                <p14:nvPr/>
              </p14:nvContentPartPr>
              <p14:xfrm>
                <a:off x="6618630" y="5203027"/>
                <a:ext cx="102600" cy="22104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57D5B71C-FF42-4369-B6BE-C2F2F01186AB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6582630" y="5167027"/>
                  <a:ext cx="174240" cy="29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113A685D-5CA7-4A82-A453-F97D2054E042}"/>
                    </a:ext>
                  </a:extLst>
                </p14:cNvPr>
                <p14:cNvContentPartPr/>
                <p14:nvPr/>
              </p14:nvContentPartPr>
              <p14:xfrm>
                <a:off x="6852270" y="5307427"/>
                <a:ext cx="122760" cy="8460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113A685D-5CA7-4A82-A453-F97D2054E042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6816270" y="5271427"/>
                  <a:ext cx="19440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8FB583D3-F4C3-4E9F-93CB-3E462C3C38D2}"/>
                    </a:ext>
                  </a:extLst>
                </p14:cNvPr>
                <p14:cNvContentPartPr/>
                <p14:nvPr/>
              </p14:nvContentPartPr>
              <p14:xfrm>
                <a:off x="6841830" y="5300587"/>
                <a:ext cx="81720" cy="11844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8FB583D3-F4C3-4E9F-93CB-3E462C3C38D2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6805830" y="5264587"/>
                  <a:ext cx="15336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0CDCDB2D-C294-45EF-8487-827BCC263856}"/>
                    </a:ext>
                  </a:extLst>
                </p14:cNvPr>
                <p14:cNvContentPartPr/>
                <p14:nvPr/>
              </p14:nvContentPartPr>
              <p14:xfrm>
                <a:off x="7058910" y="5187187"/>
                <a:ext cx="20880" cy="21312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0CDCDB2D-C294-45EF-8487-827BCC263856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7023270" y="5151187"/>
                  <a:ext cx="92520" cy="28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E1DE6BEB-D1F5-4BF2-98EF-79F91AB8FA99}"/>
                    </a:ext>
                  </a:extLst>
                </p14:cNvPr>
                <p14:cNvContentPartPr/>
                <p14:nvPr/>
              </p14:nvContentPartPr>
              <p14:xfrm>
                <a:off x="7106070" y="5213827"/>
                <a:ext cx="155520" cy="15948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E1DE6BEB-D1F5-4BF2-98EF-79F91AB8FA99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7070430" y="5177827"/>
                  <a:ext cx="22716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F45BF737-0704-4579-B195-8CE2A46EB51C}"/>
                    </a:ext>
                  </a:extLst>
                </p14:cNvPr>
                <p14:cNvContentPartPr/>
                <p14:nvPr/>
              </p14:nvContentPartPr>
              <p14:xfrm>
                <a:off x="7201830" y="5108707"/>
                <a:ext cx="88920" cy="1116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F45BF737-0704-4579-B195-8CE2A46EB51C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7166190" y="5072707"/>
                  <a:ext cx="16056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0DF57195-C2F7-443A-B3E8-5E78916A42CC}"/>
                    </a:ext>
                  </a:extLst>
                </p14:cNvPr>
                <p14:cNvContentPartPr/>
                <p14:nvPr/>
              </p14:nvContentPartPr>
              <p14:xfrm>
                <a:off x="7356990" y="4972267"/>
                <a:ext cx="73440" cy="18900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0DF57195-C2F7-443A-B3E8-5E78916A42CC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7321350" y="4936627"/>
                  <a:ext cx="145080" cy="26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263F2B5E-538E-4F1B-9656-D405A1321FB0}"/>
                    </a:ext>
                  </a:extLst>
                </p14:cNvPr>
                <p14:cNvContentPartPr/>
                <p14:nvPr/>
              </p14:nvContentPartPr>
              <p14:xfrm>
                <a:off x="7517910" y="4952107"/>
                <a:ext cx="59760" cy="6840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263F2B5E-538E-4F1B-9656-D405A1321FB0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7481910" y="4916467"/>
                  <a:ext cx="13140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82EDF7BF-1BD2-4C2F-8A9E-0F19DFE9F355}"/>
                    </a:ext>
                  </a:extLst>
                </p14:cNvPr>
                <p14:cNvContentPartPr/>
                <p14:nvPr/>
              </p14:nvContentPartPr>
              <p14:xfrm>
                <a:off x="7577670" y="4997467"/>
                <a:ext cx="9360" cy="10728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82EDF7BF-1BD2-4C2F-8A9E-0F19DFE9F355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7542030" y="4961827"/>
                  <a:ext cx="8100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707A117A-9222-47CA-8241-ED667F1730D7}"/>
                    </a:ext>
                  </a:extLst>
                </p14:cNvPr>
                <p14:cNvContentPartPr/>
                <p14:nvPr/>
              </p14:nvContentPartPr>
              <p14:xfrm>
                <a:off x="6802950" y="5248747"/>
                <a:ext cx="41760" cy="3312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707A117A-9222-47CA-8241-ED667F1730D7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6766950" y="5213107"/>
                  <a:ext cx="113400" cy="10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D0360DF1-E709-4412-AFAB-19C9AFD4ECD9}"/>
                    </a:ext>
                  </a:extLst>
                </p14:cNvPr>
                <p14:cNvContentPartPr/>
                <p14:nvPr/>
              </p14:nvContentPartPr>
              <p14:xfrm>
                <a:off x="6882510" y="5216707"/>
                <a:ext cx="71280" cy="10080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D0360DF1-E709-4412-AFAB-19C9AFD4ECD9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6846870" y="5180707"/>
                  <a:ext cx="14292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B33E8CD0-7E3D-4BED-A797-F2CB133DDFD2}"/>
                    </a:ext>
                  </a:extLst>
                </p14:cNvPr>
                <p14:cNvContentPartPr/>
                <p14:nvPr/>
              </p14:nvContentPartPr>
              <p14:xfrm>
                <a:off x="7767750" y="5040307"/>
                <a:ext cx="134280" cy="26964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B33E8CD0-7E3D-4BED-A797-F2CB133DDFD2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7732110" y="5004667"/>
                  <a:ext cx="205920" cy="34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CC62C40D-0DDD-4326-AE91-E98302188954}"/>
                    </a:ext>
                  </a:extLst>
                </p14:cNvPr>
                <p14:cNvContentPartPr/>
                <p14:nvPr/>
              </p14:nvContentPartPr>
              <p14:xfrm>
                <a:off x="8046750" y="5176387"/>
                <a:ext cx="20520" cy="1260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CC62C40D-0DDD-4326-AE91-E98302188954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8011110" y="5140387"/>
                  <a:ext cx="9216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E0039006-4142-4794-A592-4BEB7D97D4EA}"/>
                    </a:ext>
                  </a:extLst>
                </p14:cNvPr>
                <p14:cNvContentPartPr/>
                <p14:nvPr/>
              </p14:nvContentPartPr>
              <p14:xfrm>
                <a:off x="8116230" y="5127427"/>
                <a:ext cx="101520" cy="14472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E0039006-4142-4794-A592-4BEB7D97D4EA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8080590" y="5091427"/>
                  <a:ext cx="173160" cy="21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79E4604B-C13E-4C11-8D2E-DF4582849966}"/>
                    </a:ext>
                  </a:extLst>
                </p14:cNvPr>
                <p14:cNvContentPartPr/>
                <p14:nvPr/>
              </p14:nvContentPartPr>
              <p14:xfrm>
                <a:off x="8148990" y="5065147"/>
                <a:ext cx="91080" cy="4320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79E4604B-C13E-4C11-8D2E-DF4582849966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8112990" y="5029147"/>
                  <a:ext cx="162720" cy="1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4BF541E4-C789-480C-AA91-5BE3BEC17ADE}"/>
                    </a:ext>
                  </a:extLst>
                </p14:cNvPr>
                <p14:cNvContentPartPr/>
                <p14:nvPr/>
              </p14:nvContentPartPr>
              <p14:xfrm>
                <a:off x="6154950" y="5839507"/>
                <a:ext cx="171360" cy="25524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4BF541E4-C789-480C-AA91-5BE3BEC17ADE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6119310" y="5803867"/>
                  <a:ext cx="243000" cy="32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8646D249-2B18-4008-AB40-4EAC5E966995}"/>
                    </a:ext>
                  </a:extLst>
                </p14:cNvPr>
                <p14:cNvContentPartPr/>
                <p14:nvPr/>
              </p14:nvContentPartPr>
              <p14:xfrm>
                <a:off x="6453390" y="5970187"/>
                <a:ext cx="14400" cy="9540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8646D249-2B18-4008-AB40-4EAC5E966995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6417390" y="5934547"/>
                  <a:ext cx="8604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923144C3-1FA8-451B-A0B7-386C1E2F242A}"/>
                    </a:ext>
                  </a:extLst>
                </p14:cNvPr>
                <p14:cNvContentPartPr/>
                <p14:nvPr/>
              </p14:nvContentPartPr>
              <p14:xfrm>
                <a:off x="6438270" y="5925187"/>
                <a:ext cx="118800" cy="11448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923144C3-1FA8-451B-A0B7-386C1E2F242A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6402630" y="5889187"/>
                  <a:ext cx="19044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6BE446BF-4C1B-4051-8920-6D881835EF90}"/>
                    </a:ext>
                  </a:extLst>
                </p14:cNvPr>
                <p14:cNvContentPartPr/>
                <p14:nvPr/>
              </p14:nvContentPartPr>
              <p14:xfrm>
                <a:off x="6622590" y="5740147"/>
                <a:ext cx="110880" cy="15804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6BE446BF-4C1B-4051-8920-6D881835EF90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6586590" y="5704147"/>
                  <a:ext cx="182520" cy="22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1A7D2126-D29E-4A2A-B064-BAFE8313AE85}"/>
                    </a:ext>
                  </a:extLst>
                </p14:cNvPr>
                <p14:cNvContentPartPr/>
                <p14:nvPr/>
              </p14:nvContentPartPr>
              <p14:xfrm>
                <a:off x="6834270" y="5721787"/>
                <a:ext cx="174960" cy="42444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1A7D2126-D29E-4A2A-B064-BAFE8313AE85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6798630" y="5686147"/>
                  <a:ext cx="246600" cy="49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B6B1E90D-108D-4828-9AAB-5F7FD5918B96}"/>
                    </a:ext>
                  </a:extLst>
                </p14:cNvPr>
                <p14:cNvContentPartPr/>
                <p14:nvPr/>
              </p14:nvContentPartPr>
              <p14:xfrm>
                <a:off x="7088430" y="5796307"/>
                <a:ext cx="20520" cy="19296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B6B1E90D-108D-4828-9AAB-5F7FD5918B96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7052790" y="5760667"/>
                  <a:ext cx="92160" cy="26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1761C117-4BDD-452F-B621-E7E8B2EC1903}"/>
                    </a:ext>
                  </a:extLst>
                </p14:cNvPr>
                <p14:cNvContentPartPr/>
                <p14:nvPr/>
              </p14:nvContentPartPr>
              <p14:xfrm>
                <a:off x="7239990" y="5946787"/>
                <a:ext cx="360" cy="180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1761C117-4BDD-452F-B621-E7E8B2EC1903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7203990" y="5910787"/>
                  <a:ext cx="7200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9B584E01-6629-4E15-9501-55A7E01CF649}"/>
                    </a:ext>
                  </a:extLst>
                </p14:cNvPr>
                <p14:cNvContentPartPr/>
                <p14:nvPr/>
              </p14:nvContentPartPr>
              <p14:xfrm>
                <a:off x="7327830" y="5813587"/>
                <a:ext cx="112320" cy="12240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9B584E01-6629-4E15-9501-55A7E01CF649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7292190" y="5777947"/>
                  <a:ext cx="18396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E96F37F5-04FA-4DF8-8D28-CCDFC17F1EEF}"/>
                    </a:ext>
                  </a:extLst>
                </p14:cNvPr>
                <p14:cNvContentPartPr/>
                <p14:nvPr/>
              </p14:nvContentPartPr>
              <p14:xfrm>
                <a:off x="7572630" y="5768947"/>
                <a:ext cx="108720" cy="16236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E96F37F5-04FA-4DF8-8D28-CCDFC17F1EEF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7536630" y="5732947"/>
                  <a:ext cx="18036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9F92423F-B27F-45C5-B902-499B6BF15E95}"/>
                    </a:ext>
                  </a:extLst>
                </p14:cNvPr>
                <p14:cNvContentPartPr/>
                <p14:nvPr/>
              </p14:nvContentPartPr>
              <p14:xfrm>
                <a:off x="7785030" y="5694067"/>
                <a:ext cx="115200" cy="8424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9F92423F-B27F-45C5-B902-499B6BF15E95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7749390" y="5658067"/>
                  <a:ext cx="18684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0289A758-30C2-448B-904B-12ADF07E6892}"/>
                    </a:ext>
                  </a:extLst>
                </p14:cNvPr>
                <p14:cNvContentPartPr/>
                <p14:nvPr/>
              </p14:nvContentPartPr>
              <p14:xfrm>
                <a:off x="7819950" y="5815027"/>
                <a:ext cx="103680" cy="11592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0289A758-30C2-448B-904B-12ADF07E6892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7783950" y="5779387"/>
                  <a:ext cx="17532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C56B3A1F-5E49-4A2A-8560-DA944A61DDF4}"/>
                    </a:ext>
                  </a:extLst>
                </p14:cNvPr>
                <p14:cNvContentPartPr/>
                <p14:nvPr/>
              </p14:nvContentPartPr>
              <p14:xfrm>
                <a:off x="8075190" y="5799907"/>
                <a:ext cx="108360" cy="6804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C56B3A1F-5E49-4A2A-8560-DA944A61DDF4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8039190" y="5763907"/>
                  <a:ext cx="18000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E9B3F4B5-FBF0-405B-9753-ABB58195A7C5}"/>
                    </a:ext>
                  </a:extLst>
                </p14:cNvPr>
                <p14:cNvContentPartPr/>
                <p14:nvPr/>
              </p14:nvContentPartPr>
              <p14:xfrm>
                <a:off x="8087790" y="5762827"/>
                <a:ext cx="81720" cy="12996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E9B3F4B5-FBF0-405B-9753-ABB58195A7C5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8051790" y="5727187"/>
                  <a:ext cx="15336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C48A4B47-3938-4B64-BCB9-C255C019EC2A}"/>
                    </a:ext>
                  </a:extLst>
                </p14:cNvPr>
                <p14:cNvContentPartPr/>
                <p14:nvPr/>
              </p14:nvContentPartPr>
              <p14:xfrm>
                <a:off x="8296950" y="5677507"/>
                <a:ext cx="14400" cy="18036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C48A4B47-3938-4B64-BCB9-C255C019EC2A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8261310" y="5641867"/>
                  <a:ext cx="86040" cy="25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7A9ABC78-A351-469A-9F4F-337F95B9498F}"/>
                    </a:ext>
                  </a:extLst>
                </p14:cNvPr>
                <p14:cNvContentPartPr/>
                <p14:nvPr/>
              </p14:nvContentPartPr>
              <p14:xfrm>
                <a:off x="8373990" y="5682907"/>
                <a:ext cx="99720" cy="13068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7A9ABC78-A351-469A-9F4F-337F95B9498F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8338350" y="5647267"/>
                  <a:ext cx="17136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0F5C9C47-DE1A-43E2-A120-C9BA80595F8A}"/>
                    </a:ext>
                  </a:extLst>
                </p14:cNvPr>
                <p14:cNvContentPartPr/>
                <p14:nvPr/>
              </p14:nvContentPartPr>
              <p14:xfrm>
                <a:off x="8522670" y="5478067"/>
                <a:ext cx="2520" cy="9252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0F5C9C47-DE1A-43E2-A120-C9BA80595F8A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8486670" y="5442427"/>
                  <a:ext cx="7416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451E0340-B96D-4613-80B1-AE29FC8D6B59}"/>
                    </a:ext>
                  </a:extLst>
                </p14:cNvPr>
                <p14:cNvContentPartPr/>
                <p14:nvPr/>
              </p14:nvContentPartPr>
              <p14:xfrm>
                <a:off x="8617350" y="5468347"/>
                <a:ext cx="101160" cy="9756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451E0340-B96D-4613-80B1-AE29FC8D6B59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8581350" y="5432347"/>
                  <a:ext cx="17280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A0797A49-A904-4131-AD68-4EDFC5258F89}"/>
                    </a:ext>
                  </a:extLst>
                </p14:cNvPr>
                <p14:cNvContentPartPr/>
                <p14:nvPr/>
              </p14:nvContentPartPr>
              <p14:xfrm>
                <a:off x="8823990" y="5643667"/>
                <a:ext cx="90360" cy="15768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A0797A49-A904-4131-AD68-4EDFC5258F89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8787990" y="5607667"/>
                  <a:ext cx="16200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BB0D61E7-B934-4352-950F-4D6E567ABF46}"/>
                    </a:ext>
                  </a:extLst>
                </p14:cNvPr>
                <p14:cNvContentPartPr/>
                <p14:nvPr/>
              </p14:nvContentPartPr>
              <p14:xfrm>
                <a:off x="8960790" y="5538187"/>
                <a:ext cx="54000" cy="180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BB0D61E7-B934-4352-950F-4D6E567ABF46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8925150" y="5502187"/>
                  <a:ext cx="12564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02BEF19D-E5E4-4C6B-8B86-646B8012C4F2}"/>
                    </a:ext>
                  </a:extLst>
                </p14:cNvPr>
                <p14:cNvContentPartPr/>
                <p14:nvPr/>
              </p14:nvContentPartPr>
              <p14:xfrm>
                <a:off x="9126390" y="5493187"/>
                <a:ext cx="8640" cy="9504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02BEF19D-E5E4-4C6B-8B86-646B8012C4F2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9090750" y="5457187"/>
                  <a:ext cx="8028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B0E320DF-C8DC-4DEA-AED9-CB0D3E600CFD}"/>
                    </a:ext>
                  </a:extLst>
                </p14:cNvPr>
                <p14:cNvContentPartPr/>
                <p14:nvPr/>
              </p14:nvContentPartPr>
              <p14:xfrm>
                <a:off x="9196590" y="5437387"/>
                <a:ext cx="109440" cy="44712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B0E320DF-C8DC-4DEA-AED9-CB0D3E600CFD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9160590" y="5401387"/>
                  <a:ext cx="181080" cy="51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8A07A798-5D08-4A8C-82DE-BBF4F23AADF5}"/>
                    </a:ext>
                  </a:extLst>
                </p14:cNvPr>
                <p14:cNvContentPartPr/>
                <p14:nvPr/>
              </p14:nvContentPartPr>
              <p14:xfrm>
                <a:off x="8230350" y="5258827"/>
                <a:ext cx="1213560" cy="17064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8A07A798-5D08-4A8C-82DE-BBF4F23AADF5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8194350" y="5223187"/>
                  <a:ext cx="128520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00C0A559-83EE-4145-9457-DE363555AD5E}"/>
                    </a:ext>
                  </a:extLst>
                </p14:cNvPr>
                <p14:cNvContentPartPr/>
                <p14:nvPr/>
              </p14:nvContentPartPr>
              <p14:xfrm>
                <a:off x="9584310" y="5215267"/>
                <a:ext cx="192960" cy="504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00C0A559-83EE-4145-9457-DE363555AD5E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9548310" y="5179267"/>
                  <a:ext cx="264600" cy="7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298BEC35-641F-4E2C-83BB-8E08ACD5B90A}"/>
                    </a:ext>
                  </a:extLst>
                </p14:cNvPr>
                <p14:cNvContentPartPr/>
                <p14:nvPr/>
              </p14:nvContentPartPr>
              <p14:xfrm>
                <a:off x="9606630" y="5304547"/>
                <a:ext cx="170280" cy="360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298BEC35-641F-4E2C-83BB-8E08ACD5B90A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9570990" y="5268547"/>
                  <a:ext cx="241920" cy="7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0F23BDBE-F7F5-40E8-BA9A-D160BE9CAA49}"/>
                    </a:ext>
                  </a:extLst>
                </p14:cNvPr>
                <p14:cNvContentPartPr/>
                <p14:nvPr/>
              </p14:nvContentPartPr>
              <p14:xfrm>
                <a:off x="7999950" y="6443587"/>
                <a:ext cx="165600" cy="1116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0F23BDBE-F7F5-40E8-BA9A-D160BE9CAA49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7963950" y="6407587"/>
                  <a:ext cx="23724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14A2541C-8E8F-4174-B879-539941D0AAD0}"/>
                    </a:ext>
                  </a:extLst>
                </p14:cNvPr>
                <p14:cNvContentPartPr/>
                <p14:nvPr/>
              </p14:nvContentPartPr>
              <p14:xfrm>
                <a:off x="7995990" y="6521707"/>
                <a:ext cx="179280" cy="1296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14A2541C-8E8F-4174-B879-539941D0AAD0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7960350" y="6486067"/>
                  <a:ext cx="25092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93DB86D3-2272-4A8F-9698-94F9A40652BD}"/>
                    </a:ext>
                  </a:extLst>
                </p14:cNvPr>
                <p14:cNvContentPartPr/>
                <p14:nvPr/>
              </p14:nvContentPartPr>
              <p14:xfrm>
                <a:off x="8313870" y="6265387"/>
                <a:ext cx="149760" cy="22932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93DB86D3-2272-4A8F-9698-94F9A40652BD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8277870" y="6229747"/>
                  <a:ext cx="221400" cy="30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D5C37D82-E4ED-46C6-A1EC-5490D4BB744A}"/>
                    </a:ext>
                  </a:extLst>
                </p14:cNvPr>
                <p14:cNvContentPartPr/>
                <p14:nvPr/>
              </p14:nvContentPartPr>
              <p14:xfrm>
                <a:off x="8342670" y="6365467"/>
                <a:ext cx="115920" cy="1260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D5C37D82-E4ED-46C6-A1EC-5490D4BB744A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8307030" y="6329827"/>
                  <a:ext cx="18756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B7158817-61F7-4BBC-BD51-0EAB37B0D2AE}"/>
                    </a:ext>
                  </a:extLst>
                </p14:cNvPr>
                <p14:cNvContentPartPr/>
                <p14:nvPr/>
              </p14:nvContentPartPr>
              <p14:xfrm>
                <a:off x="8537430" y="6452587"/>
                <a:ext cx="12240" cy="792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B7158817-61F7-4BBC-BD51-0EAB37B0D2AE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8501430" y="6416947"/>
                  <a:ext cx="8388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14F075E4-FFB8-4C21-9CAE-FE647FD6ADF8}"/>
                    </a:ext>
                  </a:extLst>
                </p14:cNvPr>
                <p14:cNvContentPartPr/>
                <p14:nvPr/>
              </p14:nvContentPartPr>
              <p14:xfrm>
                <a:off x="8599350" y="6231547"/>
                <a:ext cx="188640" cy="9180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14F075E4-FFB8-4C21-9CAE-FE647FD6ADF8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8563350" y="6195907"/>
                  <a:ext cx="26028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C27A8F90-BEAA-4E67-A3EC-C707B8A47B4C}"/>
                    </a:ext>
                  </a:extLst>
                </p14:cNvPr>
                <p14:cNvContentPartPr/>
                <p14:nvPr/>
              </p14:nvContentPartPr>
              <p14:xfrm>
                <a:off x="8656590" y="6355747"/>
                <a:ext cx="155520" cy="12600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C27A8F90-BEAA-4E67-A3EC-C707B8A47B4C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8620950" y="6319747"/>
                  <a:ext cx="22716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B743D8A7-46E4-47D0-A7D0-8B2FAB077B99}"/>
                    </a:ext>
                  </a:extLst>
                </p14:cNvPr>
                <p14:cNvContentPartPr/>
                <p14:nvPr/>
              </p14:nvContentPartPr>
              <p14:xfrm>
                <a:off x="8950350" y="6253507"/>
                <a:ext cx="108360" cy="18900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B743D8A7-46E4-47D0-A7D0-8B2FAB077B99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8914710" y="6217507"/>
                  <a:ext cx="180000" cy="26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AF1A881B-83B8-415E-8BD2-6D43373B8937}"/>
                    </a:ext>
                  </a:extLst>
                </p14:cNvPr>
                <p14:cNvContentPartPr/>
                <p14:nvPr/>
              </p14:nvContentPartPr>
              <p14:xfrm>
                <a:off x="8978790" y="6178987"/>
                <a:ext cx="138240" cy="1188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AF1A881B-83B8-415E-8BD2-6D43373B8937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8943150" y="6142987"/>
                  <a:ext cx="209880" cy="8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D628BB4B-C5EC-4496-9F4C-76237400B4F3}"/>
                    </a:ext>
                  </a:extLst>
                </p14:cNvPr>
                <p14:cNvContentPartPr/>
                <p14:nvPr/>
              </p14:nvContentPartPr>
              <p14:xfrm>
                <a:off x="9199470" y="6192307"/>
                <a:ext cx="77040" cy="26244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D628BB4B-C5EC-4496-9F4C-76237400B4F3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9163830" y="6156307"/>
                  <a:ext cx="148680" cy="33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80EF4126-9A13-4203-B62A-912651F30444}"/>
                    </a:ext>
                  </a:extLst>
                </p14:cNvPr>
                <p14:cNvContentPartPr/>
                <p14:nvPr/>
              </p14:nvContentPartPr>
              <p14:xfrm>
                <a:off x="9167430" y="6284827"/>
                <a:ext cx="127800" cy="3060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80EF4126-9A13-4203-B62A-912651F30444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9131790" y="6249187"/>
                  <a:ext cx="19944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4E53ADD0-A703-47F9-B94A-CD2C5122C51C}"/>
                    </a:ext>
                  </a:extLst>
                </p14:cNvPr>
                <p14:cNvContentPartPr/>
                <p14:nvPr/>
              </p14:nvContentPartPr>
              <p14:xfrm>
                <a:off x="9363630" y="6202387"/>
                <a:ext cx="147960" cy="20052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4E53ADD0-A703-47F9-B94A-CD2C5122C51C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9327630" y="6166747"/>
                  <a:ext cx="219600" cy="27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BAD09F06-2D03-4FC8-A84C-D9DF9A45DEBA}"/>
                    </a:ext>
                  </a:extLst>
                </p14:cNvPr>
                <p14:cNvContentPartPr/>
                <p14:nvPr/>
              </p14:nvContentPartPr>
              <p14:xfrm>
                <a:off x="9163830" y="6193747"/>
                <a:ext cx="55440" cy="1440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BAD09F06-2D03-4FC8-A84C-D9DF9A45DEBA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9127830" y="6157747"/>
                  <a:ext cx="12708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F5EE1358-2E7C-41FE-9828-591693CD38D1}"/>
                    </a:ext>
                  </a:extLst>
                </p14:cNvPr>
                <p14:cNvContentPartPr/>
                <p14:nvPr/>
              </p14:nvContentPartPr>
              <p14:xfrm>
                <a:off x="9591870" y="6304987"/>
                <a:ext cx="102240" cy="7920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F5EE1358-2E7C-41FE-9828-591693CD38D1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9555870" y="6269347"/>
                  <a:ext cx="17388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51422B19-4740-45D5-9705-32BE31DF05D8}"/>
                    </a:ext>
                  </a:extLst>
                </p14:cNvPr>
                <p14:cNvContentPartPr/>
                <p14:nvPr/>
              </p14:nvContentPartPr>
              <p14:xfrm>
                <a:off x="9591150" y="6276907"/>
                <a:ext cx="98640" cy="11844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51422B19-4740-45D5-9705-32BE31DF05D8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9555150" y="6240907"/>
                  <a:ext cx="17028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C94C4C9D-2D63-4E54-AF6F-FA35CD444198}"/>
                    </a:ext>
                  </a:extLst>
                </p14:cNvPr>
                <p14:cNvContentPartPr/>
                <p14:nvPr/>
              </p14:nvContentPartPr>
              <p14:xfrm>
                <a:off x="9814710" y="6145507"/>
                <a:ext cx="38520" cy="23292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C94C4C9D-2D63-4E54-AF6F-FA35CD444198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9779070" y="6109507"/>
                  <a:ext cx="110160" cy="30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6C28D672-ED8F-40F2-968B-15A7DE054B53}"/>
                    </a:ext>
                  </a:extLst>
                </p14:cNvPr>
                <p14:cNvContentPartPr/>
                <p14:nvPr/>
              </p14:nvContentPartPr>
              <p14:xfrm>
                <a:off x="9925230" y="6155947"/>
                <a:ext cx="134640" cy="23400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6C28D672-ED8F-40F2-968B-15A7DE054B53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9889590" y="6119947"/>
                  <a:ext cx="206280" cy="30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FEB11A25-6BC2-4BDA-B943-67DBA550C93A}"/>
                    </a:ext>
                  </a:extLst>
                </p14:cNvPr>
                <p14:cNvContentPartPr/>
                <p14:nvPr/>
              </p14:nvContentPartPr>
              <p14:xfrm>
                <a:off x="10001190" y="6019867"/>
                <a:ext cx="86760" cy="1116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FEB11A25-6BC2-4BDA-B943-67DBA550C93A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9965190" y="5984227"/>
                  <a:ext cx="15840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479A1B0C-D823-4409-91D1-4D3A80195D72}"/>
                    </a:ext>
                  </a:extLst>
                </p14:cNvPr>
                <p14:cNvContentPartPr/>
                <p14:nvPr/>
              </p14:nvContentPartPr>
              <p14:xfrm>
                <a:off x="10121790" y="5903947"/>
                <a:ext cx="87840" cy="11376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479A1B0C-D823-4409-91D1-4D3A80195D72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10085790" y="5867947"/>
                  <a:ext cx="15948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6F59B6C1-33EA-4774-AC28-0168628D0FF6}"/>
                    </a:ext>
                  </a:extLst>
                </p14:cNvPr>
                <p14:cNvContentPartPr/>
                <p14:nvPr/>
              </p14:nvContentPartPr>
              <p14:xfrm>
                <a:off x="10198110" y="5962267"/>
                <a:ext cx="3960" cy="9144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6F59B6C1-33EA-4774-AC28-0168628D0FF6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10162110" y="5926267"/>
                  <a:ext cx="7560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7533F6D1-A5E8-4411-90B4-8D6C24B7E61B}"/>
                    </a:ext>
                  </a:extLst>
                </p14:cNvPr>
                <p14:cNvContentPartPr/>
                <p14:nvPr/>
              </p14:nvContentPartPr>
              <p14:xfrm>
                <a:off x="10288830" y="5850307"/>
                <a:ext cx="165960" cy="19296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7533F6D1-A5E8-4411-90B4-8D6C24B7E61B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10253190" y="5814307"/>
                  <a:ext cx="237600" cy="26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8E6850A9-1247-4196-9811-DF983E4D9E88}"/>
                    </a:ext>
                  </a:extLst>
                </p14:cNvPr>
                <p14:cNvContentPartPr/>
                <p14:nvPr/>
              </p14:nvContentPartPr>
              <p14:xfrm>
                <a:off x="10362630" y="6260347"/>
                <a:ext cx="12960" cy="19404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8E6850A9-1247-4196-9811-DF983E4D9E88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10326990" y="6224347"/>
                  <a:ext cx="84600" cy="26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4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F14F3E5E-538F-491D-90AD-026861410238}"/>
                    </a:ext>
                  </a:extLst>
                </p14:cNvPr>
                <p14:cNvContentPartPr/>
                <p14:nvPr/>
              </p14:nvContentPartPr>
              <p14:xfrm>
                <a:off x="10361190" y="6295627"/>
                <a:ext cx="176400" cy="18288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F14F3E5E-538F-491D-90AD-026861410238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10325550" y="6259987"/>
                  <a:ext cx="248040" cy="25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A5F6FF13-1143-4E73-A28B-70987B0C77AE}"/>
                    </a:ext>
                  </a:extLst>
                </p14:cNvPr>
                <p14:cNvContentPartPr/>
                <p14:nvPr/>
              </p14:nvContentPartPr>
              <p14:xfrm>
                <a:off x="10347870" y="6159547"/>
                <a:ext cx="24840" cy="35676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A5F6FF13-1143-4E73-A28B-70987B0C77AE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10311870" y="6123547"/>
                  <a:ext cx="96480" cy="42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8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9BB3FAF8-D8F3-43A4-B868-15D2073605A2}"/>
                    </a:ext>
                  </a:extLst>
                </p14:cNvPr>
                <p14:cNvContentPartPr/>
                <p14:nvPr/>
              </p14:nvContentPartPr>
              <p14:xfrm>
                <a:off x="10402950" y="6394987"/>
                <a:ext cx="71280" cy="9180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9BB3FAF8-D8F3-43A4-B868-15D2073605A2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10367310" y="6359347"/>
                  <a:ext cx="14292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0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076007F6-D69C-40AD-84DE-34C89A17EC2B}"/>
                    </a:ext>
                  </a:extLst>
                </p14:cNvPr>
                <p14:cNvContentPartPr/>
                <p14:nvPr/>
              </p14:nvContentPartPr>
              <p14:xfrm>
                <a:off x="10510590" y="6441427"/>
                <a:ext cx="97560" cy="26172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076007F6-D69C-40AD-84DE-34C89A17EC2B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10474590" y="6405427"/>
                  <a:ext cx="169200" cy="33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B25BA464-E48B-476A-A0BE-B2FE7F32A9EA}"/>
                    </a:ext>
                  </a:extLst>
                </p14:cNvPr>
                <p14:cNvContentPartPr/>
                <p14:nvPr/>
              </p14:nvContentPartPr>
              <p14:xfrm>
                <a:off x="10803630" y="6368707"/>
                <a:ext cx="171360" cy="13392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B25BA464-E48B-476A-A0BE-B2FE7F32A9EA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10767990" y="6333067"/>
                  <a:ext cx="243000" cy="20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A72242A7-5E5D-4E5B-BBEF-C4C1FB84E245}"/>
                    </a:ext>
                  </a:extLst>
                </p14:cNvPr>
                <p14:cNvContentPartPr/>
                <p14:nvPr/>
              </p14:nvContentPartPr>
              <p14:xfrm>
                <a:off x="11093790" y="6205627"/>
                <a:ext cx="90360" cy="14652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A72242A7-5E5D-4E5B-BBEF-C4C1FB84E245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11058150" y="6169987"/>
                  <a:ext cx="162000" cy="218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3" name="Group 302">
            <a:extLst>
              <a:ext uri="{FF2B5EF4-FFF2-40B4-BE49-F238E27FC236}">
                <a16:creationId xmlns:a16="http://schemas.microsoft.com/office/drawing/2014/main" id="{19DBA517-8B43-4AAE-B6E6-6B2428D365E6}"/>
              </a:ext>
            </a:extLst>
          </p:cNvPr>
          <p:cNvGrpSpPr/>
          <p:nvPr/>
        </p:nvGrpSpPr>
        <p:grpSpPr>
          <a:xfrm>
            <a:off x="336630" y="6209227"/>
            <a:ext cx="2544480" cy="608040"/>
            <a:chOff x="336630" y="6209227"/>
            <a:chExt cx="2544480" cy="608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FDD2157A-A255-4A04-BCC6-9816DF2B73D5}"/>
                    </a:ext>
                  </a:extLst>
                </p14:cNvPr>
                <p14:cNvContentPartPr/>
                <p14:nvPr/>
              </p14:nvContentPartPr>
              <p14:xfrm>
                <a:off x="336630" y="6469867"/>
                <a:ext cx="100800" cy="21204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FDD2157A-A255-4A04-BCC6-9816DF2B73D5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300990" y="6433867"/>
                  <a:ext cx="172440" cy="28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8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E4A25FF1-81D8-40B4-BF4C-69FAE47D081E}"/>
                    </a:ext>
                  </a:extLst>
                </p14:cNvPr>
                <p14:cNvContentPartPr/>
                <p14:nvPr/>
              </p14:nvContentPartPr>
              <p14:xfrm>
                <a:off x="705630" y="6429187"/>
                <a:ext cx="172800" cy="20376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E4A25FF1-81D8-40B4-BF4C-69FAE47D081E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669990" y="6393547"/>
                  <a:ext cx="244440" cy="27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9C05A294-0B67-4DC7-AA47-AB468ADC7377}"/>
                    </a:ext>
                  </a:extLst>
                </p14:cNvPr>
                <p14:cNvContentPartPr/>
                <p14:nvPr/>
              </p14:nvContentPartPr>
              <p14:xfrm>
                <a:off x="1049430" y="6488227"/>
                <a:ext cx="130320" cy="2664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9C05A294-0B67-4DC7-AA47-AB468ADC7377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1013790" y="6452587"/>
                  <a:ext cx="201960" cy="9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2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23BF3452-C7B0-4A6F-AF61-1E55730D9DBC}"/>
                    </a:ext>
                  </a:extLst>
                </p14:cNvPr>
                <p14:cNvContentPartPr/>
                <p14:nvPr/>
              </p14:nvContentPartPr>
              <p14:xfrm>
                <a:off x="1050150" y="6571387"/>
                <a:ext cx="145800" cy="1512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23BF3452-C7B0-4A6F-AF61-1E55730D9DBC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1014510" y="6535747"/>
                  <a:ext cx="217440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4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C6B0936E-77A2-4A77-A82A-B44E6D983C11}"/>
                    </a:ext>
                  </a:extLst>
                </p14:cNvPr>
                <p14:cNvContentPartPr/>
                <p14:nvPr/>
              </p14:nvContentPartPr>
              <p14:xfrm>
                <a:off x="1339590" y="6408667"/>
                <a:ext cx="86040" cy="21564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C6B0936E-77A2-4A77-A82A-B44E6D983C11}"/>
                    </a:ext>
                  </a:extLst>
                </p:cNvPr>
                <p:cNvPicPr/>
                <p:nvPr/>
              </p:nvPicPr>
              <p:blipFill>
                <a:blip r:embed="rId475"/>
                <a:stretch>
                  <a:fillRect/>
                </a:stretch>
              </p:blipFill>
              <p:spPr>
                <a:xfrm>
                  <a:off x="1303950" y="6372667"/>
                  <a:ext cx="15768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6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03956CDF-781C-4647-9273-CFA811EA293D}"/>
                    </a:ext>
                  </a:extLst>
                </p14:cNvPr>
                <p14:cNvContentPartPr/>
                <p14:nvPr/>
              </p14:nvContentPartPr>
              <p14:xfrm>
                <a:off x="1661070" y="6407227"/>
                <a:ext cx="36000" cy="20628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03956CDF-781C-4647-9273-CFA811EA293D}"/>
                    </a:ext>
                  </a:extLst>
                </p:cNvPr>
                <p:cNvPicPr/>
                <p:nvPr/>
              </p:nvPicPr>
              <p:blipFill>
                <a:blip r:embed="rId477"/>
                <a:stretch>
                  <a:fillRect/>
                </a:stretch>
              </p:blipFill>
              <p:spPr>
                <a:xfrm>
                  <a:off x="1625070" y="6371227"/>
                  <a:ext cx="107640" cy="27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8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95A5FC23-0EEE-43ED-BEF5-672C4673CDDE}"/>
                    </a:ext>
                  </a:extLst>
                </p14:cNvPr>
                <p14:cNvContentPartPr/>
                <p14:nvPr/>
              </p14:nvContentPartPr>
              <p14:xfrm>
                <a:off x="1654950" y="6474907"/>
                <a:ext cx="144360" cy="15948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95A5FC23-0EEE-43ED-BEF5-672C4673CDDE}"/>
                    </a:ext>
                  </a:extLst>
                </p:cNvPr>
                <p:cNvPicPr/>
                <p:nvPr/>
              </p:nvPicPr>
              <p:blipFill>
                <a:blip r:embed="rId479"/>
                <a:stretch>
                  <a:fillRect/>
                </a:stretch>
              </p:blipFill>
              <p:spPr>
                <a:xfrm>
                  <a:off x="1619310" y="6438907"/>
                  <a:ext cx="21600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0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B131D9E8-3A6F-457B-A2C4-35ACF43B5786}"/>
                    </a:ext>
                  </a:extLst>
                </p14:cNvPr>
                <p14:cNvContentPartPr/>
                <p14:nvPr/>
              </p14:nvContentPartPr>
              <p14:xfrm>
                <a:off x="1827390" y="6559507"/>
                <a:ext cx="91080" cy="4536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B131D9E8-3A6F-457B-A2C4-35ACF43B5786}"/>
                    </a:ext>
                  </a:extLst>
                </p:cNvPr>
                <p:cNvPicPr/>
                <p:nvPr/>
              </p:nvPicPr>
              <p:blipFill>
                <a:blip r:embed="rId481"/>
                <a:stretch>
                  <a:fillRect/>
                </a:stretch>
              </p:blipFill>
              <p:spPr>
                <a:xfrm>
                  <a:off x="1791390" y="6523507"/>
                  <a:ext cx="16272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2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62A13520-FB4B-40C9-8F18-A12188D935EC}"/>
                    </a:ext>
                  </a:extLst>
                </p14:cNvPr>
                <p14:cNvContentPartPr/>
                <p14:nvPr/>
              </p14:nvContentPartPr>
              <p14:xfrm>
                <a:off x="1896510" y="6580747"/>
                <a:ext cx="72000" cy="23652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62A13520-FB4B-40C9-8F18-A12188D935EC}"/>
                    </a:ext>
                  </a:extLst>
                </p:cNvPr>
                <p:cNvPicPr/>
                <p:nvPr/>
              </p:nvPicPr>
              <p:blipFill>
                <a:blip r:embed="rId483"/>
                <a:stretch>
                  <a:fillRect/>
                </a:stretch>
              </p:blipFill>
              <p:spPr>
                <a:xfrm>
                  <a:off x="1860870" y="6545107"/>
                  <a:ext cx="143640" cy="30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4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2245E419-796E-4229-BC23-AF0AA90064EE}"/>
                    </a:ext>
                  </a:extLst>
                </p14:cNvPr>
                <p14:cNvContentPartPr/>
                <p14:nvPr/>
              </p14:nvContentPartPr>
              <p14:xfrm>
                <a:off x="2122590" y="6509827"/>
                <a:ext cx="174960" cy="11952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2245E419-796E-4229-BC23-AF0AA90064EE}"/>
                    </a:ext>
                  </a:extLst>
                </p:cNvPr>
                <p:cNvPicPr/>
                <p:nvPr/>
              </p:nvPicPr>
              <p:blipFill>
                <a:blip r:embed="rId485"/>
                <a:stretch>
                  <a:fillRect/>
                </a:stretch>
              </p:blipFill>
              <p:spPr>
                <a:xfrm>
                  <a:off x="2086590" y="6473827"/>
                  <a:ext cx="24660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6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21CF5903-67F3-42CC-BAA3-A9DA16B8E159}"/>
                    </a:ext>
                  </a:extLst>
                </p14:cNvPr>
                <p14:cNvContentPartPr/>
                <p14:nvPr/>
              </p14:nvContentPartPr>
              <p14:xfrm>
                <a:off x="2297190" y="6312547"/>
                <a:ext cx="99360" cy="12384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21CF5903-67F3-42CC-BAA3-A9DA16B8E159}"/>
                    </a:ext>
                  </a:extLst>
                </p:cNvPr>
                <p:cNvPicPr/>
                <p:nvPr/>
              </p:nvPicPr>
              <p:blipFill>
                <a:blip r:embed="rId487"/>
                <a:stretch>
                  <a:fillRect/>
                </a:stretch>
              </p:blipFill>
              <p:spPr>
                <a:xfrm>
                  <a:off x="2261190" y="6276547"/>
                  <a:ext cx="17100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8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53D85024-6388-4497-96C1-03AE6D38B4AC}"/>
                    </a:ext>
                  </a:extLst>
                </p14:cNvPr>
                <p14:cNvContentPartPr/>
                <p14:nvPr/>
              </p14:nvContentPartPr>
              <p14:xfrm>
                <a:off x="2525430" y="6422347"/>
                <a:ext cx="91800" cy="16488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53D85024-6388-4497-96C1-03AE6D38B4AC}"/>
                    </a:ext>
                  </a:extLst>
                </p:cNvPr>
                <p:cNvPicPr/>
                <p:nvPr/>
              </p:nvPicPr>
              <p:blipFill>
                <a:blip r:embed="rId489"/>
                <a:stretch>
                  <a:fillRect/>
                </a:stretch>
              </p:blipFill>
              <p:spPr>
                <a:xfrm>
                  <a:off x="2489790" y="6386707"/>
                  <a:ext cx="16344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0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29A4CD7B-7F91-4891-94A6-02E27CF5A375}"/>
                    </a:ext>
                  </a:extLst>
                </p14:cNvPr>
                <p14:cNvContentPartPr/>
                <p14:nvPr/>
              </p14:nvContentPartPr>
              <p14:xfrm>
                <a:off x="2660790" y="6333787"/>
                <a:ext cx="60120" cy="288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29A4CD7B-7F91-4891-94A6-02E27CF5A375}"/>
                    </a:ext>
                  </a:extLst>
                </p:cNvPr>
                <p:cNvPicPr/>
                <p:nvPr/>
              </p:nvPicPr>
              <p:blipFill>
                <a:blip r:embed="rId491"/>
                <a:stretch>
                  <a:fillRect/>
                </a:stretch>
              </p:blipFill>
              <p:spPr>
                <a:xfrm>
                  <a:off x="2625150" y="6298147"/>
                  <a:ext cx="131760" cy="7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2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A9B2090C-F2C0-4A7B-8861-943D6FBFF700}"/>
                    </a:ext>
                  </a:extLst>
                </p14:cNvPr>
                <p14:cNvContentPartPr/>
                <p14:nvPr/>
              </p14:nvContentPartPr>
              <p14:xfrm>
                <a:off x="2792910" y="6209227"/>
                <a:ext cx="88200" cy="169920"/>
              </p14:xfrm>
            </p:contentPart>
          </mc:Choice>
          <mc:Fallback xmlns=""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A9B2090C-F2C0-4A7B-8861-943D6FBFF700}"/>
                    </a:ext>
                  </a:extLst>
                </p:cNvPr>
                <p:cNvPicPr/>
                <p:nvPr/>
              </p:nvPicPr>
              <p:blipFill>
                <a:blip r:embed="rId493"/>
                <a:stretch>
                  <a:fillRect/>
                </a:stretch>
              </p:blipFill>
              <p:spPr>
                <a:xfrm>
                  <a:off x="2756910" y="6173587"/>
                  <a:ext cx="159840" cy="24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4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05244108-B919-4A9B-BB7B-22C10B5CA6C2}"/>
                    </a:ext>
                  </a:extLst>
                </p14:cNvPr>
                <p14:cNvContentPartPr/>
                <p14:nvPr/>
              </p14:nvContentPartPr>
              <p14:xfrm>
                <a:off x="2576910" y="6668227"/>
                <a:ext cx="145440" cy="94320"/>
              </p14:xfrm>
            </p:contentPart>
          </mc:Choice>
          <mc:Fallback xmlns=""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05244108-B919-4A9B-BB7B-22C10B5CA6C2}"/>
                    </a:ext>
                  </a:extLst>
                </p:cNvPr>
                <p:cNvPicPr/>
                <p:nvPr/>
              </p:nvPicPr>
              <p:blipFill>
                <a:blip r:embed="rId495"/>
                <a:stretch>
                  <a:fillRect/>
                </a:stretch>
              </p:blipFill>
              <p:spPr>
                <a:xfrm>
                  <a:off x="2540910" y="6632227"/>
                  <a:ext cx="217080" cy="165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2" name="TextBox 261">
                <a:extLst>
                  <a:ext uri="{FF2B5EF4-FFF2-40B4-BE49-F238E27FC236}">
                    <a16:creationId xmlns:a16="http://schemas.microsoft.com/office/drawing/2014/main" id="{2C2D6773-049C-4701-BE15-539F5E60CC44}"/>
                  </a:ext>
                </a:extLst>
              </p:cNvPr>
              <p:cNvSpPr txBox="1"/>
              <p:nvPr/>
            </p:nvSpPr>
            <p:spPr>
              <a:xfrm>
                <a:off x="145590" y="145257"/>
                <a:ext cx="11703750" cy="1190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80340" indent="-180340"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l-GR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4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. 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Η συχνότητα της μετάβασης </a:t>
                </a:r>
                <a:r>
                  <a:rPr lang="el-GR" sz="1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J 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 2 ← </a:t>
                </a:r>
                <a:r>
                  <a:rPr lang="el-GR" sz="1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J 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 1 του µορίου 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4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9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</a:t>
                </a:r>
                <a:r>
                  <a:rPr lang="el-GR" sz="1800" baseline="-25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παρατηρείται στα 42723,84 </a:t>
                </a:r>
                <a:r>
                  <a:rPr lang="el-GR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Hz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Να υπολογιστεί η ροπή αδράνειας του µορίου.</a:t>
                </a:r>
              </a:p>
              <a:p>
                <a:pPr marL="180340" indent="-180340"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l-GR" sz="1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	</a:t>
                </a:r>
                <a:r>
                  <a:rPr lang="el-GR" sz="1800" i="1" u="sng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Δίνονται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	</a:t>
                </a:r>
                <a14:m>
                  <m:oMath xmlns:m="http://schemas.openxmlformats.org/officeDocument/2006/math"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Pre>
                      <m:sPrePr>
                        <m:ctrlP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PrePr>
                      <m:sub/>
                      <m:sup>
                        <m: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𝟒</m:t>
                        </m:r>
                      </m:sup>
                      <m:e>
                        <m: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𝑵</m:t>
                        </m:r>
                      </m:e>
                    </m:sPre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𝟒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𝟎𝟑𝟏</m:t>
                    </m:r>
                  </m:oMath>
                </a14:m>
                <a:r>
                  <a:rPr lang="el-GR" sz="1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Pre>
                      <m:sPrePr>
                        <m:ctrlP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PrePr>
                      <m:sub/>
                      <m:sup>
                        <m: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𝟗</m:t>
                        </m:r>
                      </m:sup>
                      <m:e>
                        <m: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𝑭</m:t>
                        </m:r>
                      </m:e>
                    </m:sPre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𝟖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𝟗𝟗𝟖𝟒</m:t>
                    </m:r>
                  </m:oMath>
                </a14:m>
                <a:endParaRPr lang="el-GR" sz="1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2" name="TextBox 261">
                <a:extLst>
                  <a:ext uri="{FF2B5EF4-FFF2-40B4-BE49-F238E27FC236}">
                    <a16:creationId xmlns:a16="http://schemas.microsoft.com/office/drawing/2014/main" id="{2C2D6773-049C-4701-BE15-539F5E60CC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590" y="145257"/>
                <a:ext cx="11703750" cy="1190775"/>
              </a:xfrm>
              <a:prstGeom prst="rect">
                <a:avLst/>
              </a:prstGeom>
              <a:blipFill>
                <a:blip r:embed="rId496"/>
                <a:stretch>
                  <a:fillRect l="-573" t="-5641" r="-417" b="-666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7">
            <p14:nvContentPartPr>
              <p14:cNvPr id="269" name="Ink 1">
                <a:extLst>
                  <a:ext uri="{FF2B5EF4-FFF2-40B4-BE49-F238E27FC236}">
                    <a16:creationId xmlns:a16="http://schemas.microsoft.com/office/drawing/2014/main" id="{A75936C7-1D61-407D-8BD5-5DA40BFE8617}"/>
                  </a:ext>
                </a:extLst>
              </p14:cNvPr>
              <p14:cNvContentPartPr/>
              <p14:nvPr/>
            </p14:nvContentPartPr>
            <p14:xfrm>
              <a:off x="8203005" y="1083312"/>
              <a:ext cx="51120" cy="279360"/>
            </p14:xfrm>
          </p:contentPart>
        </mc:Choice>
        <mc:Fallback xmlns="">
          <p:pic>
            <p:nvPicPr>
              <p:cNvPr id="269" name="Ink 1">
                <a:extLst>
                  <a:ext uri="{FF2B5EF4-FFF2-40B4-BE49-F238E27FC236}">
                    <a16:creationId xmlns:a16="http://schemas.microsoft.com/office/drawing/2014/main" id="{A75936C7-1D61-407D-8BD5-5DA40BFE8617}"/>
                  </a:ext>
                </a:extLst>
              </p:cNvPr>
              <p:cNvPicPr/>
              <p:nvPr/>
            </p:nvPicPr>
            <p:blipFill>
              <a:blip r:embed="rId498"/>
              <a:stretch>
                <a:fillRect/>
              </a:stretch>
            </p:blipFill>
            <p:spPr>
              <a:xfrm>
                <a:off x="8167005" y="1047312"/>
                <a:ext cx="122760" cy="351000"/>
              </a:xfrm>
              <a:prstGeom prst="rect">
                <a:avLst/>
              </a:prstGeom>
            </p:spPr>
          </p:pic>
        </mc:Fallback>
      </mc:AlternateContent>
      <p:grpSp>
        <p:nvGrpSpPr>
          <p:cNvPr id="283" name="Group 19">
            <a:extLst>
              <a:ext uri="{FF2B5EF4-FFF2-40B4-BE49-F238E27FC236}">
                <a16:creationId xmlns:a16="http://schemas.microsoft.com/office/drawing/2014/main" id="{DEB21D91-0352-4133-B245-51B2DC9CF051}"/>
              </a:ext>
            </a:extLst>
          </p:cNvPr>
          <p:cNvGrpSpPr/>
          <p:nvPr/>
        </p:nvGrpSpPr>
        <p:grpSpPr>
          <a:xfrm>
            <a:off x="8511525" y="846432"/>
            <a:ext cx="1500840" cy="667440"/>
            <a:chOff x="659550" y="760987"/>
            <a:chExt cx="1500840" cy="667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9">
              <p14:nvContentPartPr>
                <p14:cNvPr id="284" name="Ink 3">
                  <a:extLst>
                    <a:ext uri="{FF2B5EF4-FFF2-40B4-BE49-F238E27FC236}">
                      <a16:creationId xmlns:a16="http://schemas.microsoft.com/office/drawing/2014/main" id="{82341334-A91F-49D9-B32D-41CEE5FAFB72}"/>
                    </a:ext>
                  </a:extLst>
                </p14:cNvPr>
                <p14:cNvContentPartPr/>
                <p14:nvPr/>
              </p14:nvContentPartPr>
              <p14:xfrm>
                <a:off x="659550" y="1082107"/>
                <a:ext cx="196560" cy="2473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D96D02C8-EA5E-401C-BF90-8301A9174345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623910" y="1046467"/>
                  <a:ext cx="268200" cy="31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0">
              <p14:nvContentPartPr>
                <p14:cNvPr id="295" name="Ink 4">
                  <a:extLst>
                    <a:ext uri="{FF2B5EF4-FFF2-40B4-BE49-F238E27FC236}">
                      <a16:creationId xmlns:a16="http://schemas.microsoft.com/office/drawing/2014/main" id="{6213F214-95AE-4A95-9CA0-BAA044150BFA}"/>
                    </a:ext>
                  </a:extLst>
                </p14:cNvPr>
                <p14:cNvContentPartPr/>
                <p14:nvPr/>
              </p14:nvContentPartPr>
              <p14:xfrm>
                <a:off x="990030" y="1063387"/>
                <a:ext cx="19080" cy="2055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92C84BDE-6DBC-4933-B591-4E0AAE430AB6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954030" y="1027387"/>
                  <a:ext cx="90720" cy="27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1">
              <p14:nvContentPartPr>
                <p14:cNvPr id="301" name="Ink 5">
                  <a:extLst>
                    <a:ext uri="{FF2B5EF4-FFF2-40B4-BE49-F238E27FC236}">
                      <a16:creationId xmlns:a16="http://schemas.microsoft.com/office/drawing/2014/main" id="{50FBFEDA-A4B3-4480-8422-BA7ABCA12A25}"/>
                    </a:ext>
                  </a:extLst>
                </p14:cNvPr>
                <p14:cNvContentPartPr/>
                <p14:nvPr/>
              </p14:nvContentPartPr>
              <p14:xfrm>
                <a:off x="1000470" y="1158787"/>
                <a:ext cx="116640" cy="4068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2AB48DBF-D203-4A88-8D34-43727B8D1490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964470" y="1122787"/>
                  <a:ext cx="18828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2">
              <p14:nvContentPartPr>
                <p14:cNvPr id="304" name="Ink 6">
                  <a:extLst>
                    <a:ext uri="{FF2B5EF4-FFF2-40B4-BE49-F238E27FC236}">
                      <a16:creationId xmlns:a16="http://schemas.microsoft.com/office/drawing/2014/main" id="{C6159BA4-86BA-47AF-B673-E9E8EEC6DFB6}"/>
                    </a:ext>
                  </a:extLst>
                </p14:cNvPr>
                <p14:cNvContentPartPr/>
                <p14:nvPr/>
              </p14:nvContentPartPr>
              <p14:xfrm>
                <a:off x="1134750" y="1055467"/>
                <a:ext cx="6840" cy="21024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65EE92A5-B960-4C07-9F92-4A43F255A11A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098750" y="1019467"/>
                  <a:ext cx="78480" cy="28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3">
              <p14:nvContentPartPr>
                <p14:cNvPr id="305" name="Ink 7">
                  <a:extLst>
                    <a:ext uri="{FF2B5EF4-FFF2-40B4-BE49-F238E27FC236}">
                      <a16:creationId xmlns:a16="http://schemas.microsoft.com/office/drawing/2014/main" id="{FF189910-0AA4-4050-9881-BE4E26203AAF}"/>
                    </a:ext>
                  </a:extLst>
                </p14:cNvPr>
                <p14:cNvContentPartPr/>
                <p14:nvPr/>
              </p14:nvContentPartPr>
              <p14:xfrm>
                <a:off x="1221150" y="1257427"/>
                <a:ext cx="212040" cy="1710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A008B064-71F1-4FCA-8749-FFF4BDA8E02D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1185150" y="1221427"/>
                  <a:ext cx="28368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4">
              <p14:nvContentPartPr>
                <p14:cNvPr id="306" name="Ink 8">
                  <a:extLst>
                    <a:ext uri="{FF2B5EF4-FFF2-40B4-BE49-F238E27FC236}">
                      <a16:creationId xmlns:a16="http://schemas.microsoft.com/office/drawing/2014/main" id="{1765FE8D-8243-452C-85AB-017269D5DC59}"/>
                    </a:ext>
                  </a:extLst>
                </p14:cNvPr>
                <p14:cNvContentPartPr/>
                <p14:nvPr/>
              </p14:nvContentPartPr>
              <p14:xfrm>
                <a:off x="1451550" y="1125667"/>
                <a:ext cx="143640" cy="18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E321858D-5A94-4213-8371-8D88DFBD7432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415550" y="1090027"/>
                  <a:ext cx="21528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5">
              <p14:nvContentPartPr>
                <p14:cNvPr id="307" name="Ink 9">
                  <a:extLst>
                    <a:ext uri="{FF2B5EF4-FFF2-40B4-BE49-F238E27FC236}">
                      <a16:creationId xmlns:a16="http://schemas.microsoft.com/office/drawing/2014/main" id="{DA67A882-6ED0-41B6-BE48-BC1443DC1131}"/>
                    </a:ext>
                  </a:extLst>
                </p14:cNvPr>
                <p14:cNvContentPartPr/>
                <p14:nvPr/>
              </p14:nvContentPartPr>
              <p14:xfrm>
                <a:off x="1481430" y="1189387"/>
                <a:ext cx="143640" cy="57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BCC42F72-83E1-4B96-922F-1F2049F66357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1445430" y="1153747"/>
                  <a:ext cx="215280" cy="7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6">
              <p14:nvContentPartPr>
                <p14:cNvPr id="308" name="Ink 10">
                  <a:extLst>
                    <a:ext uri="{FF2B5EF4-FFF2-40B4-BE49-F238E27FC236}">
                      <a16:creationId xmlns:a16="http://schemas.microsoft.com/office/drawing/2014/main" id="{1B4A4AB5-B5E1-4B4A-BCB6-A77B4F63FC74}"/>
                    </a:ext>
                  </a:extLst>
                </p14:cNvPr>
                <p14:cNvContentPartPr/>
                <p14:nvPr/>
              </p14:nvContentPartPr>
              <p14:xfrm>
                <a:off x="1753590" y="1008307"/>
                <a:ext cx="21240" cy="2066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6F81E443-1B14-4709-9A33-7B4162E33EC7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1717590" y="972667"/>
                  <a:ext cx="92880" cy="27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7">
              <p14:nvContentPartPr>
                <p14:cNvPr id="309" name="Ink 11">
                  <a:extLst>
                    <a:ext uri="{FF2B5EF4-FFF2-40B4-BE49-F238E27FC236}">
                      <a16:creationId xmlns:a16="http://schemas.microsoft.com/office/drawing/2014/main" id="{13FCBEAD-C03F-4567-85A8-099DB15974D0}"/>
                    </a:ext>
                  </a:extLst>
                </p14:cNvPr>
                <p14:cNvContentPartPr/>
                <p14:nvPr/>
              </p14:nvContentPartPr>
              <p14:xfrm>
                <a:off x="1848630" y="1064827"/>
                <a:ext cx="149040" cy="15012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E73C15C6-916F-4F32-B9E5-0FC4D76E7178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1812630" y="1028827"/>
                  <a:ext cx="220680" cy="22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8">
              <p14:nvContentPartPr>
                <p14:cNvPr id="310" name="Ink 12">
                  <a:extLst>
                    <a:ext uri="{FF2B5EF4-FFF2-40B4-BE49-F238E27FC236}">
                      <a16:creationId xmlns:a16="http://schemas.microsoft.com/office/drawing/2014/main" id="{941C660E-E959-479D-9ED1-5015746D630A}"/>
                    </a:ext>
                  </a:extLst>
                </p14:cNvPr>
                <p14:cNvContentPartPr/>
                <p14:nvPr/>
              </p14:nvContentPartPr>
              <p14:xfrm>
                <a:off x="1999110" y="760987"/>
                <a:ext cx="161280" cy="26100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3F5DF6C0-DCE5-4D9E-BA82-DE33ECA1F9D6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1963110" y="724987"/>
                  <a:ext cx="232920" cy="332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1" name="Group 22">
            <a:extLst>
              <a:ext uri="{FF2B5EF4-FFF2-40B4-BE49-F238E27FC236}">
                <a16:creationId xmlns:a16="http://schemas.microsoft.com/office/drawing/2014/main" id="{8E469261-46DD-45A9-AA03-B10707D350DF}"/>
              </a:ext>
            </a:extLst>
          </p:cNvPr>
          <p:cNvGrpSpPr/>
          <p:nvPr/>
        </p:nvGrpSpPr>
        <p:grpSpPr>
          <a:xfrm>
            <a:off x="10207125" y="1052712"/>
            <a:ext cx="326160" cy="388080"/>
            <a:chOff x="2355150" y="967267"/>
            <a:chExt cx="326160" cy="388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9">
              <p14:nvContentPartPr>
                <p14:cNvPr id="312" name="Ink 13">
                  <a:extLst>
                    <a:ext uri="{FF2B5EF4-FFF2-40B4-BE49-F238E27FC236}">
                      <a16:creationId xmlns:a16="http://schemas.microsoft.com/office/drawing/2014/main" id="{9C2F13A5-7B19-4747-B628-2E6FB561AE69}"/>
                    </a:ext>
                  </a:extLst>
                </p14:cNvPr>
                <p14:cNvContentPartPr/>
                <p14:nvPr/>
              </p14:nvContentPartPr>
              <p14:xfrm>
                <a:off x="2361270" y="967267"/>
                <a:ext cx="19080" cy="2318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75E5D675-0E08-4910-A1A7-02755C844544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2325270" y="931627"/>
                  <a:ext cx="90720" cy="30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0">
              <p14:nvContentPartPr>
                <p14:cNvPr id="313" name="Ink 14">
                  <a:extLst>
                    <a:ext uri="{FF2B5EF4-FFF2-40B4-BE49-F238E27FC236}">
                      <a16:creationId xmlns:a16="http://schemas.microsoft.com/office/drawing/2014/main" id="{75E6D130-9D93-449D-AB13-F71450DEB8F4}"/>
                    </a:ext>
                  </a:extLst>
                </p14:cNvPr>
                <p14:cNvContentPartPr/>
                <p14:nvPr/>
              </p14:nvContentPartPr>
              <p14:xfrm>
                <a:off x="2366310" y="1093627"/>
                <a:ext cx="169560" cy="2052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1AD03C9C-36B9-4023-BA20-C690CC5671C7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2330670" y="1057627"/>
                  <a:ext cx="241200" cy="9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1">
              <p14:nvContentPartPr>
                <p14:cNvPr id="314" name="Ink 15">
                  <a:extLst>
                    <a:ext uri="{FF2B5EF4-FFF2-40B4-BE49-F238E27FC236}">
                      <a16:creationId xmlns:a16="http://schemas.microsoft.com/office/drawing/2014/main" id="{932CE900-7823-4C89-9BBC-AE160186A97F}"/>
                    </a:ext>
                  </a:extLst>
                </p14:cNvPr>
                <p14:cNvContentPartPr/>
                <p14:nvPr/>
              </p14:nvContentPartPr>
              <p14:xfrm>
                <a:off x="2520750" y="970867"/>
                <a:ext cx="2520" cy="23328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1A8B2275-E98B-435E-A0C4-3C4D488BB26D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2484750" y="934867"/>
                  <a:ext cx="74160" cy="30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2">
              <p14:nvContentPartPr>
                <p14:cNvPr id="315" name="Ink 16">
                  <a:extLst>
                    <a:ext uri="{FF2B5EF4-FFF2-40B4-BE49-F238E27FC236}">
                      <a16:creationId xmlns:a16="http://schemas.microsoft.com/office/drawing/2014/main" id="{37740352-5AEA-4EDB-A796-90A65AEC5BE9}"/>
                    </a:ext>
                  </a:extLst>
                </p14:cNvPr>
                <p14:cNvContentPartPr/>
                <p14:nvPr/>
              </p14:nvContentPartPr>
              <p14:xfrm>
                <a:off x="2576910" y="1182547"/>
                <a:ext cx="104400" cy="17280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C3F36A5D-97A9-4768-843E-729CF373634B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2540910" y="1146907"/>
                  <a:ext cx="176040" cy="24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3">
              <p14:nvContentPartPr>
                <p14:cNvPr id="316" name="Ink 17">
                  <a:extLst>
                    <a:ext uri="{FF2B5EF4-FFF2-40B4-BE49-F238E27FC236}">
                      <a16:creationId xmlns:a16="http://schemas.microsoft.com/office/drawing/2014/main" id="{FA2316A2-C4B3-4DDA-9DDF-8A209F2BBC08}"/>
                    </a:ext>
                  </a:extLst>
                </p14:cNvPr>
                <p14:cNvContentPartPr/>
                <p14:nvPr/>
              </p14:nvContentPartPr>
              <p14:xfrm>
                <a:off x="2588430" y="1272187"/>
                <a:ext cx="64440" cy="126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F1018094-FAC0-448A-86EC-F3467411C288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2552790" y="1236187"/>
                  <a:ext cx="13608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4">
              <p14:nvContentPartPr>
                <p14:cNvPr id="317" name="Ink 20">
                  <a:extLst>
                    <a:ext uri="{FF2B5EF4-FFF2-40B4-BE49-F238E27FC236}">
                      <a16:creationId xmlns:a16="http://schemas.microsoft.com/office/drawing/2014/main" id="{6EB051F6-FB2A-4E69-B35F-5209D2514C73}"/>
                    </a:ext>
                  </a:extLst>
                </p14:cNvPr>
                <p14:cNvContentPartPr/>
                <p14:nvPr/>
              </p14:nvContentPartPr>
              <p14:xfrm>
                <a:off x="2355150" y="1182187"/>
                <a:ext cx="8640" cy="15984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FD1F33F1-8B67-41C2-A348-F4FAFBA15D45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2319510" y="1146187"/>
                  <a:ext cx="80280" cy="23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5">
              <p14:nvContentPartPr>
                <p14:cNvPr id="318" name="Ink 21">
                  <a:extLst>
                    <a:ext uri="{FF2B5EF4-FFF2-40B4-BE49-F238E27FC236}">
                      <a16:creationId xmlns:a16="http://schemas.microsoft.com/office/drawing/2014/main" id="{E263D35A-8C70-44E4-B279-FAC1E8F1ABA8}"/>
                    </a:ext>
                  </a:extLst>
                </p14:cNvPr>
                <p14:cNvContentPartPr/>
                <p14:nvPr/>
              </p14:nvContentPartPr>
              <p14:xfrm>
                <a:off x="2502030" y="1155907"/>
                <a:ext cx="11160" cy="17280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739CC323-4E10-4169-BD6A-0DEB76C82AC4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2466390" y="1119907"/>
                  <a:ext cx="82800" cy="2444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5275859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6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8" name="TextBox 227">
                <a:extLst>
                  <a:ext uri="{FF2B5EF4-FFF2-40B4-BE49-F238E27FC236}">
                    <a16:creationId xmlns:a16="http://schemas.microsoft.com/office/drawing/2014/main" id="{7EAA1CEE-705F-459E-88D4-EA5D8BCF77FD}"/>
                  </a:ext>
                </a:extLst>
              </p:cNvPr>
              <p:cNvSpPr txBox="1"/>
              <p:nvPr/>
            </p:nvSpPr>
            <p:spPr>
              <a:xfrm>
                <a:off x="515910" y="371467"/>
                <a:ext cx="10655834" cy="14650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80340" indent="-180340"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l-GR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5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. 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Το φάσμα περιστροφής του αερίου 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Η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5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l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έδωσε κορυφές απορρόφησης στους ακόλουθους </a:t>
                </a:r>
                <a:r>
                  <a:rPr lang="el-GR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κυματάριθμους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83.32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104.13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124.73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145.37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165.9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186.23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206.60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226.86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Να υπολογιστούν η ροπή αδράνειας και το μήκος δεσμού του μορίου.</a:t>
                </a:r>
              </a:p>
              <a:p>
                <a:pPr marL="180340"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l-GR" sz="1800" i="1" u="sng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Δίνονται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	</a:t>
                </a:r>
                <a14:m>
                  <m:oMath xmlns:m="http://schemas.openxmlformats.org/officeDocument/2006/math">
                    <m:r>
                      <a:rPr lang="el-GR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l-GR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Pre>
                      <m:sPrePr>
                        <m:ctrlPr>
                          <a:rPr lang="el-GR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PrePr>
                      <m:sub/>
                      <m:sup>
                        <m:r>
                          <a:rPr lang="el-GR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p>
                      <m:e>
                        <m:r>
                          <a:rPr lang="el-GR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𝐻</m:t>
                        </m:r>
                      </m:e>
                    </m:sPre>
                    <m:r>
                      <a:rPr lang="el-GR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1.0078</m:t>
                    </m:r>
                  </m:oMath>
                </a14:m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l-GR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l-GR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Pre>
                      <m:sPrePr>
                        <m:ctrlPr>
                          <a:rPr lang="el-GR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PrePr>
                      <m:sub/>
                      <m:sup>
                        <m:r>
                          <a:rPr lang="el-GR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5</m:t>
                        </m:r>
                      </m:sup>
                      <m:e>
                        <m:r>
                          <m:rPr>
                            <m:nor/>
                          </m:rPr>
                          <a:rPr lang="el-GR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Cl</m:t>
                        </m:r>
                      </m:e>
                    </m:sPre>
                    <m:r>
                      <a:rPr lang="el-GR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34.9688</m:t>
                    </m:r>
                  </m:oMath>
                </a14:m>
                <a:endParaRPr lang="el-GR" sz="1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8" name="TextBox 227">
                <a:extLst>
                  <a:ext uri="{FF2B5EF4-FFF2-40B4-BE49-F238E27FC236}">
                    <a16:creationId xmlns:a16="http://schemas.microsoft.com/office/drawing/2014/main" id="{7EAA1CEE-705F-459E-88D4-EA5D8BCF77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910" y="371467"/>
                <a:ext cx="10655834" cy="1465016"/>
              </a:xfrm>
              <a:prstGeom prst="rect">
                <a:avLst/>
              </a:prstGeom>
              <a:blipFill>
                <a:blip r:embed="rId386"/>
                <a:stretch>
                  <a:fillRect l="-629" t="-4583" r="-458" b="-541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77068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6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85DB9F22-8F2B-4A70-B2AD-6DD190E829EF}"/>
                  </a:ext>
                </a:extLst>
              </p14:cNvPr>
              <p14:cNvContentPartPr/>
              <p14:nvPr/>
            </p14:nvContentPartPr>
            <p14:xfrm>
              <a:off x="567390" y="2406187"/>
              <a:ext cx="46440" cy="10062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85DB9F22-8F2B-4A70-B2AD-6DD190E829E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31750" y="2370187"/>
                <a:ext cx="118080" cy="1077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250DC5DC-C648-44FA-AF0F-C6DE601DB809}"/>
                  </a:ext>
                </a:extLst>
              </p14:cNvPr>
              <p14:cNvContentPartPr/>
              <p14:nvPr/>
            </p14:nvContentPartPr>
            <p14:xfrm>
              <a:off x="631830" y="3377107"/>
              <a:ext cx="2214720" cy="586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250DC5DC-C648-44FA-AF0F-C6DE601DB80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96190" y="3341467"/>
                <a:ext cx="2286360" cy="13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259D8778-C11D-4F82-B83E-3D5F2DC59E3C}"/>
                  </a:ext>
                </a:extLst>
              </p14:cNvPr>
              <p14:cNvContentPartPr/>
              <p14:nvPr/>
            </p14:nvContentPartPr>
            <p14:xfrm>
              <a:off x="1041510" y="2752507"/>
              <a:ext cx="27360" cy="6231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259D8778-C11D-4F82-B83E-3D5F2DC59E3C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005510" y="2716507"/>
                <a:ext cx="99000" cy="69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D2EE1527-CB1D-46D3-83F4-C6A21EA4D63F}"/>
                  </a:ext>
                </a:extLst>
              </p14:cNvPr>
              <p14:cNvContentPartPr/>
              <p14:nvPr/>
            </p14:nvContentPartPr>
            <p14:xfrm>
              <a:off x="1372350" y="2590147"/>
              <a:ext cx="48240" cy="73548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D2EE1527-CB1D-46D3-83F4-C6A21EA4D63F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336710" y="2554147"/>
                <a:ext cx="119880" cy="80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128C5AF5-725B-41C7-A157-EA6EB8D74D90}"/>
                  </a:ext>
                </a:extLst>
              </p14:cNvPr>
              <p14:cNvContentPartPr/>
              <p14:nvPr/>
            </p14:nvContentPartPr>
            <p14:xfrm>
              <a:off x="1702830" y="2479267"/>
              <a:ext cx="33480" cy="86724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128C5AF5-725B-41C7-A157-EA6EB8D74D90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666830" y="2443627"/>
                <a:ext cx="105120" cy="93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6A3CF4F5-ACF3-4774-923B-D94107009EA8}"/>
                  </a:ext>
                </a:extLst>
              </p14:cNvPr>
              <p14:cNvContentPartPr/>
              <p14:nvPr/>
            </p14:nvContentPartPr>
            <p14:xfrm>
              <a:off x="2027910" y="2610667"/>
              <a:ext cx="47520" cy="76824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6A3CF4F5-ACF3-4774-923B-D94107009EA8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991910" y="2575027"/>
                <a:ext cx="119160" cy="83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EC70A498-649B-4324-94C1-D20F286F0EE8}"/>
                  </a:ext>
                </a:extLst>
              </p14:cNvPr>
              <p14:cNvContentPartPr/>
              <p14:nvPr/>
            </p14:nvContentPartPr>
            <p14:xfrm>
              <a:off x="2371350" y="2767987"/>
              <a:ext cx="43560" cy="59400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EC70A498-649B-4324-94C1-D20F286F0EE8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335350" y="2731987"/>
                <a:ext cx="115200" cy="66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6C11C893-1179-4FA7-8181-D52FB6336DBE}"/>
                  </a:ext>
                </a:extLst>
              </p14:cNvPr>
              <p14:cNvContentPartPr/>
              <p14:nvPr/>
            </p14:nvContentPartPr>
            <p14:xfrm>
              <a:off x="2720550" y="2909467"/>
              <a:ext cx="6480" cy="42840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6C11C893-1179-4FA7-8181-D52FB6336DBE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684550" y="2873827"/>
                <a:ext cx="78120" cy="500040"/>
              </a:xfrm>
              <a:prstGeom prst="rect">
                <a:avLst/>
              </a:prstGeom>
            </p:spPr>
          </p:pic>
        </mc:Fallback>
      </mc:AlternateContent>
      <p:grpSp>
        <p:nvGrpSpPr>
          <p:cNvPr id="46" name="Group 45">
            <a:extLst>
              <a:ext uri="{FF2B5EF4-FFF2-40B4-BE49-F238E27FC236}">
                <a16:creationId xmlns:a16="http://schemas.microsoft.com/office/drawing/2014/main" id="{719BD0B1-1F4B-49A4-A314-96505CCF2190}"/>
              </a:ext>
            </a:extLst>
          </p:cNvPr>
          <p:cNvGrpSpPr/>
          <p:nvPr/>
        </p:nvGrpSpPr>
        <p:grpSpPr>
          <a:xfrm>
            <a:off x="992190" y="3536947"/>
            <a:ext cx="21960" cy="168840"/>
            <a:chOff x="992190" y="3536947"/>
            <a:chExt cx="21960" cy="168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66979DAB-C6E8-4940-86EC-76A9535860CF}"/>
                    </a:ext>
                  </a:extLst>
                </p14:cNvPr>
                <p14:cNvContentPartPr/>
                <p14:nvPr/>
              </p14:nvContentPartPr>
              <p14:xfrm>
                <a:off x="992190" y="3536947"/>
                <a:ext cx="18720" cy="349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66979DAB-C6E8-4940-86EC-76A9535860CF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956190" y="3500947"/>
                  <a:ext cx="90360" cy="10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F2665ECE-5560-4D68-A5D6-B88CB4026F63}"/>
                    </a:ext>
                  </a:extLst>
                </p14:cNvPr>
                <p14:cNvContentPartPr/>
                <p14:nvPr/>
              </p14:nvContentPartPr>
              <p14:xfrm>
                <a:off x="993270" y="3541627"/>
                <a:ext cx="20880" cy="16416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F2665ECE-5560-4D68-A5D6-B88CB4026F63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957630" y="3505627"/>
                  <a:ext cx="92520" cy="235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7814EC17-A9FB-49FD-A5E9-55FAF89B5931}"/>
              </a:ext>
            </a:extLst>
          </p:cNvPr>
          <p:cNvGrpSpPr/>
          <p:nvPr/>
        </p:nvGrpSpPr>
        <p:grpSpPr>
          <a:xfrm>
            <a:off x="1400070" y="3522907"/>
            <a:ext cx="17280" cy="117720"/>
            <a:chOff x="1400070" y="3522907"/>
            <a:chExt cx="17280" cy="117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A0548A7B-2CB0-4C0C-B9A2-9E9A206E719E}"/>
                    </a:ext>
                  </a:extLst>
                </p14:cNvPr>
                <p14:cNvContentPartPr/>
                <p14:nvPr/>
              </p14:nvContentPartPr>
              <p14:xfrm>
                <a:off x="1400070" y="3522907"/>
                <a:ext cx="360" cy="1440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A0548A7B-2CB0-4C0C-B9A2-9E9A206E719E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1364070" y="3486907"/>
                  <a:ext cx="7200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B4C33000-AD77-4179-BFE1-DEF63476A909}"/>
                    </a:ext>
                  </a:extLst>
                </p14:cNvPr>
                <p14:cNvContentPartPr/>
                <p14:nvPr/>
              </p14:nvContentPartPr>
              <p14:xfrm>
                <a:off x="1403670" y="3585907"/>
                <a:ext cx="1800" cy="2988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B4C33000-AD77-4179-BFE1-DEF63476A909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1368030" y="3549907"/>
                  <a:ext cx="7344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C24460A6-F652-4CD3-90E6-8494B8A90984}"/>
                    </a:ext>
                  </a:extLst>
                </p14:cNvPr>
                <p14:cNvContentPartPr/>
                <p14:nvPr/>
              </p14:nvContentPartPr>
              <p14:xfrm>
                <a:off x="1405110" y="3585907"/>
                <a:ext cx="12240" cy="5472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C24460A6-F652-4CD3-90E6-8494B8A90984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1369470" y="3549907"/>
                  <a:ext cx="83880" cy="12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EF589DA6-155C-4599-9FAF-2432D0A5E562}"/>
              </a:ext>
            </a:extLst>
          </p:cNvPr>
          <p:cNvGrpSpPr/>
          <p:nvPr/>
        </p:nvGrpSpPr>
        <p:grpSpPr>
          <a:xfrm>
            <a:off x="1727310" y="3522907"/>
            <a:ext cx="17640" cy="106200"/>
            <a:chOff x="1727310" y="3522907"/>
            <a:chExt cx="17640" cy="106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3677F978-2B7F-4CD5-A66F-53F4846A8224}"/>
                    </a:ext>
                  </a:extLst>
                </p14:cNvPr>
                <p14:cNvContentPartPr/>
                <p14:nvPr/>
              </p14:nvContentPartPr>
              <p14:xfrm>
                <a:off x="1727310" y="3522907"/>
                <a:ext cx="3960" cy="900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3677F978-2B7F-4CD5-A66F-53F4846A8224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1691670" y="3486907"/>
                  <a:ext cx="75600" cy="8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D3BD9EB3-D31E-4DFB-BBEE-DBC1BCB5E54F}"/>
                    </a:ext>
                  </a:extLst>
                </p14:cNvPr>
                <p14:cNvContentPartPr/>
                <p14:nvPr/>
              </p14:nvContentPartPr>
              <p14:xfrm>
                <a:off x="1744590" y="3628747"/>
                <a:ext cx="360" cy="36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D3BD9EB3-D31E-4DFB-BBEE-DBC1BCB5E54F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1708590" y="359310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090BF6FD-BBBE-49D1-BCFD-E79E3F2946FF}"/>
              </a:ext>
            </a:extLst>
          </p:cNvPr>
          <p:cNvGrpSpPr/>
          <p:nvPr/>
        </p:nvGrpSpPr>
        <p:grpSpPr>
          <a:xfrm>
            <a:off x="2051670" y="3459907"/>
            <a:ext cx="55800" cy="147240"/>
            <a:chOff x="2051670" y="3459907"/>
            <a:chExt cx="55800" cy="147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F01C3AD9-CDCA-41E1-8B4E-A5FAFCB24CCC}"/>
                    </a:ext>
                  </a:extLst>
                </p14:cNvPr>
                <p14:cNvContentPartPr/>
                <p14:nvPr/>
              </p14:nvContentPartPr>
              <p14:xfrm>
                <a:off x="2051670" y="3459907"/>
                <a:ext cx="360" cy="36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F01C3AD9-CDCA-41E1-8B4E-A5FAFCB24CCC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2016030" y="342390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E9E63D4D-7DF5-49E7-9D11-5CDFBB73E1AA}"/>
                    </a:ext>
                  </a:extLst>
                </p14:cNvPr>
                <p14:cNvContentPartPr/>
                <p14:nvPr/>
              </p14:nvContentPartPr>
              <p14:xfrm>
                <a:off x="2051670" y="3459907"/>
                <a:ext cx="22680" cy="478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E9E63D4D-7DF5-49E7-9D11-5CDFBB73E1AA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2016030" y="3423907"/>
                  <a:ext cx="9432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D9E9D15B-4BD3-4B74-B046-F2D7B8E2830D}"/>
                    </a:ext>
                  </a:extLst>
                </p14:cNvPr>
                <p14:cNvContentPartPr/>
                <p14:nvPr/>
              </p14:nvContentPartPr>
              <p14:xfrm>
                <a:off x="2077950" y="3561787"/>
                <a:ext cx="29520" cy="4536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D9E9D15B-4BD3-4B74-B046-F2D7B8E2830D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2041950" y="3525787"/>
                  <a:ext cx="101160" cy="117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E358CF20-5503-4C2E-B621-C2451FFCD88D}"/>
              </a:ext>
            </a:extLst>
          </p:cNvPr>
          <p:cNvGrpSpPr/>
          <p:nvPr/>
        </p:nvGrpSpPr>
        <p:grpSpPr>
          <a:xfrm>
            <a:off x="2376030" y="3450907"/>
            <a:ext cx="36000" cy="134640"/>
            <a:chOff x="2376030" y="3450907"/>
            <a:chExt cx="36000" cy="134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975DDCB9-9683-49B9-B3FF-0FFE6735E945}"/>
                    </a:ext>
                  </a:extLst>
                </p14:cNvPr>
                <p14:cNvContentPartPr/>
                <p14:nvPr/>
              </p14:nvContentPartPr>
              <p14:xfrm>
                <a:off x="2376030" y="3450907"/>
                <a:ext cx="5400" cy="900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975DDCB9-9683-49B9-B3FF-0FFE6735E945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2340390" y="3415267"/>
                  <a:ext cx="77040" cy="8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4448FAB6-2BB7-4315-A363-34C8BAE1815E}"/>
                    </a:ext>
                  </a:extLst>
                </p14:cNvPr>
                <p14:cNvContentPartPr/>
                <p14:nvPr/>
              </p14:nvContentPartPr>
              <p14:xfrm>
                <a:off x="2377470" y="3532987"/>
                <a:ext cx="34560" cy="5256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4448FAB6-2BB7-4315-A363-34C8BAE1815E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2341830" y="3496987"/>
                  <a:ext cx="106200" cy="124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695CE720-95BB-45BF-963C-09DF8CAC120E}"/>
              </a:ext>
            </a:extLst>
          </p:cNvPr>
          <p:cNvGrpSpPr/>
          <p:nvPr/>
        </p:nvGrpSpPr>
        <p:grpSpPr>
          <a:xfrm>
            <a:off x="2726670" y="3001627"/>
            <a:ext cx="748080" cy="623520"/>
            <a:chOff x="2726670" y="3001627"/>
            <a:chExt cx="748080" cy="623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667FD456-CBBD-4142-AAFD-ABFEFC78F6ED}"/>
                    </a:ext>
                  </a:extLst>
                </p14:cNvPr>
                <p14:cNvContentPartPr/>
                <p14:nvPr/>
              </p14:nvContentPartPr>
              <p14:xfrm>
                <a:off x="2836830" y="3346867"/>
                <a:ext cx="386640" cy="3276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667FD456-CBBD-4142-AAFD-ABFEFC78F6ED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2801190" y="3310867"/>
                  <a:ext cx="458280" cy="10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7151E8D8-31B2-4729-933D-C2D066966328}"/>
                    </a:ext>
                  </a:extLst>
                </p14:cNvPr>
                <p14:cNvContentPartPr/>
                <p14:nvPr/>
              </p14:nvContentPartPr>
              <p14:xfrm>
                <a:off x="2996310" y="3001627"/>
                <a:ext cx="60840" cy="3585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7151E8D8-31B2-4729-933D-C2D066966328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2960670" y="2965627"/>
                  <a:ext cx="132480" cy="43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8B8D5174-889C-45D9-AFE6-379A3D38011E}"/>
                    </a:ext>
                  </a:extLst>
                </p14:cNvPr>
                <p14:cNvContentPartPr/>
                <p14:nvPr/>
              </p14:nvContentPartPr>
              <p14:xfrm>
                <a:off x="3276750" y="3038347"/>
                <a:ext cx="2880" cy="2908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8B8D5174-889C-45D9-AFE6-379A3D38011E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3241110" y="3002347"/>
                  <a:ext cx="74520" cy="36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72358E46-22B8-4E1B-B49A-D2BD1B498A3A}"/>
                    </a:ext>
                  </a:extLst>
                </p14:cNvPr>
                <p14:cNvContentPartPr/>
                <p14:nvPr/>
              </p14:nvContentPartPr>
              <p14:xfrm>
                <a:off x="3181710" y="3328147"/>
                <a:ext cx="293040" cy="3528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72358E46-22B8-4E1B-B49A-D2BD1B498A3A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3145710" y="3292147"/>
                  <a:ext cx="36468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45D0AF19-303F-4319-B806-328477D6FA05}"/>
                    </a:ext>
                  </a:extLst>
                </p14:cNvPr>
                <p14:cNvContentPartPr/>
                <p14:nvPr/>
              </p14:nvContentPartPr>
              <p14:xfrm>
                <a:off x="2797950" y="3457747"/>
                <a:ext cx="360" cy="36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45D0AF19-303F-4319-B806-328477D6FA05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2762310" y="342174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9D3C828D-AE37-431B-B5DC-A57E29A07133}"/>
                    </a:ext>
                  </a:extLst>
                </p14:cNvPr>
                <p14:cNvContentPartPr/>
                <p14:nvPr/>
              </p14:nvContentPartPr>
              <p14:xfrm>
                <a:off x="2726670" y="3461707"/>
                <a:ext cx="5400" cy="165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9D3C828D-AE37-431B-B5DC-A57E29A07133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2690670" y="3426067"/>
                  <a:ext cx="7704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78EC6AA2-9CD7-42E5-AB54-EADF7A8FFCEF}"/>
                    </a:ext>
                  </a:extLst>
                </p14:cNvPr>
                <p14:cNvContentPartPr/>
                <p14:nvPr/>
              </p14:nvContentPartPr>
              <p14:xfrm>
                <a:off x="2733150" y="3517507"/>
                <a:ext cx="24120" cy="10764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78EC6AA2-9CD7-42E5-AB54-EADF7A8FFCEF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2697510" y="3481507"/>
                  <a:ext cx="9576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50A7DB2F-3487-4F53-9901-A5E668D7E807}"/>
                    </a:ext>
                  </a:extLst>
                </p14:cNvPr>
                <p14:cNvContentPartPr/>
                <p14:nvPr/>
              </p14:nvContentPartPr>
              <p14:xfrm>
                <a:off x="3013590" y="3415627"/>
                <a:ext cx="1800" cy="1296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50A7DB2F-3487-4F53-9901-A5E668D7E807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2977950" y="3379627"/>
                  <a:ext cx="7344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89B1A35D-ACC4-4C00-9DDF-33C5670A3C62}"/>
                    </a:ext>
                  </a:extLst>
                </p14:cNvPr>
                <p14:cNvContentPartPr/>
                <p14:nvPr/>
              </p14:nvContentPartPr>
              <p14:xfrm>
                <a:off x="3009270" y="3506707"/>
                <a:ext cx="14400" cy="7272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89B1A35D-ACC4-4C00-9DDF-33C5670A3C62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2973270" y="3471067"/>
                  <a:ext cx="8604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DD5A7EE1-9EDF-41DB-87AB-944DAE82EAA3}"/>
                    </a:ext>
                  </a:extLst>
                </p14:cNvPr>
                <p14:cNvContentPartPr/>
                <p14:nvPr/>
              </p14:nvContentPartPr>
              <p14:xfrm>
                <a:off x="3278190" y="3417427"/>
                <a:ext cx="360" cy="36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DD5A7EE1-9EDF-41DB-87AB-944DAE82EAA3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3242550" y="338178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0CEBF24B-F328-45CB-A4C4-685B98BACAD3}"/>
                    </a:ext>
                  </a:extLst>
                </p14:cNvPr>
                <p14:cNvContentPartPr/>
                <p14:nvPr/>
              </p14:nvContentPartPr>
              <p14:xfrm>
                <a:off x="3296190" y="3566467"/>
                <a:ext cx="3240" cy="360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0CEBF24B-F328-45CB-A4C4-685B98BACAD3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3260550" y="3530467"/>
                  <a:ext cx="74880" cy="75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24296742-762A-4576-9E0A-4AE9AA6E6073}"/>
              </a:ext>
            </a:extLst>
          </p:cNvPr>
          <p:cNvGrpSpPr/>
          <p:nvPr/>
        </p:nvGrpSpPr>
        <p:grpSpPr>
          <a:xfrm>
            <a:off x="1070310" y="2900827"/>
            <a:ext cx="300960" cy="88920"/>
            <a:chOff x="1070310" y="2900827"/>
            <a:chExt cx="300960" cy="88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40CBF255-63C1-43EB-92A8-3E94FC9A7D4D}"/>
                    </a:ext>
                  </a:extLst>
                </p14:cNvPr>
                <p14:cNvContentPartPr/>
                <p14:nvPr/>
              </p14:nvContentPartPr>
              <p14:xfrm>
                <a:off x="1086870" y="2977147"/>
                <a:ext cx="1800" cy="1260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40CBF255-63C1-43EB-92A8-3E94FC9A7D4D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1050870" y="2941507"/>
                  <a:ext cx="7344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40D03252-EC26-4B66-8E30-862F124B3C1B}"/>
                    </a:ext>
                  </a:extLst>
                </p14:cNvPr>
                <p14:cNvContentPartPr/>
                <p14:nvPr/>
              </p14:nvContentPartPr>
              <p14:xfrm>
                <a:off x="1086870" y="2989387"/>
                <a:ext cx="360" cy="36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40D03252-EC26-4B66-8E30-862F124B3C1B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1050870" y="295338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DF4333EB-8004-452A-8EDB-BD6C99F77FBD}"/>
                    </a:ext>
                  </a:extLst>
                </p14:cNvPr>
                <p14:cNvContentPartPr/>
                <p14:nvPr/>
              </p14:nvContentPartPr>
              <p14:xfrm>
                <a:off x="1070310" y="2941507"/>
                <a:ext cx="300960" cy="4788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DF4333EB-8004-452A-8EDB-BD6C99F77FBD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1034670" y="2905867"/>
                  <a:ext cx="37260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8F58DCDE-B5D2-422E-86B8-6C5B2540E751}"/>
                    </a:ext>
                  </a:extLst>
                </p14:cNvPr>
                <p14:cNvContentPartPr/>
                <p14:nvPr/>
              </p14:nvContentPartPr>
              <p14:xfrm>
                <a:off x="1301070" y="2909107"/>
                <a:ext cx="52200" cy="6444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8F58DCDE-B5D2-422E-86B8-6C5B2540E751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1265430" y="2873467"/>
                  <a:ext cx="12384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A3FF390F-4BE6-4B61-A7AE-BF84C37542FA}"/>
                    </a:ext>
                  </a:extLst>
                </p14:cNvPr>
                <p14:cNvContentPartPr/>
                <p14:nvPr/>
              </p14:nvContentPartPr>
              <p14:xfrm>
                <a:off x="1077870" y="2900827"/>
                <a:ext cx="39240" cy="7596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A3FF390F-4BE6-4B61-A7AE-BF84C37542FA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1042230" y="2865187"/>
                  <a:ext cx="110880" cy="147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53" name="Ink 52">
                <a:extLst>
                  <a:ext uri="{FF2B5EF4-FFF2-40B4-BE49-F238E27FC236}">
                    <a16:creationId xmlns:a16="http://schemas.microsoft.com/office/drawing/2014/main" id="{335CDC29-A093-4C9F-BC4D-BFCEF1630A92}"/>
                  </a:ext>
                </a:extLst>
              </p14:cNvPr>
              <p14:cNvContentPartPr/>
              <p14:nvPr/>
            </p14:nvContentPartPr>
            <p14:xfrm>
              <a:off x="1387110" y="2677987"/>
              <a:ext cx="316080" cy="60120"/>
            </p14:xfrm>
          </p:contentPart>
        </mc:Choice>
        <mc:Fallback xmlns="">
          <p:pic>
            <p:nvPicPr>
              <p:cNvPr id="53" name="Ink 52">
                <a:extLst>
                  <a:ext uri="{FF2B5EF4-FFF2-40B4-BE49-F238E27FC236}">
                    <a16:creationId xmlns:a16="http://schemas.microsoft.com/office/drawing/2014/main" id="{335CDC29-A093-4C9F-BC4D-BFCEF1630A92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1351110" y="2642347"/>
                <a:ext cx="387720" cy="131760"/>
              </a:xfrm>
              <a:prstGeom prst="rect">
                <a:avLst/>
              </a:prstGeom>
            </p:spPr>
          </p:pic>
        </mc:Fallback>
      </mc:AlternateContent>
      <p:grpSp>
        <p:nvGrpSpPr>
          <p:cNvPr id="60" name="Group 59">
            <a:extLst>
              <a:ext uri="{FF2B5EF4-FFF2-40B4-BE49-F238E27FC236}">
                <a16:creationId xmlns:a16="http://schemas.microsoft.com/office/drawing/2014/main" id="{E3ECB43D-CFE4-4593-9729-664ADBE8C2C8}"/>
              </a:ext>
            </a:extLst>
          </p:cNvPr>
          <p:cNvGrpSpPr/>
          <p:nvPr/>
        </p:nvGrpSpPr>
        <p:grpSpPr>
          <a:xfrm>
            <a:off x="1744230" y="2882107"/>
            <a:ext cx="1618920" cy="312120"/>
            <a:chOff x="1744230" y="2882107"/>
            <a:chExt cx="1618920" cy="312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8A4B2EC6-FB25-4E08-890E-622F6E8D5ABC}"/>
                    </a:ext>
                  </a:extLst>
                </p14:cNvPr>
                <p14:cNvContentPartPr/>
                <p14:nvPr/>
              </p14:nvContentPartPr>
              <p14:xfrm>
                <a:off x="1744230" y="2882107"/>
                <a:ext cx="306360" cy="1224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8A4B2EC6-FB25-4E08-890E-622F6E8D5ABC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1708590" y="2846467"/>
                  <a:ext cx="37800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3113F04A-C12D-4786-A840-CF7EBF6465D8}"/>
                    </a:ext>
                  </a:extLst>
                </p14:cNvPr>
                <p14:cNvContentPartPr/>
                <p14:nvPr/>
              </p14:nvContentPartPr>
              <p14:xfrm>
                <a:off x="2101710" y="3036907"/>
                <a:ext cx="255240" cy="7272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3113F04A-C12D-4786-A840-CF7EBF6465D8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2066070" y="3001267"/>
                  <a:ext cx="32688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0D88313D-F348-42EA-9EC9-49F0F40F14EA}"/>
                    </a:ext>
                  </a:extLst>
                </p14:cNvPr>
                <p14:cNvContentPartPr/>
                <p14:nvPr/>
              </p14:nvContentPartPr>
              <p14:xfrm>
                <a:off x="2406630" y="2931787"/>
                <a:ext cx="326520" cy="874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0D88313D-F348-42EA-9EC9-49F0F40F14EA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2370990" y="2895787"/>
                  <a:ext cx="39816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CC5D81DB-35B2-4FAC-8C5A-D9C845A39D65}"/>
                    </a:ext>
                  </a:extLst>
                </p14:cNvPr>
                <p14:cNvContentPartPr/>
                <p14:nvPr/>
              </p14:nvContentPartPr>
              <p14:xfrm>
                <a:off x="2734230" y="3138427"/>
                <a:ext cx="222480" cy="3852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CC5D81DB-35B2-4FAC-8C5A-D9C845A39D65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2698230" y="3102427"/>
                  <a:ext cx="294120" cy="11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3B09FAEE-6F52-469E-9EB9-7A1CDF80A2F5}"/>
                    </a:ext>
                  </a:extLst>
                </p14:cNvPr>
                <p14:cNvContentPartPr/>
                <p14:nvPr/>
              </p14:nvContentPartPr>
              <p14:xfrm>
                <a:off x="3052470" y="3170467"/>
                <a:ext cx="310680" cy="2376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3B09FAEE-6F52-469E-9EB9-7A1CDF80A2F5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3016470" y="3134827"/>
                  <a:ext cx="38232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561D0FB1-3F06-4299-9DB8-65EF704CE930}"/>
                    </a:ext>
                  </a:extLst>
                </p14:cNvPr>
                <p14:cNvContentPartPr/>
                <p14:nvPr/>
              </p14:nvContentPartPr>
              <p14:xfrm>
                <a:off x="2939070" y="3126907"/>
                <a:ext cx="76320" cy="3240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561D0FB1-3F06-4299-9DB8-65EF704CE930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2903070" y="3090907"/>
                  <a:ext cx="147960" cy="104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8" name="Group 147">
            <a:extLst>
              <a:ext uri="{FF2B5EF4-FFF2-40B4-BE49-F238E27FC236}">
                <a16:creationId xmlns:a16="http://schemas.microsoft.com/office/drawing/2014/main" id="{47D015B9-19D2-4F13-AB1E-C178EF65D995}"/>
              </a:ext>
            </a:extLst>
          </p:cNvPr>
          <p:cNvGrpSpPr/>
          <p:nvPr/>
        </p:nvGrpSpPr>
        <p:grpSpPr>
          <a:xfrm>
            <a:off x="4135710" y="2693467"/>
            <a:ext cx="447120" cy="189000"/>
            <a:chOff x="4135710" y="2693467"/>
            <a:chExt cx="447120" cy="189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31686F44-4AA2-4A4B-B7EE-EEF10515F8B9}"/>
                    </a:ext>
                  </a:extLst>
                </p14:cNvPr>
                <p14:cNvContentPartPr/>
                <p14:nvPr/>
              </p14:nvContentPartPr>
              <p14:xfrm>
                <a:off x="4135710" y="2693467"/>
                <a:ext cx="223920" cy="18900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31686F44-4AA2-4A4B-B7EE-EEF10515F8B9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4100070" y="2657467"/>
                  <a:ext cx="295560" cy="26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E412C7D6-B19D-4724-90B5-EB9361E13B14}"/>
                    </a:ext>
                  </a:extLst>
                </p14:cNvPr>
                <p14:cNvContentPartPr/>
                <p14:nvPr/>
              </p14:nvContentPartPr>
              <p14:xfrm>
                <a:off x="4558710" y="2756827"/>
                <a:ext cx="24120" cy="9360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E412C7D6-B19D-4724-90B5-EB9361E13B14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4522710" y="2720827"/>
                  <a:ext cx="95760" cy="165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7" name="Group 146">
            <a:extLst>
              <a:ext uri="{FF2B5EF4-FFF2-40B4-BE49-F238E27FC236}">
                <a16:creationId xmlns:a16="http://schemas.microsoft.com/office/drawing/2014/main" id="{34D71161-1F97-476F-B263-80D7ED80D1E3}"/>
              </a:ext>
            </a:extLst>
          </p:cNvPr>
          <p:cNvGrpSpPr/>
          <p:nvPr/>
        </p:nvGrpSpPr>
        <p:grpSpPr>
          <a:xfrm>
            <a:off x="5085750" y="2663227"/>
            <a:ext cx="1261800" cy="241920"/>
            <a:chOff x="5085750" y="2663227"/>
            <a:chExt cx="1261800" cy="241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7A000924-B765-4DDA-B435-F66577CFF7B2}"/>
                    </a:ext>
                  </a:extLst>
                </p14:cNvPr>
                <p14:cNvContentPartPr/>
                <p14:nvPr/>
              </p14:nvContentPartPr>
              <p14:xfrm>
                <a:off x="5085750" y="2677987"/>
                <a:ext cx="36720" cy="9324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7A000924-B765-4DDA-B435-F66577CFF7B2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5050110" y="2641987"/>
                  <a:ext cx="10836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06778296-3220-4772-91F7-2D4C67FB168C}"/>
                    </a:ext>
                  </a:extLst>
                </p14:cNvPr>
                <p14:cNvContentPartPr/>
                <p14:nvPr/>
              </p14:nvContentPartPr>
              <p14:xfrm>
                <a:off x="5117070" y="2674747"/>
                <a:ext cx="113760" cy="8640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06778296-3220-4772-91F7-2D4C67FB168C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5081430" y="2638747"/>
                  <a:ext cx="18540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5BC7E71B-B819-42C2-900D-01BD2C32975A}"/>
                    </a:ext>
                  </a:extLst>
                </p14:cNvPr>
                <p14:cNvContentPartPr/>
                <p14:nvPr/>
              </p14:nvContentPartPr>
              <p14:xfrm>
                <a:off x="5259630" y="2702467"/>
                <a:ext cx="78480" cy="6300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5BC7E71B-B819-42C2-900D-01BD2C32975A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5223630" y="2666467"/>
                  <a:ext cx="1501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D3B6AB7B-BC1D-4F34-8DF9-9C2E54106266}"/>
                    </a:ext>
                  </a:extLst>
                </p14:cNvPr>
                <p14:cNvContentPartPr/>
                <p14:nvPr/>
              </p14:nvContentPartPr>
              <p14:xfrm>
                <a:off x="5402550" y="2689507"/>
                <a:ext cx="137880" cy="21564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D3B6AB7B-BC1D-4F34-8DF9-9C2E54106266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5366910" y="2653507"/>
                  <a:ext cx="20952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E70696EE-A740-4286-88E9-8C76BA0F80AC}"/>
                    </a:ext>
                  </a:extLst>
                </p14:cNvPr>
                <p14:cNvContentPartPr/>
                <p14:nvPr/>
              </p14:nvContentPartPr>
              <p14:xfrm>
                <a:off x="5670390" y="2692747"/>
                <a:ext cx="94320" cy="8892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E70696EE-A740-4286-88E9-8C76BA0F80AC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5634390" y="2656747"/>
                  <a:ext cx="16596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E39E432B-D188-4B19-821E-0FEDEA311A20}"/>
                    </a:ext>
                  </a:extLst>
                </p14:cNvPr>
                <p14:cNvContentPartPr/>
                <p14:nvPr/>
              </p14:nvContentPartPr>
              <p14:xfrm>
                <a:off x="5828430" y="2681227"/>
                <a:ext cx="171000" cy="21060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E39E432B-D188-4B19-821E-0FEDEA311A20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5792790" y="2645227"/>
                  <a:ext cx="242640" cy="28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9C449C6B-5E9A-44AF-8D2E-56F573EA78A6}"/>
                    </a:ext>
                  </a:extLst>
                </p14:cNvPr>
                <p14:cNvContentPartPr/>
                <p14:nvPr/>
              </p14:nvContentPartPr>
              <p14:xfrm>
                <a:off x="6081870" y="2699587"/>
                <a:ext cx="74160" cy="10152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9C449C6B-5E9A-44AF-8D2E-56F573EA78A6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6046230" y="2663587"/>
                  <a:ext cx="14580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C2E1F0CF-46C9-42CF-8FCA-7E977DBD51B0}"/>
                    </a:ext>
                  </a:extLst>
                </p14:cNvPr>
                <p14:cNvContentPartPr/>
                <p14:nvPr/>
              </p14:nvContentPartPr>
              <p14:xfrm>
                <a:off x="6070710" y="2763307"/>
                <a:ext cx="86040" cy="1044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C2E1F0CF-46C9-42CF-8FCA-7E977DBD51B0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6035070" y="2727307"/>
                  <a:ext cx="15768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2D1A1CE6-AA8F-4FB8-A20F-2EA15549F3E9}"/>
                    </a:ext>
                  </a:extLst>
                </p14:cNvPr>
                <p14:cNvContentPartPr/>
                <p14:nvPr/>
              </p14:nvContentPartPr>
              <p14:xfrm>
                <a:off x="6260070" y="2663227"/>
                <a:ext cx="87480" cy="16956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2D1A1CE6-AA8F-4FB8-A20F-2EA15549F3E9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6224430" y="2627227"/>
                  <a:ext cx="159120" cy="241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6" name="Group 145">
            <a:extLst>
              <a:ext uri="{FF2B5EF4-FFF2-40B4-BE49-F238E27FC236}">
                <a16:creationId xmlns:a16="http://schemas.microsoft.com/office/drawing/2014/main" id="{A13658DB-4494-4696-8FDF-C5E32D948A67}"/>
              </a:ext>
            </a:extLst>
          </p:cNvPr>
          <p:cNvGrpSpPr/>
          <p:nvPr/>
        </p:nvGrpSpPr>
        <p:grpSpPr>
          <a:xfrm>
            <a:off x="6672270" y="2616787"/>
            <a:ext cx="479160" cy="141120"/>
            <a:chOff x="6672270" y="2616787"/>
            <a:chExt cx="479160" cy="14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2A3E5A28-7F8D-4F7A-90E6-BB611DF7873F}"/>
                    </a:ext>
                  </a:extLst>
                </p14:cNvPr>
                <p14:cNvContentPartPr/>
                <p14:nvPr/>
              </p14:nvContentPartPr>
              <p14:xfrm>
                <a:off x="6672270" y="2616787"/>
                <a:ext cx="109800" cy="14112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2A3E5A28-7F8D-4F7A-90E6-BB611DF7873F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6636630" y="2581147"/>
                  <a:ext cx="18144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BB1AB0C0-C7A0-446A-8B1C-EFA6ADD9BD06}"/>
                    </a:ext>
                  </a:extLst>
                </p14:cNvPr>
                <p14:cNvContentPartPr/>
                <p14:nvPr/>
              </p14:nvContentPartPr>
              <p14:xfrm>
                <a:off x="6817350" y="2641627"/>
                <a:ext cx="117360" cy="10836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BB1AB0C0-C7A0-446A-8B1C-EFA6ADD9BD06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6781350" y="2605987"/>
                  <a:ext cx="18900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A56AC7DF-AA91-4AA9-B102-D0A463B6428B}"/>
                    </a:ext>
                  </a:extLst>
                </p14:cNvPr>
                <p14:cNvContentPartPr/>
                <p14:nvPr/>
              </p14:nvContentPartPr>
              <p14:xfrm>
                <a:off x="7026870" y="2657467"/>
                <a:ext cx="124560" cy="8208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A56AC7DF-AA91-4AA9-B102-D0A463B6428B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6990870" y="2621827"/>
                  <a:ext cx="196200" cy="153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5" name="Group 144">
            <a:extLst>
              <a:ext uri="{FF2B5EF4-FFF2-40B4-BE49-F238E27FC236}">
                <a16:creationId xmlns:a16="http://schemas.microsoft.com/office/drawing/2014/main" id="{2D03008D-70B0-4D3C-8471-462F9A6F642B}"/>
              </a:ext>
            </a:extLst>
          </p:cNvPr>
          <p:cNvGrpSpPr/>
          <p:nvPr/>
        </p:nvGrpSpPr>
        <p:grpSpPr>
          <a:xfrm>
            <a:off x="7698270" y="2576107"/>
            <a:ext cx="702360" cy="258120"/>
            <a:chOff x="7698270" y="2576107"/>
            <a:chExt cx="702360" cy="258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D5DF6ECA-DEFB-4626-9F55-C2B5B37C740A}"/>
                    </a:ext>
                  </a:extLst>
                </p14:cNvPr>
                <p14:cNvContentPartPr/>
                <p14:nvPr/>
              </p14:nvContentPartPr>
              <p14:xfrm>
                <a:off x="7698270" y="2620747"/>
                <a:ext cx="222840" cy="13320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D5DF6ECA-DEFB-4626-9F55-C2B5B37C740A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7662630" y="2585107"/>
                  <a:ext cx="29448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88C2FA9E-70E9-4AEB-A19D-019A95A79E7F}"/>
                    </a:ext>
                  </a:extLst>
                </p14:cNvPr>
                <p14:cNvContentPartPr/>
                <p14:nvPr/>
              </p14:nvContentPartPr>
              <p14:xfrm>
                <a:off x="7783590" y="2576107"/>
                <a:ext cx="27360" cy="25812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88C2FA9E-70E9-4AEB-A19D-019A95A79E7F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7747590" y="2540107"/>
                  <a:ext cx="99000" cy="32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55C07F8F-25DD-4734-A66A-9774C4A64B9E}"/>
                    </a:ext>
                  </a:extLst>
                </p14:cNvPr>
                <p14:cNvContentPartPr/>
                <p14:nvPr/>
              </p14:nvContentPartPr>
              <p14:xfrm>
                <a:off x="8051070" y="2749627"/>
                <a:ext cx="8640" cy="432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55C07F8F-25DD-4734-A66A-9774C4A64B9E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8015430" y="2713987"/>
                  <a:ext cx="8028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20937D6F-E6EE-4B5C-93CD-61A042BB49AC}"/>
                    </a:ext>
                  </a:extLst>
                </p14:cNvPr>
                <p14:cNvContentPartPr/>
                <p14:nvPr/>
              </p14:nvContentPartPr>
              <p14:xfrm>
                <a:off x="8189310" y="2615707"/>
                <a:ext cx="15840" cy="14112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20937D6F-E6EE-4B5C-93CD-61A042BB49AC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8153670" y="2579707"/>
                  <a:ext cx="8748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CD4F609D-3947-4F24-97E3-5BAB22E6C37D}"/>
                    </a:ext>
                  </a:extLst>
                </p14:cNvPr>
                <p14:cNvContentPartPr/>
                <p14:nvPr/>
              </p14:nvContentPartPr>
              <p14:xfrm>
                <a:off x="8190750" y="2593387"/>
                <a:ext cx="108000" cy="16344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CD4F609D-3947-4F24-97E3-5BAB22E6C37D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8154750" y="2557387"/>
                  <a:ext cx="179640" cy="23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421C81A7-1613-4046-A548-A77D0039C5AD}"/>
                    </a:ext>
                  </a:extLst>
                </p14:cNvPr>
                <p14:cNvContentPartPr/>
                <p14:nvPr/>
              </p14:nvContentPartPr>
              <p14:xfrm>
                <a:off x="8399550" y="2730907"/>
                <a:ext cx="1080" cy="576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421C81A7-1613-4046-A548-A77D0039C5AD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8363550" y="2695267"/>
                  <a:ext cx="72720" cy="77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4" name="Group 143">
            <a:extLst>
              <a:ext uri="{FF2B5EF4-FFF2-40B4-BE49-F238E27FC236}">
                <a16:creationId xmlns:a16="http://schemas.microsoft.com/office/drawing/2014/main" id="{ED07866B-9899-47B6-9CA4-CB978B6A029D}"/>
              </a:ext>
            </a:extLst>
          </p:cNvPr>
          <p:cNvGrpSpPr/>
          <p:nvPr/>
        </p:nvGrpSpPr>
        <p:grpSpPr>
          <a:xfrm>
            <a:off x="4343790" y="3203227"/>
            <a:ext cx="1712160" cy="199080"/>
            <a:chOff x="4343790" y="3203227"/>
            <a:chExt cx="1712160" cy="199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FDAD8270-ACEB-4675-9AE5-B6681ABFBD7A}"/>
                    </a:ext>
                  </a:extLst>
                </p14:cNvPr>
                <p14:cNvContentPartPr/>
                <p14:nvPr/>
              </p14:nvContentPartPr>
              <p14:xfrm>
                <a:off x="4343790" y="3203227"/>
                <a:ext cx="12240" cy="15552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FDAD8270-ACEB-4675-9AE5-B6681ABFBD7A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4308150" y="3167587"/>
                  <a:ext cx="8388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D29A6A4E-F28A-4850-8C96-333E9B65F6E7}"/>
                    </a:ext>
                  </a:extLst>
                </p14:cNvPr>
                <p14:cNvContentPartPr/>
                <p14:nvPr/>
              </p14:nvContentPartPr>
              <p14:xfrm>
                <a:off x="4515870" y="3226987"/>
                <a:ext cx="221400" cy="17532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D29A6A4E-F28A-4850-8C96-333E9B65F6E7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4479870" y="3190987"/>
                  <a:ext cx="293040" cy="24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007DD6FA-29CC-46B5-BCAA-2B8AD2128526}"/>
                    </a:ext>
                  </a:extLst>
                </p14:cNvPr>
                <p14:cNvContentPartPr/>
                <p14:nvPr/>
              </p14:nvContentPartPr>
              <p14:xfrm>
                <a:off x="4759230" y="3238867"/>
                <a:ext cx="201600" cy="14580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007DD6FA-29CC-46B5-BCAA-2B8AD2128526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4723590" y="3203227"/>
                  <a:ext cx="273240" cy="21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65A3CEB0-4103-4503-B361-8A0CE36CB8B7}"/>
                    </a:ext>
                  </a:extLst>
                </p14:cNvPr>
                <p14:cNvContentPartPr/>
                <p14:nvPr/>
              </p14:nvContentPartPr>
              <p14:xfrm>
                <a:off x="5059830" y="3231667"/>
                <a:ext cx="115200" cy="14364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65A3CEB0-4103-4503-B361-8A0CE36CB8B7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5023830" y="3195667"/>
                  <a:ext cx="18684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9787961A-4550-4D15-A3E5-BB3C9C7CD7A8}"/>
                    </a:ext>
                  </a:extLst>
                </p14:cNvPr>
                <p14:cNvContentPartPr/>
                <p14:nvPr/>
              </p14:nvContentPartPr>
              <p14:xfrm>
                <a:off x="5289510" y="3223387"/>
                <a:ext cx="54000" cy="15660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9787961A-4550-4D15-A3E5-BB3C9C7CD7A8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5253510" y="3187747"/>
                  <a:ext cx="125640" cy="22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308837B9-4589-469B-BAA1-7444B7E7189A}"/>
                    </a:ext>
                  </a:extLst>
                </p14:cNvPr>
                <p14:cNvContentPartPr/>
                <p14:nvPr/>
              </p14:nvContentPartPr>
              <p14:xfrm>
                <a:off x="5272230" y="3325627"/>
                <a:ext cx="115200" cy="432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308837B9-4589-469B-BAA1-7444B7E7189A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5236230" y="3289627"/>
                  <a:ext cx="18684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84AD73B5-9303-4626-A54E-8F4575081F74}"/>
                    </a:ext>
                  </a:extLst>
                </p14:cNvPr>
                <p14:cNvContentPartPr/>
                <p14:nvPr/>
              </p14:nvContentPartPr>
              <p14:xfrm>
                <a:off x="5425950" y="3247147"/>
                <a:ext cx="146880" cy="12024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84AD73B5-9303-4626-A54E-8F4575081F74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5389950" y="3211147"/>
                  <a:ext cx="21852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46EA41E2-947B-45A1-A04F-32F0E0224FB7}"/>
                    </a:ext>
                  </a:extLst>
                </p14:cNvPr>
                <p14:cNvContentPartPr/>
                <p14:nvPr/>
              </p14:nvContentPartPr>
              <p14:xfrm>
                <a:off x="5466630" y="3238147"/>
                <a:ext cx="76320" cy="14940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46EA41E2-947B-45A1-A04F-32F0E0224FB7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5430990" y="3202507"/>
                  <a:ext cx="14796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4EEBD61E-FDC1-448C-9238-A7D2ABC8C4D3}"/>
                    </a:ext>
                  </a:extLst>
                </p14:cNvPr>
                <p14:cNvContentPartPr/>
                <p14:nvPr/>
              </p14:nvContentPartPr>
              <p14:xfrm>
                <a:off x="5662110" y="3247507"/>
                <a:ext cx="84240" cy="10116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4EEBD61E-FDC1-448C-9238-A7D2ABC8C4D3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5626470" y="3211867"/>
                  <a:ext cx="15588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55ED6FC1-359A-489B-A1B3-232AD01BC536}"/>
                    </a:ext>
                  </a:extLst>
                </p14:cNvPr>
                <p14:cNvContentPartPr/>
                <p14:nvPr/>
              </p14:nvContentPartPr>
              <p14:xfrm>
                <a:off x="5798550" y="3257227"/>
                <a:ext cx="90000" cy="7560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55ED6FC1-359A-489B-A1B3-232AD01BC536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5762910" y="3221227"/>
                  <a:ext cx="16164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341AEB2F-4EBB-4E2F-94BF-65A13C27AB9D}"/>
                    </a:ext>
                  </a:extLst>
                </p14:cNvPr>
                <p14:cNvContentPartPr/>
                <p14:nvPr/>
              </p14:nvContentPartPr>
              <p14:xfrm>
                <a:off x="5946150" y="3217987"/>
                <a:ext cx="109800" cy="8208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341AEB2F-4EBB-4E2F-94BF-65A13C27AB9D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5910510" y="3182347"/>
                  <a:ext cx="181440" cy="153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3" name="Group 142">
            <a:extLst>
              <a:ext uri="{FF2B5EF4-FFF2-40B4-BE49-F238E27FC236}">
                <a16:creationId xmlns:a16="http://schemas.microsoft.com/office/drawing/2014/main" id="{C131C3B0-7025-4D5F-85E4-D105A5CDC396}"/>
              </a:ext>
            </a:extLst>
          </p:cNvPr>
          <p:cNvGrpSpPr/>
          <p:nvPr/>
        </p:nvGrpSpPr>
        <p:grpSpPr>
          <a:xfrm>
            <a:off x="6444390" y="3150307"/>
            <a:ext cx="147600" cy="281880"/>
            <a:chOff x="6444390" y="3150307"/>
            <a:chExt cx="147600" cy="281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B50280BD-FD1D-4552-BE5F-AF54F4D10947}"/>
                    </a:ext>
                  </a:extLst>
                </p14:cNvPr>
                <p14:cNvContentPartPr/>
                <p14:nvPr/>
              </p14:nvContentPartPr>
              <p14:xfrm>
                <a:off x="6444390" y="3150307"/>
                <a:ext cx="44280" cy="14148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B50280BD-FD1D-4552-BE5F-AF54F4D10947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6408390" y="3114667"/>
                  <a:ext cx="11592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BFE2CE00-5251-4AE2-A77F-4DB090E9FE80}"/>
                    </a:ext>
                  </a:extLst>
                </p14:cNvPr>
                <p14:cNvContentPartPr/>
                <p14:nvPr/>
              </p14:nvContentPartPr>
              <p14:xfrm>
                <a:off x="6475710" y="3168667"/>
                <a:ext cx="116280" cy="26352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BFE2CE00-5251-4AE2-A77F-4DB090E9FE80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6439710" y="3132667"/>
                  <a:ext cx="187920" cy="335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97" name="Ink 96">
                <a:extLst>
                  <a:ext uri="{FF2B5EF4-FFF2-40B4-BE49-F238E27FC236}">
                    <a16:creationId xmlns:a16="http://schemas.microsoft.com/office/drawing/2014/main" id="{95BC9514-68DF-4577-87F0-AF052AB49DAD}"/>
                  </a:ext>
                </a:extLst>
              </p14:cNvPr>
              <p14:cNvContentPartPr/>
              <p14:nvPr/>
            </p14:nvContentPartPr>
            <p14:xfrm>
              <a:off x="6944790" y="3169027"/>
              <a:ext cx="180720" cy="129960"/>
            </p14:xfrm>
          </p:contentPart>
        </mc:Choice>
        <mc:Fallback xmlns="">
          <p:pic>
            <p:nvPicPr>
              <p:cNvPr id="97" name="Ink 96">
                <a:extLst>
                  <a:ext uri="{FF2B5EF4-FFF2-40B4-BE49-F238E27FC236}">
                    <a16:creationId xmlns:a16="http://schemas.microsoft.com/office/drawing/2014/main" id="{95BC9514-68DF-4577-87F0-AF052AB49DAD}"/>
                  </a:ext>
                </a:extLst>
              </p:cNvPr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6908790" y="3133387"/>
                <a:ext cx="252360" cy="201600"/>
              </a:xfrm>
              <a:prstGeom prst="rect">
                <a:avLst/>
              </a:prstGeom>
            </p:spPr>
          </p:pic>
        </mc:Fallback>
      </mc:AlternateContent>
      <p:grpSp>
        <p:nvGrpSpPr>
          <p:cNvPr id="142" name="Group 141">
            <a:extLst>
              <a:ext uri="{FF2B5EF4-FFF2-40B4-BE49-F238E27FC236}">
                <a16:creationId xmlns:a16="http://schemas.microsoft.com/office/drawing/2014/main" id="{E89E2A87-B9C0-4767-8764-4466E52D3FFD}"/>
              </a:ext>
            </a:extLst>
          </p:cNvPr>
          <p:cNvGrpSpPr/>
          <p:nvPr/>
        </p:nvGrpSpPr>
        <p:grpSpPr>
          <a:xfrm>
            <a:off x="7399830" y="3128347"/>
            <a:ext cx="1489320" cy="160920"/>
            <a:chOff x="7399830" y="3128347"/>
            <a:chExt cx="1489320" cy="160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63BF501A-463E-4FA5-9731-86661B8EFD5F}"/>
                    </a:ext>
                  </a:extLst>
                </p14:cNvPr>
                <p14:cNvContentPartPr/>
                <p14:nvPr/>
              </p14:nvContentPartPr>
              <p14:xfrm>
                <a:off x="7399830" y="3148507"/>
                <a:ext cx="163080" cy="14076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63BF501A-463E-4FA5-9731-86661B8EFD5F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7364190" y="3112507"/>
                  <a:ext cx="23472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80D968F5-7926-407E-9C2B-8EB5F7C45C31}"/>
                    </a:ext>
                  </a:extLst>
                </p14:cNvPr>
                <p14:cNvContentPartPr/>
                <p14:nvPr/>
              </p14:nvContentPartPr>
              <p14:xfrm>
                <a:off x="7652910" y="3178387"/>
                <a:ext cx="110880" cy="10116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80D968F5-7926-407E-9C2B-8EB5F7C45C31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7616910" y="3142747"/>
                  <a:ext cx="18252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7319A39F-D8D5-435F-AEC6-7E827D1AE5F5}"/>
                    </a:ext>
                  </a:extLst>
                </p14:cNvPr>
                <p14:cNvContentPartPr/>
                <p14:nvPr/>
              </p14:nvContentPartPr>
              <p14:xfrm>
                <a:off x="7830390" y="3182347"/>
                <a:ext cx="120600" cy="9720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7319A39F-D8D5-435F-AEC6-7E827D1AE5F5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7794750" y="3146707"/>
                  <a:ext cx="19224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EF9C4167-772A-43C2-AB16-478520EA2BB2}"/>
                    </a:ext>
                  </a:extLst>
                </p14:cNvPr>
                <p14:cNvContentPartPr/>
                <p14:nvPr/>
              </p14:nvContentPartPr>
              <p14:xfrm>
                <a:off x="8053950" y="3128347"/>
                <a:ext cx="92880" cy="12996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EF9C4167-772A-43C2-AB16-478520EA2BB2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8018310" y="3092347"/>
                  <a:ext cx="16452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DE30920A-E749-4DA7-B0A2-E390F487C890}"/>
                    </a:ext>
                  </a:extLst>
                </p14:cNvPr>
                <p14:cNvContentPartPr/>
                <p14:nvPr/>
              </p14:nvContentPartPr>
              <p14:xfrm>
                <a:off x="8216670" y="3144907"/>
                <a:ext cx="44280" cy="12456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DE30920A-E749-4DA7-B0A2-E390F487C890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8181030" y="3109267"/>
                  <a:ext cx="11592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010D36E8-5695-4BFC-9139-3E3FCD049F56}"/>
                    </a:ext>
                  </a:extLst>
                </p14:cNvPr>
                <p14:cNvContentPartPr/>
                <p14:nvPr/>
              </p14:nvContentPartPr>
              <p14:xfrm>
                <a:off x="8343390" y="3169747"/>
                <a:ext cx="179280" cy="11304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010D36E8-5695-4BFC-9139-3E3FCD049F56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8307750" y="3134107"/>
                  <a:ext cx="25092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BD77C29C-6DF7-433F-82F6-242737E5BA57}"/>
                    </a:ext>
                  </a:extLst>
                </p14:cNvPr>
                <p14:cNvContentPartPr/>
                <p14:nvPr/>
              </p14:nvContentPartPr>
              <p14:xfrm>
                <a:off x="8572350" y="3144187"/>
                <a:ext cx="118800" cy="14004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BD77C29C-6DF7-433F-82F6-242737E5BA57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8536710" y="3108547"/>
                  <a:ext cx="190440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9E508EF1-92DE-451F-ADDE-71E447FD94E8}"/>
                    </a:ext>
                  </a:extLst>
                </p14:cNvPr>
                <p14:cNvContentPartPr/>
                <p14:nvPr/>
              </p14:nvContentPartPr>
              <p14:xfrm>
                <a:off x="8780430" y="3184507"/>
                <a:ext cx="108720" cy="9504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9E508EF1-92DE-451F-ADDE-71E447FD94E8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8744790" y="3148867"/>
                  <a:ext cx="180360" cy="166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1" name="Group 140">
            <a:extLst>
              <a:ext uri="{FF2B5EF4-FFF2-40B4-BE49-F238E27FC236}">
                <a16:creationId xmlns:a16="http://schemas.microsoft.com/office/drawing/2014/main" id="{CE4722D2-6713-4EB5-9E36-27C1DDF36350}"/>
              </a:ext>
            </a:extLst>
          </p:cNvPr>
          <p:cNvGrpSpPr/>
          <p:nvPr/>
        </p:nvGrpSpPr>
        <p:grpSpPr>
          <a:xfrm>
            <a:off x="4186830" y="3673747"/>
            <a:ext cx="2035080" cy="313200"/>
            <a:chOff x="4186830" y="3673747"/>
            <a:chExt cx="2035080" cy="313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CC41B178-32BE-495D-AB8A-7A0D5E6B26DC}"/>
                    </a:ext>
                  </a:extLst>
                </p14:cNvPr>
                <p14:cNvContentPartPr/>
                <p14:nvPr/>
              </p14:nvContentPartPr>
              <p14:xfrm>
                <a:off x="4186830" y="3689227"/>
                <a:ext cx="158400" cy="26712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CC41B178-32BE-495D-AB8A-7A0D5E6B26DC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4151190" y="3653587"/>
                  <a:ext cx="230040" cy="33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A9B07435-D56C-4F5B-B83B-CE3044C7BBFC}"/>
                    </a:ext>
                  </a:extLst>
                </p14:cNvPr>
                <p14:cNvContentPartPr/>
                <p14:nvPr/>
              </p14:nvContentPartPr>
              <p14:xfrm>
                <a:off x="4497510" y="3838987"/>
                <a:ext cx="83880" cy="14796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A9B07435-D56C-4F5B-B83B-CE3044C7BBFC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4461510" y="3802987"/>
                  <a:ext cx="15552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DD97F0A8-A4CC-4D4F-A907-9BADFC5FF0A4}"/>
                    </a:ext>
                  </a:extLst>
                </p14:cNvPr>
                <p14:cNvContentPartPr/>
                <p14:nvPr/>
              </p14:nvContentPartPr>
              <p14:xfrm>
                <a:off x="4640070" y="3858427"/>
                <a:ext cx="83880" cy="9720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DD97F0A8-A4CC-4D4F-A907-9BADFC5FF0A4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4604430" y="3822427"/>
                  <a:ext cx="15552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BA35AA3A-BE45-45C6-8845-7AB434845ADE}"/>
                    </a:ext>
                  </a:extLst>
                </p14:cNvPr>
                <p14:cNvContentPartPr/>
                <p14:nvPr/>
              </p14:nvContentPartPr>
              <p14:xfrm>
                <a:off x="4650150" y="3876427"/>
                <a:ext cx="136800" cy="8676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BA35AA3A-BE45-45C6-8845-7AB434845ADE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4614510" y="3840787"/>
                  <a:ext cx="20844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58E94D66-50A0-42A1-8A28-587A4EF1FFDB}"/>
                    </a:ext>
                  </a:extLst>
                </p14:cNvPr>
                <p14:cNvContentPartPr/>
                <p14:nvPr/>
              </p14:nvContentPartPr>
              <p14:xfrm>
                <a:off x="4812510" y="3688507"/>
                <a:ext cx="176760" cy="25524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58E94D66-50A0-42A1-8A28-587A4EF1FFDB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4776510" y="3652867"/>
                  <a:ext cx="248400" cy="32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7CE076B6-292E-49D6-ABC0-68582BF7F20F}"/>
                    </a:ext>
                  </a:extLst>
                </p14:cNvPr>
                <p14:cNvContentPartPr/>
                <p14:nvPr/>
              </p14:nvContentPartPr>
              <p14:xfrm>
                <a:off x="5131470" y="3823507"/>
                <a:ext cx="114480" cy="10908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7CE076B6-292E-49D6-ABC0-68582BF7F20F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5095830" y="3787507"/>
                  <a:ext cx="18612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FA63D575-1D7B-4CCE-9F6E-50C18049949B}"/>
                    </a:ext>
                  </a:extLst>
                </p14:cNvPr>
                <p14:cNvContentPartPr/>
                <p14:nvPr/>
              </p14:nvContentPartPr>
              <p14:xfrm>
                <a:off x="5270790" y="3808027"/>
                <a:ext cx="146520" cy="9108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FA63D575-1D7B-4CCE-9F6E-50C18049949B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5234790" y="3772387"/>
                  <a:ext cx="21816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62148066-18A9-4197-8239-0922B33D0845}"/>
                    </a:ext>
                  </a:extLst>
                </p14:cNvPr>
                <p14:cNvContentPartPr/>
                <p14:nvPr/>
              </p14:nvContentPartPr>
              <p14:xfrm>
                <a:off x="5279070" y="3795787"/>
                <a:ext cx="230760" cy="17748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62148066-18A9-4197-8239-0922B33D0845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5243070" y="3760147"/>
                  <a:ext cx="302400" cy="24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DD58E2DE-A7CF-4699-A0B0-54CF2510F0B4}"/>
                    </a:ext>
                  </a:extLst>
                </p14:cNvPr>
                <p14:cNvContentPartPr/>
                <p14:nvPr/>
              </p14:nvContentPartPr>
              <p14:xfrm>
                <a:off x="5603430" y="3790747"/>
                <a:ext cx="116640" cy="11916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DD58E2DE-A7CF-4699-A0B0-54CF2510F0B4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5567430" y="3754747"/>
                  <a:ext cx="18828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22E440C4-B376-4B84-907E-B70B517B1B59}"/>
                    </a:ext>
                  </a:extLst>
                </p14:cNvPr>
                <p14:cNvContentPartPr/>
                <p14:nvPr/>
              </p14:nvContentPartPr>
              <p14:xfrm>
                <a:off x="5712150" y="3815587"/>
                <a:ext cx="46440" cy="9756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22E440C4-B376-4B84-907E-B70B517B1B59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5676150" y="3779587"/>
                  <a:ext cx="11808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1D794669-4516-4407-A21F-F2458B51E028}"/>
                    </a:ext>
                  </a:extLst>
                </p14:cNvPr>
                <p14:cNvContentPartPr/>
                <p14:nvPr/>
              </p14:nvContentPartPr>
              <p14:xfrm>
                <a:off x="5820510" y="3811987"/>
                <a:ext cx="177480" cy="8352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1D794669-4516-4407-A21F-F2458B51E028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5784510" y="3776347"/>
                  <a:ext cx="24912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71DCA748-27C6-475E-9D1C-F98CC1A8B4D8}"/>
                    </a:ext>
                  </a:extLst>
                </p14:cNvPr>
                <p14:cNvContentPartPr/>
                <p14:nvPr/>
              </p14:nvContentPartPr>
              <p14:xfrm>
                <a:off x="5899350" y="3673747"/>
                <a:ext cx="33120" cy="3672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71DCA748-27C6-475E-9D1C-F98CC1A8B4D8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5863350" y="3638107"/>
                  <a:ext cx="10476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66A2FA63-2C33-4E86-A069-CCE8C0A9C4ED}"/>
                    </a:ext>
                  </a:extLst>
                </p14:cNvPr>
                <p14:cNvContentPartPr/>
                <p14:nvPr/>
              </p14:nvContentPartPr>
              <p14:xfrm>
                <a:off x="6075390" y="3743587"/>
                <a:ext cx="146520" cy="10584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66A2FA63-2C33-4E86-A069-CCE8C0A9C4ED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6039390" y="3707947"/>
                  <a:ext cx="218160" cy="177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B87DAA5E-4FED-4017-BA92-4364F901286C}"/>
              </a:ext>
            </a:extLst>
          </p:cNvPr>
          <p:cNvGrpSpPr/>
          <p:nvPr/>
        </p:nvGrpSpPr>
        <p:grpSpPr>
          <a:xfrm>
            <a:off x="6569670" y="3547747"/>
            <a:ext cx="1601280" cy="320040"/>
            <a:chOff x="6569670" y="3547747"/>
            <a:chExt cx="1601280" cy="320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3B3E124F-1E2D-4E40-8787-A5B494E94B35}"/>
                    </a:ext>
                  </a:extLst>
                </p14:cNvPr>
                <p14:cNvContentPartPr/>
                <p14:nvPr/>
              </p14:nvContentPartPr>
              <p14:xfrm>
                <a:off x="6569670" y="3693907"/>
                <a:ext cx="87480" cy="12240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3B3E124F-1E2D-4E40-8787-A5B494E94B35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6533670" y="3658267"/>
                  <a:ext cx="15912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4464300B-8603-4215-8503-A091D0596F54}"/>
                    </a:ext>
                  </a:extLst>
                </p14:cNvPr>
                <p14:cNvContentPartPr/>
                <p14:nvPr/>
              </p14:nvContentPartPr>
              <p14:xfrm>
                <a:off x="6640590" y="3716587"/>
                <a:ext cx="164160" cy="9864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4464300B-8603-4215-8503-A091D0596F54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6604950" y="3680947"/>
                  <a:ext cx="235800" cy="17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7FE66E6B-BD5D-407B-A471-EA0CFBA086B4}"/>
                    </a:ext>
                  </a:extLst>
                </p14:cNvPr>
                <p14:cNvContentPartPr/>
                <p14:nvPr/>
              </p14:nvContentPartPr>
              <p14:xfrm>
                <a:off x="6870270" y="3716587"/>
                <a:ext cx="110520" cy="9396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7FE66E6B-BD5D-407B-A471-EA0CFBA086B4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6834270" y="3680947"/>
                  <a:ext cx="18216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ED4555F6-396E-4B4F-A035-7D2F2657950D}"/>
                    </a:ext>
                  </a:extLst>
                </p14:cNvPr>
                <p14:cNvContentPartPr/>
                <p14:nvPr/>
              </p14:nvContentPartPr>
              <p14:xfrm>
                <a:off x="7090590" y="3704707"/>
                <a:ext cx="81360" cy="16308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ED4555F6-396E-4B4F-A035-7D2F2657950D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7054590" y="3669067"/>
                  <a:ext cx="153000" cy="23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4AEF89C4-C494-4400-B365-A83A3732E88C}"/>
                    </a:ext>
                  </a:extLst>
                </p14:cNvPr>
                <p14:cNvContentPartPr/>
                <p14:nvPr/>
              </p14:nvContentPartPr>
              <p14:xfrm>
                <a:off x="7270590" y="3683827"/>
                <a:ext cx="104040" cy="9972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4AEF89C4-C494-4400-B365-A83A3732E88C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7234590" y="3648187"/>
                  <a:ext cx="175680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72574A45-41D8-47F6-BA1C-FB8D10CE9B78}"/>
                    </a:ext>
                  </a:extLst>
                </p14:cNvPr>
                <p14:cNvContentPartPr/>
                <p14:nvPr/>
              </p14:nvContentPartPr>
              <p14:xfrm>
                <a:off x="7503150" y="3661867"/>
                <a:ext cx="145800" cy="17388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72574A45-41D8-47F6-BA1C-FB8D10CE9B78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7467510" y="3625867"/>
                  <a:ext cx="21744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B26C62B7-A9B9-4A18-8927-C3D464A53347}"/>
                    </a:ext>
                  </a:extLst>
                </p14:cNvPr>
                <p14:cNvContentPartPr/>
                <p14:nvPr/>
              </p14:nvContentPartPr>
              <p14:xfrm>
                <a:off x="7753710" y="3701467"/>
                <a:ext cx="178560" cy="8712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B26C62B7-A9B9-4A18-8927-C3D464A53347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7718070" y="3665467"/>
                  <a:ext cx="25020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10FB777B-DEEB-43B5-97E9-D520161FF4AB}"/>
                    </a:ext>
                  </a:extLst>
                </p14:cNvPr>
                <p14:cNvContentPartPr/>
                <p14:nvPr/>
              </p14:nvContentPartPr>
              <p14:xfrm>
                <a:off x="7833630" y="3547747"/>
                <a:ext cx="17640" cy="5688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10FB777B-DEEB-43B5-97E9-D520161FF4AB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7797630" y="3511747"/>
                  <a:ext cx="8928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B253C7A9-7EFA-4C2F-8BC2-63F535700BC3}"/>
                    </a:ext>
                  </a:extLst>
                </p14:cNvPr>
                <p14:cNvContentPartPr/>
                <p14:nvPr/>
              </p14:nvContentPartPr>
              <p14:xfrm>
                <a:off x="8007150" y="3685267"/>
                <a:ext cx="163800" cy="10044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B253C7A9-7EFA-4C2F-8BC2-63F535700BC3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7971510" y="3649267"/>
                  <a:ext cx="235440" cy="172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9" name="Group 138">
            <a:extLst>
              <a:ext uri="{FF2B5EF4-FFF2-40B4-BE49-F238E27FC236}">
                <a16:creationId xmlns:a16="http://schemas.microsoft.com/office/drawing/2014/main" id="{3BD99800-0185-428F-8E95-20B21132DF1B}"/>
              </a:ext>
            </a:extLst>
          </p:cNvPr>
          <p:cNvGrpSpPr/>
          <p:nvPr/>
        </p:nvGrpSpPr>
        <p:grpSpPr>
          <a:xfrm>
            <a:off x="8376510" y="3522187"/>
            <a:ext cx="763200" cy="265320"/>
            <a:chOff x="8376510" y="3522187"/>
            <a:chExt cx="763200" cy="265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1A8B25CC-C9FE-4A4F-91CB-51072A575D5A}"/>
                    </a:ext>
                  </a:extLst>
                </p14:cNvPr>
                <p14:cNvContentPartPr/>
                <p14:nvPr/>
              </p14:nvContentPartPr>
              <p14:xfrm>
                <a:off x="8376870" y="3644947"/>
                <a:ext cx="63720" cy="14256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1A8B25CC-C9FE-4A4F-91CB-51072A575D5A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8341230" y="3609307"/>
                  <a:ext cx="13536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7D1A648D-B348-4BEA-8E5A-1618F9CCE13C}"/>
                    </a:ext>
                  </a:extLst>
                </p14:cNvPr>
                <p14:cNvContentPartPr/>
                <p14:nvPr/>
              </p14:nvContentPartPr>
              <p14:xfrm>
                <a:off x="8376510" y="3670507"/>
                <a:ext cx="203760" cy="6732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7D1A648D-B348-4BEA-8E5A-1618F9CCE13C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8340510" y="3634507"/>
                  <a:ext cx="27540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8EDE46DF-FAD2-4E7D-B446-E7C370304335}"/>
                    </a:ext>
                  </a:extLst>
                </p14:cNvPr>
                <p14:cNvContentPartPr/>
                <p14:nvPr/>
              </p14:nvContentPartPr>
              <p14:xfrm>
                <a:off x="8567310" y="3522187"/>
                <a:ext cx="360" cy="36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8EDE46DF-FAD2-4E7D-B446-E7C370304335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8531310" y="348618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63642F5E-76D5-46F8-A4F8-F4FAD377B62C}"/>
                    </a:ext>
                  </a:extLst>
                </p14:cNvPr>
                <p14:cNvContentPartPr/>
                <p14:nvPr/>
              </p14:nvContentPartPr>
              <p14:xfrm>
                <a:off x="8680710" y="3652507"/>
                <a:ext cx="86040" cy="7416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63642F5E-76D5-46F8-A4F8-F4FAD377B62C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8644710" y="3616507"/>
                  <a:ext cx="15768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5F800AC6-D4FB-4AF4-98A0-7780D20F7A19}"/>
                    </a:ext>
                  </a:extLst>
                </p14:cNvPr>
                <p14:cNvContentPartPr/>
                <p14:nvPr/>
              </p14:nvContentPartPr>
              <p14:xfrm>
                <a:off x="8767830" y="3662947"/>
                <a:ext cx="148680" cy="6624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5F800AC6-D4FB-4AF4-98A0-7780D20F7A19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8731830" y="3627307"/>
                  <a:ext cx="22032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80327B5B-06EF-4C7B-9AA8-A6C5074F938E}"/>
                    </a:ext>
                  </a:extLst>
                </p14:cNvPr>
                <p14:cNvContentPartPr/>
                <p14:nvPr/>
              </p14:nvContentPartPr>
              <p14:xfrm>
                <a:off x="8966910" y="3585187"/>
                <a:ext cx="172440" cy="15948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80327B5B-06EF-4C7B-9AA8-A6C5074F938E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8930910" y="3549547"/>
                  <a:ext cx="24408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23D64429-75AF-40BD-8C07-9133E203D228}"/>
                    </a:ext>
                  </a:extLst>
                </p14:cNvPr>
                <p14:cNvContentPartPr/>
                <p14:nvPr/>
              </p14:nvContentPartPr>
              <p14:xfrm>
                <a:off x="9133230" y="3719467"/>
                <a:ext cx="6480" cy="1440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23D64429-75AF-40BD-8C07-9133E203D228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9097230" y="3683467"/>
                  <a:ext cx="78120" cy="86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8" name="Group 137">
            <a:extLst>
              <a:ext uri="{FF2B5EF4-FFF2-40B4-BE49-F238E27FC236}">
                <a16:creationId xmlns:a16="http://schemas.microsoft.com/office/drawing/2014/main" id="{2C8A4E93-6D8E-41C5-B6AB-03D57E97B76F}"/>
              </a:ext>
            </a:extLst>
          </p:cNvPr>
          <p:cNvGrpSpPr/>
          <p:nvPr/>
        </p:nvGrpSpPr>
        <p:grpSpPr>
          <a:xfrm>
            <a:off x="9607350" y="3474667"/>
            <a:ext cx="587160" cy="303120"/>
            <a:chOff x="9607350" y="3474667"/>
            <a:chExt cx="587160" cy="303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6A5E73A4-31AC-413D-A78E-4EDFAFDBCEA5}"/>
                    </a:ext>
                  </a:extLst>
                </p14:cNvPr>
                <p14:cNvContentPartPr/>
                <p14:nvPr/>
              </p14:nvContentPartPr>
              <p14:xfrm>
                <a:off x="9607350" y="3480067"/>
                <a:ext cx="237600" cy="29772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6A5E73A4-31AC-413D-A78E-4EDFAFDBCEA5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9571710" y="3444427"/>
                  <a:ext cx="309240" cy="36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38A68C61-AE0E-4B1B-A8FD-36CFE2E8F528}"/>
                    </a:ext>
                  </a:extLst>
                </p14:cNvPr>
                <p14:cNvContentPartPr/>
                <p14:nvPr/>
              </p14:nvContentPartPr>
              <p14:xfrm>
                <a:off x="10010910" y="3483307"/>
                <a:ext cx="12240" cy="25992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38A68C61-AE0E-4B1B-A8FD-36CFE2E8F528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9974910" y="3447307"/>
                  <a:ext cx="83880" cy="33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FC996E68-C4AB-4108-B741-BCC60D4AB911}"/>
                    </a:ext>
                  </a:extLst>
                </p14:cNvPr>
                <p14:cNvContentPartPr/>
                <p14:nvPr/>
              </p14:nvContentPartPr>
              <p14:xfrm>
                <a:off x="9996510" y="3474667"/>
                <a:ext cx="198000" cy="28008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FC996E68-C4AB-4108-B741-BCC60D4AB911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9960870" y="3439027"/>
                  <a:ext cx="269640" cy="351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8" name="TextBox 227">
                <a:extLst>
                  <a:ext uri="{FF2B5EF4-FFF2-40B4-BE49-F238E27FC236}">
                    <a16:creationId xmlns:a16="http://schemas.microsoft.com/office/drawing/2014/main" id="{7EAA1CEE-705F-459E-88D4-EA5D8BCF77FD}"/>
                  </a:ext>
                </a:extLst>
              </p:cNvPr>
              <p:cNvSpPr txBox="1"/>
              <p:nvPr/>
            </p:nvSpPr>
            <p:spPr>
              <a:xfrm>
                <a:off x="515910" y="371467"/>
                <a:ext cx="10655834" cy="14650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80340" indent="-180340"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l-GR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5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. 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Το φάσμα περιστροφής του αερίου 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Η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5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l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έδωσε κορυφές απορρόφησης στους ακόλουθους </a:t>
                </a:r>
                <a:r>
                  <a:rPr lang="el-GR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κυματάριθμους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83.32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104.13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124.73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145.37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165.9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186.23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206.60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226.86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Να υπολογιστούν η ροπή αδράνειας και το μήκος δεσμού του μορίου.</a:t>
                </a:r>
              </a:p>
              <a:p>
                <a:pPr marL="180340"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l-GR" sz="1800" i="1" u="sng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Δίνονται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	</a:t>
                </a:r>
                <a14:m>
                  <m:oMath xmlns:m="http://schemas.openxmlformats.org/officeDocument/2006/math">
                    <m:r>
                      <a:rPr lang="el-GR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l-GR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Pre>
                      <m:sPrePr>
                        <m:ctrlPr>
                          <a:rPr lang="el-GR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PrePr>
                      <m:sub/>
                      <m:sup>
                        <m:r>
                          <a:rPr lang="el-GR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p>
                      <m:e>
                        <m:r>
                          <a:rPr lang="el-GR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𝐻</m:t>
                        </m:r>
                      </m:e>
                    </m:sPre>
                    <m:r>
                      <a:rPr lang="el-GR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1.0078</m:t>
                    </m:r>
                  </m:oMath>
                </a14:m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l-GR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l-GR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Pre>
                      <m:sPrePr>
                        <m:ctrlPr>
                          <a:rPr lang="el-GR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PrePr>
                      <m:sub/>
                      <m:sup>
                        <m:r>
                          <a:rPr lang="el-GR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5</m:t>
                        </m:r>
                      </m:sup>
                      <m:e>
                        <m:r>
                          <m:rPr>
                            <m:nor/>
                          </m:rPr>
                          <a:rPr lang="el-GR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Cl</m:t>
                        </m:r>
                      </m:e>
                    </m:sPre>
                    <m:r>
                      <a:rPr lang="el-GR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34.9688</m:t>
                    </m:r>
                  </m:oMath>
                </a14:m>
                <a:endParaRPr lang="el-GR" sz="1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8" name="TextBox 227">
                <a:extLst>
                  <a:ext uri="{FF2B5EF4-FFF2-40B4-BE49-F238E27FC236}">
                    <a16:creationId xmlns:a16="http://schemas.microsoft.com/office/drawing/2014/main" id="{7EAA1CEE-705F-459E-88D4-EA5D8BCF77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910" y="371467"/>
                <a:ext cx="10655834" cy="1465016"/>
              </a:xfrm>
              <a:prstGeom prst="rect">
                <a:avLst/>
              </a:prstGeom>
              <a:blipFill>
                <a:blip r:embed="rId386"/>
                <a:stretch>
                  <a:fillRect l="-629" t="-4583" r="-458" b="-541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05622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6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85DB9F22-8F2B-4A70-B2AD-6DD190E829EF}"/>
                  </a:ext>
                </a:extLst>
              </p14:cNvPr>
              <p14:cNvContentPartPr/>
              <p14:nvPr/>
            </p14:nvContentPartPr>
            <p14:xfrm>
              <a:off x="567390" y="2406187"/>
              <a:ext cx="46440" cy="10062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85DB9F22-8F2B-4A70-B2AD-6DD190E829E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31750" y="2370187"/>
                <a:ext cx="118080" cy="1077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250DC5DC-C648-44FA-AF0F-C6DE601DB809}"/>
                  </a:ext>
                </a:extLst>
              </p14:cNvPr>
              <p14:cNvContentPartPr/>
              <p14:nvPr/>
            </p14:nvContentPartPr>
            <p14:xfrm>
              <a:off x="631830" y="3377107"/>
              <a:ext cx="2214720" cy="586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250DC5DC-C648-44FA-AF0F-C6DE601DB80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96190" y="3341467"/>
                <a:ext cx="2286360" cy="13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259D8778-C11D-4F82-B83E-3D5F2DC59E3C}"/>
                  </a:ext>
                </a:extLst>
              </p14:cNvPr>
              <p14:cNvContentPartPr/>
              <p14:nvPr/>
            </p14:nvContentPartPr>
            <p14:xfrm>
              <a:off x="1041510" y="2752507"/>
              <a:ext cx="27360" cy="6231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259D8778-C11D-4F82-B83E-3D5F2DC59E3C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005510" y="2716507"/>
                <a:ext cx="99000" cy="69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D2EE1527-CB1D-46D3-83F4-C6A21EA4D63F}"/>
                  </a:ext>
                </a:extLst>
              </p14:cNvPr>
              <p14:cNvContentPartPr/>
              <p14:nvPr/>
            </p14:nvContentPartPr>
            <p14:xfrm>
              <a:off x="1372350" y="2590147"/>
              <a:ext cx="48240" cy="73548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D2EE1527-CB1D-46D3-83F4-C6A21EA4D63F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336710" y="2554147"/>
                <a:ext cx="119880" cy="80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128C5AF5-725B-41C7-A157-EA6EB8D74D90}"/>
                  </a:ext>
                </a:extLst>
              </p14:cNvPr>
              <p14:cNvContentPartPr/>
              <p14:nvPr/>
            </p14:nvContentPartPr>
            <p14:xfrm>
              <a:off x="1702830" y="2479267"/>
              <a:ext cx="33480" cy="86724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128C5AF5-725B-41C7-A157-EA6EB8D74D90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666830" y="2443627"/>
                <a:ext cx="105120" cy="93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6A3CF4F5-ACF3-4774-923B-D94107009EA8}"/>
                  </a:ext>
                </a:extLst>
              </p14:cNvPr>
              <p14:cNvContentPartPr/>
              <p14:nvPr/>
            </p14:nvContentPartPr>
            <p14:xfrm>
              <a:off x="2027910" y="2610667"/>
              <a:ext cx="47520" cy="76824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6A3CF4F5-ACF3-4774-923B-D94107009EA8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991910" y="2575027"/>
                <a:ext cx="119160" cy="83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EC70A498-649B-4324-94C1-D20F286F0EE8}"/>
                  </a:ext>
                </a:extLst>
              </p14:cNvPr>
              <p14:cNvContentPartPr/>
              <p14:nvPr/>
            </p14:nvContentPartPr>
            <p14:xfrm>
              <a:off x="2371350" y="2767987"/>
              <a:ext cx="43560" cy="59400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EC70A498-649B-4324-94C1-D20F286F0EE8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335350" y="2731987"/>
                <a:ext cx="115200" cy="66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6C11C893-1179-4FA7-8181-D52FB6336DBE}"/>
                  </a:ext>
                </a:extLst>
              </p14:cNvPr>
              <p14:cNvContentPartPr/>
              <p14:nvPr/>
            </p14:nvContentPartPr>
            <p14:xfrm>
              <a:off x="2720550" y="2909467"/>
              <a:ext cx="6480" cy="42840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6C11C893-1179-4FA7-8181-D52FB6336DBE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684550" y="2873827"/>
                <a:ext cx="78120" cy="500040"/>
              </a:xfrm>
              <a:prstGeom prst="rect">
                <a:avLst/>
              </a:prstGeom>
            </p:spPr>
          </p:pic>
        </mc:Fallback>
      </mc:AlternateContent>
      <p:grpSp>
        <p:nvGrpSpPr>
          <p:cNvPr id="46" name="Group 45">
            <a:extLst>
              <a:ext uri="{FF2B5EF4-FFF2-40B4-BE49-F238E27FC236}">
                <a16:creationId xmlns:a16="http://schemas.microsoft.com/office/drawing/2014/main" id="{719BD0B1-1F4B-49A4-A314-96505CCF2190}"/>
              </a:ext>
            </a:extLst>
          </p:cNvPr>
          <p:cNvGrpSpPr/>
          <p:nvPr/>
        </p:nvGrpSpPr>
        <p:grpSpPr>
          <a:xfrm>
            <a:off x="992190" y="3536947"/>
            <a:ext cx="21960" cy="168840"/>
            <a:chOff x="992190" y="3536947"/>
            <a:chExt cx="21960" cy="168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66979DAB-C6E8-4940-86EC-76A9535860CF}"/>
                    </a:ext>
                  </a:extLst>
                </p14:cNvPr>
                <p14:cNvContentPartPr/>
                <p14:nvPr/>
              </p14:nvContentPartPr>
              <p14:xfrm>
                <a:off x="992190" y="3536947"/>
                <a:ext cx="18720" cy="349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66979DAB-C6E8-4940-86EC-76A9535860CF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956190" y="3500947"/>
                  <a:ext cx="90360" cy="10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F2665ECE-5560-4D68-A5D6-B88CB4026F63}"/>
                    </a:ext>
                  </a:extLst>
                </p14:cNvPr>
                <p14:cNvContentPartPr/>
                <p14:nvPr/>
              </p14:nvContentPartPr>
              <p14:xfrm>
                <a:off x="993270" y="3541627"/>
                <a:ext cx="20880" cy="16416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F2665ECE-5560-4D68-A5D6-B88CB4026F63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957630" y="3505627"/>
                  <a:ext cx="92520" cy="235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7814EC17-A9FB-49FD-A5E9-55FAF89B5931}"/>
              </a:ext>
            </a:extLst>
          </p:cNvPr>
          <p:cNvGrpSpPr/>
          <p:nvPr/>
        </p:nvGrpSpPr>
        <p:grpSpPr>
          <a:xfrm>
            <a:off x="1400070" y="3522907"/>
            <a:ext cx="17280" cy="117720"/>
            <a:chOff x="1400070" y="3522907"/>
            <a:chExt cx="17280" cy="117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A0548A7B-2CB0-4C0C-B9A2-9E9A206E719E}"/>
                    </a:ext>
                  </a:extLst>
                </p14:cNvPr>
                <p14:cNvContentPartPr/>
                <p14:nvPr/>
              </p14:nvContentPartPr>
              <p14:xfrm>
                <a:off x="1400070" y="3522907"/>
                <a:ext cx="360" cy="1440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A0548A7B-2CB0-4C0C-B9A2-9E9A206E719E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1364070" y="3486907"/>
                  <a:ext cx="7200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B4C33000-AD77-4179-BFE1-DEF63476A909}"/>
                    </a:ext>
                  </a:extLst>
                </p14:cNvPr>
                <p14:cNvContentPartPr/>
                <p14:nvPr/>
              </p14:nvContentPartPr>
              <p14:xfrm>
                <a:off x="1403670" y="3585907"/>
                <a:ext cx="1800" cy="2988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B4C33000-AD77-4179-BFE1-DEF63476A909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1368030" y="3549907"/>
                  <a:ext cx="7344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C24460A6-F652-4CD3-90E6-8494B8A90984}"/>
                    </a:ext>
                  </a:extLst>
                </p14:cNvPr>
                <p14:cNvContentPartPr/>
                <p14:nvPr/>
              </p14:nvContentPartPr>
              <p14:xfrm>
                <a:off x="1405110" y="3585907"/>
                <a:ext cx="12240" cy="5472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C24460A6-F652-4CD3-90E6-8494B8A90984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1369470" y="3549907"/>
                  <a:ext cx="83880" cy="12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EF589DA6-155C-4599-9FAF-2432D0A5E562}"/>
              </a:ext>
            </a:extLst>
          </p:cNvPr>
          <p:cNvGrpSpPr/>
          <p:nvPr/>
        </p:nvGrpSpPr>
        <p:grpSpPr>
          <a:xfrm>
            <a:off x="1727310" y="3522907"/>
            <a:ext cx="17640" cy="106200"/>
            <a:chOff x="1727310" y="3522907"/>
            <a:chExt cx="17640" cy="106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3677F978-2B7F-4CD5-A66F-53F4846A8224}"/>
                    </a:ext>
                  </a:extLst>
                </p14:cNvPr>
                <p14:cNvContentPartPr/>
                <p14:nvPr/>
              </p14:nvContentPartPr>
              <p14:xfrm>
                <a:off x="1727310" y="3522907"/>
                <a:ext cx="3960" cy="900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3677F978-2B7F-4CD5-A66F-53F4846A8224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1691670" y="3486907"/>
                  <a:ext cx="75600" cy="8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D3BD9EB3-D31E-4DFB-BBEE-DBC1BCB5E54F}"/>
                    </a:ext>
                  </a:extLst>
                </p14:cNvPr>
                <p14:cNvContentPartPr/>
                <p14:nvPr/>
              </p14:nvContentPartPr>
              <p14:xfrm>
                <a:off x="1744590" y="3628747"/>
                <a:ext cx="360" cy="36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D3BD9EB3-D31E-4DFB-BBEE-DBC1BCB5E54F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1708590" y="359310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090BF6FD-BBBE-49D1-BCFD-E79E3F2946FF}"/>
              </a:ext>
            </a:extLst>
          </p:cNvPr>
          <p:cNvGrpSpPr/>
          <p:nvPr/>
        </p:nvGrpSpPr>
        <p:grpSpPr>
          <a:xfrm>
            <a:off x="2051670" y="3459907"/>
            <a:ext cx="55800" cy="147240"/>
            <a:chOff x="2051670" y="3459907"/>
            <a:chExt cx="55800" cy="147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F01C3AD9-CDCA-41E1-8B4E-A5FAFCB24CCC}"/>
                    </a:ext>
                  </a:extLst>
                </p14:cNvPr>
                <p14:cNvContentPartPr/>
                <p14:nvPr/>
              </p14:nvContentPartPr>
              <p14:xfrm>
                <a:off x="2051670" y="3459907"/>
                <a:ext cx="360" cy="36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F01C3AD9-CDCA-41E1-8B4E-A5FAFCB24CCC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2016030" y="342390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E9E63D4D-7DF5-49E7-9D11-5CDFBB73E1AA}"/>
                    </a:ext>
                  </a:extLst>
                </p14:cNvPr>
                <p14:cNvContentPartPr/>
                <p14:nvPr/>
              </p14:nvContentPartPr>
              <p14:xfrm>
                <a:off x="2051670" y="3459907"/>
                <a:ext cx="22680" cy="478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E9E63D4D-7DF5-49E7-9D11-5CDFBB73E1AA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2016030" y="3423907"/>
                  <a:ext cx="9432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D9E9D15B-4BD3-4B74-B046-F2D7B8E2830D}"/>
                    </a:ext>
                  </a:extLst>
                </p14:cNvPr>
                <p14:cNvContentPartPr/>
                <p14:nvPr/>
              </p14:nvContentPartPr>
              <p14:xfrm>
                <a:off x="2077950" y="3561787"/>
                <a:ext cx="29520" cy="4536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D9E9D15B-4BD3-4B74-B046-F2D7B8E2830D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2041950" y="3525787"/>
                  <a:ext cx="101160" cy="117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E358CF20-5503-4C2E-B621-C2451FFCD88D}"/>
              </a:ext>
            </a:extLst>
          </p:cNvPr>
          <p:cNvGrpSpPr/>
          <p:nvPr/>
        </p:nvGrpSpPr>
        <p:grpSpPr>
          <a:xfrm>
            <a:off x="2376030" y="3450907"/>
            <a:ext cx="36000" cy="134640"/>
            <a:chOff x="2376030" y="3450907"/>
            <a:chExt cx="36000" cy="134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975DDCB9-9683-49B9-B3FF-0FFE6735E945}"/>
                    </a:ext>
                  </a:extLst>
                </p14:cNvPr>
                <p14:cNvContentPartPr/>
                <p14:nvPr/>
              </p14:nvContentPartPr>
              <p14:xfrm>
                <a:off x="2376030" y="3450907"/>
                <a:ext cx="5400" cy="900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975DDCB9-9683-49B9-B3FF-0FFE6735E945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2340390" y="3415267"/>
                  <a:ext cx="77040" cy="8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4448FAB6-2BB7-4315-A363-34C8BAE1815E}"/>
                    </a:ext>
                  </a:extLst>
                </p14:cNvPr>
                <p14:cNvContentPartPr/>
                <p14:nvPr/>
              </p14:nvContentPartPr>
              <p14:xfrm>
                <a:off x="2377470" y="3532987"/>
                <a:ext cx="34560" cy="5256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4448FAB6-2BB7-4315-A363-34C8BAE1815E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2341830" y="3496987"/>
                  <a:ext cx="106200" cy="124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695CE720-95BB-45BF-963C-09DF8CAC120E}"/>
              </a:ext>
            </a:extLst>
          </p:cNvPr>
          <p:cNvGrpSpPr/>
          <p:nvPr/>
        </p:nvGrpSpPr>
        <p:grpSpPr>
          <a:xfrm>
            <a:off x="2726670" y="3001627"/>
            <a:ext cx="748080" cy="623520"/>
            <a:chOff x="2726670" y="3001627"/>
            <a:chExt cx="748080" cy="623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667FD456-CBBD-4142-AAFD-ABFEFC78F6ED}"/>
                    </a:ext>
                  </a:extLst>
                </p14:cNvPr>
                <p14:cNvContentPartPr/>
                <p14:nvPr/>
              </p14:nvContentPartPr>
              <p14:xfrm>
                <a:off x="2836830" y="3346867"/>
                <a:ext cx="386640" cy="3276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667FD456-CBBD-4142-AAFD-ABFEFC78F6ED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2801190" y="3310867"/>
                  <a:ext cx="458280" cy="10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7151E8D8-31B2-4729-933D-C2D066966328}"/>
                    </a:ext>
                  </a:extLst>
                </p14:cNvPr>
                <p14:cNvContentPartPr/>
                <p14:nvPr/>
              </p14:nvContentPartPr>
              <p14:xfrm>
                <a:off x="2996310" y="3001627"/>
                <a:ext cx="60840" cy="3585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7151E8D8-31B2-4729-933D-C2D066966328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2960670" y="2965627"/>
                  <a:ext cx="132480" cy="43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8B8D5174-889C-45D9-AFE6-379A3D38011E}"/>
                    </a:ext>
                  </a:extLst>
                </p14:cNvPr>
                <p14:cNvContentPartPr/>
                <p14:nvPr/>
              </p14:nvContentPartPr>
              <p14:xfrm>
                <a:off x="3276750" y="3038347"/>
                <a:ext cx="2880" cy="2908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8B8D5174-889C-45D9-AFE6-379A3D38011E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3241110" y="3002347"/>
                  <a:ext cx="74520" cy="36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72358E46-22B8-4E1B-B49A-D2BD1B498A3A}"/>
                    </a:ext>
                  </a:extLst>
                </p14:cNvPr>
                <p14:cNvContentPartPr/>
                <p14:nvPr/>
              </p14:nvContentPartPr>
              <p14:xfrm>
                <a:off x="3181710" y="3328147"/>
                <a:ext cx="293040" cy="3528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72358E46-22B8-4E1B-B49A-D2BD1B498A3A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3145710" y="3292147"/>
                  <a:ext cx="36468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45D0AF19-303F-4319-B806-328477D6FA05}"/>
                    </a:ext>
                  </a:extLst>
                </p14:cNvPr>
                <p14:cNvContentPartPr/>
                <p14:nvPr/>
              </p14:nvContentPartPr>
              <p14:xfrm>
                <a:off x="2797950" y="3457747"/>
                <a:ext cx="360" cy="36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45D0AF19-303F-4319-B806-328477D6FA05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2762310" y="342174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9D3C828D-AE37-431B-B5DC-A57E29A07133}"/>
                    </a:ext>
                  </a:extLst>
                </p14:cNvPr>
                <p14:cNvContentPartPr/>
                <p14:nvPr/>
              </p14:nvContentPartPr>
              <p14:xfrm>
                <a:off x="2726670" y="3461707"/>
                <a:ext cx="5400" cy="165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9D3C828D-AE37-431B-B5DC-A57E29A07133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2690670" y="3426067"/>
                  <a:ext cx="7704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78EC6AA2-9CD7-42E5-AB54-EADF7A8FFCEF}"/>
                    </a:ext>
                  </a:extLst>
                </p14:cNvPr>
                <p14:cNvContentPartPr/>
                <p14:nvPr/>
              </p14:nvContentPartPr>
              <p14:xfrm>
                <a:off x="2733150" y="3517507"/>
                <a:ext cx="24120" cy="10764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78EC6AA2-9CD7-42E5-AB54-EADF7A8FFCEF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2697510" y="3481507"/>
                  <a:ext cx="9576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50A7DB2F-3487-4F53-9901-A5E668D7E807}"/>
                    </a:ext>
                  </a:extLst>
                </p14:cNvPr>
                <p14:cNvContentPartPr/>
                <p14:nvPr/>
              </p14:nvContentPartPr>
              <p14:xfrm>
                <a:off x="3013590" y="3415627"/>
                <a:ext cx="1800" cy="1296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50A7DB2F-3487-4F53-9901-A5E668D7E807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2977950" y="3379627"/>
                  <a:ext cx="7344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89B1A35D-ACC4-4C00-9DDF-33C5670A3C62}"/>
                    </a:ext>
                  </a:extLst>
                </p14:cNvPr>
                <p14:cNvContentPartPr/>
                <p14:nvPr/>
              </p14:nvContentPartPr>
              <p14:xfrm>
                <a:off x="3009270" y="3506707"/>
                <a:ext cx="14400" cy="7272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89B1A35D-ACC4-4C00-9DDF-33C5670A3C62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2973270" y="3471067"/>
                  <a:ext cx="8604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DD5A7EE1-9EDF-41DB-87AB-944DAE82EAA3}"/>
                    </a:ext>
                  </a:extLst>
                </p14:cNvPr>
                <p14:cNvContentPartPr/>
                <p14:nvPr/>
              </p14:nvContentPartPr>
              <p14:xfrm>
                <a:off x="3278190" y="3417427"/>
                <a:ext cx="360" cy="36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DD5A7EE1-9EDF-41DB-87AB-944DAE82EAA3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3242550" y="338178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0CEBF24B-F328-45CB-A4C4-685B98BACAD3}"/>
                    </a:ext>
                  </a:extLst>
                </p14:cNvPr>
                <p14:cNvContentPartPr/>
                <p14:nvPr/>
              </p14:nvContentPartPr>
              <p14:xfrm>
                <a:off x="3296190" y="3566467"/>
                <a:ext cx="3240" cy="360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0CEBF24B-F328-45CB-A4C4-685B98BACAD3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3260550" y="3530467"/>
                  <a:ext cx="74880" cy="75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24296742-762A-4576-9E0A-4AE9AA6E6073}"/>
              </a:ext>
            </a:extLst>
          </p:cNvPr>
          <p:cNvGrpSpPr/>
          <p:nvPr/>
        </p:nvGrpSpPr>
        <p:grpSpPr>
          <a:xfrm>
            <a:off x="1070310" y="2900827"/>
            <a:ext cx="300960" cy="88920"/>
            <a:chOff x="1070310" y="2900827"/>
            <a:chExt cx="300960" cy="88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40CBF255-63C1-43EB-92A8-3E94FC9A7D4D}"/>
                    </a:ext>
                  </a:extLst>
                </p14:cNvPr>
                <p14:cNvContentPartPr/>
                <p14:nvPr/>
              </p14:nvContentPartPr>
              <p14:xfrm>
                <a:off x="1086870" y="2977147"/>
                <a:ext cx="1800" cy="1260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40CBF255-63C1-43EB-92A8-3E94FC9A7D4D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1050870" y="2941507"/>
                  <a:ext cx="7344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40D03252-EC26-4B66-8E30-862F124B3C1B}"/>
                    </a:ext>
                  </a:extLst>
                </p14:cNvPr>
                <p14:cNvContentPartPr/>
                <p14:nvPr/>
              </p14:nvContentPartPr>
              <p14:xfrm>
                <a:off x="1086870" y="2989387"/>
                <a:ext cx="360" cy="36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40D03252-EC26-4B66-8E30-862F124B3C1B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1050870" y="295338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DF4333EB-8004-452A-8EDB-BD6C99F77FBD}"/>
                    </a:ext>
                  </a:extLst>
                </p14:cNvPr>
                <p14:cNvContentPartPr/>
                <p14:nvPr/>
              </p14:nvContentPartPr>
              <p14:xfrm>
                <a:off x="1070310" y="2941507"/>
                <a:ext cx="300960" cy="4788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DF4333EB-8004-452A-8EDB-BD6C99F77FBD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1034670" y="2905867"/>
                  <a:ext cx="37260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8F58DCDE-B5D2-422E-86B8-6C5B2540E751}"/>
                    </a:ext>
                  </a:extLst>
                </p14:cNvPr>
                <p14:cNvContentPartPr/>
                <p14:nvPr/>
              </p14:nvContentPartPr>
              <p14:xfrm>
                <a:off x="1301070" y="2909107"/>
                <a:ext cx="52200" cy="6444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8F58DCDE-B5D2-422E-86B8-6C5B2540E751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1265430" y="2873467"/>
                  <a:ext cx="12384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A3FF390F-4BE6-4B61-A7AE-BF84C37542FA}"/>
                    </a:ext>
                  </a:extLst>
                </p14:cNvPr>
                <p14:cNvContentPartPr/>
                <p14:nvPr/>
              </p14:nvContentPartPr>
              <p14:xfrm>
                <a:off x="1077870" y="2900827"/>
                <a:ext cx="39240" cy="7596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A3FF390F-4BE6-4B61-A7AE-BF84C37542FA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1042230" y="2865187"/>
                  <a:ext cx="110880" cy="147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53" name="Ink 52">
                <a:extLst>
                  <a:ext uri="{FF2B5EF4-FFF2-40B4-BE49-F238E27FC236}">
                    <a16:creationId xmlns:a16="http://schemas.microsoft.com/office/drawing/2014/main" id="{335CDC29-A093-4C9F-BC4D-BFCEF1630A92}"/>
                  </a:ext>
                </a:extLst>
              </p14:cNvPr>
              <p14:cNvContentPartPr/>
              <p14:nvPr/>
            </p14:nvContentPartPr>
            <p14:xfrm>
              <a:off x="1387110" y="2677987"/>
              <a:ext cx="316080" cy="60120"/>
            </p14:xfrm>
          </p:contentPart>
        </mc:Choice>
        <mc:Fallback xmlns="">
          <p:pic>
            <p:nvPicPr>
              <p:cNvPr id="53" name="Ink 52">
                <a:extLst>
                  <a:ext uri="{FF2B5EF4-FFF2-40B4-BE49-F238E27FC236}">
                    <a16:creationId xmlns:a16="http://schemas.microsoft.com/office/drawing/2014/main" id="{335CDC29-A093-4C9F-BC4D-BFCEF1630A92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1351110" y="2642347"/>
                <a:ext cx="387720" cy="131760"/>
              </a:xfrm>
              <a:prstGeom prst="rect">
                <a:avLst/>
              </a:prstGeom>
            </p:spPr>
          </p:pic>
        </mc:Fallback>
      </mc:AlternateContent>
      <p:grpSp>
        <p:nvGrpSpPr>
          <p:cNvPr id="60" name="Group 59">
            <a:extLst>
              <a:ext uri="{FF2B5EF4-FFF2-40B4-BE49-F238E27FC236}">
                <a16:creationId xmlns:a16="http://schemas.microsoft.com/office/drawing/2014/main" id="{E3ECB43D-CFE4-4593-9729-664ADBE8C2C8}"/>
              </a:ext>
            </a:extLst>
          </p:cNvPr>
          <p:cNvGrpSpPr/>
          <p:nvPr/>
        </p:nvGrpSpPr>
        <p:grpSpPr>
          <a:xfrm>
            <a:off x="1744230" y="2882107"/>
            <a:ext cx="1618920" cy="312120"/>
            <a:chOff x="1744230" y="2882107"/>
            <a:chExt cx="1618920" cy="312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8A4B2EC6-FB25-4E08-890E-622F6E8D5ABC}"/>
                    </a:ext>
                  </a:extLst>
                </p14:cNvPr>
                <p14:cNvContentPartPr/>
                <p14:nvPr/>
              </p14:nvContentPartPr>
              <p14:xfrm>
                <a:off x="1744230" y="2882107"/>
                <a:ext cx="306360" cy="1224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8A4B2EC6-FB25-4E08-890E-622F6E8D5ABC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1708590" y="2846467"/>
                  <a:ext cx="37800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3113F04A-C12D-4786-A840-CF7EBF6465D8}"/>
                    </a:ext>
                  </a:extLst>
                </p14:cNvPr>
                <p14:cNvContentPartPr/>
                <p14:nvPr/>
              </p14:nvContentPartPr>
              <p14:xfrm>
                <a:off x="2101710" y="3036907"/>
                <a:ext cx="255240" cy="7272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3113F04A-C12D-4786-A840-CF7EBF6465D8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2066070" y="3001267"/>
                  <a:ext cx="32688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0D88313D-F348-42EA-9EC9-49F0F40F14EA}"/>
                    </a:ext>
                  </a:extLst>
                </p14:cNvPr>
                <p14:cNvContentPartPr/>
                <p14:nvPr/>
              </p14:nvContentPartPr>
              <p14:xfrm>
                <a:off x="2406630" y="2931787"/>
                <a:ext cx="326520" cy="874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0D88313D-F348-42EA-9EC9-49F0F40F14EA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2370990" y="2895787"/>
                  <a:ext cx="39816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CC5D81DB-35B2-4FAC-8C5A-D9C845A39D65}"/>
                    </a:ext>
                  </a:extLst>
                </p14:cNvPr>
                <p14:cNvContentPartPr/>
                <p14:nvPr/>
              </p14:nvContentPartPr>
              <p14:xfrm>
                <a:off x="2734230" y="3138427"/>
                <a:ext cx="222480" cy="3852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CC5D81DB-35B2-4FAC-8C5A-D9C845A39D65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2698230" y="3102427"/>
                  <a:ext cx="294120" cy="11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3B09FAEE-6F52-469E-9EB9-7A1CDF80A2F5}"/>
                    </a:ext>
                  </a:extLst>
                </p14:cNvPr>
                <p14:cNvContentPartPr/>
                <p14:nvPr/>
              </p14:nvContentPartPr>
              <p14:xfrm>
                <a:off x="3052470" y="3170467"/>
                <a:ext cx="310680" cy="2376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3B09FAEE-6F52-469E-9EB9-7A1CDF80A2F5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3016470" y="3134827"/>
                  <a:ext cx="38232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561D0FB1-3F06-4299-9DB8-65EF704CE930}"/>
                    </a:ext>
                  </a:extLst>
                </p14:cNvPr>
                <p14:cNvContentPartPr/>
                <p14:nvPr/>
              </p14:nvContentPartPr>
              <p14:xfrm>
                <a:off x="2939070" y="3126907"/>
                <a:ext cx="76320" cy="3240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561D0FB1-3F06-4299-9DB8-65EF704CE930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2903070" y="3090907"/>
                  <a:ext cx="147960" cy="104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8" name="Group 147">
            <a:extLst>
              <a:ext uri="{FF2B5EF4-FFF2-40B4-BE49-F238E27FC236}">
                <a16:creationId xmlns:a16="http://schemas.microsoft.com/office/drawing/2014/main" id="{47D015B9-19D2-4F13-AB1E-C178EF65D995}"/>
              </a:ext>
            </a:extLst>
          </p:cNvPr>
          <p:cNvGrpSpPr/>
          <p:nvPr/>
        </p:nvGrpSpPr>
        <p:grpSpPr>
          <a:xfrm>
            <a:off x="4135710" y="2693467"/>
            <a:ext cx="447120" cy="189000"/>
            <a:chOff x="4135710" y="2693467"/>
            <a:chExt cx="447120" cy="189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31686F44-4AA2-4A4B-B7EE-EEF10515F8B9}"/>
                    </a:ext>
                  </a:extLst>
                </p14:cNvPr>
                <p14:cNvContentPartPr/>
                <p14:nvPr/>
              </p14:nvContentPartPr>
              <p14:xfrm>
                <a:off x="4135710" y="2693467"/>
                <a:ext cx="223920" cy="18900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31686F44-4AA2-4A4B-B7EE-EEF10515F8B9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4100070" y="2657467"/>
                  <a:ext cx="295560" cy="26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E412C7D6-B19D-4724-90B5-EB9361E13B14}"/>
                    </a:ext>
                  </a:extLst>
                </p14:cNvPr>
                <p14:cNvContentPartPr/>
                <p14:nvPr/>
              </p14:nvContentPartPr>
              <p14:xfrm>
                <a:off x="4558710" y="2756827"/>
                <a:ext cx="24120" cy="9360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E412C7D6-B19D-4724-90B5-EB9361E13B14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4522710" y="2720827"/>
                  <a:ext cx="95760" cy="165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7" name="Group 146">
            <a:extLst>
              <a:ext uri="{FF2B5EF4-FFF2-40B4-BE49-F238E27FC236}">
                <a16:creationId xmlns:a16="http://schemas.microsoft.com/office/drawing/2014/main" id="{34D71161-1F97-476F-B263-80D7ED80D1E3}"/>
              </a:ext>
            </a:extLst>
          </p:cNvPr>
          <p:cNvGrpSpPr/>
          <p:nvPr/>
        </p:nvGrpSpPr>
        <p:grpSpPr>
          <a:xfrm>
            <a:off x="5085750" y="2663227"/>
            <a:ext cx="1261800" cy="241920"/>
            <a:chOff x="5085750" y="2663227"/>
            <a:chExt cx="1261800" cy="241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7A000924-B765-4DDA-B435-F66577CFF7B2}"/>
                    </a:ext>
                  </a:extLst>
                </p14:cNvPr>
                <p14:cNvContentPartPr/>
                <p14:nvPr/>
              </p14:nvContentPartPr>
              <p14:xfrm>
                <a:off x="5085750" y="2677987"/>
                <a:ext cx="36720" cy="9324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7A000924-B765-4DDA-B435-F66577CFF7B2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5050110" y="2641987"/>
                  <a:ext cx="10836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06778296-3220-4772-91F7-2D4C67FB168C}"/>
                    </a:ext>
                  </a:extLst>
                </p14:cNvPr>
                <p14:cNvContentPartPr/>
                <p14:nvPr/>
              </p14:nvContentPartPr>
              <p14:xfrm>
                <a:off x="5117070" y="2674747"/>
                <a:ext cx="113760" cy="8640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06778296-3220-4772-91F7-2D4C67FB168C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5081430" y="2638747"/>
                  <a:ext cx="18540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5BC7E71B-B819-42C2-900D-01BD2C32975A}"/>
                    </a:ext>
                  </a:extLst>
                </p14:cNvPr>
                <p14:cNvContentPartPr/>
                <p14:nvPr/>
              </p14:nvContentPartPr>
              <p14:xfrm>
                <a:off x="5259630" y="2702467"/>
                <a:ext cx="78480" cy="6300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5BC7E71B-B819-42C2-900D-01BD2C32975A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5223630" y="2666467"/>
                  <a:ext cx="1501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D3B6AB7B-BC1D-4F34-8DF9-9C2E54106266}"/>
                    </a:ext>
                  </a:extLst>
                </p14:cNvPr>
                <p14:cNvContentPartPr/>
                <p14:nvPr/>
              </p14:nvContentPartPr>
              <p14:xfrm>
                <a:off x="5402550" y="2689507"/>
                <a:ext cx="137880" cy="21564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D3B6AB7B-BC1D-4F34-8DF9-9C2E54106266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5366910" y="2653507"/>
                  <a:ext cx="20952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E70696EE-A740-4286-88E9-8C76BA0F80AC}"/>
                    </a:ext>
                  </a:extLst>
                </p14:cNvPr>
                <p14:cNvContentPartPr/>
                <p14:nvPr/>
              </p14:nvContentPartPr>
              <p14:xfrm>
                <a:off x="5670390" y="2692747"/>
                <a:ext cx="94320" cy="8892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E70696EE-A740-4286-88E9-8C76BA0F80AC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5634390" y="2656747"/>
                  <a:ext cx="16596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E39E432B-D188-4B19-821E-0FEDEA311A20}"/>
                    </a:ext>
                  </a:extLst>
                </p14:cNvPr>
                <p14:cNvContentPartPr/>
                <p14:nvPr/>
              </p14:nvContentPartPr>
              <p14:xfrm>
                <a:off x="5828430" y="2681227"/>
                <a:ext cx="171000" cy="21060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E39E432B-D188-4B19-821E-0FEDEA311A20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5792790" y="2645227"/>
                  <a:ext cx="242640" cy="28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9C449C6B-5E9A-44AF-8D2E-56F573EA78A6}"/>
                    </a:ext>
                  </a:extLst>
                </p14:cNvPr>
                <p14:cNvContentPartPr/>
                <p14:nvPr/>
              </p14:nvContentPartPr>
              <p14:xfrm>
                <a:off x="6081870" y="2699587"/>
                <a:ext cx="74160" cy="10152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9C449C6B-5E9A-44AF-8D2E-56F573EA78A6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6046230" y="2663587"/>
                  <a:ext cx="14580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C2E1F0CF-46C9-42CF-8FCA-7E977DBD51B0}"/>
                    </a:ext>
                  </a:extLst>
                </p14:cNvPr>
                <p14:cNvContentPartPr/>
                <p14:nvPr/>
              </p14:nvContentPartPr>
              <p14:xfrm>
                <a:off x="6070710" y="2763307"/>
                <a:ext cx="86040" cy="1044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C2E1F0CF-46C9-42CF-8FCA-7E977DBD51B0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6035070" y="2727307"/>
                  <a:ext cx="15768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2D1A1CE6-AA8F-4FB8-A20F-2EA15549F3E9}"/>
                    </a:ext>
                  </a:extLst>
                </p14:cNvPr>
                <p14:cNvContentPartPr/>
                <p14:nvPr/>
              </p14:nvContentPartPr>
              <p14:xfrm>
                <a:off x="6260070" y="2663227"/>
                <a:ext cx="87480" cy="16956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2D1A1CE6-AA8F-4FB8-A20F-2EA15549F3E9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6224430" y="2627227"/>
                  <a:ext cx="159120" cy="241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6" name="Group 145">
            <a:extLst>
              <a:ext uri="{FF2B5EF4-FFF2-40B4-BE49-F238E27FC236}">
                <a16:creationId xmlns:a16="http://schemas.microsoft.com/office/drawing/2014/main" id="{A13658DB-4494-4696-8FDF-C5E32D948A67}"/>
              </a:ext>
            </a:extLst>
          </p:cNvPr>
          <p:cNvGrpSpPr/>
          <p:nvPr/>
        </p:nvGrpSpPr>
        <p:grpSpPr>
          <a:xfrm>
            <a:off x="6672270" y="2616787"/>
            <a:ext cx="479160" cy="141120"/>
            <a:chOff x="6672270" y="2616787"/>
            <a:chExt cx="479160" cy="14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2A3E5A28-7F8D-4F7A-90E6-BB611DF7873F}"/>
                    </a:ext>
                  </a:extLst>
                </p14:cNvPr>
                <p14:cNvContentPartPr/>
                <p14:nvPr/>
              </p14:nvContentPartPr>
              <p14:xfrm>
                <a:off x="6672270" y="2616787"/>
                <a:ext cx="109800" cy="14112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2A3E5A28-7F8D-4F7A-90E6-BB611DF7873F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6636630" y="2581147"/>
                  <a:ext cx="18144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BB1AB0C0-C7A0-446A-8B1C-EFA6ADD9BD06}"/>
                    </a:ext>
                  </a:extLst>
                </p14:cNvPr>
                <p14:cNvContentPartPr/>
                <p14:nvPr/>
              </p14:nvContentPartPr>
              <p14:xfrm>
                <a:off x="6817350" y="2641627"/>
                <a:ext cx="117360" cy="10836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BB1AB0C0-C7A0-446A-8B1C-EFA6ADD9BD06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6781350" y="2605987"/>
                  <a:ext cx="18900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A56AC7DF-AA91-4AA9-B102-D0A463B6428B}"/>
                    </a:ext>
                  </a:extLst>
                </p14:cNvPr>
                <p14:cNvContentPartPr/>
                <p14:nvPr/>
              </p14:nvContentPartPr>
              <p14:xfrm>
                <a:off x="7026870" y="2657467"/>
                <a:ext cx="124560" cy="8208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A56AC7DF-AA91-4AA9-B102-D0A463B6428B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6990870" y="2621827"/>
                  <a:ext cx="196200" cy="153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5" name="Group 144">
            <a:extLst>
              <a:ext uri="{FF2B5EF4-FFF2-40B4-BE49-F238E27FC236}">
                <a16:creationId xmlns:a16="http://schemas.microsoft.com/office/drawing/2014/main" id="{2D03008D-70B0-4D3C-8471-462F9A6F642B}"/>
              </a:ext>
            </a:extLst>
          </p:cNvPr>
          <p:cNvGrpSpPr/>
          <p:nvPr/>
        </p:nvGrpSpPr>
        <p:grpSpPr>
          <a:xfrm>
            <a:off x="7698270" y="2576107"/>
            <a:ext cx="702360" cy="258120"/>
            <a:chOff x="7698270" y="2576107"/>
            <a:chExt cx="702360" cy="258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D5DF6ECA-DEFB-4626-9F55-C2B5B37C740A}"/>
                    </a:ext>
                  </a:extLst>
                </p14:cNvPr>
                <p14:cNvContentPartPr/>
                <p14:nvPr/>
              </p14:nvContentPartPr>
              <p14:xfrm>
                <a:off x="7698270" y="2620747"/>
                <a:ext cx="222840" cy="13320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D5DF6ECA-DEFB-4626-9F55-C2B5B37C740A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7662630" y="2585107"/>
                  <a:ext cx="29448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88C2FA9E-70E9-4AEB-A19D-019A95A79E7F}"/>
                    </a:ext>
                  </a:extLst>
                </p14:cNvPr>
                <p14:cNvContentPartPr/>
                <p14:nvPr/>
              </p14:nvContentPartPr>
              <p14:xfrm>
                <a:off x="7783590" y="2576107"/>
                <a:ext cx="27360" cy="25812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88C2FA9E-70E9-4AEB-A19D-019A95A79E7F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7747590" y="2540107"/>
                  <a:ext cx="99000" cy="32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55C07F8F-25DD-4734-A66A-9774C4A64B9E}"/>
                    </a:ext>
                  </a:extLst>
                </p14:cNvPr>
                <p14:cNvContentPartPr/>
                <p14:nvPr/>
              </p14:nvContentPartPr>
              <p14:xfrm>
                <a:off x="8051070" y="2749627"/>
                <a:ext cx="8640" cy="432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55C07F8F-25DD-4734-A66A-9774C4A64B9E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8015430" y="2713987"/>
                  <a:ext cx="8028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20937D6F-E6EE-4B5C-93CD-61A042BB49AC}"/>
                    </a:ext>
                  </a:extLst>
                </p14:cNvPr>
                <p14:cNvContentPartPr/>
                <p14:nvPr/>
              </p14:nvContentPartPr>
              <p14:xfrm>
                <a:off x="8189310" y="2615707"/>
                <a:ext cx="15840" cy="14112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20937D6F-E6EE-4B5C-93CD-61A042BB49AC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8153670" y="2579707"/>
                  <a:ext cx="8748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CD4F609D-3947-4F24-97E3-5BAB22E6C37D}"/>
                    </a:ext>
                  </a:extLst>
                </p14:cNvPr>
                <p14:cNvContentPartPr/>
                <p14:nvPr/>
              </p14:nvContentPartPr>
              <p14:xfrm>
                <a:off x="8190750" y="2593387"/>
                <a:ext cx="108000" cy="16344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CD4F609D-3947-4F24-97E3-5BAB22E6C37D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8154750" y="2557387"/>
                  <a:ext cx="179640" cy="23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421C81A7-1613-4046-A548-A77D0039C5AD}"/>
                    </a:ext>
                  </a:extLst>
                </p14:cNvPr>
                <p14:cNvContentPartPr/>
                <p14:nvPr/>
              </p14:nvContentPartPr>
              <p14:xfrm>
                <a:off x="8399550" y="2730907"/>
                <a:ext cx="1080" cy="576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421C81A7-1613-4046-A548-A77D0039C5AD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8363550" y="2695267"/>
                  <a:ext cx="72720" cy="77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4" name="Group 143">
            <a:extLst>
              <a:ext uri="{FF2B5EF4-FFF2-40B4-BE49-F238E27FC236}">
                <a16:creationId xmlns:a16="http://schemas.microsoft.com/office/drawing/2014/main" id="{ED07866B-9899-47B6-9CA4-CB978B6A029D}"/>
              </a:ext>
            </a:extLst>
          </p:cNvPr>
          <p:cNvGrpSpPr/>
          <p:nvPr/>
        </p:nvGrpSpPr>
        <p:grpSpPr>
          <a:xfrm>
            <a:off x="4343790" y="3203227"/>
            <a:ext cx="1712160" cy="199080"/>
            <a:chOff x="4343790" y="3203227"/>
            <a:chExt cx="1712160" cy="199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FDAD8270-ACEB-4675-9AE5-B6681ABFBD7A}"/>
                    </a:ext>
                  </a:extLst>
                </p14:cNvPr>
                <p14:cNvContentPartPr/>
                <p14:nvPr/>
              </p14:nvContentPartPr>
              <p14:xfrm>
                <a:off x="4343790" y="3203227"/>
                <a:ext cx="12240" cy="15552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FDAD8270-ACEB-4675-9AE5-B6681ABFBD7A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4308150" y="3167587"/>
                  <a:ext cx="8388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D29A6A4E-F28A-4850-8C96-333E9B65F6E7}"/>
                    </a:ext>
                  </a:extLst>
                </p14:cNvPr>
                <p14:cNvContentPartPr/>
                <p14:nvPr/>
              </p14:nvContentPartPr>
              <p14:xfrm>
                <a:off x="4515870" y="3226987"/>
                <a:ext cx="221400" cy="17532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D29A6A4E-F28A-4850-8C96-333E9B65F6E7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4479870" y="3190987"/>
                  <a:ext cx="293040" cy="24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007DD6FA-29CC-46B5-BCAA-2B8AD2128526}"/>
                    </a:ext>
                  </a:extLst>
                </p14:cNvPr>
                <p14:cNvContentPartPr/>
                <p14:nvPr/>
              </p14:nvContentPartPr>
              <p14:xfrm>
                <a:off x="4759230" y="3238867"/>
                <a:ext cx="201600" cy="14580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007DD6FA-29CC-46B5-BCAA-2B8AD2128526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4723590" y="3203227"/>
                  <a:ext cx="273240" cy="21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65A3CEB0-4103-4503-B361-8A0CE36CB8B7}"/>
                    </a:ext>
                  </a:extLst>
                </p14:cNvPr>
                <p14:cNvContentPartPr/>
                <p14:nvPr/>
              </p14:nvContentPartPr>
              <p14:xfrm>
                <a:off x="5059830" y="3231667"/>
                <a:ext cx="115200" cy="14364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65A3CEB0-4103-4503-B361-8A0CE36CB8B7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5023830" y="3195667"/>
                  <a:ext cx="18684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9787961A-4550-4D15-A3E5-BB3C9C7CD7A8}"/>
                    </a:ext>
                  </a:extLst>
                </p14:cNvPr>
                <p14:cNvContentPartPr/>
                <p14:nvPr/>
              </p14:nvContentPartPr>
              <p14:xfrm>
                <a:off x="5289510" y="3223387"/>
                <a:ext cx="54000" cy="15660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9787961A-4550-4D15-A3E5-BB3C9C7CD7A8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5253510" y="3187747"/>
                  <a:ext cx="125640" cy="22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308837B9-4589-469B-BAA1-7444B7E7189A}"/>
                    </a:ext>
                  </a:extLst>
                </p14:cNvPr>
                <p14:cNvContentPartPr/>
                <p14:nvPr/>
              </p14:nvContentPartPr>
              <p14:xfrm>
                <a:off x="5272230" y="3325627"/>
                <a:ext cx="115200" cy="432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308837B9-4589-469B-BAA1-7444B7E7189A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5236230" y="3289627"/>
                  <a:ext cx="18684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84AD73B5-9303-4626-A54E-8F4575081F74}"/>
                    </a:ext>
                  </a:extLst>
                </p14:cNvPr>
                <p14:cNvContentPartPr/>
                <p14:nvPr/>
              </p14:nvContentPartPr>
              <p14:xfrm>
                <a:off x="5425950" y="3247147"/>
                <a:ext cx="146880" cy="12024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84AD73B5-9303-4626-A54E-8F4575081F74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5389950" y="3211147"/>
                  <a:ext cx="21852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46EA41E2-947B-45A1-A04F-32F0E0224FB7}"/>
                    </a:ext>
                  </a:extLst>
                </p14:cNvPr>
                <p14:cNvContentPartPr/>
                <p14:nvPr/>
              </p14:nvContentPartPr>
              <p14:xfrm>
                <a:off x="5466630" y="3238147"/>
                <a:ext cx="76320" cy="14940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46EA41E2-947B-45A1-A04F-32F0E0224FB7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5430990" y="3202507"/>
                  <a:ext cx="14796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4EEBD61E-FDC1-448C-9238-A7D2ABC8C4D3}"/>
                    </a:ext>
                  </a:extLst>
                </p14:cNvPr>
                <p14:cNvContentPartPr/>
                <p14:nvPr/>
              </p14:nvContentPartPr>
              <p14:xfrm>
                <a:off x="5662110" y="3247507"/>
                <a:ext cx="84240" cy="10116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4EEBD61E-FDC1-448C-9238-A7D2ABC8C4D3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5626470" y="3211867"/>
                  <a:ext cx="15588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55ED6FC1-359A-489B-A1B3-232AD01BC536}"/>
                    </a:ext>
                  </a:extLst>
                </p14:cNvPr>
                <p14:cNvContentPartPr/>
                <p14:nvPr/>
              </p14:nvContentPartPr>
              <p14:xfrm>
                <a:off x="5798550" y="3257227"/>
                <a:ext cx="90000" cy="7560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55ED6FC1-359A-489B-A1B3-232AD01BC536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5762910" y="3221227"/>
                  <a:ext cx="16164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341AEB2F-4EBB-4E2F-94BF-65A13C27AB9D}"/>
                    </a:ext>
                  </a:extLst>
                </p14:cNvPr>
                <p14:cNvContentPartPr/>
                <p14:nvPr/>
              </p14:nvContentPartPr>
              <p14:xfrm>
                <a:off x="5946150" y="3217987"/>
                <a:ext cx="109800" cy="8208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341AEB2F-4EBB-4E2F-94BF-65A13C27AB9D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5910510" y="3182347"/>
                  <a:ext cx="181440" cy="153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3" name="Group 142">
            <a:extLst>
              <a:ext uri="{FF2B5EF4-FFF2-40B4-BE49-F238E27FC236}">
                <a16:creationId xmlns:a16="http://schemas.microsoft.com/office/drawing/2014/main" id="{C131C3B0-7025-4D5F-85E4-D105A5CDC396}"/>
              </a:ext>
            </a:extLst>
          </p:cNvPr>
          <p:cNvGrpSpPr/>
          <p:nvPr/>
        </p:nvGrpSpPr>
        <p:grpSpPr>
          <a:xfrm>
            <a:off x="6444390" y="3150307"/>
            <a:ext cx="147600" cy="281880"/>
            <a:chOff x="6444390" y="3150307"/>
            <a:chExt cx="147600" cy="281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B50280BD-FD1D-4552-BE5F-AF54F4D10947}"/>
                    </a:ext>
                  </a:extLst>
                </p14:cNvPr>
                <p14:cNvContentPartPr/>
                <p14:nvPr/>
              </p14:nvContentPartPr>
              <p14:xfrm>
                <a:off x="6444390" y="3150307"/>
                <a:ext cx="44280" cy="14148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B50280BD-FD1D-4552-BE5F-AF54F4D10947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6408390" y="3114667"/>
                  <a:ext cx="11592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BFE2CE00-5251-4AE2-A77F-4DB090E9FE80}"/>
                    </a:ext>
                  </a:extLst>
                </p14:cNvPr>
                <p14:cNvContentPartPr/>
                <p14:nvPr/>
              </p14:nvContentPartPr>
              <p14:xfrm>
                <a:off x="6475710" y="3168667"/>
                <a:ext cx="116280" cy="26352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BFE2CE00-5251-4AE2-A77F-4DB090E9FE80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6439710" y="3132667"/>
                  <a:ext cx="187920" cy="335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97" name="Ink 96">
                <a:extLst>
                  <a:ext uri="{FF2B5EF4-FFF2-40B4-BE49-F238E27FC236}">
                    <a16:creationId xmlns:a16="http://schemas.microsoft.com/office/drawing/2014/main" id="{95BC9514-68DF-4577-87F0-AF052AB49DAD}"/>
                  </a:ext>
                </a:extLst>
              </p14:cNvPr>
              <p14:cNvContentPartPr/>
              <p14:nvPr/>
            </p14:nvContentPartPr>
            <p14:xfrm>
              <a:off x="6944790" y="3169027"/>
              <a:ext cx="180720" cy="129960"/>
            </p14:xfrm>
          </p:contentPart>
        </mc:Choice>
        <mc:Fallback xmlns="">
          <p:pic>
            <p:nvPicPr>
              <p:cNvPr id="97" name="Ink 96">
                <a:extLst>
                  <a:ext uri="{FF2B5EF4-FFF2-40B4-BE49-F238E27FC236}">
                    <a16:creationId xmlns:a16="http://schemas.microsoft.com/office/drawing/2014/main" id="{95BC9514-68DF-4577-87F0-AF052AB49DAD}"/>
                  </a:ext>
                </a:extLst>
              </p:cNvPr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6908790" y="3133387"/>
                <a:ext cx="252360" cy="201600"/>
              </a:xfrm>
              <a:prstGeom prst="rect">
                <a:avLst/>
              </a:prstGeom>
            </p:spPr>
          </p:pic>
        </mc:Fallback>
      </mc:AlternateContent>
      <p:grpSp>
        <p:nvGrpSpPr>
          <p:cNvPr id="142" name="Group 141">
            <a:extLst>
              <a:ext uri="{FF2B5EF4-FFF2-40B4-BE49-F238E27FC236}">
                <a16:creationId xmlns:a16="http://schemas.microsoft.com/office/drawing/2014/main" id="{E89E2A87-B9C0-4767-8764-4466E52D3FFD}"/>
              </a:ext>
            </a:extLst>
          </p:cNvPr>
          <p:cNvGrpSpPr/>
          <p:nvPr/>
        </p:nvGrpSpPr>
        <p:grpSpPr>
          <a:xfrm>
            <a:off x="7399830" y="3128347"/>
            <a:ext cx="1489320" cy="160920"/>
            <a:chOff x="7399830" y="3128347"/>
            <a:chExt cx="1489320" cy="160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63BF501A-463E-4FA5-9731-86661B8EFD5F}"/>
                    </a:ext>
                  </a:extLst>
                </p14:cNvPr>
                <p14:cNvContentPartPr/>
                <p14:nvPr/>
              </p14:nvContentPartPr>
              <p14:xfrm>
                <a:off x="7399830" y="3148507"/>
                <a:ext cx="163080" cy="14076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63BF501A-463E-4FA5-9731-86661B8EFD5F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7364190" y="3112507"/>
                  <a:ext cx="23472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80D968F5-7926-407E-9C2B-8EB5F7C45C31}"/>
                    </a:ext>
                  </a:extLst>
                </p14:cNvPr>
                <p14:cNvContentPartPr/>
                <p14:nvPr/>
              </p14:nvContentPartPr>
              <p14:xfrm>
                <a:off x="7652910" y="3178387"/>
                <a:ext cx="110880" cy="10116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80D968F5-7926-407E-9C2B-8EB5F7C45C31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7616910" y="3142747"/>
                  <a:ext cx="18252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7319A39F-D8D5-435F-AEC6-7E827D1AE5F5}"/>
                    </a:ext>
                  </a:extLst>
                </p14:cNvPr>
                <p14:cNvContentPartPr/>
                <p14:nvPr/>
              </p14:nvContentPartPr>
              <p14:xfrm>
                <a:off x="7830390" y="3182347"/>
                <a:ext cx="120600" cy="9720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7319A39F-D8D5-435F-AEC6-7E827D1AE5F5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7794750" y="3146707"/>
                  <a:ext cx="19224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EF9C4167-772A-43C2-AB16-478520EA2BB2}"/>
                    </a:ext>
                  </a:extLst>
                </p14:cNvPr>
                <p14:cNvContentPartPr/>
                <p14:nvPr/>
              </p14:nvContentPartPr>
              <p14:xfrm>
                <a:off x="8053950" y="3128347"/>
                <a:ext cx="92880" cy="12996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EF9C4167-772A-43C2-AB16-478520EA2BB2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8018310" y="3092347"/>
                  <a:ext cx="16452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DE30920A-E749-4DA7-B0A2-E390F487C890}"/>
                    </a:ext>
                  </a:extLst>
                </p14:cNvPr>
                <p14:cNvContentPartPr/>
                <p14:nvPr/>
              </p14:nvContentPartPr>
              <p14:xfrm>
                <a:off x="8216670" y="3144907"/>
                <a:ext cx="44280" cy="12456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DE30920A-E749-4DA7-B0A2-E390F487C890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8181030" y="3109267"/>
                  <a:ext cx="11592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010D36E8-5695-4BFC-9139-3E3FCD049F56}"/>
                    </a:ext>
                  </a:extLst>
                </p14:cNvPr>
                <p14:cNvContentPartPr/>
                <p14:nvPr/>
              </p14:nvContentPartPr>
              <p14:xfrm>
                <a:off x="8343390" y="3169747"/>
                <a:ext cx="179280" cy="11304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010D36E8-5695-4BFC-9139-3E3FCD049F56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8307750" y="3134107"/>
                  <a:ext cx="25092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BD77C29C-6DF7-433F-82F6-242737E5BA57}"/>
                    </a:ext>
                  </a:extLst>
                </p14:cNvPr>
                <p14:cNvContentPartPr/>
                <p14:nvPr/>
              </p14:nvContentPartPr>
              <p14:xfrm>
                <a:off x="8572350" y="3144187"/>
                <a:ext cx="118800" cy="14004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BD77C29C-6DF7-433F-82F6-242737E5BA57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8536710" y="3108547"/>
                  <a:ext cx="190440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9E508EF1-92DE-451F-ADDE-71E447FD94E8}"/>
                    </a:ext>
                  </a:extLst>
                </p14:cNvPr>
                <p14:cNvContentPartPr/>
                <p14:nvPr/>
              </p14:nvContentPartPr>
              <p14:xfrm>
                <a:off x="8780430" y="3184507"/>
                <a:ext cx="108720" cy="9504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9E508EF1-92DE-451F-ADDE-71E447FD94E8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8744790" y="3148867"/>
                  <a:ext cx="180360" cy="166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1" name="Group 140">
            <a:extLst>
              <a:ext uri="{FF2B5EF4-FFF2-40B4-BE49-F238E27FC236}">
                <a16:creationId xmlns:a16="http://schemas.microsoft.com/office/drawing/2014/main" id="{CE4722D2-6713-4EB5-9E36-27C1DDF36350}"/>
              </a:ext>
            </a:extLst>
          </p:cNvPr>
          <p:cNvGrpSpPr/>
          <p:nvPr/>
        </p:nvGrpSpPr>
        <p:grpSpPr>
          <a:xfrm>
            <a:off x="4186830" y="3673747"/>
            <a:ext cx="2035080" cy="313200"/>
            <a:chOff x="4186830" y="3673747"/>
            <a:chExt cx="2035080" cy="313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CC41B178-32BE-495D-AB8A-7A0D5E6B26DC}"/>
                    </a:ext>
                  </a:extLst>
                </p14:cNvPr>
                <p14:cNvContentPartPr/>
                <p14:nvPr/>
              </p14:nvContentPartPr>
              <p14:xfrm>
                <a:off x="4186830" y="3689227"/>
                <a:ext cx="158400" cy="26712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CC41B178-32BE-495D-AB8A-7A0D5E6B26DC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4151190" y="3653587"/>
                  <a:ext cx="230040" cy="33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A9B07435-D56C-4F5B-B83B-CE3044C7BBFC}"/>
                    </a:ext>
                  </a:extLst>
                </p14:cNvPr>
                <p14:cNvContentPartPr/>
                <p14:nvPr/>
              </p14:nvContentPartPr>
              <p14:xfrm>
                <a:off x="4497510" y="3838987"/>
                <a:ext cx="83880" cy="14796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A9B07435-D56C-4F5B-B83B-CE3044C7BBFC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4461510" y="3802987"/>
                  <a:ext cx="15552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DD97F0A8-A4CC-4D4F-A907-9BADFC5FF0A4}"/>
                    </a:ext>
                  </a:extLst>
                </p14:cNvPr>
                <p14:cNvContentPartPr/>
                <p14:nvPr/>
              </p14:nvContentPartPr>
              <p14:xfrm>
                <a:off x="4640070" y="3858427"/>
                <a:ext cx="83880" cy="9720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DD97F0A8-A4CC-4D4F-A907-9BADFC5FF0A4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4604430" y="3822427"/>
                  <a:ext cx="15552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BA35AA3A-BE45-45C6-8845-7AB434845ADE}"/>
                    </a:ext>
                  </a:extLst>
                </p14:cNvPr>
                <p14:cNvContentPartPr/>
                <p14:nvPr/>
              </p14:nvContentPartPr>
              <p14:xfrm>
                <a:off x="4650150" y="3876427"/>
                <a:ext cx="136800" cy="8676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BA35AA3A-BE45-45C6-8845-7AB434845ADE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4614510" y="3840787"/>
                  <a:ext cx="20844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58E94D66-50A0-42A1-8A28-587A4EF1FFDB}"/>
                    </a:ext>
                  </a:extLst>
                </p14:cNvPr>
                <p14:cNvContentPartPr/>
                <p14:nvPr/>
              </p14:nvContentPartPr>
              <p14:xfrm>
                <a:off x="4812510" y="3688507"/>
                <a:ext cx="176760" cy="25524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58E94D66-50A0-42A1-8A28-587A4EF1FFDB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4776510" y="3652867"/>
                  <a:ext cx="248400" cy="32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7CE076B6-292E-49D6-ABC0-68582BF7F20F}"/>
                    </a:ext>
                  </a:extLst>
                </p14:cNvPr>
                <p14:cNvContentPartPr/>
                <p14:nvPr/>
              </p14:nvContentPartPr>
              <p14:xfrm>
                <a:off x="5131470" y="3823507"/>
                <a:ext cx="114480" cy="10908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7CE076B6-292E-49D6-ABC0-68582BF7F20F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5095830" y="3787507"/>
                  <a:ext cx="18612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FA63D575-1D7B-4CCE-9F6E-50C18049949B}"/>
                    </a:ext>
                  </a:extLst>
                </p14:cNvPr>
                <p14:cNvContentPartPr/>
                <p14:nvPr/>
              </p14:nvContentPartPr>
              <p14:xfrm>
                <a:off x="5270790" y="3808027"/>
                <a:ext cx="146520" cy="9108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FA63D575-1D7B-4CCE-9F6E-50C18049949B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5234790" y="3772387"/>
                  <a:ext cx="21816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62148066-18A9-4197-8239-0922B33D0845}"/>
                    </a:ext>
                  </a:extLst>
                </p14:cNvPr>
                <p14:cNvContentPartPr/>
                <p14:nvPr/>
              </p14:nvContentPartPr>
              <p14:xfrm>
                <a:off x="5279070" y="3795787"/>
                <a:ext cx="230760" cy="17748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62148066-18A9-4197-8239-0922B33D0845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5243070" y="3760147"/>
                  <a:ext cx="302400" cy="24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DD58E2DE-A7CF-4699-A0B0-54CF2510F0B4}"/>
                    </a:ext>
                  </a:extLst>
                </p14:cNvPr>
                <p14:cNvContentPartPr/>
                <p14:nvPr/>
              </p14:nvContentPartPr>
              <p14:xfrm>
                <a:off x="5603430" y="3790747"/>
                <a:ext cx="116640" cy="11916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DD58E2DE-A7CF-4699-A0B0-54CF2510F0B4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5567430" y="3754747"/>
                  <a:ext cx="18828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22E440C4-B376-4B84-907E-B70B517B1B59}"/>
                    </a:ext>
                  </a:extLst>
                </p14:cNvPr>
                <p14:cNvContentPartPr/>
                <p14:nvPr/>
              </p14:nvContentPartPr>
              <p14:xfrm>
                <a:off x="5712150" y="3815587"/>
                <a:ext cx="46440" cy="9756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22E440C4-B376-4B84-907E-B70B517B1B59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5676150" y="3779587"/>
                  <a:ext cx="11808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1D794669-4516-4407-A21F-F2458B51E028}"/>
                    </a:ext>
                  </a:extLst>
                </p14:cNvPr>
                <p14:cNvContentPartPr/>
                <p14:nvPr/>
              </p14:nvContentPartPr>
              <p14:xfrm>
                <a:off x="5820510" y="3811987"/>
                <a:ext cx="177480" cy="8352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1D794669-4516-4407-A21F-F2458B51E028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5784510" y="3776347"/>
                  <a:ext cx="24912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71DCA748-27C6-475E-9D1C-F98CC1A8B4D8}"/>
                    </a:ext>
                  </a:extLst>
                </p14:cNvPr>
                <p14:cNvContentPartPr/>
                <p14:nvPr/>
              </p14:nvContentPartPr>
              <p14:xfrm>
                <a:off x="5899350" y="3673747"/>
                <a:ext cx="33120" cy="3672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71DCA748-27C6-475E-9D1C-F98CC1A8B4D8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5863350" y="3638107"/>
                  <a:ext cx="10476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66A2FA63-2C33-4E86-A069-CCE8C0A9C4ED}"/>
                    </a:ext>
                  </a:extLst>
                </p14:cNvPr>
                <p14:cNvContentPartPr/>
                <p14:nvPr/>
              </p14:nvContentPartPr>
              <p14:xfrm>
                <a:off x="6075390" y="3743587"/>
                <a:ext cx="146520" cy="10584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66A2FA63-2C33-4E86-A069-CCE8C0A9C4ED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6039390" y="3707947"/>
                  <a:ext cx="218160" cy="177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B87DAA5E-4FED-4017-BA92-4364F901286C}"/>
              </a:ext>
            </a:extLst>
          </p:cNvPr>
          <p:cNvGrpSpPr/>
          <p:nvPr/>
        </p:nvGrpSpPr>
        <p:grpSpPr>
          <a:xfrm>
            <a:off x="6569670" y="3547747"/>
            <a:ext cx="1601280" cy="320040"/>
            <a:chOff x="6569670" y="3547747"/>
            <a:chExt cx="1601280" cy="320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3B3E124F-1E2D-4E40-8787-A5B494E94B35}"/>
                    </a:ext>
                  </a:extLst>
                </p14:cNvPr>
                <p14:cNvContentPartPr/>
                <p14:nvPr/>
              </p14:nvContentPartPr>
              <p14:xfrm>
                <a:off x="6569670" y="3693907"/>
                <a:ext cx="87480" cy="12240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3B3E124F-1E2D-4E40-8787-A5B494E94B35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6533670" y="3658267"/>
                  <a:ext cx="15912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4464300B-8603-4215-8503-A091D0596F54}"/>
                    </a:ext>
                  </a:extLst>
                </p14:cNvPr>
                <p14:cNvContentPartPr/>
                <p14:nvPr/>
              </p14:nvContentPartPr>
              <p14:xfrm>
                <a:off x="6640590" y="3716587"/>
                <a:ext cx="164160" cy="9864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4464300B-8603-4215-8503-A091D0596F54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6604950" y="3680947"/>
                  <a:ext cx="235800" cy="17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7FE66E6B-BD5D-407B-A471-EA0CFBA086B4}"/>
                    </a:ext>
                  </a:extLst>
                </p14:cNvPr>
                <p14:cNvContentPartPr/>
                <p14:nvPr/>
              </p14:nvContentPartPr>
              <p14:xfrm>
                <a:off x="6870270" y="3716587"/>
                <a:ext cx="110520" cy="9396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7FE66E6B-BD5D-407B-A471-EA0CFBA086B4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6834270" y="3680947"/>
                  <a:ext cx="18216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ED4555F6-396E-4B4F-A035-7D2F2657950D}"/>
                    </a:ext>
                  </a:extLst>
                </p14:cNvPr>
                <p14:cNvContentPartPr/>
                <p14:nvPr/>
              </p14:nvContentPartPr>
              <p14:xfrm>
                <a:off x="7090590" y="3704707"/>
                <a:ext cx="81360" cy="16308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ED4555F6-396E-4B4F-A035-7D2F2657950D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7054590" y="3669067"/>
                  <a:ext cx="153000" cy="23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4AEF89C4-C494-4400-B365-A83A3732E88C}"/>
                    </a:ext>
                  </a:extLst>
                </p14:cNvPr>
                <p14:cNvContentPartPr/>
                <p14:nvPr/>
              </p14:nvContentPartPr>
              <p14:xfrm>
                <a:off x="7270590" y="3683827"/>
                <a:ext cx="104040" cy="9972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4AEF89C4-C494-4400-B365-A83A3732E88C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7234590" y="3648187"/>
                  <a:ext cx="175680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72574A45-41D8-47F6-BA1C-FB8D10CE9B78}"/>
                    </a:ext>
                  </a:extLst>
                </p14:cNvPr>
                <p14:cNvContentPartPr/>
                <p14:nvPr/>
              </p14:nvContentPartPr>
              <p14:xfrm>
                <a:off x="7503150" y="3661867"/>
                <a:ext cx="145800" cy="17388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72574A45-41D8-47F6-BA1C-FB8D10CE9B78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7467510" y="3625867"/>
                  <a:ext cx="21744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B26C62B7-A9B9-4A18-8927-C3D464A53347}"/>
                    </a:ext>
                  </a:extLst>
                </p14:cNvPr>
                <p14:cNvContentPartPr/>
                <p14:nvPr/>
              </p14:nvContentPartPr>
              <p14:xfrm>
                <a:off x="7753710" y="3701467"/>
                <a:ext cx="178560" cy="8712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B26C62B7-A9B9-4A18-8927-C3D464A53347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7718070" y="3665467"/>
                  <a:ext cx="25020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10FB777B-DEEB-43B5-97E9-D520161FF4AB}"/>
                    </a:ext>
                  </a:extLst>
                </p14:cNvPr>
                <p14:cNvContentPartPr/>
                <p14:nvPr/>
              </p14:nvContentPartPr>
              <p14:xfrm>
                <a:off x="7833630" y="3547747"/>
                <a:ext cx="17640" cy="5688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10FB777B-DEEB-43B5-97E9-D520161FF4AB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7797630" y="3511747"/>
                  <a:ext cx="8928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B253C7A9-7EFA-4C2F-8BC2-63F535700BC3}"/>
                    </a:ext>
                  </a:extLst>
                </p14:cNvPr>
                <p14:cNvContentPartPr/>
                <p14:nvPr/>
              </p14:nvContentPartPr>
              <p14:xfrm>
                <a:off x="8007150" y="3685267"/>
                <a:ext cx="163800" cy="10044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B253C7A9-7EFA-4C2F-8BC2-63F535700BC3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7971510" y="3649267"/>
                  <a:ext cx="235440" cy="172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9" name="Group 138">
            <a:extLst>
              <a:ext uri="{FF2B5EF4-FFF2-40B4-BE49-F238E27FC236}">
                <a16:creationId xmlns:a16="http://schemas.microsoft.com/office/drawing/2014/main" id="{3BD99800-0185-428F-8E95-20B21132DF1B}"/>
              </a:ext>
            </a:extLst>
          </p:cNvPr>
          <p:cNvGrpSpPr/>
          <p:nvPr/>
        </p:nvGrpSpPr>
        <p:grpSpPr>
          <a:xfrm>
            <a:off x="8376510" y="3522187"/>
            <a:ext cx="763200" cy="265320"/>
            <a:chOff x="8376510" y="3522187"/>
            <a:chExt cx="763200" cy="265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1A8B25CC-C9FE-4A4F-91CB-51072A575D5A}"/>
                    </a:ext>
                  </a:extLst>
                </p14:cNvPr>
                <p14:cNvContentPartPr/>
                <p14:nvPr/>
              </p14:nvContentPartPr>
              <p14:xfrm>
                <a:off x="8376870" y="3644947"/>
                <a:ext cx="63720" cy="14256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1A8B25CC-C9FE-4A4F-91CB-51072A575D5A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8341230" y="3609307"/>
                  <a:ext cx="13536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7D1A648D-B348-4BEA-8E5A-1618F9CCE13C}"/>
                    </a:ext>
                  </a:extLst>
                </p14:cNvPr>
                <p14:cNvContentPartPr/>
                <p14:nvPr/>
              </p14:nvContentPartPr>
              <p14:xfrm>
                <a:off x="8376510" y="3670507"/>
                <a:ext cx="203760" cy="6732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7D1A648D-B348-4BEA-8E5A-1618F9CCE13C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8340510" y="3634507"/>
                  <a:ext cx="27540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8EDE46DF-FAD2-4E7D-B446-E7C370304335}"/>
                    </a:ext>
                  </a:extLst>
                </p14:cNvPr>
                <p14:cNvContentPartPr/>
                <p14:nvPr/>
              </p14:nvContentPartPr>
              <p14:xfrm>
                <a:off x="8567310" y="3522187"/>
                <a:ext cx="360" cy="36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8EDE46DF-FAD2-4E7D-B446-E7C370304335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8531310" y="348618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63642F5E-76D5-46F8-A4F8-F4FAD377B62C}"/>
                    </a:ext>
                  </a:extLst>
                </p14:cNvPr>
                <p14:cNvContentPartPr/>
                <p14:nvPr/>
              </p14:nvContentPartPr>
              <p14:xfrm>
                <a:off x="8680710" y="3652507"/>
                <a:ext cx="86040" cy="7416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63642F5E-76D5-46F8-A4F8-F4FAD377B62C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8644710" y="3616507"/>
                  <a:ext cx="15768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5F800AC6-D4FB-4AF4-98A0-7780D20F7A19}"/>
                    </a:ext>
                  </a:extLst>
                </p14:cNvPr>
                <p14:cNvContentPartPr/>
                <p14:nvPr/>
              </p14:nvContentPartPr>
              <p14:xfrm>
                <a:off x="8767830" y="3662947"/>
                <a:ext cx="148680" cy="6624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5F800AC6-D4FB-4AF4-98A0-7780D20F7A19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8731830" y="3627307"/>
                  <a:ext cx="22032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80327B5B-06EF-4C7B-9AA8-A6C5074F938E}"/>
                    </a:ext>
                  </a:extLst>
                </p14:cNvPr>
                <p14:cNvContentPartPr/>
                <p14:nvPr/>
              </p14:nvContentPartPr>
              <p14:xfrm>
                <a:off x="8966910" y="3585187"/>
                <a:ext cx="172440" cy="15948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80327B5B-06EF-4C7B-9AA8-A6C5074F938E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8930910" y="3549547"/>
                  <a:ext cx="24408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23D64429-75AF-40BD-8C07-9133E203D228}"/>
                    </a:ext>
                  </a:extLst>
                </p14:cNvPr>
                <p14:cNvContentPartPr/>
                <p14:nvPr/>
              </p14:nvContentPartPr>
              <p14:xfrm>
                <a:off x="9133230" y="3719467"/>
                <a:ext cx="6480" cy="1440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23D64429-75AF-40BD-8C07-9133E203D228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9097230" y="3683467"/>
                  <a:ext cx="78120" cy="86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8" name="Group 137">
            <a:extLst>
              <a:ext uri="{FF2B5EF4-FFF2-40B4-BE49-F238E27FC236}">
                <a16:creationId xmlns:a16="http://schemas.microsoft.com/office/drawing/2014/main" id="{2C8A4E93-6D8E-41C5-B6AB-03D57E97B76F}"/>
              </a:ext>
            </a:extLst>
          </p:cNvPr>
          <p:cNvGrpSpPr/>
          <p:nvPr/>
        </p:nvGrpSpPr>
        <p:grpSpPr>
          <a:xfrm>
            <a:off x="9607350" y="3474667"/>
            <a:ext cx="587160" cy="303120"/>
            <a:chOff x="9607350" y="3474667"/>
            <a:chExt cx="587160" cy="303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6A5E73A4-31AC-413D-A78E-4EDFAFDBCEA5}"/>
                    </a:ext>
                  </a:extLst>
                </p14:cNvPr>
                <p14:cNvContentPartPr/>
                <p14:nvPr/>
              </p14:nvContentPartPr>
              <p14:xfrm>
                <a:off x="9607350" y="3480067"/>
                <a:ext cx="237600" cy="29772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6A5E73A4-31AC-413D-A78E-4EDFAFDBCEA5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9571710" y="3444427"/>
                  <a:ext cx="309240" cy="36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38A68C61-AE0E-4B1B-A8FD-36CFE2E8F528}"/>
                    </a:ext>
                  </a:extLst>
                </p14:cNvPr>
                <p14:cNvContentPartPr/>
                <p14:nvPr/>
              </p14:nvContentPartPr>
              <p14:xfrm>
                <a:off x="10010910" y="3483307"/>
                <a:ext cx="12240" cy="25992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38A68C61-AE0E-4B1B-A8FD-36CFE2E8F528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9974910" y="3447307"/>
                  <a:ext cx="83880" cy="33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FC996E68-C4AB-4108-B741-BCC60D4AB911}"/>
                    </a:ext>
                  </a:extLst>
                </p14:cNvPr>
                <p14:cNvContentPartPr/>
                <p14:nvPr/>
              </p14:nvContentPartPr>
              <p14:xfrm>
                <a:off x="9996510" y="3474667"/>
                <a:ext cx="198000" cy="28008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FC996E68-C4AB-4108-B741-BCC60D4AB911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9960870" y="3439027"/>
                  <a:ext cx="269640" cy="351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0" name="Group 159">
            <a:extLst>
              <a:ext uri="{FF2B5EF4-FFF2-40B4-BE49-F238E27FC236}">
                <a16:creationId xmlns:a16="http://schemas.microsoft.com/office/drawing/2014/main" id="{F4109EF3-E724-4964-B7F5-FF0B9807BC97}"/>
              </a:ext>
            </a:extLst>
          </p:cNvPr>
          <p:cNvGrpSpPr/>
          <p:nvPr/>
        </p:nvGrpSpPr>
        <p:grpSpPr>
          <a:xfrm>
            <a:off x="392790" y="4495627"/>
            <a:ext cx="1370160" cy="294480"/>
            <a:chOff x="392790" y="4495627"/>
            <a:chExt cx="1370160" cy="294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3FB0DD5B-3E54-42A2-9FF9-C168D98EA2ED}"/>
                    </a:ext>
                  </a:extLst>
                </p14:cNvPr>
                <p14:cNvContentPartPr/>
                <p14:nvPr/>
              </p14:nvContentPartPr>
              <p14:xfrm>
                <a:off x="392790" y="4495627"/>
                <a:ext cx="146520" cy="29448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3FB0DD5B-3E54-42A2-9FF9-C168D98EA2ED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356790" y="4459987"/>
                  <a:ext cx="218160" cy="36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029A0451-1CE3-4BD5-9BD5-8B74AA8BA2D6}"/>
                    </a:ext>
                  </a:extLst>
                </p14:cNvPr>
                <p14:cNvContentPartPr/>
                <p14:nvPr/>
              </p14:nvContentPartPr>
              <p14:xfrm>
                <a:off x="412590" y="4704067"/>
                <a:ext cx="103320" cy="2520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029A0451-1CE3-4BD5-9BD5-8B74AA8BA2D6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376950" y="4668067"/>
                  <a:ext cx="174960" cy="9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8246A306-2D8F-46C2-8481-03551E1E7443}"/>
                    </a:ext>
                  </a:extLst>
                </p14:cNvPr>
                <p14:cNvContentPartPr/>
                <p14:nvPr/>
              </p14:nvContentPartPr>
              <p14:xfrm>
                <a:off x="586470" y="4655827"/>
                <a:ext cx="145080" cy="9468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8246A306-2D8F-46C2-8481-03551E1E7443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550830" y="4620187"/>
                  <a:ext cx="21672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205E8F75-F795-40DD-B789-346CE948E7BE}"/>
                    </a:ext>
                  </a:extLst>
                </p14:cNvPr>
                <p14:cNvContentPartPr/>
                <p14:nvPr/>
              </p14:nvContentPartPr>
              <p14:xfrm>
                <a:off x="757830" y="4667347"/>
                <a:ext cx="105480" cy="8172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205E8F75-F795-40DD-B789-346CE948E7BE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722190" y="4631707"/>
                  <a:ext cx="17712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9729E0C8-3000-4AAB-B676-9A558217DA04}"/>
                    </a:ext>
                  </a:extLst>
                </p14:cNvPr>
                <p14:cNvContentPartPr/>
                <p14:nvPr/>
              </p14:nvContentPartPr>
              <p14:xfrm>
                <a:off x="935670" y="4623427"/>
                <a:ext cx="90000" cy="12924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9729E0C8-3000-4AAB-B676-9A558217DA04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899670" y="4587427"/>
                  <a:ext cx="16164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9F83FBB9-D1C5-469B-AEA8-483D0E54F67A}"/>
                    </a:ext>
                  </a:extLst>
                </p14:cNvPr>
                <p14:cNvContentPartPr/>
                <p14:nvPr/>
              </p14:nvContentPartPr>
              <p14:xfrm>
                <a:off x="1050150" y="4629547"/>
                <a:ext cx="76320" cy="12060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9F83FBB9-D1C5-469B-AEA8-483D0E54F67A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1014510" y="4593547"/>
                  <a:ext cx="14796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D3F2D83E-1520-4A63-89DE-87247ED78FA3}"/>
                    </a:ext>
                  </a:extLst>
                </p14:cNvPr>
                <p14:cNvContentPartPr/>
                <p14:nvPr/>
              </p14:nvContentPartPr>
              <p14:xfrm>
                <a:off x="1183710" y="4646827"/>
                <a:ext cx="142920" cy="11844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D3F2D83E-1520-4A63-89DE-87247ED78FA3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1147710" y="4611187"/>
                  <a:ext cx="21456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75D52E85-8BF7-4BAD-B81A-1395C979FA2F}"/>
                    </a:ext>
                  </a:extLst>
                </p14:cNvPr>
                <p14:cNvContentPartPr/>
                <p14:nvPr/>
              </p14:nvContentPartPr>
              <p14:xfrm>
                <a:off x="1409430" y="4638187"/>
                <a:ext cx="90720" cy="12132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75D52E85-8BF7-4BAD-B81A-1395C979FA2F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1373430" y="4602187"/>
                  <a:ext cx="16236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BBCB7AE1-C4D4-4CD7-AAEE-ACE048D611A3}"/>
                    </a:ext>
                  </a:extLst>
                </p14:cNvPr>
                <p14:cNvContentPartPr/>
                <p14:nvPr/>
              </p14:nvContentPartPr>
              <p14:xfrm>
                <a:off x="1570350" y="4580947"/>
                <a:ext cx="72360" cy="15048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BBCB7AE1-C4D4-4CD7-AAEE-ACE048D611A3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1534350" y="4545307"/>
                  <a:ext cx="14400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EDBA476C-6AF3-4F13-8D21-27EAA4B9A75E}"/>
                    </a:ext>
                  </a:extLst>
                </p14:cNvPr>
                <p14:cNvContentPartPr/>
                <p14:nvPr/>
              </p14:nvContentPartPr>
              <p14:xfrm>
                <a:off x="1658910" y="4638907"/>
                <a:ext cx="36000" cy="8820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EDBA476C-6AF3-4F13-8D21-27EAA4B9A75E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1622910" y="4602907"/>
                  <a:ext cx="10764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C751E09D-0C05-464F-99BA-34ADE1147F40}"/>
                    </a:ext>
                  </a:extLst>
                </p14:cNvPr>
                <p14:cNvContentPartPr/>
                <p14:nvPr/>
              </p14:nvContentPartPr>
              <p14:xfrm>
                <a:off x="1722270" y="4631347"/>
                <a:ext cx="40680" cy="14868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C751E09D-0C05-464F-99BA-34ADE1147F40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1686270" y="4595707"/>
                  <a:ext cx="112320" cy="22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6" name="Group 185">
            <a:extLst>
              <a:ext uri="{FF2B5EF4-FFF2-40B4-BE49-F238E27FC236}">
                <a16:creationId xmlns:a16="http://schemas.microsoft.com/office/drawing/2014/main" id="{36256022-DC1E-4E74-822D-0A29EF706B1C}"/>
              </a:ext>
            </a:extLst>
          </p:cNvPr>
          <p:cNvGrpSpPr/>
          <p:nvPr/>
        </p:nvGrpSpPr>
        <p:grpSpPr>
          <a:xfrm>
            <a:off x="2470710" y="4548187"/>
            <a:ext cx="1078560" cy="1371600"/>
            <a:chOff x="2470710" y="4548187"/>
            <a:chExt cx="1078560" cy="1371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26632615-D1FE-45D6-BDCE-A4B5BF691465}"/>
                    </a:ext>
                  </a:extLst>
                </p14:cNvPr>
                <p14:cNvContentPartPr/>
                <p14:nvPr/>
              </p14:nvContentPartPr>
              <p14:xfrm>
                <a:off x="2482230" y="4580587"/>
                <a:ext cx="187560" cy="21492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26632615-D1FE-45D6-BDCE-A4B5BF691465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2446230" y="4544587"/>
                  <a:ext cx="259200" cy="28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E1743995-D864-43BA-A9C7-CA799C787B84}"/>
                    </a:ext>
                  </a:extLst>
                </p14:cNvPr>
                <p14:cNvContentPartPr/>
                <p14:nvPr/>
              </p14:nvContentPartPr>
              <p14:xfrm>
                <a:off x="2693550" y="4676347"/>
                <a:ext cx="136080" cy="15048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E1743995-D864-43BA-A9C7-CA799C787B84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2657910" y="4640707"/>
                  <a:ext cx="20772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7B5288EE-61C4-417D-BAA5-41DBAEE7FD60}"/>
                    </a:ext>
                  </a:extLst>
                </p14:cNvPr>
                <p14:cNvContentPartPr/>
                <p14:nvPr/>
              </p14:nvContentPartPr>
              <p14:xfrm>
                <a:off x="2948070" y="4812787"/>
                <a:ext cx="1800" cy="108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7B5288EE-61C4-417D-BAA5-41DBAEE7FD60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2912070" y="4776787"/>
                  <a:ext cx="7344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32F59932-80FA-4330-A124-7E2DF1A1CDD7}"/>
                    </a:ext>
                  </a:extLst>
                </p14:cNvPr>
                <p14:cNvContentPartPr/>
                <p14:nvPr/>
              </p14:nvContentPartPr>
              <p14:xfrm>
                <a:off x="3003870" y="4574827"/>
                <a:ext cx="202320" cy="24840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32F59932-80FA-4330-A124-7E2DF1A1CDD7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2968230" y="4538827"/>
                  <a:ext cx="273960" cy="32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A20C4527-0591-4136-BCB4-CF248319AC6A}"/>
                    </a:ext>
                  </a:extLst>
                </p14:cNvPr>
                <p14:cNvContentPartPr/>
                <p14:nvPr/>
              </p14:nvContentPartPr>
              <p14:xfrm>
                <a:off x="3233550" y="4548187"/>
                <a:ext cx="173520" cy="27072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A20C4527-0591-4136-BCB4-CF248319AC6A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3197910" y="4512547"/>
                  <a:ext cx="245160" cy="34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B7E8D77B-DEA5-4077-BC10-723B9D6B65EB}"/>
                    </a:ext>
                  </a:extLst>
                </p14:cNvPr>
                <p14:cNvContentPartPr/>
                <p14:nvPr/>
              </p14:nvContentPartPr>
              <p14:xfrm>
                <a:off x="2470710" y="5007187"/>
                <a:ext cx="191520" cy="20772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B7E8D77B-DEA5-4077-BC10-723B9D6B65EB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2434710" y="4971187"/>
                  <a:ext cx="263160" cy="27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F3D8D37C-D0E0-499F-9EF8-836DF9AC2107}"/>
                    </a:ext>
                  </a:extLst>
                </p14:cNvPr>
                <p14:cNvContentPartPr/>
                <p14:nvPr/>
              </p14:nvContentPartPr>
              <p14:xfrm>
                <a:off x="2682390" y="5063707"/>
                <a:ext cx="127080" cy="14652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F3D8D37C-D0E0-499F-9EF8-836DF9AC2107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2646750" y="5028067"/>
                  <a:ext cx="198720" cy="21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3582BF06-748C-4671-A41F-192EACD3BB63}"/>
                    </a:ext>
                  </a:extLst>
                </p14:cNvPr>
                <p14:cNvContentPartPr/>
                <p14:nvPr/>
              </p14:nvContentPartPr>
              <p14:xfrm>
                <a:off x="2901630" y="5197267"/>
                <a:ext cx="22680" cy="108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3582BF06-748C-4671-A41F-192EACD3BB63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2865990" y="5161267"/>
                  <a:ext cx="9432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89A38670-A1A0-4D6E-A472-2395FB00AD8F}"/>
                    </a:ext>
                  </a:extLst>
                </p14:cNvPr>
                <p14:cNvContentPartPr/>
                <p14:nvPr/>
              </p14:nvContentPartPr>
              <p14:xfrm>
                <a:off x="3052470" y="4973707"/>
                <a:ext cx="113760" cy="20844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89A38670-A1A0-4D6E-A472-2395FB00AD8F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3016830" y="4937707"/>
                  <a:ext cx="185400" cy="28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FA645EBE-E470-4DD0-ACA2-3F3D44921237}"/>
                    </a:ext>
                  </a:extLst>
                </p14:cNvPr>
                <p14:cNvContentPartPr/>
                <p14:nvPr/>
              </p14:nvContentPartPr>
              <p14:xfrm>
                <a:off x="3303750" y="4916827"/>
                <a:ext cx="109800" cy="26244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FA645EBE-E470-4DD0-ACA2-3F3D44921237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3267750" y="4880827"/>
                  <a:ext cx="181440" cy="33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88706995-20B8-480E-B410-9D13DD2A8EB8}"/>
                    </a:ext>
                  </a:extLst>
                </p14:cNvPr>
                <p14:cNvContentPartPr/>
                <p14:nvPr/>
              </p14:nvContentPartPr>
              <p14:xfrm>
                <a:off x="3318510" y="5030587"/>
                <a:ext cx="138960" cy="1116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88706995-20B8-480E-B410-9D13DD2A8EB8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3282870" y="4994947"/>
                  <a:ext cx="21060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4F89FD13-C5A6-4C30-ADDE-D897CE044878}"/>
                    </a:ext>
                  </a:extLst>
                </p14:cNvPr>
                <p14:cNvContentPartPr/>
                <p14:nvPr/>
              </p14:nvContentPartPr>
              <p14:xfrm>
                <a:off x="2498790" y="5381587"/>
                <a:ext cx="226080" cy="19332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4F89FD13-C5A6-4C30-ADDE-D897CE044878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2462790" y="5345587"/>
                  <a:ext cx="29772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BD357940-F830-4E17-AC5B-7D71D6E53F67}"/>
                    </a:ext>
                  </a:extLst>
                </p14:cNvPr>
                <p14:cNvContentPartPr/>
                <p14:nvPr/>
              </p14:nvContentPartPr>
              <p14:xfrm>
                <a:off x="2747550" y="5427667"/>
                <a:ext cx="116640" cy="11772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BD357940-F830-4E17-AC5B-7D71D6E53F67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2711910" y="5391667"/>
                  <a:ext cx="188280" cy="1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A9EEF87A-0B73-4CE3-AF50-F026C86C9C88}"/>
                    </a:ext>
                  </a:extLst>
                </p14:cNvPr>
                <p14:cNvContentPartPr/>
                <p14:nvPr/>
              </p14:nvContentPartPr>
              <p14:xfrm>
                <a:off x="2963550" y="5513347"/>
                <a:ext cx="16920" cy="36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A9EEF87A-0B73-4CE3-AF50-F026C86C9C88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2927910" y="5477347"/>
                  <a:ext cx="8856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3F3E03F5-C26E-465A-9C19-2B34EA58688C}"/>
                    </a:ext>
                  </a:extLst>
                </p14:cNvPr>
                <p14:cNvContentPartPr/>
                <p14:nvPr/>
              </p14:nvContentPartPr>
              <p14:xfrm>
                <a:off x="3111150" y="5336587"/>
                <a:ext cx="137880" cy="19188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3F3E03F5-C26E-465A-9C19-2B34EA58688C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3075510" y="5300947"/>
                  <a:ext cx="209520" cy="26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2C7BB63F-A226-4896-88A4-70A711B684A5}"/>
                    </a:ext>
                  </a:extLst>
                </p14:cNvPr>
                <p14:cNvContentPartPr/>
                <p14:nvPr/>
              </p14:nvContentPartPr>
              <p14:xfrm>
                <a:off x="3325350" y="5293747"/>
                <a:ext cx="167400" cy="27432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2C7BB63F-A226-4896-88A4-70A711B684A5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3289350" y="5258107"/>
                  <a:ext cx="239040" cy="34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A65812F7-6397-4B78-B782-B1292E0BA6B1}"/>
                    </a:ext>
                  </a:extLst>
                </p14:cNvPr>
                <p14:cNvContentPartPr/>
                <p14:nvPr/>
              </p14:nvContentPartPr>
              <p14:xfrm>
                <a:off x="2502390" y="5738707"/>
                <a:ext cx="222480" cy="18108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A65812F7-6397-4B78-B782-B1292E0BA6B1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2466390" y="5702707"/>
                  <a:ext cx="294120" cy="25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BDF2CC6D-A413-41A9-89DB-50CD98E606DB}"/>
                    </a:ext>
                  </a:extLst>
                </p14:cNvPr>
                <p14:cNvContentPartPr/>
                <p14:nvPr/>
              </p14:nvContentPartPr>
              <p14:xfrm>
                <a:off x="2752590" y="5757787"/>
                <a:ext cx="125640" cy="12024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BDF2CC6D-A413-41A9-89DB-50CD98E606DB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2716590" y="5721787"/>
                  <a:ext cx="19728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F9ABAFE7-FDBA-42EA-9DDB-698345B3EE30}"/>
                    </a:ext>
                  </a:extLst>
                </p14:cNvPr>
                <p14:cNvContentPartPr/>
                <p14:nvPr/>
              </p14:nvContentPartPr>
              <p14:xfrm>
                <a:off x="3015750" y="5879107"/>
                <a:ext cx="7200" cy="252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F9ABAFE7-FDBA-42EA-9DDB-698345B3EE30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2980110" y="5843107"/>
                  <a:ext cx="7884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FEB3CA2A-1921-4916-AB3D-35F27229B3BF}"/>
                    </a:ext>
                  </a:extLst>
                </p14:cNvPr>
                <p14:cNvContentPartPr/>
                <p14:nvPr/>
              </p14:nvContentPartPr>
              <p14:xfrm>
                <a:off x="3132390" y="5673187"/>
                <a:ext cx="174240" cy="20592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FEB3CA2A-1921-4916-AB3D-35F27229B3BF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3096390" y="5637547"/>
                  <a:ext cx="245880" cy="27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45F8553D-29A1-430C-B81E-2032D257690E}"/>
                    </a:ext>
                  </a:extLst>
                </p14:cNvPr>
                <p14:cNvContentPartPr/>
                <p14:nvPr/>
              </p14:nvContentPartPr>
              <p14:xfrm>
                <a:off x="3411750" y="5623507"/>
                <a:ext cx="137520" cy="24696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45F8553D-29A1-430C-B81E-2032D257690E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3376110" y="5587867"/>
                  <a:ext cx="209160" cy="318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1" name="Group 190">
            <a:extLst>
              <a:ext uri="{FF2B5EF4-FFF2-40B4-BE49-F238E27FC236}">
                <a16:creationId xmlns:a16="http://schemas.microsoft.com/office/drawing/2014/main" id="{07F1C457-BDC2-425A-9D30-774D48A27F49}"/>
              </a:ext>
            </a:extLst>
          </p:cNvPr>
          <p:cNvGrpSpPr/>
          <p:nvPr/>
        </p:nvGrpSpPr>
        <p:grpSpPr>
          <a:xfrm>
            <a:off x="2911350" y="6033187"/>
            <a:ext cx="39960" cy="321120"/>
            <a:chOff x="2911350" y="6033187"/>
            <a:chExt cx="39960" cy="32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51E08C17-14A0-459A-A1FB-95AF60DF0289}"/>
                    </a:ext>
                  </a:extLst>
                </p14:cNvPr>
                <p14:cNvContentPartPr/>
                <p14:nvPr/>
              </p14:nvContentPartPr>
              <p14:xfrm>
                <a:off x="2950230" y="6033187"/>
                <a:ext cx="1080" cy="36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51E08C17-14A0-459A-A1FB-95AF60DF0289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2914230" y="5997547"/>
                  <a:ext cx="7272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1B598D60-60A5-4BD9-B8CD-A4313B062284}"/>
                    </a:ext>
                  </a:extLst>
                </p14:cNvPr>
                <p14:cNvContentPartPr/>
                <p14:nvPr/>
              </p14:nvContentPartPr>
              <p14:xfrm>
                <a:off x="2921070" y="6115267"/>
                <a:ext cx="9360" cy="1764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1B598D60-60A5-4BD9-B8CD-A4313B062284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2885430" y="6079267"/>
                  <a:ext cx="81000" cy="8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0FEABD47-B795-4D35-A994-CECD4607303D}"/>
                    </a:ext>
                  </a:extLst>
                </p14:cNvPr>
                <p14:cNvContentPartPr/>
                <p14:nvPr/>
              </p14:nvContentPartPr>
              <p14:xfrm>
                <a:off x="2911350" y="6221107"/>
                <a:ext cx="18360" cy="13320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0FEABD47-B795-4D35-A994-CECD4607303D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2875710" y="6185467"/>
                  <a:ext cx="90000" cy="204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05">
            <p14:nvContentPartPr>
              <p14:cNvPr id="190" name="Ink 189">
                <a:extLst>
                  <a:ext uri="{FF2B5EF4-FFF2-40B4-BE49-F238E27FC236}">
                    <a16:creationId xmlns:a16="http://schemas.microsoft.com/office/drawing/2014/main" id="{C88F19E0-3564-45CA-9FB4-ACADC909FCFE}"/>
                  </a:ext>
                </a:extLst>
              </p14:cNvPr>
              <p14:cNvContentPartPr/>
              <p14:nvPr/>
            </p14:nvContentPartPr>
            <p14:xfrm>
              <a:off x="2927190" y="6481027"/>
              <a:ext cx="15120" cy="148680"/>
            </p14:xfrm>
          </p:contentPart>
        </mc:Choice>
        <mc:Fallback xmlns="">
          <p:pic>
            <p:nvPicPr>
              <p:cNvPr id="190" name="Ink 189">
                <a:extLst>
                  <a:ext uri="{FF2B5EF4-FFF2-40B4-BE49-F238E27FC236}">
                    <a16:creationId xmlns:a16="http://schemas.microsoft.com/office/drawing/2014/main" id="{C88F19E0-3564-45CA-9FB4-ACADC909FCFE}"/>
                  </a:ext>
                </a:extLst>
              </p:cNvPr>
              <p:cNvPicPr/>
              <p:nvPr/>
            </p:nvPicPr>
            <p:blipFill>
              <a:blip r:embed="rId306"/>
              <a:stretch>
                <a:fillRect/>
              </a:stretch>
            </p:blipFill>
            <p:spPr>
              <a:xfrm>
                <a:off x="2891190" y="6445027"/>
                <a:ext cx="86760" cy="22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7">
            <p14:nvContentPartPr>
              <p14:cNvPr id="192" name="Ink 191">
                <a:extLst>
                  <a:ext uri="{FF2B5EF4-FFF2-40B4-BE49-F238E27FC236}">
                    <a16:creationId xmlns:a16="http://schemas.microsoft.com/office/drawing/2014/main" id="{63BED63B-31A3-4B6A-BC5C-D0E20123FC02}"/>
                  </a:ext>
                </a:extLst>
              </p14:cNvPr>
              <p14:cNvContentPartPr/>
              <p14:nvPr/>
            </p14:nvContentPartPr>
            <p14:xfrm>
              <a:off x="3962910" y="4772467"/>
              <a:ext cx="246600" cy="1562760"/>
            </p14:xfrm>
          </p:contentPart>
        </mc:Choice>
        <mc:Fallback xmlns="">
          <p:pic>
            <p:nvPicPr>
              <p:cNvPr id="192" name="Ink 191">
                <a:extLst>
                  <a:ext uri="{FF2B5EF4-FFF2-40B4-BE49-F238E27FC236}">
                    <a16:creationId xmlns:a16="http://schemas.microsoft.com/office/drawing/2014/main" id="{63BED63B-31A3-4B6A-BC5C-D0E20123FC02}"/>
                  </a:ext>
                </a:extLst>
              </p:cNvPr>
              <p:cNvPicPr/>
              <p:nvPr/>
            </p:nvPicPr>
            <p:blipFill>
              <a:blip r:embed="rId308"/>
              <a:stretch>
                <a:fillRect/>
              </a:stretch>
            </p:blipFill>
            <p:spPr>
              <a:xfrm>
                <a:off x="3926910" y="4736467"/>
                <a:ext cx="318240" cy="1634400"/>
              </a:xfrm>
              <a:prstGeom prst="rect">
                <a:avLst/>
              </a:prstGeom>
            </p:spPr>
          </p:pic>
        </mc:Fallback>
      </mc:AlternateContent>
      <p:grpSp>
        <p:nvGrpSpPr>
          <p:cNvPr id="206" name="Group 205">
            <a:extLst>
              <a:ext uri="{FF2B5EF4-FFF2-40B4-BE49-F238E27FC236}">
                <a16:creationId xmlns:a16="http://schemas.microsoft.com/office/drawing/2014/main" id="{70DFF63B-CC25-4945-B501-7AD3D527AD07}"/>
              </a:ext>
            </a:extLst>
          </p:cNvPr>
          <p:cNvGrpSpPr/>
          <p:nvPr/>
        </p:nvGrpSpPr>
        <p:grpSpPr>
          <a:xfrm>
            <a:off x="4457910" y="5039947"/>
            <a:ext cx="1790640" cy="405360"/>
            <a:chOff x="4457910" y="5039947"/>
            <a:chExt cx="1790640" cy="405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788F23F4-8009-45FB-91D1-08FB35F922E1}"/>
                    </a:ext>
                  </a:extLst>
                </p14:cNvPr>
                <p14:cNvContentPartPr/>
                <p14:nvPr/>
              </p14:nvContentPartPr>
              <p14:xfrm>
                <a:off x="4457910" y="5182507"/>
                <a:ext cx="185400" cy="23868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788F23F4-8009-45FB-91D1-08FB35F922E1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4422270" y="5146507"/>
                  <a:ext cx="257040" cy="31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6A6372F4-F69B-4FB9-AEEC-A820A97B7C2C}"/>
                    </a:ext>
                  </a:extLst>
                </p14:cNvPr>
                <p14:cNvContentPartPr/>
                <p14:nvPr/>
              </p14:nvContentPartPr>
              <p14:xfrm>
                <a:off x="4754190" y="5257027"/>
                <a:ext cx="87480" cy="15732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6A6372F4-F69B-4FB9-AEEC-A820A97B7C2C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4718550" y="5221027"/>
                  <a:ext cx="159120" cy="22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024CE7F2-F6BF-41F7-8526-812E73FEE7B5}"/>
                    </a:ext>
                  </a:extLst>
                </p14:cNvPr>
                <p14:cNvContentPartPr/>
                <p14:nvPr/>
              </p14:nvContentPartPr>
              <p14:xfrm>
                <a:off x="4789110" y="5345587"/>
                <a:ext cx="102600" cy="2736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024CE7F2-F6BF-41F7-8526-812E73FEE7B5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4753110" y="5309587"/>
                  <a:ext cx="17424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5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A3A7E1DD-BE2F-4FD0-8D55-C57DE550808B}"/>
                    </a:ext>
                  </a:extLst>
                </p14:cNvPr>
                <p14:cNvContentPartPr/>
                <p14:nvPr/>
              </p14:nvContentPartPr>
              <p14:xfrm>
                <a:off x="4812870" y="5039947"/>
                <a:ext cx="9360" cy="5328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A3A7E1DD-BE2F-4FD0-8D55-C57DE550808B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4777230" y="5004307"/>
                  <a:ext cx="8100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7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5CEF7F68-D05D-4167-A77B-7B1541966ECA}"/>
                    </a:ext>
                  </a:extLst>
                </p14:cNvPr>
                <p14:cNvContentPartPr/>
                <p14:nvPr/>
              </p14:nvContentPartPr>
              <p14:xfrm>
                <a:off x="4944990" y="5223907"/>
                <a:ext cx="70200" cy="18072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5CEF7F68-D05D-4167-A77B-7B1541966ECA}"/>
                    </a:ext>
                  </a:extLst>
                </p:cNvPr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4908990" y="5188267"/>
                  <a:ext cx="141840" cy="25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9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ABF4B97B-33A4-4292-B6B9-43CC3E8291DE}"/>
                    </a:ext>
                  </a:extLst>
                </p14:cNvPr>
                <p14:cNvContentPartPr/>
                <p14:nvPr/>
              </p14:nvContentPartPr>
              <p14:xfrm>
                <a:off x="5116350" y="5318587"/>
                <a:ext cx="138240" cy="7092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ABF4B97B-33A4-4292-B6B9-43CC3E8291DE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5080710" y="5282587"/>
                  <a:ext cx="20988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1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B22B9F93-BEE0-43CE-A6BA-EA1CBD846D70}"/>
                    </a:ext>
                  </a:extLst>
                </p14:cNvPr>
                <p14:cNvContentPartPr/>
                <p14:nvPr/>
              </p14:nvContentPartPr>
              <p14:xfrm>
                <a:off x="5408670" y="5243347"/>
                <a:ext cx="129240" cy="12996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B22B9F93-BEE0-43CE-A6BA-EA1CBD846D70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5372670" y="5207707"/>
                  <a:ext cx="20088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3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0F0F669E-7932-4CF0-B0C7-389C0F036B53}"/>
                    </a:ext>
                  </a:extLst>
                </p14:cNvPr>
                <p14:cNvContentPartPr/>
                <p14:nvPr/>
              </p14:nvContentPartPr>
              <p14:xfrm>
                <a:off x="5633670" y="5288347"/>
                <a:ext cx="36720" cy="6624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0F0F669E-7932-4CF0-B0C7-389C0F036B53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5598030" y="5252707"/>
                  <a:ext cx="10836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5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E8CCACB3-4BAC-4ABE-876C-D662733A8FEC}"/>
                    </a:ext>
                  </a:extLst>
                </p14:cNvPr>
                <p14:cNvContentPartPr/>
                <p14:nvPr/>
              </p14:nvContentPartPr>
              <p14:xfrm>
                <a:off x="5766510" y="5285107"/>
                <a:ext cx="122760" cy="4716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E8CCACB3-4BAC-4ABE-876C-D662733A8FEC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5730870" y="5249467"/>
                  <a:ext cx="19440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7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E40FA2D6-22F9-4DC4-BEB2-5E619631A5B6}"/>
                    </a:ext>
                  </a:extLst>
                </p14:cNvPr>
                <p14:cNvContentPartPr/>
                <p14:nvPr/>
              </p14:nvContentPartPr>
              <p14:xfrm>
                <a:off x="5734470" y="5176387"/>
                <a:ext cx="59400" cy="26892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E40FA2D6-22F9-4DC4-BEB2-5E619631A5B6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5698830" y="5140387"/>
                  <a:ext cx="131040" cy="34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9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6AB947D4-A418-491A-95E5-83185819C91B}"/>
                    </a:ext>
                  </a:extLst>
                </p14:cNvPr>
                <p14:cNvContentPartPr/>
                <p14:nvPr/>
              </p14:nvContentPartPr>
              <p14:xfrm>
                <a:off x="5980710" y="5258107"/>
                <a:ext cx="74160" cy="9144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6AB947D4-A418-491A-95E5-83185819C91B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5944710" y="5222467"/>
                  <a:ext cx="14580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1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1C105BE3-9E2B-4E7A-AF2B-BFE6A830AD15}"/>
                    </a:ext>
                  </a:extLst>
                </p14:cNvPr>
                <p14:cNvContentPartPr/>
                <p14:nvPr/>
              </p14:nvContentPartPr>
              <p14:xfrm>
                <a:off x="5995470" y="5084947"/>
                <a:ext cx="44280" cy="5328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1C105BE3-9E2B-4E7A-AF2B-BFE6A830AD15}"/>
                    </a:ext>
                  </a:extLst>
                </p:cNvPr>
                <p:cNvPicPr/>
                <p:nvPr/>
              </p:nvPicPr>
              <p:blipFill>
                <a:blip r:embed="rId332"/>
                <a:stretch>
                  <a:fillRect/>
                </a:stretch>
              </p:blipFill>
              <p:spPr>
                <a:xfrm>
                  <a:off x="5959830" y="5049307"/>
                  <a:ext cx="11592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3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37FF0062-D9BF-4304-9486-E015BF8E1F3E}"/>
                    </a:ext>
                  </a:extLst>
                </p14:cNvPr>
                <p14:cNvContentPartPr/>
                <p14:nvPr/>
              </p14:nvContentPartPr>
              <p14:xfrm>
                <a:off x="6207870" y="5192947"/>
                <a:ext cx="40680" cy="13248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37FF0062-D9BF-4304-9486-E015BF8E1F3E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6172230" y="5157307"/>
                  <a:ext cx="112320" cy="204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4" name="Group 233">
            <a:extLst>
              <a:ext uri="{FF2B5EF4-FFF2-40B4-BE49-F238E27FC236}">
                <a16:creationId xmlns:a16="http://schemas.microsoft.com/office/drawing/2014/main" id="{36228DE7-B18F-403D-939C-4F7C7BFD9F9D}"/>
              </a:ext>
            </a:extLst>
          </p:cNvPr>
          <p:cNvGrpSpPr/>
          <p:nvPr/>
        </p:nvGrpSpPr>
        <p:grpSpPr>
          <a:xfrm>
            <a:off x="6535110" y="5032387"/>
            <a:ext cx="1010160" cy="279720"/>
            <a:chOff x="6535110" y="5032387"/>
            <a:chExt cx="1010160" cy="279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5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E16C37C4-BBA5-4807-AB19-526DB040EEDB}"/>
                    </a:ext>
                  </a:extLst>
                </p14:cNvPr>
                <p14:cNvContentPartPr/>
                <p14:nvPr/>
              </p14:nvContentPartPr>
              <p14:xfrm>
                <a:off x="6535110" y="5032747"/>
                <a:ext cx="141480" cy="27936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E16C37C4-BBA5-4807-AB19-526DB040EEDB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6499470" y="4996747"/>
                  <a:ext cx="213120" cy="35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7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D9B5F24B-0021-4716-8F3E-12D59031C07A}"/>
                    </a:ext>
                  </a:extLst>
                </p14:cNvPr>
                <p14:cNvContentPartPr/>
                <p14:nvPr/>
              </p14:nvContentPartPr>
              <p14:xfrm>
                <a:off x="6752190" y="5119507"/>
                <a:ext cx="150120" cy="15156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D9B5F24B-0021-4716-8F3E-12D59031C07A}"/>
                    </a:ext>
                  </a:extLst>
                </p:cNvPr>
                <p:cNvPicPr/>
                <p:nvPr/>
              </p:nvPicPr>
              <p:blipFill>
                <a:blip r:embed="rId338"/>
                <a:stretch>
                  <a:fillRect/>
                </a:stretch>
              </p:blipFill>
              <p:spPr>
                <a:xfrm>
                  <a:off x="6716550" y="5083867"/>
                  <a:ext cx="221760" cy="22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9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CC1AF814-58FF-4704-821B-8B49F8C1F43C}"/>
                    </a:ext>
                  </a:extLst>
                </p14:cNvPr>
                <p14:cNvContentPartPr/>
                <p14:nvPr/>
              </p14:nvContentPartPr>
              <p14:xfrm>
                <a:off x="6973950" y="5295187"/>
                <a:ext cx="19800" cy="1116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CC1AF814-58FF-4704-821B-8B49F8C1F43C}"/>
                    </a:ext>
                  </a:extLst>
                </p:cNvPr>
                <p:cNvPicPr/>
                <p:nvPr/>
              </p:nvPicPr>
              <p:blipFill>
                <a:blip r:embed="rId340"/>
                <a:stretch>
                  <a:fillRect/>
                </a:stretch>
              </p:blipFill>
              <p:spPr>
                <a:xfrm>
                  <a:off x="6937950" y="5259187"/>
                  <a:ext cx="9144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1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416FB6C1-8294-46D9-B1FF-0F861C812124}"/>
                    </a:ext>
                  </a:extLst>
                </p14:cNvPr>
                <p14:cNvContentPartPr/>
                <p14:nvPr/>
              </p14:nvContentPartPr>
              <p14:xfrm>
                <a:off x="7121910" y="5059747"/>
                <a:ext cx="147240" cy="22392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416FB6C1-8294-46D9-B1FF-0F861C812124}"/>
                    </a:ext>
                  </a:extLst>
                </p:cNvPr>
                <p:cNvPicPr/>
                <p:nvPr/>
              </p:nvPicPr>
              <p:blipFill>
                <a:blip r:embed="rId342"/>
                <a:stretch>
                  <a:fillRect/>
                </a:stretch>
              </p:blipFill>
              <p:spPr>
                <a:xfrm>
                  <a:off x="7086270" y="5024107"/>
                  <a:ext cx="218880" cy="29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3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B197DF65-3899-4D18-B0C6-EE35FC3C33B1}"/>
                    </a:ext>
                  </a:extLst>
                </p14:cNvPr>
                <p14:cNvContentPartPr/>
                <p14:nvPr/>
              </p14:nvContentPartPr>
              <p14:xfrm>
                <a:off x="7397310" y="5032387"/>
                <a:ext cx="147960" cy="23724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B197DF65-3899-4D18-B0C6-EE35FC3C33B1}"/>
                    </a:ext>
                  </a:extLst>
                </p:cNvPr>
                <p:cNvPicPr/>
                <p:nvPr/>
              </p:nvPicPr>
              <p:blipFill>
                <a:blip r:embed="rId344"/>
                <a:stretch>
                  <a:fillRect/>
                </a:stretch>
              </p:blipFill>
              <p:spPr>
                <a:xfrm>
                  <a:off x="7361310" y="4996747"/>
                  <a:ext cx="219600" cy="308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3" name="Group 232">
            <a:extLst>
              <a:ext uri="{FF2B5EF4-FFF2-40B4-BE49-F238E27FC236}">
                <a16:creationId xmlns:a16="http://schemas.microsoft.com/office/drawing/2014/main" id="{6DACCE84-D687-4D78-A224-0851186B3D88}"/>
              </a:ext>
            </a:extLst>
          </p:cNvPr>
          <p:cNvGrpSpPr/>
          <p:nvPr/>
        </p:nvGrpSpPr>
        <p:grpSpPr>
          <a:xfrm>
            <a:off x="7772430" y="4897747"/>
            <a:ext cx="550440" cy="338040"/>
            <a:chOff x="7772430" y="4897747"/>
            <a:chExt cx="550440" cy="338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5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7C55B9B8-B9FE-406D-B482-5ED047113AB4}"/>
                    </a:ext>
                  </a:extLst>
                </p14:cNvPr>
                <p14:cNvContentPartPr/>
                <p14:nvPr/>
              </p14:nvContentPartPr>
              <p14:xfrm>
                <a:off x="7772430" y="5120587"/>
                <a:ext cx="118080" cy="11520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7C55B9B8-B9FE-406D-B482-5ED047113AB4}"/>
                    </a:ext>
                  </a:extLst>
                </p:cNvPr>
                <p:cNvPicPr/>
                <p:nvPr/>
              </p:nvPicPr>
              <p:blipFill>
                <a:blip r:embed="rId346"/>
                <a:stretch>
                  <a:fillRect/>
                </a:stretch>
              </p:blipFill>
              <p:spPr>
                <a:xfrm>
                  <a:off x="7736430" y="5084587"/>
                  <a:ext cx="18972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7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6B5BB6C9-585E-401C-8C17-028ED3868E18}"/>
                    </a:ext>
                  </a:extLst>
                </p14:cNvPr>
                <p14:cNvContentPartPr/>
                <p14:nvPr/>
              </p14:nvContentPartPr>
              <p14:xfrm>
                <a:off x="7979070" y="5134267"/>
                <a:ext cx="184680" cy="10080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6B5BB6C9-585E-401C-8C17-028ED3868E18}"/>
                    </a:ext>
                  </a:extLst>
                </p:cNvPr>
                <p:cNvPicPr/>
                <p:nvPr/>
              </p:nvPicPr>
              <p:blipFill>
                <a:blip r:embed="rId348"/>
                <a:stretch>
                  <a:fillRect/>
                </a:stretch>
              </p:blipFill>
              <p:spPr>
                <a:xfrm>
                  <a:off x="7943070" y="5098267"/>
                  <a:ext cx="25632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9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70139D14-291A-4490-B1AE-BF51957B2EBC}"/>
                    </a:ext>
                  </a:extLst>
                </p14:cNvPr>
                <p14:cNvContentPartPr/>
                <p14:nvPr/>
              </p14:nvContentPartPr>
              <p14:xfrm>
                <a:off x="8160150" y="4988467"/>
                <a:ext cx="115920" cy="1296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70139D14-291A-4490-B1AE-BF51957B2EBC}"/>
                    </a:ext>
                  </a:extLst>
                </p:cNvPr>
                <p:cNvPicPr/>
                <p:nvPr/>
              </p:nvPicPr>
              <p:blipFill>
                <a:blip r:embed="rId350"/>
                <a:stretch>
                  <a:fillRect/>
                </a:stretch>
              </p:blipFill>
              <p:spPr>
                <a:xfrm>
                  <a:off x="8124150" y="4952467"/>
                  <a:ext cx="18756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1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82B3B03D-3C57-4DCB-862F-64431BEB6B3E}"/>
                    </a:ext>
                  </a:extLst>
                </p14:cNvPr>
                <p14:cNvContentPartPr/>
                <p14:nvPr/>
              </p14:nvContentPartPr>
              <p14:xfrm>
                <a:off x="8318910" y="4897747"/>
                <a:ext cx="3960" cy="13104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82B3B03D-3C57-4DCB-862F-64431BEB6B3E}"/>
                    </a:ext>
                  </a:extLst>
                </p:cNvPr>
                <p:cNvPicPr/>
                <p:nvPr/>
              </p:nvPicPr>
              <p:blipFill>
                <a:blip r:embed="rId352"/>
                <a:stretch>
                  <a:fillRect/>
                </a:stretch>
              </p:blipFill>
              <p:spPr>
                <a:xfrm>
                  <a:off x="8283270" y="4862107"/>
                  <a:ext cx="75600" cy="202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1" name="Group 230">
            <a:extLst>
              <a:ext uri="{FF2B5EF4-FFF2-40B4-BE49-F238E27FC236}">
                <a16:creationId xmlns:a16="http://schemas.microsoft.com/office/drawing/2014/main" id="{945A78A9-0BA9-43C5-A37D-9B4BB7CD8174}"/>
              </a:ext>
            </a:extLst>
          </p:cNvPr>
          <p:cNvGrpSpPr/>
          <p:nvPr/>
        </p:nvGrpSpPr>
        <p:grpSpPr>
          <a:xfrm>
            <a:off x="8638950" y="4950307"/>
            <a:ext cx="397440" cy="262080"/>
            <a:chOff x="8638950" y="4950307"/>
            <a:chExt cx="397440" cy="262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3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6668263C-96E3-4281-A078-F56387411B75}"/>
                    </a:ext>
                  </a:extLst>
                </p14:cNvPr>
                <p14:cNvContentPartPr/>
                <p14:nvPr/>
              </p14:nvContentPartPr>
              <p14:xfrm>
                <a:off x="8638950" y="5032747"/>
                <a:ext cx="316440" cy="2772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6668263C-96E3-4281-A078-F56387411B75}"/>
                    </a:ext>
                  </a:extLst>
                </p:cNvPr>
                <p:cNvPicPr/>
                <p:nvPr/>
              </p:nvPicPr>
              <p:blipFill>
                <a:blip r:embed="rId354"/>
                <a:stretch>
                  <a:fillRect/>
                </a:stretch>
              </p:blipFill>
              <p:spPr>
                <a:xfrm>
                  <a:off x="8602950" y="4996747"/>
                  <a:ext cx="38808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5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CB38D880-222A-4132-B264-866330712EE4}"/>
                    </a:ext>
                  </a:extLst>
                </p14:cNvPr>
                <p14:cNvContentPartPr/>
                <p14:nvPr/>
              </p14:nvContentPartPr>
              <p14:xfrm>
                <a:off x="8675310" y="5115187"/>
                <a:ext cx="266400" cy="1656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CB38D880-222A-4132-B264-866330712EE4}"/>
                    </a:ext>
                  </a:extLst>
                </p:cNvPr>
                <p:cNvPicPr/>
                <p:nvPr/>
              </p:nvPicPr>
              <p:blipFill>
                <a:blip r:embed="rId356"/>
                <a:stretch>
                  <a:fillRect/>
                </a:stretch>
              </p:blipFill>
              <p:spPr>
                <a:xfrm>
                  <a:off x="8639670" y="5079547"/>
                  <a:ext cx="33804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7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C2153ACD-2CB3-4722-83CB-5DE7130D933B}"/>
                    </a:ext>
                  </a:extLst>
                </p14:cNvPr>
                <p14:cNvContentPartPr/>
                <p14:nvPr/>
              </p14:nvContentPartPr>
              <p14:xfrm>
                <a:off x="8895990" y="4950307"/>
                <a:ext cx="140400" cy="26208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C2153ACD-2CB3-4722-83CB-5DE7130D933B}"/>
                    </a:ext>
                  </a:extLst>
                </p:cNvPr>
                <p:cNvPicPr/>
                <p:nvPr/>
              </p:nvPicPr>
              <p:blipFill>
                <a:blip r:embed="rId358"/>
                <a:stretch>
                  <a:fillRect/>
                </a:stretch>
              </p:blipFill>
              <p:spPr>
                <a:xfrm>
                  <a:off x="8860350" y="4914307"/>
                  <a:ext cx="212040" cy="333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0" name="Group 229">
            <a:extLst>
              <a:ext uri="{FF2B5EF4-FFF2-40B4-BE49-F238E27FC236}">
                <a16:creationId xmlns:a16="http://schemas.microsoft.com/office/drawing/2014/main" id="{100596EB-F76D-48F4-8C97-CB90626001B3}"/>
              </a:ext>
            </a:extLst>
          </p:cNvPr>
          <p:cNvGrpSpPr/>
          <p:nvPr/>
        </p:nvGrpSpPr>
        <p:grpSpPr>
          <a:xfrm>
            <a:off x="5789190" y="5858947"/>
            <a:ext cx="185040" cy="240480"/>
            <a:chOff x="5789190" y="5858947"/>
            <a:chExt cx="185040" cy="240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9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19A18B43-1DD3-4983-81EC-8E454C3B3EBF}"/>
                    </a:ext>
                  </a:extLst>
                </p14:cNvPr>
                <p14:cNvContentPartPr/>
                <p14:nvPr/>
              </p14:nvContentPartPr>
              <p14:xfrm>
                <a:off x="5803590" y="5880187"/>
                <a:ext cx="9360" cy="18972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19A18B43-1DD3-4983-81EC-8E454C3B3EBF}"/>
                    </a:ext>
                  </a:extLst>
                </p:cNvPr>
                <p:cNvPicPr/>
                <p:nvPr/>
              </p:nvPicPr>
              <p:blipFill>
                <a:blip r:embed="rId360"/>
                <a:stretch>
                  <a:fillRect/>
                </a:stretch>
              </p:blipFill>
              <p:spPr>
                <a:xfrm>
                  <a:off x="5767590" y="5844547"/>
                  <a:ext cx="81000" cy="26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1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0A90D001-1777-4AF4-B183-987736515AB3}"/>
                    </a:ext>
                  </a:extLst>
                </p14:cNvPr>
                <p14:cNvContentPartPr/>
                <p14:nvPr/>
              </p14:nvContentPartPr>
              <p14:xfrm>
                <a:off x="5789190" y="5858947"/>
                <a:ext cx="185040" cy="24048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0A90D001-1777-4AF4-B183-987736515AB3}"/>
                    </a:ext>
                  </a:extLst>
                </p:cNvPr>
                <p:cNvPicPr/>
                <p:nvPr/>
              </p:nvPicPr>
              <p:blipFill>
                <a:blip r:embed="rId362"/>
                <a:stretch>
                  <a:fillRect/>
                </a:stretch>
              </p:blipFill>
              <p:spPr>
                <a:xfrm>
                  <a:off x="5753190" y="5822947"/>
                  <a:ext cx="256680" cy="312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9" name="Group 228">
            <a:extLst>
              <a:ext uri="{FF2B5EF4-FFF2-40B4-BE49-F238E27FC236}">
                <a16:creationId xmlns:a16="http://schemas.microsoft.com/office/drawing/2014/main" id="{B1436AE5-DD0D-4F7B-82CF-B3B0779228DE}"/>
              </a:ext>
            </a:extLst>
          </p:cNvPr>
          <p:cNvGrpSpPr/>
          <p:nvPr/>
        </p:nvGrpSpPr>
        <p:grpSpPr>
          <a:xfrm>
            <a:off x="6216150" y="5890987"/>
            <a:ext cx="207720" cy="77400"/>
            <a:chOff x="6216150" y="5890987"/>
            <a:chExt cx="207720" cy="77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3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7DDE3DF6-232F-4E1F-9D00-37AC03F687E3}"/>
                    </a:ext>
                  </a:extLst>
                </p14:cNvPr>
                <p14:cNvContentPartPr/>
                <p14:nvPr/>
              </p14:nvContentPartPr>
              <p14:xfrm>
                <a:off x="6220830" y="5890987"/>
                <a:ext cx="191160" cy="2304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7DDE3DF6-232F-4E1F-9D00-37AC03F687E3}"/>
                    </a:ext>
                  </a:extLst>
                </p:cNvPr>
                <p:cNvPicPr/>
                <p:nvPr/>
              </p:nvPicPr>
              <p:blipFill>
                <a:blip r:embed="rId364"/>
                <a:stretch>
                  <a:fillRect/>
                </a:stretch>
              </p:blipFill>
              <p:spPr>
                <a:xfrm>
                  <a:off x="6184830" y="5855347"/>
                  <a:ext cx="262800" cy="9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5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CB0F2558-401F-48ED-8BAF-7F72A675C1C8}"/>
                    </a:ext>
                  </a:extLst>
                </p14:cNvPr>
                <p14:cNvContentPartPr/>
                <p14:nvPr/>
              </p14:nvContentPartPr>
              <p14:xfrm>
                <a:off x="6216150" y="5958667"/>
                <a:ext cx="207720" cy="972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CB0F2558-401F-48ED-8BAF-7F72A675C1C8}"/>
                    </a:ext>
                  </a:extLst>
                </p:cNvPr>
                <p:cNvPicPr/>
                <p:nvPr/>
              </p:nvPicPr>
              <p:blipFill>
                <a:blip r:embed="rId366"/>
                <a:stretch>
                  <a:fillRect/>
                </a:stretch>
              </p:blipFill>
              <p:spPr>
                <a:xfrm>
                  <a:off x="6180510" y="5923027"/>
                  <a:ext cx="279360" cy="81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1" name="Group 240">
            <a:extLst>
              <a:ext uri="{FF2B5EF4-FFF2-40B4-BE49-F238E27FC236}">
                <a16:creationId xmlns:a16="http://schemas.microsoft.com/office/drawing/2014/main" id="{4A35ADF0-270A-4003-A6E5-5DFACC481189}"/>
              </a:ext>
            </a:extLst>
          </p:cNvPr>
          <p:cNvGrpSpPr/>
          <p:nvPr/>
        </p:nvGrpSpPr>
        <p:grpSpPr>
          <a:xfrm>
            <a:off x="6618270" y="5686507"/>
            <a:ext cx="1028520" cy="288000"/>
            <a:chOff x="6618270" y="5686507"/>
            <a:chExt cx="1028520" cy="288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7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EF471A8C-82E3-40E2-B3FB-5306D50231AC}"/>
                    </a:ext>
                  </a:extLst>
                </p14:cNvPr>
                <p14:cNvContentPartPr/>
                <p14:nvPr/>
              </p14:nvContentPartPr>
              <p14:xfrm>
                <a:off x="6618270" y="5780467"/>
                <a:ext cx="45720" cy="19404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EF471A8C-82E3-40E2-B3FB-5306D50231AC}"/>
                    </a:ext>
                  </a:extLst>
                </p:cNvPr>
                <p:cNvPicPr/>
                <p:nvPr/>
              </p:nvPicPr>
              <p:blipFill>
                <a:blip r:embed="rId368"/>
                <a:stretch>
                  <a:fillRect/>
                </a:stretch>
              </p:blipFill>
              <p:spPr>
                <a:xfrm>
                  <a:off x="6582270" y="5744467"/>
                  <a:ext cx="117360" cy="26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9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B7B4280B-DFA8-4383-968A-D14AAECDE07E}"/>
                    </a:ext>
                  </a:extLst>
                </p14:cNvPr>
                <p14:cNvContentPartPr/>
                <p14:nvPr/>
              </p14:nvContentPartPr>
              <p14:xfrm>
                <a:off x="6778830" y="5798107"/>
                <a:ext cx="168840" cy="15444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B7B4280B-DFA8-4383-968A-D14AAECDE07E}"/>
                    </a:ext>
                  </a:extLst>
                </p:cNvPr>
                <p:cNvPicPr/>
                <p:nvPr/>
              </p:nvPicPr>
              <p:blipFill>
                <a:blip r:embed="rId370"/>
                <a:stretch>
                  <a:fillRect/>
                </a:stretch>
              </p:blipFill>
              <p:spPr>
                <a:xfrm>
                  <a:off x="6742830" y="5762107"/>
                  <a:ext cx="240480" cy="22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1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E88B3265-9842-4F42-B6BB-8C4A4E66FF6E}"/>
                    </a:ext>
                  </a:extLst>
                </p14:cNvPr>
                <p14:cNvContentPartPr/>
                <p14:nvPr/>
              </p14:nvContentPartPr>
              <p14:xfrm>
                <a:off x="7110390" y="5966947"/>
                <a:ext cx="360" cy="36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E88B3265-9842-4F42-B6BB-8C4A4E66FF6E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7074390" y="593094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E435C962-E701-447E-86AD-855CEB8280FA}"/>
                    </a:ext>
                  </a:extLst>
                </p14:cNvPr>
                <p14:cNvContentPartPr/>
                <p14:nvPr/>
              </p14:nvContentPartPr>
              <p14:xfrm>
                <a:off x="7222710" y="5735827"/>
                <a:ext cx="287280" cy="21852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E435C962-E701-447E-86AD-855CEB8280FA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7187070" y="5700187"/>
                  <a:ext cx="358920" cy="29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7DC06818-2493-4A7B-A10E-CC371043ED8A}"/>
                    </a:ext>
                  </a:extLst>
                </p14:cNvPr>
                <p14:cNvContentPartPr/>
                <p14:nvPr/>
              </p14:nvContentPartPr>
              <p14:xfrm>
                <a:off x="7542030" y="5686507"/>
                <a:ext cx="104760" cy="24192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7DC06818-2493-4A7B-A10E-CC371043ED8A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7506390" y="5650867"/>
                  <a:ext cx="176400" cy="31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34945065-C856-459C-8F11-6A9EB046E3AE}"/>
                    </a:ext>
                  </a:extLst>
                </p14:cNvPr>
                <p14:cNvContentPartPr/>
                <p14:nvPr/>
              </p14:nvContentPartPr>
              <p14:xfrm>
                <a:off x="7064670" y="5942107"/>
                <a:ext cx="27360" cy="1692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34945065-C856-459C-8F11-6A9EB046E3AE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7029030" y="5906467"/>
                  <a:ext cx="99000" cy="88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0" name="Group 239">
            <a:extLst>
              <a:ext uri="{FF2B5EF4-FFF2-40B4-BE49-F238E27FC236}">
                <a16:creationId xmlns:a16="http://schemas.microsoft.com/office/drawing/2014/main" id="{16C1DB9C-DC18-4191-A559-00C29DAA7FFB}"/>
              </a:ext>
            </a:extLst>
          </p:cNvPr>
          <p:cNvGrpSpPr/>
          <p:nvPr/>
        </p:nvGrpSpPr>
        <p:grpSpPr>
          <a:xfrm>
            <a:off x="8007150" y="5546107"/>
            <a:ext cx="707760" cy="335160"/>
            <a:chOff x="8007150" y="5546107"/>
            <a:chExt cx="707760" cy="335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31754418-1F21-4474-8849-F5CF44FDF531}"/>
                    </a:ext>
                  </a:extLst>
                </p14:cNvPr>
                <p14:cNvContentPartPr/>
                <p14:nvPr/>
              </p14:nvContentPartPr>
              <p14:xfrm>
                <a:off x="8007150" y="5759587"/>
                <a:ext cx="142200" cy="12168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31754418-1F21-4474-8849-F5CF44FDF531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7971150" y="5723587"/>
                  <a:ext cx="213840" cy="19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3FCE090C-4A33-4C46-B154-3BFAAE8BA835}"/>
                    </a:ext>
                  </a:extLst>
                </p14:cNvPr>
                <p14:cNvContentPartPr/>
                <p14:nvPr/>
              </p14:nvContentPartPr>
              <p14:xfrm>
                <a:off x="8202630" y="5750227"/>
                <a:ext cx="261360" cy="11700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3FCE090C-4A33-4C46-B154-3BFAAE8BA835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8166630" y="5714227"/>
                  <a:ext cx="33300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961CCC1C-151A-40FC-9891-775CB63F9D28}"/>
                    </a:ext>
                  </a:extLst>
                </p14:cNvPr>
                <p14:cNvContentPartPr/>
                <p14:nvPr/>
              </p14:nvContentPartPr>
              <p14:xfrm>
                <a:off x="8451030" y="5627467"/>
                <a:ext cx="150840" cy="2448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961CCC1C-151A-40FC-9891-775CB63F9D28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8415030" y="5591467"/>
                  <a:ext cx="222480" cy="9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493A103A-B673-48E6-A6FB-4262D436BA8C}"/>
                    </a:ext>
                  </a:extLst>
                </p14:cNvPr>
                <p14:cNvContentPartPr/>
                <p14:nvPr/>
              </p14:nvContentPartPr>
              <p14:xfrm>
                <a:off x="8709510" y="5546107"/>
                <a:ext cx="5400" cy="17388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493A103A-B673-48E6-A6FB-4262D436BA8C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8673870" y="5510107"/>
                  <a:ext cx="77040" cy="245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8" name="TextBox 227">
                <a:extLst>
                  <a:ext uri="{FF2B5EF4-FFF2-40B4-BE49-F238E27FC236}">
                    <a16:creationId xmlns:a16="http://schemas.microsoft.com/office/drawing/2014/main" id="{7EAA1CEE-705F-459E-88D4-EA5D8BCF77FD}"/>
                  </a:ext>
                </a:extLst>
              </p:cNvPr>
              <p:cNvSpPr txBox="1"/>
              <p:nvPr/>
            </p:nvSpPr>
            <p:spPr>
              <a:xfrm>
                <a:off x="515910" y="371467"/>
                <a:ext cx="10655834" cy="14650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80340" indent="-180340"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l-GR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5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. 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Το φάσμα περιστροφής του αερίου 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Η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5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l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έδωσε κορυφές απορρόφησης στους ακόλουθους </a:t>
                </a:r>
                <a:r>
                  <a:rPr lang="el-GR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κυματάριθμους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83.32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104.13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124.73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145.37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165.9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186.23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206.60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226.86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Να υπολογιστούν η ροπή αδράνειας και το μήκος δεσμού του μορίου.</a:t>
                </a:r>
              </a:p>
              <a:p>
                <a:pPr marL="180340"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l-GR" sz="1800" i="1" u="sng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Δίνονται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	</a:t>
                </a:r>
                <a14:m>
                  <m:oMath xmlns:m="http://schemas.openxmlformats.org/officeDocument/2006/math">
                    <m:r>
                      <a:rPr lang="el-GR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l-GR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Pre>
                      <m:sPrePr>
                        <m:ctrlPr>
                          <a:rPr lang="el-GR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PrePr>
                      <m:sub/>
                      <m:sup>
                        <m:r>
                          <a:rPr lang="el-GR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p>
                      <m:e>
                        <m:r>
                          <a:rPr lang="el-GR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𝐻</m:t>
                        </m:r>
                      </m:e>
                    </m:sPre>
                    <m:r>
                      <a:rPr lang="el-GR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1.0078</m:t>
                    </m:r>
                  </m:oMath>
                </a14:m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l-GR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l-GR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Pre>
                      <m:sPrePr>
                        <m:ctrlPr>
                          <a:rPr lang="el-GR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PrePr>
                      <m:sub/>
                      <m:sup>
                        <m:r>
                          <a:rPr lang="el-GR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5</m:t>
                        </m:r>
                      </m:sup>
                      <m:e>
                        <m:r>
                          <m:rPr>
                            <m:nor/>
                          </m:rPr>
                          <a:rPr lang="el-GR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Cl</m:t>
                        </m:r>
                      </m:e>
                    </m:sPre>
                    <m:r>
                      <a:rPr lang="el-GR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34.9688</m:t>
                    </m:r>
                  </m:oMath>
                </a14:m>
                <a:endParaRPr lang="el-GR" sz="1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8" name="TextBox 227">
                <a:extLst>
                  <a:ext uri="{FF2B5EF4-FFF2-40B4-BE49-F238E27FC236}">
                    <a16:creationId xmlns:a16="http://schemas.microsoft.com/office/drawing/2014/main" id="{7EAA1CEE-705F-459E-88D4-EA5D8BCF77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910" y="371467"/>
                <a:ext cx="10655834" cy="1465016"/>
              </a:xfrm>
              <a:prstGeom prst="rect">
                <a:avLst/>
              </a:prstGeom>
              <a:blipFill>
                <a:blip r:embed="rId386"/>
                <a:stretch>
                  <a:fillRect l="-629" t="-4583" r="-458" b="-541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10835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6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CE8D0FB7-EDF2-457E-855E-8B7AC61C3843}"/>
                  </a:ext>
                </a:extLst>
              </p14:cNvPr>
              <p14:cNvContentPartPr/>
              <p14:nvPr/>
            </p14:nvContentPartPr>
            <p14:xfrm>
              <a:off x="722247" y="1704796"/>
              <a:ext cx="249480" cy="55656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CE8D0FB7-EDF2-457E-855E-8B7AC61C384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86247" y="1668796"/>
                <a:ext cx="321120" cy="628200"/>
              </a:xfrm>
              <a:prstGeom prst="rect">
                <a:avLst/>
              </a:prstGeom>
            </p:spPr>
          </p:pic>
        </mc:Fallback>
      </mc:AlternateContent>
      <p:grpSp>
        <p:nvGrpSpPr>
          <p:cNvPr id="27" name="Group 26">
            <a:extLst>
              <a:ext uri="{FF2B5EF4-FFF2-40B4-BE49-F238E27FC236}">
                <a16:creationId xmlns:a16="http://schemas.microsoft.com/office/drawing/2014/main" id="{3B9C103E-0FA7-4ABE-B418-14DF21A375AE}"/>
              </a:ext>
            </a:extLst>
          </p:cNvPr>
          <p:cNvGrpSpPr/>
          <p:nvPr/>
        </p:nvGrpSpPr>
        <p:grpSpPr>
          <a:xfrm>
            <a:off x="321927" y="2458996"/>
            <a:ext cx="867960" cy="696960"/>
            <a:chOff x="321927" y="2458996"/>
            <a:chExt cx="867960" cy="696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338A5C09-3242-4D18-8EF2-034B43B10ED4}"/>
                    </a:ext>
                  </a:extLst>
                </p14:cNvPr>
                <p14:cNvContentPartPr/>
                <p14:nvPr/>
              </p14:nvContentPartPr>
              <p14:xfrm>
                <a:off x="321927" y="2607316"/>
                <a:ext cx="11880" cy="1461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338A5C09-3242-4D18-8EF2-034B43B10ED4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86287" y="2571676"/>
                  <a:ext cx="83520" cy="21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E501584A-5FE6-48DD-8476-8EFD3C75438D}"/>
                    </a:ext>
                  </a:extLst>
                </p14:cNvPr>
                <p14:cNvContentPartPr/>
                <p14:nvPr/>
              </p14:nvContentPartPr>
              <p14:xfrm>
                <a:off x="422007" y="2580676"/>
                <a:ext cx="156600" cy="15876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E501584A-5FE6-48DD-8476-8EFD3C75438D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386367" y="2545036"/>
                  <a:ext cx="228240" cy="23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EE8A163F-6A22-4B82-ABA7-6A942C3A861F}"/>
                    </a:ext>
                  </a:extLst>
                </p14:cNvPr>
                <p14:cNvContentPartPr/>
                <p14:nvPr/>
              </p14:nvContentPartPr>
              <p14:xfrm>
                <a:off x="702807" y="2722156"/>
                <a:ext cx="360" cy="3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EE8A163F-6A22-4B82-ABA7-6A942C3A861F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67167" y="2686156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A95EC3C6-14D1-49DA-A55F-2A7E04672116}"/>
                    </a:ext>
                  </a:extLst>
                </p14:cNvPr>
                <p14:cNvContentPartPr/>
                <p14:nvPr/>
              </p14:nvContentPartPr>
              <p14:xfrm>
                <a:off x="720807" y="2530996"/>
                <a:ext cx="264240" cy="21024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A95EC3C6-14D1-49DA-A55F-2A7E04672116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85167" y="2495356"/>
                  <a:ext cx="335880" cy="28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507808DB-8B04-48B8-B25B-806F3FA32ED2}"/>
                    </a:ext>
                  </a:extLst>
                </p14:cNvPr>
                <p14:cNvContentPartPr/>
                <p14:nvPr/>
              </p14:nvContentPartPr>
              <p14:xfrm>
                <a:off x="1036887" y="2458996"/>
                <a:ext cx="153000" cy="2361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507808DB-8B04-48B8-B25B-806F3FA32ED2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001247" y="2422996"/>
                  <a:ext cx="224640" cy="30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697DED3F-A581-4B34-89C4-DE0EC99A4059}"/>
                    </a:ext>
                  </a:extLst>
                </p14:cNvPr>
                <p14:cNvContentPartPr/>
                <p14:nvPr/>
              </p14:nvContentPartPr>
              <p14:xfrm>
                <a:off x="459807" y="3017356"/>
                <a:ext cx="144720" cy="1386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697DED3F-A581-4B34-89C4-DE0EC99A4059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424167" y="2981716"/>
                  <a:ext cx="21636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BB929C05-9C06-4082-B6C5-EAB0EEBCF0D5}"/>
                    </a:ext>
                  </a:extLst>
                </p14:cNvPr>
                <p14:cNvContentPartPr/>
                <p14:nvPr/>
              </p14:nvContentPartPr>
              <p14:xfrm>
                <a:off x="650247" y="3032476"/>
                <a:ext cx="208800" cy="11484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BB929C05-9C06-4082-B6C5-EAB0EEBCF0D5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614607" y="2996476"/>
                  <a:ext cx="28044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2E1CDA53-01EE-41A0-A911-AB18FACDD23B}"/>
                    </a:ext>
                  </a:extLst>
                </p14:cNvPr>
                <p14:cNvContentPartPr/>
                <p14:nvPr/>
              </p14:nvContentPartPr>
              <p14:xfrm>
                <a:off x="917007" y="2905396"/>
                <a:ext cx="131040" cy="1368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2E1CDA53-01EE-41A0-A911-AB18FACDD23B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881367" y="2869396"/>
                  <a:ext cx="20268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BE1D4577-9CBB-4CC0-BF11-08F75E1EEFF4}"/>
                    </a:ext>
                  </a:extLst>
                </p14:cNvPr>
                <p14:cNvContentPartPr/>
                <p14:nvPr/>
              </p14:nvContentPartPr>
              <p14:xfrm>
                <a:off x="1129047" y="2828356"/>
                <a:ext cx="41400" cy="1422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BE1D4577-9CBB-4CC0-BF11-08F75E1EEFF4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093047" y="2792716"/>
                  <a:ext cx="113040" cy="213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854F18F-3D55-4585-A838-F0BFCD5945A5}"/>
                  </a:ext>
                </a:extLst>
              </p14:cNvPr>
              <p14:cNvContentPartPr/>
              <p14:nvPr/>
            </p14:nvContentPartPr>
            <p14:xfrm>
              <a:off x="1149567" y="1057156"/>
              <a:ext cx="9360" cy="3837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854F18F-3D55-4585-A838-F0BFCD5945A5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113567" y="1021516"/>
                <a:ext cx="81000" cy="45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5F2A52B-4C85-40A0-972D-0531F7B1F7DB}"/>
                  </a:ext>
                </a:extLst>
              </p14:cNvPr>
              <p14:cNvContentPartPr/>
              <p14:nvPr/>
            </p14:nvContentPartPr>
            <p14:xfrm>
              <a:off x="1140567" y="1056796"/>
              <a:ext cx="227520" cy="4226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5F2A52B-4C85-40A0-972D-0531F7B1F7DB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104927" y="1021156"/>
                <a:ext cx="299160" cy="49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CB512600-A142-454D-A6D7-934AD48D58F0}"/>
                  </a:ext>
                </a:extLst>
              </p14:cNvPr>
              <p14:cNvContentPartPr/>
              <p14:nvPr/>
            </p14:nvContentPartPr>
            <p14:xfrm>
              <a:off x="1509927" y="1266316"/>
              <a:ext cx="238320" cy="129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B512600-A142-454D-A6D7-934AD48D58F0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473927" y="1230676"/>
                <a:ext cx="309960" cy="8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86D1B121-1E42-40DF-A862-389D7E0A90FE}"/>
                  </a:ext>
                </a:extLst>
              </p14:cNvPr>
              <p14:cNvContentPartPr/>
              <p14:nvPr/>
            </p14:nvContentPartPr>
            <p14:xfrm>
              <a:off x="1508127" y="1389796"/>
              <a:ext cx="281160" cy="133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86D1B121-1E42-40DF-A862-389D7E0A90FE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1472487" y="1354156"/>
                <a:ext cx="352800" cy="8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ABC7FBAD-F2F1-4043-9306-C35192A22307}"/>
                  </a:ext>
                </a:extLst>
              </p14:cNvPr>
              <p14:cNvContentPartPr/>
              <p14:nvPr/>
            </p14:nvContentPartPr>
            <p14:xfrm>
              <a:off x="2211927" y="741076"/>
              <a:ext cx="34560" cy="3765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ABC7FBAD-F2F1-4043-9306-C35192A22307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2176287" y="705436"/>
                <a:ext cx="106200" cy="44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99338F92-C74C-4C43-8593-4CB649602843}"/>
                  </a:ext>
                </a:extLst>
              </p14:cNvPr>
              <p14:cNvContentPartPr/>
              <p14:nvPr/>
            </p14:nvContentPartPr>
            <p14:xfrm>
              <a:off x="2239647" y="984436"/>
              <a:ext cx="163800" cy="15588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99338F92-C74C-4C43-8593-4CB649602843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204007" y="948436"/>
                <a:ext cx="235440" cy="22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29966935-AC90-4639-9350-97739894FBD0}"/>
                  </a:ext>
                </a:extLst>
              </p14:cNvPr>
              <p14:cNvContentPartPr/>
              <p14:nvPr/>
            </p14:nvContentPartPr>
            <p14:xfrm>
              <a:off x="1889007" y="1295476"/>
              <a:ext cx="952560" cy="2952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29966935-AC90-4639-9350-97739894FBD0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1853367" y="1259836"/>
                <a:ext cx="1024200" cy="10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75C2A135-34D5-404B-879F-8AE4615D6E54}"/>
                  </a:ext>
                </a:extLst>
              </p14:cNvPr>
              <p14:cNvContentPartPr/>
              <p14:nvPr/>
            </p14:nvContentPartPr>
            <p14:xfrm>
              <a:off x="1858767" y="1506076"/>
              <a:ext cx="219960" cy="37188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75C2A135-34D5-404B-879F-8AE4615D6E54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1823127" y="1470436"/>
                <a:ext cx="291600" cy="44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7AADE9AD-23A9-4C84-A59F-EC2FFF411BD4}"/>
                  </a:ext>
                </a:extLst>
              </p14:cNvPr>
              <p14:cNvContentPartPr/>
              <p14:nvPr/>
            </p14:nvContentPartPr>
            <p14:xfrm>
              <a:off x="2158287" y="1768156"/>
              <a:ext cx="22680" cy="12960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7AADE9AD-23A9-4C84-A59F-EC2FFF411BD4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2122647" y="1732156"/>
                <a:ext cx="94320" cy="20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22CFF7B8-2CC8-4260-9275-65A810FF5647}"/>
                  </a:ext>
                </a:extLst>
              </p14:cNvPr>
              <p14:cNvContentPartPr/>
              <p14:nvPr/>
            </p14:nvContentPartPr>
            <p14:xfrm>
              <a:off x="2150007" y="1740076"/>
              <a:ext cx="162360" cy="12456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22CFF7B8-2CC8-4260-9275-65A810FF5647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2114367" y="1704076"/>
                <a:ext cx="234000" cy="19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A7EF6BD5-CD4E-4F91-A49B-3BC744B96A43}"/>
                  </a:ext>
                </a:extLst>
              </p14:cNvPr>
              <p14:cNvContentPartPr/>
              <p14:nvPr/>
            </p14:nvContentPartPr>
            <p14:xfrm>
              <a:off x="2283927" y="1519756"/>
              <a:ext cx="132480" cy="18288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A7EF6BD5-CD4E-4F91-A49B-3BC744B96A43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2248287" y="1483756"/>
                <a:ext cx="204120" cy="25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355C4936-C543-4321-99A6-F53BC7A78E58}"/>
                  </a:ext>
                </a:extLst>
              </p14:cNvPr>
              <p14:cNvContentPartPr/>
              <p14:nvPr/>
            </p14:nvContentPartPr>
            <p14:xfrm>
              <a:off x="2523687" y="1680316"/>
              <a:ext cx="153000" cy="17352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355C4936-C543-4321-99A6-F53BC7A78E58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2488047" y="1644316"/>
                <a:ext cx="224640" cy="24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6969862F-EE79-4BFC-A26E-ACB7866D78C3}"/>
                  </a:ext>
                </a:extLst>
              </p14:cNvPr>
              <p14:cNvContentPartPr/>
              <p14:nvPr/>
            </p14:nvContentPartPr>
            <p14:xfrm>
              <a:off x="2847327" y="1490236"/>
              <a:ext cx="76320" cy="36252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6969862F-EE79-4BFC-A26E-ACB7866D78C3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2811327" y="1454596"/>
                <a:ext cx="147960" cy="43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FECE74CA-A82B-45EA-B43B-193BF2934062}"/>
                  </a:ext>
                </a:extLst>
              </p14:cNvPr>
              <p14:cNvContentPartPr/>
              <p14:nvPr/>
            </p14:nvContentPartPr>
            <p14:xfrm>
              <a:off x="2781447" y="1467556"/>
              <a:ext cx="127440" cy="2268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FECE74CA-A82B-45EA-B43B-193BF2934062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2745807" y="1431556"/>
                <a:ext cx="199080" cy="9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2C6112B1-839E-400B-8FE8-393321355564}"/>
                  </a:ext>
                </a:extLst>
              </p14:cNvPr>
              <p14:cNvContentPartPr/>
              <p14:nvPr/>
            </p14:nvContentPartPr>
            <p14:xfrm>
              <a:off x="3106527" y="1214116"/>
              <a:ext cx="215640" cy="3708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2C6112B1-839E-400B-8FE8-393321355564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3070887" y="1178476"/>
                <a:ext cx="287280" cy="10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AC15E0B3-CAE6-46DE-AC74-182F235FEE11}"/>
                  </a:ext>
                </a:extLst>
              </p14:cNvPr>
              <p14:cNvContentPartPr/>
              <p14:nvPr/>
            </p14:nvContentPartPr>
            <p14:xfrm>
              <a:off x="3147567" y="1292956"/>
              <a:ext cx="267840" cy="2700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AC15E0B3-CAE6-46DE-AC74-182F235FEE11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3111927" y="1257316"/>
                <a:ext cx="339480" cy="98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ABD225C4-C6FF-45A6-A248-0CE59693E55D}"/>
                  </a:ext>
                </a:extLst>
              </p14:cNvPr>
              <p14:cNvContentPartPr/>
              <p14:nvPr/>
            </p14:nvContentPartPr>
            <p14:xfrm>
              <a:off x="3256647" y="1110436"/>
              <a:ext cx="197280" cy="31140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ABD225C4-C6FF-45A6-A248-0CE59693E55D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3220647" y="1074796"/>
                <a:ext cx="268920" cy="38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BF41E3C0-EFCA-472A-A513-346A06C30CF2}"/>
                  </a:ext>
                </a:extLst>
              </p14:cNvPr>
              <p14:cNvContentPartPr/>
              <p14:nvPr/>
            </p14:nvContentPartPr>
            <p14:xfrm>
              <a:off x="3709167" y="987316"/>
              <a:ext cx="27360" cy="31284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BF41E3C0-EFCA-472A-A513-346A06C30CF2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3673527" y="951316"/>
                <a:ext cx="99000" cy="384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6CEFFCE2-5E5D-4167-BBAE-4D4141CB31C7}"/>
                  </a:ext>
                </a:extLst>
              </p14:cNvPr>
              <p14:cNvContentPartPr/>
              <p14:nvPr/>
            </p14:nvContentPartPr>
            <p14:xfrm>
              <a:off x="3899607" y="1157236"/>
              <a:ext cx="187200" cy="468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6CEFFCE2-5E5D-4167-BBAE-4D4141CB31C7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3863967" y="1121596"/>
                <a:ext cx="258840" cy="7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5251E406-7735-482B-B344-9F6850D559FA}"/>
                  </a:ext>
                </a:extLst>
              </p14:cNvPr>
              <p14:cNvContentPartPr/>
              <p14:nvPr/>
            </p14:nvContentPartPr>
            <p14:xfrm>
              <a:off x="3913647" y="1252996"/>
              <a:ext cx="161280" cy="108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5251E406-7735-482B-B344-9F6850D559FA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3878007" y="1217356"/>
                <a:ext cx="232920" cy="7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35198F02-FA71-4247-B91F-A83A0EBD8544}"/>
                  </a:ext>
                </a:extLst>
              </p14:cNvPr>
              <p14:cNvContentPartPr/>
              <p14:nvPr/>
            </p14:nvContentPartPr>
            <p14:xfrm>
              <a:off x="4725807" y="727756"/>
              <a:ext cx="11160" cy="26100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35198F02-FA71-4247-B91F-A83A0EBD8544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4689807" y="692116"/>
                <a:ext cx="82800" cy="33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4B29E562-16DA-43C7-BD19-12E2DA1F1B7D}"/>
                  </a:ext>
                </a:extLst>
              </p14:cNvPr>
              <p14:cNvContentPartPr/>
              <p14:nvPr/>
            </p14:nvContentPartPr>
            <p14:xfrm>
              <a:off x="4738047" y="856276"/>
              <a:ext cx="133920" cy="143280"/>
            </p14:xfrm>
          </p:contentPart>
        </mc:Choice>
        <mc:Fallback xmlns=""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4B29E562-16DA-43C7-BD19-12E2DA1F1B7D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4702047" y="820636"/>
                <a:ext cx="205560" cy="21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98645211-0468-43D7-93DE-78CE205A6C23}"/>
                  </a:ext>
                </a:extLst>
              </p14:cNvPr>
              <p14:cNvContentPartPr/>
              <p14:nvPr/>
            </p14:nvContentPartPr>
            <p14:xfrm>
              <a:off x="4253487" y="1072276"/>
              <a:ext cx="996120" cy="72000"/>
            </p14:xfrm>
          </p:contentPart>
        </mc:Choice>
        <mc:Fallback xmlns=""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98645211-0468-43D7-93DE-78CE205A6C23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4217847" y="1036276"/>
                <a:ext cx="1067760" cy="14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60B95A9E-BC94-4560-BCB0-AAF2AC0BA903}"/>
                  </a:ext>
                </a:extLst>
              </p14:cNvPr>
              <p14:cNvContentPartPr/>
              <p14:nvPr/>
            </p14:nvContentPartPr>
            <p14:xfrm>
              <a:off x="4116327" y="1380436"/>
              <a:ext cx="234360" cy="304920"/>
            </p14:xfrm>
          </p:contentPart>
        </mc:Choice>
        <mc:Fallback xmlns=""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60B95A9E-BC94-4560-BCB0-AAF2AC0BA903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4080687" y="1344436"/>
                <a:ext cx="306000" cy="37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id="{FCCD6900-B755-4C56-BB12-7D845DA7DF21}"/>
                  </a:ext>
                </a:extLst>
              </p14:cNvPr>
              <p14:cNvContentPartPr/>
              <p14:nvPr/>
            </p14:nvContentPartPr>
            <p14:xfrm>
              <a:off x="4400367" y="1520116"/>
              <a:ext cx="142560" cy="121320"/>
            </p14:xfrm>
          </p:contentPart>
        </mc:Choice>
        <mc:Fallback xmlns=""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FCCD6900-B755-4C56-BB12-7D845DA7DF21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4364727" y="1484116"/>
                <a:ext cx="214200" cy="192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38876771-AC9E-4A69-9A7E-7D6639C8A5DA}"/>
                  </a:ext>
                </a:extLst>
              </p14:cNvPr>
              <p14:cNvContentPartPr/>
              <p14:nvPr/>
            </p14:nvContentPartPr>
            <p14:xfrm>
              <a:off x="4563807" y="1270636"/>
              <a:ext cx="161280" cy="153360"/>
            </p14:xfrm>
          </p:contentPart>
        </mc:Choice>
        <mc:Fallback xmlns=""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38876771-AC9E-4A69-9A7E-7D6639C8A5DA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4528167" y="1234996"/>
                <a:ext cx="232920" cy="22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41" name="Ink 40">
                <a:extLst>
                  <a:ext uri="{FF2B5EF4-FFF2-40B4-BE49-F238E27FC236}">
                    <a16:creationId xmlns:a16="http://schemas.microsoft.com/office/drawing/2014/main" id="{B8513D32-A1BD-4D2B-8CA1-B0D9BA4DF703}"/>
                  </a:ext>
                </a:extLst>
              </p14:cNvPr>
              <p14:cNvContentPartPr/>
              <p14:nvPr/>
            </p14:nvContentPartPr>
            <p14:xfrm>
              <a:off x="4743087" y="1483036"/>
              <a:ext cx="130680" cy="143280"/>
            </p14:xfrm>
          </p:contentPart>
        </mc:Choice>
        <mc:Fallback xmlns="">
          <p:pic>
            <p:nvPicPr>
              <p:cNvPr id="41" name="Ink 40">
                <a:extLst>
                  <a:ext uri="{FF2B5EF4-FFF2-40B4-BE49-F238E27FC236}">
                    <a16:creationId xmlns:a16="http://schemas.microsoft.com/office/drawing/2014/main" id="{B8513D32-A1BD-4D2B-8CA1-B0D9BA4DF703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4707087" y="1447036"/>
                <a:ext cx="202320" cy="21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42" name="Ink 41">
                <a:extLst>
                  <a:ext uri="{FF2B5EF4-FFF2-40B4-BE49-F238E27FC236}">
                    <a16:creationId xmlns:a16="http://schemas.microsoft.com/office/drawing/2014/main" id="{5BD3E266-4BA5-400D-A223-0C4ED62D3879}"/>
                  </a:ext>
                </a:extLst>
              </p14:cNvPr>
              <p14:cNvContentPartPr/>
              <p14:nvPr/>
            </p14:nvContentPartPr>
            <p14:xfrm>
              <a:off x="5033607" y="1349116"/>
              <a:ext cx="44640" cy="266040"/>
            </p14:xfrm>
          </p:contentPart>
        </mc:Choice>
        <mc:Fallback xmlns="">
          <p:pic>
            <p:nvPicPr>
              <p:cNvPr id="42" name="Ink 41">
                <a:extLst>
                  <a:ext uri="{FF2B5EF4-FFF2-40B4-BE49-F238E27FC236}">
                    <a16:creationId xmlns:a16="http://schemas.microsoft.com/office/drawing/2014/main" id="{5BD3E266-4BA5-400D-A223-0C4ED62D3879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4997607" y="1313476"/>
                <a:ext cx="116280" cy="33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BD0D4044-1016-4FDC-816F-397AECDADE90}"/>
                  </a:ext>
                </a:extLst>
              </p14:cNvPr>
              <p14:cNvContentPartPr/>
              <p14:nvPr/>
            </p14:nvContentPartPr>
            <p14:xfrm>
              <a:off x="5048007" y="1328956"/>
              <a:ext cx="157680" cy="315360"/>
            </p14:xfrm>
          </p:contentPart>
        </mc:Choice>
        <mc:Fallback xmlns=""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BD0D4044-1016-4FDC-816F-397AECDADE90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5012367" y="1292956"/>
                <a:ext cx="229320" cy="38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B0214651-3AB5-499F-8B70-FAC062473AB1}"/>
                  </a:ext>
                </a:extLst>
              </p14:cNvPr>
              <p14:cNvContentPartPr/>
              <p14:nvPr/>
            </p14:nvContentPartPr>
            <p14:xfrm>
              <a:off x="5397207" y="1069756"/>
              <a:ext cx="136800" cy="2520"/>
            </p14:xfrm>
          </p:contentPart>
        </mc:Choice>
        <mc:Fallback xmlns=""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B0214651-3AB5-499F-8B70-FAC062473AB1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5361207" y="1034116"/>
                <a:ext cx="208440" cy="7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C0E5F511-7A59-4DB9-A41B-C9A72B3094E9}"/>
                  </a:ext>
                </a:extLst>
              </p14:cNvPr>
              <p14:cNvContentPartPr/>
              <p14:nvPr/>
            </p14:nvContentPartPr>
            <p14:xfrm>
              <a:off x="5427447" y="1170556"/>
              <a:ext cx="177840" cy="6840"/>
            </p14:xfrm>
          </p:contentPart>
        </mc:Choice>
        <mc:Fallback xmlns=""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C0E5F511-7A59-4DB9-A41B-C9A72B3094E9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5391807" y="1134556"/>
                <a:ext cx="249480" cy="78480"/>
              </a:xfrm>
              <a:prstGeom prst="rect">
                <a:avLst/>
              </a:prstGeom>
            </p:spPr>
          </p:pic>
        </mc:Fallback>
      </mc:AlternateContent>
      <p:grpSp>
        <p:nvGrpSpPr>
          <p:cNvPr id="100" name="Group 99">
            <a:extLst>
              <a:ext uri="{FF2B5EF4-FFF2-40B4-BE49-F238E27FC236}">
                <a16:creationId xmlns:a16="http://schemas.microsoft.com/office/drawing/2014/main" id="{E3D940A5-E342-4F0F-B73E-E0BF16E0D663}"/>
              </a:ext>
            </a:extLst>
          </p:cNvPr>
          <p:cNvGrpSpPr/>
          <p:nvPr/>
        </p:nvGrpSpPr>
        <p:grpSpPr>
          <a:xfrm>
            <a:off x="5938287" y="192076"/>
            <a:ext cx="5587560" cy="1540800"/>
            <a:chOff x="5938287" y="192076"/>
            <a:chExt cx="5587560" cy="1540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C15889CA-2B57-4F78-942F-5A5DDBA68BA0}"/>
                    </a:ext>
                  </a:extLst>
                </p14:cNvPr>
                <p14:cNvContentPartPr/>
                <p14:nvPr/>
              </p14:nvContentPartPr>
              <p14:xfrm>
                <a:off x="5938287" y="1028716"/>
                <a:ext cx="3656520" cy="6588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C15889CA-2B57-4F78-942F-5A5DDBA68BA0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5902287" y="993076"/>
                  <a:ext cx="372816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18FFC00E-AE8F-4B93-B562-7F4587741F91}"/>
                    </a:ext>
                  </a:extLst>
                </p14:cNvPr>
                <p14:cNvContentPartPr/>
                <p14:nvPr/>
              </p14:nvContentPartPr>
              <p14:xfrm>
                <a:off x="6700407" y="507796"/>
                <a:ext cx="187200" cy="37800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18FFC00E-AE8F-4B93-B562-7F4587741F91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6664407" y="471796"/>
                  <a:ext cx="258840" cy="44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343A9F65-F55B-42CA-9E82-DFE064E221CC}"/>
                    </a:ext>
                  </a:extLst>
                </p14:cNvPr>
                <p14:cNvContentPartPr/>
                <p14:nvPr/>
              </p14:nvContentPartPr>
              <p14:xfrm>
                <a:off x="7067967" y="814156"/>
                <a:ext cx="9360" cy="324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343A9F65-F55B-42CA-9E82-DFE064E221CC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7031967" y="778516"/>
                  <a:ext cx="8100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A5723778-AD09-47D9-864C-CD492D5D7F28}"/>
                    </a:ext>
                  </a:extLst>
                </p14:cNvPr>
                <p14:cNvContentPartPr/>
                <p14:nvPr/>
              </p14:nvContentPartPr>
              <p14:xfrm>
                <a:off x="7139247" y="534796"/>
                <a:ext cx="185400" cy="28368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A5723778-AD09-47D9-864C-CD492D5D7F28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7103247" y="499156"/>
                  <a:ext cx="257040" cy="35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71CE11A4-AFE8-4CD4-9B63-B7C716758E80}"/>
                    </a:ext>
                  </a:extLst>
                </p14:cNvPr>
                <p14:cNvContentPartPr/>
                <p14:nvPr/>
              </p14:nvContentPartPr>
              <p14:xfrm>
                <a:off x="7369647" y="541636"/>
                <a:ext cx="182880" cy="29736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71CE11A4-AFE8-4CD4-9B63-B7C716758E80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7334007" y="505996"/>
                  <a:ext cx="254520" cy="36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94CFE7E5-21B4-4DE7-AC29-C02D5B7DF33C}"/>
                    </a:ext>
                  </a:extLst>
                </p14:cNvPr>
                <p14:cNvContentPartPr/>
                <p14:nvPr/>
              </p14:nvContentPartPr>
              <p14:xfrm>
                <a:off x="7616967" y="519316"/>
                <a:ext cx="129600" cy="25236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94CFE7E5-21B4-4DE7-AC29-C02D5B7DF33C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7581327" y="483676"/>
                  <a:ext cx="201240" cy="32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66488DCB-B4AA-4F27-8142-591AA63D5998}"/>
                    </a:ext>
                  </a:extLst>
                </p14:cNvPr>
                <p14:cNvContentPartPr/>
                <p14:nvPr/>
              </p14:nvContentPartPr>
              <p14:xfrm>
                <a:off x="7874727" y="621556"/>
                <a:ext cx="138600" cy="12708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66488DCB-B4AA-4F27-8142-591AA63D5998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7839087" y="585556"/>
                  <a:ext cx="21024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2DF20815-0B86-4DBB-A507-1397C4446726}"/>
                    </a:ext>
                  </a:extLst>
                </p14:cNvPr>
                <p14:cNvContentPartPr/>
                <p14:nvPr/>
              </p14:nvContentPartPr>
              <p14:xfrm>
                <a:off x="7888047" y="620836"/>
                <a:ext cx="92160" cy="12384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2DF20815-0B86-4DBB-A507-1397C4446726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7852047" y="584836"/>
                  <a:ext cx="16380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22B4C262-59AF-422A-9EB0-8940E17C612C}"/>
                    </a:ext>
                  </a:extLst>
                </p14:cNvPr>
                <p14:cNvContentPartPr/>
                <p14:nvPr/>
              </p14:nvContentPartPr>
              <p14:xfrm>
                <a:off x="8131407" y="489796"/>
                <a:ext cx="10440" cy="26136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22B4C262-59AF-422A-9EB0-8940E17C612C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8095767" y="454156"/>
                  <a:ext cx="82080" cy="33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90F9BCB7-6F33-4CC8-A96E-9C136A333C7D}"/>
                    </a:ext>
                  </a:extLst>
                </p14:cNvPr>
                <p14:cNvContentPartPr/>
                <p14:nvPr/>
              </p14:nvContentPartPr>
              <p14:xfrm>
                <a:off x="8227887" y="541636"/>
                <a:ext cx="158400" cy="21096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90F9BCB7-6F33-4CC8-A96E-9C136A333C7D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8192247" y="505636"/>
                  <a:ext cx="230040" cy="28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41011463-4489-4868-9BD0-B375654DA31A}"/>
                    </a:ext>
                  </a:extLst>
                </p14:cNvPr>
                <p14:cNvContentPartPr/>
                <p14:nvPr/>
              </p14:nvContentPartPr>
              <p14:xfrm>
                <a:off x="8315727" y="379636"/>
                <a:ext cx="144720" cy="540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41011463-4489-4868-9BD0-B375654DA31A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8280087" y="343996"/>
                  <a:ext cx="21636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EDEB0ED1-4AE7-4C1F-9FF7-B9694DA8752A}"/>
                    </a:ext>
                  </a:extLst>
                </p14:cNvPr>
                <p14:cNvContentPartPr/>
                <p14:nvPr/>
              </p14:nvContentPartPr>
              <p14:xfrm>
                <a:off x="8492127" y="234916"/>
                <a:ext cx="117720" cy="20736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EDEB0ED1-4AE7-4C1F-9FF7-B9694DA8752A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8456487" y="199276"/>
                  <a:ext cx="189360" cy="27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83E3768A-CE9B-407B-BA14-F7398A103734}"/>
                    </a:ext>
                  </a:extLst>
                </p14:cNvPr>
                <p14:cNvContentPartPr/>
                <p14:nvPr/>
              </p14:nvContentPartPr>
              <p14:xfrm>
                <a:off x="8717487" y="192076"/>
                <a:ext cx="96120" cy="10908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83E3768A-CE9B-407B-BA14-F7398A103734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8681487" y="156436"/>
                  <a:ext cx="16776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19C41543-C3EC-4BCF-84D9-533B236D58D9}"/>
                    </a:ext>
                  </a:extLst>
                </p14:cNvPr>
                <p14:cNvContentPartPr/>
                <p14:nvPr/>
              </p14:nvContentPartPr>
              <p14:xfrm>
                <a:off x="8787687" y="268396"/>
                <a:ext cx="18360" cy="17892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19C41543-C3EC-4BCF-84D9-533B236D58D9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8752047" y="232756"/>
                  <a:ext cx="90000" cy="25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2EA21897-BE6D-40B1-8BD2-50EAC202D6C2}"/>
                    </a:ext>
                  </a:extLst>
                </p14:cNvPr>
                <p14:cNvContentPartPr/>
                <p14:nvPr/>
              </p14:nvContentPartPr>
              <p14:xfrm>
                <a:off x="9037527" y="419236"/>
                <a:ext cx="163800" cy="33660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2EA21897-BE6D-40B1-8BD2-50EAC202D6C2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9001527" y="383236"/>
                  <a:ext cx="235440" cy="40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522B7D02-EDDA-46C9-8E02-2BEAA9B6AEB6}"/>
                    </a:ext>
                  </a:extLst>
                </p14:cNvPr>
                <p14:cNvContentPartPr/>
                <p14:nvPr/>
              </p14:nvContentPartPr>
              <p14:xfrm>
                <a:off x="9342087" y="635596"/>
                <a:ext cx="7920" cy="1656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522B7D02-EDDA-46C9-8E02-2BEAA9B6AEB6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9306087" y="599596"/>
                  <a:ext cx="7956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EBD3470E-6367-45D0-9057-4E2C23BE8BE5}"/>
                    </a:ext>
                  </a:extLst>
                </p14:cNvPr>
                <p14:cNvContentPartPr/>
                <p14:nvPr/>
              </p14:nvContentPartPr>
              <p14:xfrm>
                <a:off x="9452607" y="516436"/>
                <a:ext cx="168120" cy="25884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EBD3470E-6367-45D0-9057-4E2C23BE8BE5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9416967" y="480796"/>
                  <a:ext cx="239760" cy="33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B2EE71F4-B495-4628-A550-CE9A3C55079A}"/>
                    </a:ext>
                  </a:extLst>
                </p14:cNvPr>
                <p14:cNvContentPartPr/>
                <p14:nvPr/>
              </p14:nvContentPartPr>
              <p14:xfrm>
                <a:off x="6037287" y="1306276"/>
                <a:ext cx="209160" cy="36972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B2EE71F4-B495-4628-A550-CE9A3C55079A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6001647" y="1270636"/>
                  <a:ext cx="280800" cy="44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FF1AF416-A20C-49F1-9A45-9114A01DDE20}"/>
                    </a:ext>
                  </a:extLst>
                </p14:cNvPr>
                <p14:cNvContentPartPr/>
                <p14:nvPr/>
              </p14:nvContentPartPr>
              <p14:xfrm>
                <a:off x="6339687" y="1544236"/>
                <a:ext cx="17640" cy="8676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FF1AF416-A20C-49F1-9A45-9114A01DDE20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6303687" y="1508596"/>
                  <a:ext cx="8928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131590E5-4D8D-4A7B-9FE3-53A3B216D26B}"/>
                    </a:ext>
                  </a:extLst>
                </p14:cNvPr>
                <p14:cNvContentPartPr/>
                <p14:nvPr/>
              </p14:nvContentPartPr>
              <p14:xfrm>
                <a:off x="6339687" y="1499236"/>
                <a:ext cx="130680" cy="12492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131590E5-4D8D-4A7B-9FE3-53A3B216D26B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6303687" y="1463236"/>
                  <a:ext cx="20232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A9AB2925-F219-45ED-A467-10499C56CEC9}"/>
                    </a:ext>
                  </a:extLst>
                </p14:cNvPr>
                <p14:cNvContentPartPr/>
                <p14:nvPr/>
              </p14:nvContentPartPr>
              <p14:xfrm>
                <a:off x="6466767" y="1232476"/>
                <a:ext cx="77040" cy="19584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A9AB2925-F219-45ED-A467-10499C56CEC9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6431127" y="1196836"/>
                  <a:ext cx="148680" cy="26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2E8803B1-3C2C-472F-8F8D-F737507F6F64}"/>
                    </a:ext>
                  </a:extLst>
                </p14:cNvPr>
                <p14:cNvContentPartPr/>
                <p14:nvPr/>
              </p14:nvContentPartPr>
              <p14:xfrm>
                <a:off x="6644247" y="1544956"/>
                <a:ext cx="14400" cy="180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2E8803B1-3C2C-472F-8F8D-F737507F6F64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6608247" y="1509316"/>
                  <a:ext cx="8604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FAA53EC8-C301-47DE-8D3C-AB59EC14748E}"/>
                    </a:ext>
                  </a:extLst>
                </p14:cNvPr>
                <p14:cNvContentPartPr/>
                <p14:nvPr/>
              </p14:nvContentPartPr>
              <p14:xfrm>
                <a:off x="6749367" y="1264876"/>
                <a:ext cx="154800" cy="46800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FAA53EC8-C301-47DE-8D3C-AB59EC14748E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6713367" y="1229236"/>
                  <a:ext cx="226440" cy="53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D6655AE4-517E-4D28-B743-BDA98120D3B7}"/>
                    </a:ext>
                  </a:extLst>
                </p14:cNvPr>
                <p14:cNvContentPartPr/>
                <p14:nvPr/>
              </p14:nvContentPartPr>
              <p14:xfrm>
                <a:off x="6921447" y="1345516"/>
                <a:ext cx="147960" cy="24876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D6655AE4-517E-4D28-B743-BDA98120D3B7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6885447" y="1309516"/>
                  <a:ext cx="219600" cy="32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3C6731DE-6368-4F9D-94F9-1A1B11B26542}"/>
                    </a:ext>
                  </a:extLst>
                </p14:cNvPr>
                <p14:cNvContentPartPr/>
                <p14:nvPr/>
              </p14:nvContentPartPr>
              <p14:xfrm>
                <a:off x="7225647" y="1454236"/>
                <a:ext cx="119520" cy="12564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3C6731DE-6368-4F9D-94F9-1A1B11B26542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7189647" y="1418236"/>
                  <a:ext cx="19116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5F6B5C7B-3CA0-4E5E-AB11-AF0F28FF7C89}"/>
                    </a:ext>
                  </a:extLst>
                </p14:cNvPr>
                <p14:cNvContentPartPr/>
                <p14:nvPr/>
              </p14:nvContentPartPr>
              <p14:xfrm>
                <a:off x="7205127" y="1422196"/>
                <a:ext cx="111240" cy="19332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5F6B5C7B-3CA0-4E5E-AB11-AF0F28FF7C89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7169127" y="1386556"/>
                  <a:ext cx="18288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FF9FC49F-A53B-4297-9289-10D941C64D62}"/>
                    </a:ext>
                  </a:extLst>
                </p14:cNvPr>
                <p14:cNvContentPartPr/>
                <p14:nvPr/>
              </p14:nvContentPartPr>
              <p14:xfrm>
                <a:off x="7459287" y="1314556"/>
                <a:ext cx="12960" cy="24588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FF9FC49F-A53B-4297-9289-10D941C64D62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7423287" y="1278556"/>
                  <a:ext cx="84600" cy="31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7D7CA146-91BD-4E1D-90EA-C81F6088DEBD}"/>
                    </a:ext>
                  </a:extLst>
                </p14:cNvPr>
                <p14:cNvContentPartPr/>
                <p14:nvPr/>
              </p14:nvContentPartPr>
              <p14:xfrm>
                <a:off x="7546407" y="1377556"/>
                <a:ext cx="136080" cy="17388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7D7CA146-91BD-4E1D-90EA-C81F6088DEBD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7510407" y="1341556"/>
                  <a:ext cx="20772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42216BFB-8E5B-4491-807E-B73A5E80DD06}"/>
                    </a:ext>
                  </a:extLst>
                </p14:cNvPr>
                <p14:cNvContentPartPr/>
                <p14:nvPr/>
              </p14:nvContentPartPr>
              <p14:xfrm>
                <a:off x="7704087" y="1174156"/>
                <a:ext cx="9360" cy="13716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42216BFB-8E5B-4491-807E-B73A5E80DD06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7668447" y="1138156"/>
                  <a:ext cx="8100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963DF26A-463F-4CFC-84C7-9A8B9A62188C}"/>
                    </a:ext>
                  </a:extLst>
                </p14:cNvPr>
                <p14:cNvContentPartPr/>
                <p14:nvPr/>
              </p14:nvContentPartPr>
              <p14:xfrm>
                <a:off x="7831527" y="1170916"/>
                <a:ext cx="107640" cy="12708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963DF26A-463F-4CFC-84C7-9A8B9A62188C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7795527" y="1134916"/>
                  <a:ext cx="17928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6A1147BF-1839-4A61-B140-1E365056BAD0}"/>
                    </a:ext>
                  </a:extLst>
                </p14:cNvPr>
                <p14:cNvContentPartPr/>
                <p14:nvPr/>
              </p14:nvContentPartPr>
              <p14:xfrm>
                <a:off x="8012967" y="1383676"/>
                <a:ext cx="122760" cy="15048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6A1147BF-1839-4A61-B140-1E365056BAD0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7976967" y="1348036"/>
                  <a:ext cx="19440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526D0DAE-90E5-42D6-B464-211062929F41}"/>
                    </a:ext>
                  </a:extLst>
                </p14:cNvPr>
                <p14:cNvContentPartPr/>
                <p14:nvPr/>
              </p14:nvContentPartPr>
              <p14:xfrm>
                <a:off x="8206647" y="1405636"/>
                <a:ext cx="202320" cy="13860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526D0DAE-90E5-42D6-B464-211062929F41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8170647" y="1369636"/>
                  <a:ext cx="27396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80620BB1-94E9-4DE1-953F-52078D0E3EA8}"/>
                    </a:ext>
                  </a:extLst>
                </p14:cNvPr>
                <p14:cNvContentPartPr/>
                <p14:nvPr/>
              </p14:nvContentPartPr>
              <p14:xfrm>
                <a:off x="8608767" y="1351276"/>
                <a:ext cx="144720" cy="18540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80620BB1-94E9-4DE1-953F-52078D0E3EA8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8573127" y="1315636"/>
                  <a:ext cx="21636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D65B98CB-D0B4-4F6D-82B0-0C446F93742A}"/>
                    </a:ext>
                  </a:extLst>
                </p14:cNvPr>
                <p14:cNvContentPartPr/>
                <p14:nvPr/>
              </p14:nvContentPartPr>
              <p14:xfrm>
                <a:off x="8679687" y="1190356"/>
                <a:ext cx="84960" cy="1152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D65B98CB-D0B4-4F6D-82B0-0C446F93742A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8643687" y="1154356"/>
                  <a:ext cx="156600" cy="8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3B84C3B4-0F7D-4068-A295-AFAB02E02C2F}"/>
                    </a:ext>
                  </a:extLst>
                </p14:cNvPr>
                <p14:cNvContentPartPr/>
                <p14:nvPr/>
              </p14:nvContentPartPr>
              <p14:xfrm>
                <a:off x="8840247" y="1150396"/>
                <a:ext cx="3600" cy="13428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3B84C3B4-0F7D-4068-A295-AFAB02E02C2F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8804607" y="1114756"/>
                  <a:ext cx="7524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FD100B22-DE49-4927-AE46-F00F2803DD69}"/>
                    </a:ext>
                  </a:extLst>
                </p14:cNvPr>
                <p14:cNvContentPartPr/>
                <p14:nvPr/>
              </p14:nvContentPartPr>
              <p14:xfrm>
                <a:off x="8901447" y="1116556"/>
                <a:ext cx="120240" cy="49320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FD100B22-DE49-4927-AE46-F00F2803DD69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8865447" y="1080556"/>
                  <a:ext cx="191880" cy="56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11C565CA-B7ED-4252-986A-C64A546EFC01}"/>
                    </a:ext>
                  </a:extLst>
                </p14:cNvPr>
                <p14:cNvContentPartPr/>
                <p14:nvPr/>
              </p14:nvContentPartPr>
              <p14:xfrm>
                <a:off x="9133287" y="1393396"/>
                <a:ext cx="54720" cy="7272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11C565CA-B7ED-4252-986A-C64A546EFC01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9097647" y="1357756"/>
                  <a:ext cx="12636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616DCA38-BD3A-45C8-8643-F5220CDCFD64}"/>
                    </a:ext>
                  </a:extLst>
                </p14:cNvPr>
                <p14:cNvContentPartPr/>
                <p14:nvPr/>
              </p14:nvContentPartPr>
              <p14:xfrm>
                <a:off x="9132567" y="1369276"/>
                <a:ext cx="70920" cy="9576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616DCA38-BD3A-45C8-8643-F5220CDCFD64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9096927" y="1333276"/>
                  <a:ext cx="14256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85874084-7116-4E01-96B9-FD80AE8D364D}"/>
                    </a:ext>
                  </a:extLst>
                </p14:cNvPr>
                <p14:cNvContentPartPr/>
                <p14:nvPr/>
              </p14:nvContentPartPr>
              <p14:xfrm>
                <a:off x="9295287" y="1168036"/>
                <a:ext cx="112680" cy="40968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85874084-7116-4E01-96B9-FD80AE8D364D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9259287" y="1132396"/>
                  <a:ext cx="184320" cy="48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9134D335-0DCB-4D74-9B17-B8D0A7FA5B9D}"/>
                    </a:ext>
                  </a:extLst>
                </p14:cNvPr>
                <p14:cNvContentPartPr/>
                <p14:nvPr/>
              </p14:nvContentPartPr>
              <p14:xfrm>
                <a:off x="9451167" y="1295836"/>
                <a:ext cx="34200" cy="23220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9134D335-0DCB-4D74-9B17-B8D0A7FA5B9D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9415167" y="1260196"/>
                  <a:ext cx="105840" cy="30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2C02B895-31EC-4BC4-A81F-7BA387EE4346}"/>
                    </a:ext>
                  </a:extLst>
                </p14:cNvPr>
                <p14:cNvContentPartPr/>
                <p14:nvPr/>
              </p14:nvContentPartPr>
              <p14:xfrm>
                <a:off x="9592647" y="1345156"/>
                <a:ext cx="145080" cy="15732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2C02B895-31EC-4BC4-A81F-7BA387EE4346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9557007" y="1309516"/>
                  <a:ext cx="216720" cy="22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D89844E6-8FDC-49A4-863C-8FEAE6A05B1F}"/>
                    </a:ext>
                  </a:extLst>
                </p14:cNvPr>
                <p14:cNvContentPartPr/>
                <p14:nvPr/>
              </p14:nvContentPartPr>
              <p14:xfrm>
                <a:off x="9826287" y="1505716"/>
                <a:ext cx="3600" cy="36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D89844E6-8FDC-49A4-863C-8FEAE6A05B1F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9790647" y="1470076"/>
                  <a:ext cx="7524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9296FE5E-79C7-4685-8034-698DF916B320}"/>
                    </a:ext>
                  </a:extLst>
                </p14:cNvPr>
                <p14:cNvContentPartPr/>
                <p14:nvPr/>
              </p14:nvContentPartPr>
              <p14:xfrm>
                <a:off x="9961647" y="1276756"/>
                <a:ext cx="106200" cy="22824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9296FE5E-79C7-4685-8034-698DF916B320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9926007" y="1240756"/>
                  <a:ext cx="177840" cy="29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329A629A-A9C6-4D5B-A784-B2C7DA9C1CD5}"/>
                    </a:ext>
                  </a:extLst>
                </p14:cNvPr>
                <p14:cNvContentPartPr/>
                <p14:nvPr/>
              </p14:nvContentPartPr>
              <p14:xfrm>
                <a:off x="10139847" y="1235716"/>
                <a:ext cx="108000" cy="25920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329A629A-A9C6-4D5B-A784-B2C7DA9C1CD5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10104207" y="1199716"/>
                  <a:ext cx="179640" cy="33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C3D9738D-62B7-4503-B0F1-54BBD7E7377F}"/>
                    </a:ext>
                  </a:extLst>
                </p14:cNvPr>
                <p14:cNvContentPartPr/>
                <p14:nvPr/>
              </p14:nvContentPartPr>
              <p14:xfrm>
                <a:off x="10516407" y="1363876"/>
                <a:ext cx="128520" cy="14796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C3D9738D-62B7-4503-B0F1-54BBD7E7377F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10480767" y="1328236"/>
                  <a:ext cx="20016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2D77C790-94EE-4095-B3AF-C218B2E51704}"/>
                    </a:ext>
                  </a:extLst>
                </p14:cNvPr>
                <p14:cNvContentPartPr/>
                <p14:nvPr/>
              </p14:nvContentPartPr>
              <p14:xfrm>
                <a:off x="10710447" y="1386556"/>
                <a:ext cx="216000" cy="13068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2D77C790-94EE-4095-B3AF-C218B2E51704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10674807" y="1350916"/>
                  <a:ext cx="28764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A1C95B0B-901F-4E7F-94A9-E9589F2A3F3C}"/>
                    </a:ext>
                  </a:extLst>
                </p14:cNvPr>
                <p14:cNvContentPartPr/>
                <p14:nvPr/>
              </p14:nvContentPartPr>
              <p14:xfrm>
                <a:off x="10853367" y="1231756"/>
                <a:ext cx="135000" cy="864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A1C95B0B-901F-4E7F-94A9-E9589F2A3F3C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10817367" y="1195756"/>
                  <a:ext cx="206640" cy="8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CD53BC55-EEF6-4EC1-88E3-378805A987C2}"/>
                    </a:ext>
                  </a:extLst>
                </p14:cNvPr>
                <p14:cNvContentPartPr/>
                <p14:nvPr/>
              </p14:nvContentPartPr>
              <p14:xfrm>
                <a:off x="11098887" y="1118716"/>
                <a:ext cx="4320" cy="14796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CD53BC55-EEF6-4EC1-88E3-378805A987C2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11062887" y="1082716"/>
                  <a:ext cx="7596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4AF4E5A3-1A5C-4011-97DF-AA9B460C7BBB}"/>
                    </a:ext>
                  </a:extLst>
                </p14:cNvPr>
                <p14:cNvContentPartPr/>
                <p14:nvPr/>
              </p14:nvContentPartPr>
              <p14:xfrm>
                <a:off x="11255487" y="1129156"/>
                <a:ext cx="95760" cy="44352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4AF4E5A3-1A5C-4011-97DF-AA9B460C7BBB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11219847" y="1093156"/>
                  <a:ext cx="167400" cy="51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F9F36038-3D47-4137-89DD-BE28D184A7B1}"/>
                    </a:ext>
                  </a:extLst>
                </p14:cNvPr>
                <p14:cNvContentPartPr/>
                <p14:nvPr/>
              </p14:nvContentPartPr>
              <p14:xfrm>
                <a:off x="9601287" y="927916"/>
                <a:ext cx="1924560" cy="11772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F9F36038-3D47-4137-89DD-BE28D184A7B1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9565647" y="892276"/>
                  <a:ext cx="1996200" cy="1893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9260141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6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CE8D0FB7-EDF2-457E-855E-8B7AC61C3843}"/>
                  </a:ext>
                </a:extLst>
              </p14:cNvPr>
              <p14:cNvContentPartPr/>
              <p14:nvPr/>
            </p14:nvContentPartPr>
            <p14:xfrm>
              <a:off x="722247" y="1704796"/>
              <a:ext cx="249480" cy="55656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CE8D0FB7-EDF2-457E-855E-8B7AC61C384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86247" y="1668796"/>
                <a:ext cx="321120" cy="628200"/>
              </a:xfrm>
              <a:prstGeom prst="rect">
                <a:avLst/>
              </a:prstGeom>
            </p:spPr>
          </p:pic>
        </mc:Fallback>
      </mc:AlternateContent>
      <p:grpSp>
        <p:nvGrpSpPr>
          <p:cNvPr id="27" name="Group 26">
            <a:extLst>
              <a:ext uri="{FF2B5EF4-FFF2-40B4-BE49-F238E27FC236}">
                <a16:creationId xmlns:a16="http://schemas.microsoft.com/office/drawing/2014/main" id="{3B9C103E-0FA7-4ABE-B418-14DF21A375AE}"/>
              </a:ext>
            </a:extLst>
          </p:cNvPr>
          <p:cNvGrpSpPr/>
          <p:nvPr/>
        </p:nvGrpSpPr>
        <p:grpSpPr>
          <a:xfrm>
            <a:off x="321927" y="2458996"/>
            <a:ext cx="867960" cy="696960"/>
            <a:chOff x="321927" y="2458996"/>
            <a:chExt cx="867960" cy="696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338A5C09-3242-4D18-8EF2-034B43B10ED4}"/>
                    </a:ext>
                  </a:extLst>
                </p14:cNvPr>
                <p14:cNvContentPartPr/>
                <p14:nvPr/>
              </p14:nvContentPartPr>
              <p14:xfrm>
                <a:off x="321927" y="2607316"/>
                <a:ext cx="11880" cy="1461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338A5C09-3242-4D18-8EF2-034B43B10ED4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86287" y="2571676"/>
                  <a:ext cx="83520" cy="21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E501584A-5FE6-48DD-8476-8EFD3C75438D}"/>
                    </a:ext>
                  </a:extLst>
                </p14:cNvPr>
                <p14:cNvContentPartPr/>
                <p14:nvPr/>
              </p14:nvContentPartPr>
              <p14:xfrm>
                <a:off x="422007" y="2580676"/>
                <a:ext cx="156600" cy="15876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E501584A-5FE6-48DD-8476-8EFD3C75438D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386367" y="2545036"/>
                  <a:ext cx="228240" cy="23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EE8A163F-6A22-4B82-ABA7-6A942C3A861F}"/>
                    </a:ext>
                  </a:extLst>
                </p14:cNvPr>
                <p14:cNvContentPartPr/>
                <p14:nvPr/>
              </p14:nvContentPartPr>
              <p14:xfrm>
                <a:off x="702807" y="2722156"/>
                <a:ext cx="360" cy="3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EE8A163F-6A22-4B82-ABA7-6A942C3A861F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67167" y="2686156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A95EC3C6-14D1-49DA-A55F-2A7E04672116}"/>
                    </a:ext>
                  </a:extLst>
                </p14:cNvPr>
                <p14:cNvContentPartPr/>
                <p14:nvPr/>
              </p14:nvContentPartPr>
              <p14:xfrm>
                <a:off x="720807" y="2530996"/>
                <a:ext cx="264240" cy="21024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A95EC3C6-14D1-49DA-A55F-2A7E04672116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85167" y="2495356"/>
                  <a:ext cx="335880" cy="28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507808DB-8B04-48B8-B25B-806F3FA32ED2}"/>
                    </a:ext>
                  </a:extLst>
                </p14:cNvPr>
                <p14:cNvContentPartPr/>
                <p14:nvPr/>
              </p14:nvContentPartPr>
              <p14:xfrm>
                <a:off x="1036887" y="2458996"/>
                <a:ext cx="153000" cy="2361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507808DB-8B04-48B8-B25B-806F3FA32ED2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001247" y="2422996"/>
                  <a:ext cx="224640" cy="30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697DED3F-A581-4B34-89C4-DE0EC99A4059}"/>
                    </a:ext>
                  </a:extLst>
                </p14:cNvPr>
                <p14:cNvContentPartPr/>
                <p14:nvPr/>
              </p14:nvContentPartPr>
              <p14:xfrm>
                <a:off x="459807" y="3017356"/>
                <a:ext cx="144720" cy="1386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697DED3F-A581-4B34-89C4-DE0EC99A4059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424167" y="2981716"/>
                  <a:ext cx="21636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BB929C05-9C06-4082-B6C5-EAB0EEBCF0D5}"/>
                    </a:ext>
                  </a:extLst>
                </p14:cNvPr>
                <p14:cNvContentPartPr/>
                <p14:nvPr/>
              </p14:nvContentPartPr>
              <p14:xfrm>
                <a:off x="650247" y="3032476"/>
                <a:ext cx="208800" cy="11484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BB929C05-9C06-4082-B6C5-EAB0EEBCF0D5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614607" y="2996476"/>
                  <a:ext cx="28044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2E1CDA53-01EE-41A0-A911-AB18FACDD23B}"/>
                    </a:ext>
                  </a:extLst>
                </p14:cNvPr>
                <p14:cNvContentPartPr/>
                <p14:nvPr/>
              </p14:nvContentPartPr>
              <p14:xfrm>
                <a:off x="917007" y="2905396"/>
                <a:ext cx="131040" cy="1368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2E1CDA53-01EE-41A0-A911-AB18FACDD23B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881367" y="2869396"/>
                  <a:ext cx="20268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BE1D4577-9CBB-4CC0-BF11-08F75E1EEFF4}"/>
                    </a:ext>
                  </a:extLst>
                </p14:cNvPr>
                <p14:cNvContentPartPr/>
                <p14:nvPr/>
              </p14:nvContentPartPr>
              <p14:xfrm>
                <a:off x="1129047" y="2828356"/>
                <a:ext cx="41400" cy="1422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BE1D4577-9CBB-4CC0-BF11-08F75E1EEFF4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093047" y="2792716"/>
                  <a:ext cx="113040" cy="213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854F18F-3D55-4585-A838-F0BFCD5945A5}"/>
                  </a:ext>
                </a:extLst>
              </p14:cNvPr>
              <p14:cNvContentPartPr/>
              <p14:nvPr/>
            </p14:nvContentPartPr>
            <p14:xfrm>
              <a:off x="1149567" y="1057156"/>
              <a:ext cx="9360" cy="3837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854F18F-3D55-4585-A838-F0BFCD5945A5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113567" y="1021516"/>
                <a:ext cx="81000" cy="45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5F2A52B-4C85-40A0-972D-0531F7B1F7DB}"/>
                  </a:ext>
                </a:extLst>
              </p14:cNvPr>
              <p14:cNvContentPartPr/>
              <p14:nvPr/>
            </p14:nvContentPartPr>
            <p14:xfrm>
              <a:off x="1140567" y="1056796"/>
              <a:ext cx="227520" cy="4226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5F2A52B-4C85-40A0-972D-0531F7B1F7DB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104927" y="1021156"/>
                <a:ext cx="299160" cy="49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CB512600-A142-454D-A6D7-934AD48D58F0}"/>
                  </a:ext>
                </a:extLst>
              </p14:cNvPr>
              <p14:cNvContentPartPr/>
              <p14:nvPr/>
            </p14:nvContentPartPr>
            <p14:xfrm>
              <a:off x="1509927" y="1266316"/>
              <a:ext cx="238320" cy="129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B512600-A142-454D-A6D7-934AD48D58F0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473927" y="1230676"/>
                <a:ext cx="309960" cy="8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86D1B121-1E42-40DF-A862-389D7E0A90FE}"/>
                  </a:ext>
                </a:extLst>
              </p14:cNvPr>
              <p14:cNvContentPartPr/>
              <p14:nvPr/>
            </p14:nvContentPartPr>
            <p14:xfrm>
              <a:off x="1508127" y="1389796"/>
              <a:ext cx="281160" cy="133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86D1B121-1E42-40DF-A862-389D7E0A90FE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1472487" y="1354156"/>
                <a:ext cx="352800" cy="8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ABC7FBAD-F2F1-4043-9306-C35192A22307}"/>
                  </a:ext>
                </a:extLst>
              </p14:cNvPr>
              <p14:cNvContentPartPr/>
              <p14:nvPr/>
            </p14:nvContentPartPr>
            <p14:xfrm>
              <a:off x="2211927" y="741076"/>
              <a:ext cx="34560" cy="3765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ABC7FBAD-F2F1-4043-9306-C35192A22307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2176287" y="705436"/>
                <a:ext cx="106200" cy="44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99338F92-C74C-4C43-8593-4CB649602843}"/>
                  </a:ext>
                </a:extLst>
              </p14:cNvPr>
              <p14:cNvContentPartPr/>
              <p14:nvPr/>
            </p14:nvContentPartPr>
            <p14:xfrm>
              <a:off x="2239647" y="984436"/>
              <a:ext cx="163800" cy="15588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99338F92-C74C-4C43-8593-4CB649602843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204007" y="948436"/>
                <a:ext cx="235440" cy="22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29966935-AC90-4639-9350-97739894FBD0}"/>
                  </a:ext>
                </a:extLst>
              </p14:cNvPr>
              <p14:cNvContentPartPr/>
              <p14:nvPr/>
            </p14:nvContentPartPr>
            <p14:xfrm>
              <a:off x="1889007" y="1295476"/>
              <a:ext cx="952560" cy="2952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29966935-AC90-4639-9350-97739894FBD0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1853367" y="1259836"/>
                <a:ext cx="1024200" cy="10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75C2A135-34D5-404B-879F-8AE4615D6E54}"/>
                  </a:ext>
                </a:extLst>
              </p14:cNvPr>
              <p14:cNvContentPartPr/>
              <p14:nvPr/>
            </p14:nvContentPartPr>
            <p14:xfrm>
              <a:off x="1858767" y="1506076"/>
              <a:ext cx="219960" cy="37188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75C2A135-34D5-404B-879F-8AE4615D6E54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1823127" y="1470436"/>
                <a:ext cx="291600" cy="44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7AADE9AD-23A9-4C84-A59F-EC2FFF411BD4}"/>
                  </a:ext>
                </a:extLst>
              </p14:cNvPr>
              <p14:cNvContentPartPr/>
              <p14:nvPr/>
            </p14:nvContentPartPr>
            <p14:xfrm>
              <a:off x="2158287" y="1768156"/>
              <a:ext cx="22680" cy="12960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7AADE9AD-23A9-4C84-A59F-EC2FFF411BD4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2122647" y="1732156"/>
                <a:ext cx="94320" cy="20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22CFF7B8-2CC8-4260-9275-65A810FF5647}"/>
                  </a:ext>
                </a:extLst>
              </p14:cNvPr>
              <p14:cNvContentPartPr/>
              <p14:nvPr/>
            </p14:nvContentPartPr>
            <p14:xfrm>
              <a:off x="2150007" y="1740076"/>
              <a:ext cx="162360" cy="12456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22CFF7B8-2CC8-4260-9275-65A810FF5647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2114367" y="1704076"/>
                <a:ext cx="234000" cy="19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A7EF6BD5-CD4E-4F91-A49B-3BC744B96A43}"/>
                  </a:ext>
                </a:extLst>
              </p14:cNvPr>
              <p14:cNvContentPartPr/>
              <p14:nvPr/>
            </p14:nvContentPartPr>
            <p14:xfrm>
              <a:off x="2283927" y="1519756"/>
              <a:ext cx="132480" cy="18288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A7EF6BD5-CD4E-4F91-A49B-3BC744B96A43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2248287" y="1483756"/>
                <a:ext cx="204120" cy="25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355C4936-C543-4321-99A6-F53BC7A78E58}"/>
                  </a:ext>
                </a:extLst>
              </p14:cNvPr>
              <p14:cNvContentPartPr/>
              <p14:nvPr/>
            </p14:nvContentPartPr>
            <p14:xfrm>
              <a:off x="2523687" y="1680316"/>
              <a:ext cx="153000" cy="17352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355C4936-C543-4321-99A6-F53BC7A78E58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2488047" y="1644316"/>
                <a:ext cx="224640" cy="24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6969862F-EE79-4BFC-A26E-ACB7866D78C3}"/>
                  </a:ext>
                </a:extLst>
              </p14:cNvPr>
              <p14:cNvContentPartPr/>
              <p14:nvPr/>
            </p14:nvContentPartPr>
            <p14:xfrm>
              <a:off x="2847327" y="1490236"/>
              <a:ext cx="76320" cy="36252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6969862F-EE79-4BFC-A26E-ACB7866D78C3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2811327" y="1454596"/>
                <a:ext cx="147960" cy="43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FECE74CA-A82B-45EA-B43B-193BF2934062}"/>
                  </a:ext>
                </a:extLst>
              </p14:cNvPr>
              <p14:cNvContentPartPr/>
              <p14:nvPr/>
            </p14:nvContentPartPr>
            <p14:xfrm>
              <a:off x="2781447" y="1467556"/>
              <a:ext cx="127440" cy="2268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FECE74CA-A82B-45EA-B43B-193BF2934062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2745807" y="1431556"/>
                <a:ext cx="199080" cy="9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2C6112B1-839E-400B-8FE8-393321355564}"/>
                  </a:ext>
                </a:extLst>
              </p14:cNvPr>
              <p14:cNvContentPartPr/>
              <p14:nvPr/>
            </p14:nvContentPartPr>
            <p14:xfrm>
              <a:off x="3106527" y="1214116"/>
              <a:ext cx="215640" cy="3708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2C6112B1-839E-400B-8FE8-393321355564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3070887" y="1178476"/>
                <a:ext cx="287280" cy="10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AC15E0B3-CAE6-46DE-AC74-182F235FEE11}"/>
                  </a:ext>
                </a:extLst>
              </p14:cNvPr>
              <p14:cNvContentPartPr/>
              <p14:nvPr/>
            </p14:nvContentPartPr>
            <p14:xfrm>
              <a:off x="3147567" y="1292956"/>
              <a:ext cx="267840" cy="2700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AC15E0B3-CAE6-46DE-AC74-182F235FEE11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3111927" y="1257316"/>
                <a:ext cx="339480" cy="98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ABD225C4-C6FF-45A6-A248-0CE59693E55D}"/>
                  </a:ext>
                </a:extLst>
              </p14:cNvPr>
              <p14:cNvContentPartPr/>
              <p14:nvPr/>
            </p14:nvContentPartPr>
            <p14:xfrm>
              <a:off x="3256647" y="1110436"/>
              <a:ext cx="197280" cy="31140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ABD225C4-C6FF-45A6-A248-0CE59693E55D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3220647" y="1074796"/>
                <a:ext cx="268920" cy="38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BF41E3C0-EFCA-472A-A513-346A06C30CF2}"/>
                  </a:ext>
                </a:extLst>
              </p14:cNvPr>
              <p14:cNvContentPartPr/>
              <p14:nvPr/>
            </p14:nvContentPartPr>
            <p14:xfrm>
              <a:off x="3709167" y="987316"/>
              <a:ext cx="27360" cy="31284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BF41E3C0-EFCA-472A-A513-346A06C30CF2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3673527" y="951316"/>
                <a:ext cx="99000" cy="384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6CEFFCE2-5E5D-4167-BBAE-4D4141CB31C7}"/>
                  </a:ext>
                </a:extLst>
              </p14:cNvPr>
              <p14:cNvContentPartPr/>
              <p14:nvPr/>
            </p14:nvContentPartPr>
            <p14:xfrm>
              <a:off x="3899607" y="1157236"/>
              <a:ext cx="187200" cy="468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6CEFFCE2-5E5D-4167-BBAE-4D4141CB31C7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3863967" y="1121596"/>
                <a:ext cx="258840" cy="7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5251E406-7735-482B-B344-9F6850D559FA}"/>
                  </a:ext>
                </a:extLst>
              </p14:cNvPr>
              <p14:cNvContentPartPr/>
              <p14:nvPr/>
            </p14:nvContentPartPr>
            <p14:xfrm>
              <a:off x="3913647" y="1252996"/>
              <a:ext cx="161280" cy="108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5251E406-7735-482B-B344-9F6850D559FA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3878007" y="1217356"/>
                <a:ext cx="232920" cy="7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35198F02-FA71-4247-B91F-A83A0EBD8544}"/>
                  </a:ext>
                </a:extLst>
              </p14:cNvPr>
              <p14:cNvContentPartPr/>
              <p14:nvPr/>
            </p14:nvContentPartPr>
            <p14:xfrm>
              <a:off x="4725807" y="727756"/>
              <a:ext cx="11160" cy="26100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35198F02-FA71-4247-B91F-A83A0EBD8544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4689807" y="692116"/>
                <a:ext cx="82800" cy="33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4B29E562-16DA-43C7-BD19-12E2DA1F1B7D}"/>
                  </a:ext>
                </a:extLst>
              </p14:cNvPr>
              <p14:cNvContentPartPr/>
              <p14:nvPr/>
            </p14:nvContentPartPr>
            <p14:xfrm>
              <a:off x="4738047" y="856276"/>
              <a:ext cx="133920" cy="143280"/>
            </p14:xfrm>
          </p:contentPart>
        </mc:Choice>
        <mc:Fallback xmlns=""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4B29E562-16DA-43C7-BD19-12E2DA1F1B7D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4702047" y="820636"/>
                <a:ext cx="205560" cy="21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98645211-0468-43D7-93DE-78CE205A6C23}"/>
                  </a:ext>
                </a:extLst>
              </p14:cNvPr>
              <p14:cNvContentPartPr/>
              <p14:nvPr/>
            </p14:nvContentPartPr>
            <p14:xfrm>
              <a:off x="4253487" y="1072276"/>
              <a:ext cx="996120" cy="72000"/>
            </p14:xfrm>
          </p:contentPart>
        </mc:Choice>
        <mc:Fallback xmlns=""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98645211-0468-43D7-93DE-78CE205A6C23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4217847" y="1036276"/>
                <a:ext cx="1067760" cy="14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60B95A9E-BC94-4560-BCB0-AAF2AC0BA903}"/>
                  </a:ext>
                </a:extLst>
              </p14:cNvPr>
              <p14:cNvContentPartPr/>
              <p14:nvPr/>
            </p14:nvContentPartPr>
            <p14:xfrm>
              <a:off x="4116327" y="1380436"/>
              <a:ext cx="234360" cy="304920"/>
            </p14:xfrm>
          </p:contentPart>
        </mc:Choice>
        <mc:Fallback xmlns=""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60B95A9E-BC94-4560-BCB0-AAF2AC0BA903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4080687" y="1344436"/>
                <a:ext cx="306000" cy="37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id="{FCCD6900-B755-4C56-BB12-7D845DA7DF21}"/>
                  </a:ext>
                </a:extLst>
              </p14:cNvPr>
              <p14:cNvContentPartPr/>
              <p14:nvPr/>
            </p14:nvContentPartPr>
            <p14:xfrm>
              <a:off x="4400367" y="1520116"/>
              <a:ext cx="142560" cy="121320"/>
            </p14:xfrm>
          </p:contentPart>
        </mc:Choice>
        <mc:Fallback xmlns=""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FCCD6900-B755-4C56-BB12-7D845DA7DF21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4364727" y="1484116"/>
                <a:ext cx="214200" cy="192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38876771-AC9E-4A69-9A7E-7D6639C8A5DA}"/>
                  </a:ext>
                </a:extLst>
              </p14:cNvPr>
              <p14:cNvContentPartPr/>
              <p14:nvPr/>
            </p14:nvContentPartPr>
            <p14:xfrm>
              <a:off x="4563807" y="1270636"/>
              <a:ext cx="161280" cy="153360"/>
            </p14:xfrm>
          </p:contentPart>
        </mc:Choice>
        <mc:Fallback xmlns=""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38876771-AC9E-4A69-9A7E-7D6639C8A5DA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4528167" y="1234996"/>
                <a:ext cx="232920" cy="22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41" name="Ink 40">
                <a:extLst>
                  <a:ext uri="{FF2B5EF4-FFF2-40B4-BE49-F238E27FC236}">
                    <a16:creationId xmlns:a16="http://schemas.microsoft.com/office/drawing/2014/main" id="{B8513D32-A1BD-4D2B-8CA1-B0D9BA4DF703}"/>
                  </a:ext>
                </a:extLst>
              </p14:cNvPr>
              <p14:cNvContentPartPr/>
              <p14:nvPr/>
            </p14:nvContentPartPr>
            <p14:xfrm>
              <a:off x="4743087" y="1483036"/>
              <a:ext cx="130680" cy="143280"/>
            </p14:xfrm>
          </p:contentPart>
        </mc:Choice>
        <mc:Fallback xmlns="">
          <p:pic>
            <p:nvPicPr>
              <p:cNvPr id="41" name="Ink 40">
                <a:extLst>
                  <a:ext uri="{FF2B5EF4-FFF2-40B4-BE49-F238E27FC236}">
                    <a16:creationId xmlns:a16="http://schemas.microsoft.com/office/drawing/2014/main" id="{B8513D32-A1BD-4D2B-8CA1-B0D9BA4DF703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4707087" y="1447036"/>
                <a:ext cx="202320" cy="21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42" name="Ink 41">
                <a:extLst>
                  <a:ext uri="{FF2B5EF4-FFF2-40B4-BE49-F238E27FC236}">
                    <a16:creationId xmlns:a16="http://schemas.microsoft.com/office/drawing/2014/main" id="{5BD3E266-4BA5-400D-A223-0C4ED62D3879}"/>
                  </a:ext>
                </a:extLst>
              </p14:cNvPr>
              <p14:cNvContentPartPr/>
              <p14:nvPr/>
            </p14:nvContentPartPr>
            <p14:xfrm>
              <a:off x="5033607" y="1349116"/>
              <a:ext cx="44640" cy="266040"/>
            </p14:xfrm>
          </p:contentPart>
        </mc:Choice>
        <mc:Fallback xmlns="">
          <p:pic>
            <p:nvPicPr>
              <p:cNvPr id="42" name="Ink 41">
                <a:extLst>
                  <a:ext uri="{FF2B5EF4-FFF2-40B4-BE49-F238E27FC236}">
                    <a16:creationId xmlns:a16="http://schemas.microsoft.com/office/drawing/2014/main" id="{5BD3E266-4BA5-400D-A223-0C4ED62D3879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4997607" y="1313476"/>
                <a:ext cx="116280" cy="33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BD0D4044-1016-4FDC-816F-397AECDADE90}"/>
                  </a:ext>
                </a:extLst>
              </p14:cNvPr>
              <p14:cNvContentPartPr/>
              <p14:nvPr/>
            </p14:nvContentPartPr>
            <p14:xfrm>
              <a:off x="5048007" y="1328956"/>
              <a:ext cx="157680" cy="315360"/>
            </p14:xfrm>
          </p:contentPart>
        </mc:Choice>
        <mc:Fallback xmlns=""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BD0D4044-1016-4FDC-816F-397AECDADE90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5012367" y="1292956"/>
                <a:ext cx="229320" cy="38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B0214651-3AB5-499F-8B70-FAC062473AB1}"/>
                  </a:ext>
                </a:extLst>
              </p14:cNvPr>
              <p14:cNvContentPartPr/>
              <p14:nvPr/>
            </p14:nvContentPartPr>
            <p14:xfrm>
              <a:off x="5397207" y="1069756"/>
              <a:ext cx="136800" cy="2520"/>
            </p14:xfrm>
          </p:contentPart>
        </mc:Choice>
        <mc:Fallback xmlns=""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B0214651-3AB5-499F-8B70-FAC062473AB1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5361207" y="1034116"/>
                <a:ext cx="208440" cy="7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C0E5F511-7A59-4DB9-A41B-C9A72B3094E9}"/>
                  </a:ext>
                </a:extLst>
              </p14:cNvPr>
              <p14:cNvContentPartPr/>
              <p14:nvPr/>
            </p14:nvContentPartPr>
            <p14:xfrm>
              <a:off x="5427447" y="1170556"/>
              <a:ext cx="177840" cy="6840"/>
            </p14:xfrm>
          </p:contentPart>
        </mc:Choice>
        <mc:Fallback xmlns=""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C0E5F511-7A59-4DB9-A41B-C9A72B3094E9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5391807" y="1134556"/>
                <a:ext cx="249480" cy="78480"/>
              </a:xfrm>
              <a:prstGeom prst="rect">
                <a:avLst/>
              </a:prstGeom>
            </p:spPr>
          </p:pic>
        </mc:Fallback>
      </mc:AlternateContent>
      <p:grpSp>
        <p:nvGrpSpPr>
          <p:cNvPr id="100" name="Group 99">
            <a:extLst>
              <a:ext uri="{FF2B5EF4-FFF2-40B4-BE49-F238E27FC236}">
                <a16:creationId xmlns:a16="http://schemas.microsoft.com/office/drawing/2014/main" id="{E3D940A5-E342-4F0F-B73E-E0BF16E0D663}"/>
              </a:ext>
            </a:extLst>
          </p:cNvPr>
          <p:cNvGrpSpPr/>
          <p:nvPr/>
        </p:nvGrpSpPr>
        <p:grpSpPr>
          <a:xfrm>
            <a:off x="5938287" y="192076"/>
            <a:ext cx="5587560" cy="1540800"/>
            <a:chOff x="5938287" y="192076"/>
            <a:chExt cx="5587560" cy="1540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C15889CA-2B57-4F78-942F-5A5DDBA68BA0}"/>
                    </a:ext>
                  </a:extLst>
                </p14:cNvPr>
                <p14:cNvContentPartPr/>
                <p14:nvPr/>
              </p14:nvContentPartPr>
              <p14:xfrm>
                <a:off x="5938287" y="1028716"/>
                <a:ext cx="3656520" cy="6588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C15889CA-2B57-4F78-942F-5A5DDBA68BA0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5902287" y="993076"/>
                  <a:ext cx="372816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18FFC00E-AE8F-4B93-B562-7F4587741F91}"/>
                    </a:ext>
                  </a:extLst>
                </p14:cNvPr>
                <p14:cNvContentPartPr/>
                <p14:nvPr/>
              </p14:nvContentPartPr>
              <p14:xfrm>
                <a:off x="6700407" y="507796"/>
                <a:ext cx="187200" cy="37800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18FFC00E-AE8F-4B93-B562-7F4587741F91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6664407" y="471796"/>
                  <a:ext cx="258840" cy="44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343A9F65-F55B-42CA-9E82-DFE064E221CC}"/>
                    </a:ext>
                  </a:extLst>
                </p14:cNvPr>
                <p14:cNvContentPartPr/>
                <p14:nvPr/>
              </p14:nvContentPartPr>
              <p14:xfrm>
                <a:off x="7067967" y="814156"/>
                <a:ext cx="9360" cy="324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343A9F65-F55B-42CA-9E82-DFE064E221CC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7031967" y="778516"/>
                  <a:ext cx="8100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A5723778-AD09-47D9-864C-CD492D5D7F28}"/>
                    </a:ext>
                  </a:extLst>
                </p14:cNvPr>
                <p14:cNvContentPartPr/>
                <p14:nvPr/>
              </p14:nvContentPartPr>
              <p14:xfrm>
                <a:off x="7139247" y="534796"/>
                <a:ext cx="185400" cy="28368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A5723778-AD09-47D9-864C-CD492D5D7F28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7103247" y="499156"/>
                  <a:ext cx="257040" cy="35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71CE11A4-AFE8-4CD4-9B63-B7C716758E80}"/>
                    </a:ext>
                  </a:extLst>
                </p14:cNvPr>
                <p14:cNvContentPartPr/>
                <p14:nvPr/>
              </p14:nvContentPartPr>
              <p14:xfrm>
                <a:off x="7369647" y="541636"/>
                <a:ext cx="182880" cy="29736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71CE11A4-AFE8-4CD4-9B63-B7C716758E80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7334007" y="505996"/>
                  <a:ext cx="254520" cy="36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94CFE7E5-21B4-4DE7-AC29-C02D5B7DF33C}"/>
                    </a:ext>
                  </a:extLst>
                </p14:cNvPr>
                <p14:cNvContentPartPr/>
                <p14:nvPr/>
              </p14:nvContentPartPr>
              <p14:xfrm>
                <a:off x="7616967" y="519316"/>
                <a:ext cx="129600" cy="25236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94CFE7E5-21B4-4DE7-AC29-C02D5B7DF33C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7581327" y="483676"/>
                  <a:ext cx="201240" cy="32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66488DCB-B4AA-4F27-8142-591AA63D5998}"/>
                    </a:ext>
                  </a:extLst>
                </p14:cNvPr>
                <p14:cNvContentPartPr/>
                <p14:nvPr/>
              </p14:nvContentPartPr>
              <p14:xfrm>
                <a:off x="7874727" y="621556"/>
                <a:ext cx="138600" cy="12708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66488DCB-B4AA-4F27-8142-591AA63D5998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7839087" y="585556"/>
                  <a:ext cx="21024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2DF20815-0B86-4DBB-A507-1397C4446726}"/>
                    </a:ext>
                  </a:extLst>
                </p14:cNvPr>
                <p14:cNvContentPartPr/>
                <p14:nvPr/>
              </p14:nvContentPartPr>
              <p14:xfrm>
                <a:off x="7888047" y="620836"/>
                <a:ext cx="92160" cy="12384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2DF20815-0B86-4DBB-A507-1397C4446726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7852047" y="584836"/>
                  <a:ext cx="16380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22B4C262-59AF-422A-9EB0-8940E17C612C}"/>
                    </a:ext>
                  </a:extLst>
                </p14:cNvPr>
                <p14:cNvContentPartPr/>
                <p14:nvPr/>
              </p14:nvContentPartPr>
              <p14:xfrm>
                <a:off x="8131407" y="489796"/>
                <a:ext cx="10440" cy="26136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22B4C262-59AF-422A-9EB0-8940E17C612C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8095767" y="454156"/>
                  <a:ext cx="82080" cy="33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90F9BCB7-6F33-4CC8-A96E-9C136A333C7D}"/>
                    </a:ext>
                  </a:extLst>
                </p14:cNvPr>
                <p14:cNvContentPartPr/>
                <p14:nvPr/>
              </p14:nvContentPartPr>
              <p14:xfrm>
                <a:off x="8227887" y="541636"/>
                <a:ext cx="158400" cy="21096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90F9BCB7-6F33-4CC8-A96E-9C136A333C7D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8192247" y="505636"/>
                  <a:ext cx="230040" cy="28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41011463-4489-4868-9BD0-B375654DA31A}"/>
                    </a:ext>
                  </a:extLst>
                </p14:cNvPr>
                <p14:cNvContentPartPr/>
                <p14:nvPr/>
              </p14:nvContentPartPr>
              <p14:xfrm>
                <a:off x="8315727" y="379636"/>
                <a:ext cx="144720" cy="540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41011463-4489-4868-9BD0-B375654DA31A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8280087" y="343996"/>
                  <a:ext cx="21636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EDEB0ED1-4AE7-4C1F-9FF7-B9694DA8752A}"/>
                    </a:ext>
                  </a:extLst>
                </p14:cNvPr>
                <p14:cNvContentPartPr/>
                <p14:nvPr/>
              </p14:nvContentPartPr>
              <p14:xfrm>
                <a:off x="8492127" y="234916"/>
                <a:ext cx="117720" cy="20736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EDEB0ED1-4AE7-4C1F-9FF7-B9694DA8752A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8456487" y="199276"/>
                  <a:ext cx="189360" cy="27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83E3768A-CE9B-407B-BA14-F7398A103734}"/>
                    </a:ext>
                  </a:extLst>
                </p14:cNvPr>
                <p14:cNvContentPartPr/>
                <p14:nvPr/>
              </p14:nvContentPartPr>
              <p14:xfrm>
                <a:off x="8717487" y="192076"/>
                <a:ext cx="96120" cy="10908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83E3768A-CE9B-407B-BA14-F7398A103734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8681487" y="156436"/>
                  <a:ext cx="16776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19C41543-C3EC-4BCF-84D9-533B236D58D9}"/>
                    </a:ext>
                  </a:extLst>
                </p14:cNvPr>
                <p14:cNvContentPartPr/>
                <p14:nvPr/>
              </p14:nvContentPartPr>
              <p14:xfrm>
                <a:off x="8787687" y="268396"/>
                <a:ext cx="18360" cy="17892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19C41543-C3EC-4BCF-84D9-533B236D58D9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8752047" y="232756"/>
                  <a:ext cx="90000" cy="25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2EA21897-BE6D-40B1-8BD2-50EAC202D6C2}"/>
                    </a:ext>
                  </a:extLst>
                </p14:cNvPr>
                <p14:cNvContentPartPr/>
                <p14:nvPr/>
              </p14:nvContentPartPr>
              <p14:xfrm>
                <a:off x="9037527" y="419236"/>
                <a:ext cx="163800" cy="33660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2EA21897-BE6D-40B1-8BD2-50EAC202D6C2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9001527" y="383236"/>
                  <a:ext cx="235440" cy="40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522B7D02-EDDA-46C9-8E02-2BEAA9B6AEB6}"/>
                    </a:ext>
                  </a:extLst>
                </p14:cNvPr>
                <p14:cNvContentPartPr/>
                <p14:nvPr/>
              </p14:nvContentPartPr>
              <p14:xfrm>
                <a:off x="9342087" y="635596"/>
                <a:ext cx="7920" cy="1656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522B7D02-EDDA-46C9-8E02-2BEAA9B6AEB6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9306087" y="599596"/>
                  <a:ext cx="7956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EBD3470E-6367-45D0-9057-4E2C23BE8BE5}"/>
                    </a:ext>
                  </a:extLst>
                </p14:cNvPr>
                <p14:cNvContentPartPr/>
                <p14:nvPr/>
              </p14:nvContentPartPr>
              <p14:xfrm>
                <a:off x="9452607" y="516436"/>
                <a:ext cx="168120" cy="25884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EBD3470E-6367-45D0-9057-4E2C23BE8BE5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9416967" y="480796"/>
                  <a:ext cx="239760" cy="33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B2EE71F4-B495-4628-A550-CE9A3C55079A}"/>
                    </a:ext>
                  </a:extLst>
                </p14:cNvPr>
                <p14:cNvContentPartPr/>
                <p14:nvPr/>
              </p14:nvContentPartPr>
              <p14:xfrm>
                <a:off x="6037287" y="1306276"/>
                <a:ext cx="209160" cy="36972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B2EE71F4-B495-4628-A550-CE9A3C55079A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6001647" y="1270636"/>
                  <a:ext cx="280800" cy="44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FF1AF416-A20C-49F1-9A45-9114A01DDE20}"/>
                    </a:ext>
                  </a:extLst>
                </p14:cNvPr>
                <p14:cNvContentPartPr/>
                <p14:nvPr/>
              </p14:nvContentPartPr>
              <p14:xfrm>
                <a:off x="6339687" y="1544236"/>
                <a:ext cx="17640" cy="8676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FF1AF416-A20C-49F1-9A45-9114A01DDE20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6303687" y="1508596"/>
                  <a:ext cx="8928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131590E5-4D8D-4A7B-9FE3-53A3B216D26B}"/>
                    </a:ext>
                  </a:extLst>
                </p14:cNvPr>
                <p14:cNvContentPartPr/>
                <p14:nvPr/>
              </p14:nvContentPartPr>
              <p14:xfrm>
                <a:off x="6339687" y="1499236"/>
                <a:ext cx="130680" cy="12492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131590E5-4D8D-4A7B-9FE3-53A3B216D26B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6303687" y="1463236"/>
                  <a:ext cx="20232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A9AB2925-F219-45ED-A467-10499C56CEC9}"/>
                    </a:ext>
                  </a:extLst>
                </p14:cNvPr>
                <p14:cNvContentPartPr/>
                <p14:nvPr/>
              </p14:nvContentPartPr>
              <p14:xfrm>
                <a:off x="6466767" y="1232476"/>
                <a:ext cx="77040" cy="19584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A9AB2925-F219-45ED-A467-10499C56CEC9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6431127" y="1196836"/>
                  <a:ext cx="148680" cy="26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2E8803B1-3C2C-472F-8F8D-F737507F6F64}"/>
                    </a:ext>
                  </a:extLst>
                </p14:cNvPr>
                <p14:cNvContentPartPr/>
                <p14:nvPr/>
              </p14:nvContentPartPr>
              <p14:xfrm>
                <a:off x="6644247" y="1544956"/>
                <a:ext cx="14400" cy="180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2E8803B1-3C2C-472F-8F8D-F737507F6F64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6608247" y="1509316"/>
                  <a:ext cx="8604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FAA53EC8-C301-47DE-8D3C-AB59EC14748E}"/>
                    </a:ext>
                  </a:extLst>
                </p14:cNvPr>
                <p14:cNvContentPartPr/>
                <p14:nvPr/>
              </p14:nvContentPartPr>
              <p14:xfrm>
                <a:off x="6749367" y="1264876"/>
                <a:ext cx="154800" cy="46800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FAA53EC8-C301-47DE-8D3C-AB59EC14748E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6713367" y="1229236"/>
                  <a:ext cx="226440" cy="53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D6655AE4-517E-4D28-B743-BDA98120D3B7}"/>
                    </a:ext>
                  </a:extLst>
                </p14:cNvPr>
                <p14:cNvContentPartPr/>
                <p14:nvPr/>
              </p14:nvContentPartPr>
              <p14:xfrm>
                <a:off x="6921447" y="1345516"/>
                <a:ext cx="147960" cy="24876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D6655AE4-517E-4D28-B743-BDA98120D3B7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6885447" y="1309516"/>
                  <a:ext cx="219600" cy="32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3C6731DE-6368-4F9D-94F9-1A1B11B26542}"/>
                    </a:ext>
                  </a:extLst>
                </p14:cNvPr>
                <p14:cNvContentPartPr/>
                <p14:nvPr/>
              </p14:nvContentPartPr>
              <p14:xfrm>
                <a:off x="7225647" y="1454236"/>
                <a:ext cx="119520" cy="12564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3C6731DE-6368-4F9D-94F9-1A1B11B26542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7189647" y="1418236"/>
                  <a:ext cx="19116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5F6B5C7B-3CA0-4E5E-AB11-AF0F28FF7C89}"/>
                    </a:ext>
                  </a:extLst>
                </p14:cNvPr>
                <p14:cNvContentPartPr/>
                <p14:nvPr/>
              </p14:nvContentPartPr>
              <p14:xfrm>
                <a:off x="7205127" y="1422196"/>
                <a:ext cx="111240" cy="19332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5F6B5C7B-3CA0-4E5E-AB11-AF0F28FF7C89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7169127" y="1386556"/>
                  <a:ext cx="18288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FF9FC49F-A53B-4297-9289-10D941C64D62}"/>
                    </a:ext>
                  </a:extLst>
                </p14:cNvPr>
                <p14:cNvContentPartPr/>
                <p14:nvPr/>
              </p14:nvContentPartPr>
              <p14:xfrm>
                <a:off x="7459287" y="1314556"/>
                <a:ext cx="12960" cy="24588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FF9FC49F-A53B-4297-9289-10D941C64D62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7423287" y="1278556"/>
                  <a:ext cx="84600" cy="31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7D7CA146-91BD-4E1D-90EA-C81F6088DEBD}"/>
                    </a:ext>
                  </a:extLst>
                </p14:cNvPr>
                <p14:cNvContentPartPr/>
                <p14:nvPr/>
              </p14:nvContentPartPr>
              <p14:xfrm>
                <a:off x="7546407" y="1377556"/>
                <a:ext cx="136080" cy="17388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7D7CA146-91BD-4E1D-90EA-C81F6088DEBD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7510407" y="1341556"/>
                  <a:ext cx="20772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42216BFB-8E5B-4491-807E-B73A5E80DD06}"/>
                    </a:ext>
                  </a:extLst>
                </p14:cNvPr>
                <p14:cNvContentPartPr/>
                <p14:nvPr/>
              </p14:nvContentPartPr>
              <p14:xfrm>
                <a:off x="7704087" y="1174156"/>
                <a:ext cx="9360" cy="13716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42216BFB-8E5B-4491-807E-B73A5E80DD06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7668447" y="1138156"/>
                  <a:ext cx="8100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963DF26A-463F-4CFC-84C7-9A8B9A62188C}"/>
                    </a:ext>
                  </a:extLst>
                </p14:cNvPr>
                <p14:cNvContentPartPr/>
                <p14:nvPr/>
              </p14:nvContentPartPr>
              <p14:xfrm>
                <a:off x="7831527" y="1170916"/>
                <a:ext cx="107640" cy="12708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963DF26A-463F-4CFC-84C7-9A8B9A62188C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7795527" y="1134916"/>
                  <a:ext cx="17928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6A1147BF-1839-4A61-B140-1E365056BAD0}"/>
                    </a:ext>
                  </a:extLst>
                </p14:cNvPr>
                <p14:cNvContentPartPr/>
                <p14:nvPr/>
              </p14:nvContentPartPr>
              <p14:xfrm>
                <a:off x="8012967" y="1383676"/>
                <a:ext cx="122760" cy="15048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6A1147BF-1839-4A61-B140-1E365056BAD0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7976967" y="1348036"/>
                  <a:ext cx="19440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526D0DAE-90E5-42D6-B464-211062929F41}"/>
                    </a:ext>
                  </a:extLst>
                </p14:cNvPr>
                <p14:cNvContentPartPr/>
                <p14:nvPr/>
              </p14:nvContentPartPr>
              <p14:xfrm>
                <a:off x="8206647" y="1405636"/>
                <a:ext cx="202320" cy="13860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526D0DAE-90E5-42D6-B464-211062929F41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8170647" y="1369636"/>
                  <a:ext cx="27396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80620BB1-94E9-4DE1-953F-52078D0E3EA8}"/>
                    </a:ext>
                  </a:extLst>
                </p14:cNvPr>
                <p14:cNvContentPartPr/>
                <p14:nvPr/>
              </p14:nvContentPartPr>
              <p14:xfrm>
                <a:off x="8608767" y="1351276"/>
                <a:ext cx="144720" cy="18540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80620BB1-94E9-4DE1-953F-52078D0E3EA8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8573127" y="1315636"/>
                  <a:ext cx="21636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D65B98CB-D0B4-4F6D-82B0-0C446F93742A}"/>
                    </a:ext>
                  </a:extLst>
                </p14:cNvPr>
                <p14:cNvContentPartPr/>
                <p14:nvPr/>
              </p14:nvContentPartPr>
              <p14:xfrm>
                <a:off x="8679687" y="1190356"/>
                <a:ext cx="84960" cy="1152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D65B98CB-D0B4-4F6D-82B0-0C446F93742A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8643687" y="1154356"/>
                  <a:ext cx="156600" cy="8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3B84C3B4-0F7D-4068-A295-AFAB02E02C2F}"/>
                    </a:ext>
                  </a:extLst>
                </p14:cNvPr>
                <p14:cNvContentPartPr/>
                <p14:nvPr/>
              </p14:nvContentPartPr>
              <p14:xfrm>
                <a:off x="8840247" y="1150396"/>
                <a:ext cx="3600" cy="13428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3B84C3B4-0F7D-4068-A295-AFAB02E02C2F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8804607" y="1114756"/>
                  <a:ext cx="7524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FD100B22-DE49-4927-AE46-F00F2803DD69}"/>
                    </a:ext>
                  </a:extLst>
                </p14:cNvPr>
                <p14:cNvContentPartPr/>
                <p14:nvPr/>
              </p14:nvContentPartPr>
              <p14:xfrm>
                <a:off x="8901447" y="1116556"/>
                <a:ext cx="120240" cy="49320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FD100B22-DE49-4927-AE46-F00F2803DD69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8865447" y="1080556"/>
                  <a:ext cx="191880" cy="56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11C565CA-B7ED-4252-986A-C64A546EFC01}"/>
                    </a:ext>
                  </a:extLst>
                </p14:cNvPr>
                <p14:cNvContentPartPr/>
                <p14:nvPr/>
              </p14:nvContentPartPr>
              <p14:xfrm>
                <a:off x="9133287" y="1393396"/>
                <a:ext cx="54720" cy="7272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11C565CA-B7ED-4252-986A-C64A546EFC01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9097647" y="1357756"/>
                  <a:ext cx="12636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616DCA38-BD3A-45C8-8643-F5220CDCFD64}"/>
                    </a:ext>
                  </a:extLst>
                </p14:cNvPr>
                <p14:cNvContentPartPr/>
                <p14:nvPr/>
              </p14:nvContentPartPr>
              <p14:xfrm>
                <a:off x="9132567" y="1369276"/>
                <a:ext cx="70920" cy="9576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616DCA38-BD3A-45C8-8643-F5220CDCFD64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9096927" y="1333276"/>
                  <a:ext cx="14256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85874084-7116-4E01-96B9-FD80AE8D364D}"/>
                    </a:ext>
                  </a:extLst>
                </p14:cNvPr>
                <p14:cNvContentPartPr/>
                <p14:nvPr/>
              </p14:nvContentPartPr>
              <p14:xfrm>
                <a:off x="9295287" y="1168036"/>
                <a:ext cx="112680" cy="40968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85874084-7116-4E01-96B9-FD80AE8D364D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9259287" y="1132396"/>
                  <a:ext cx="184320" cy="48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9134D335-0DCB-4D74-9B17-B8D0A7FA5B9D}"/>
                    </a:ext>
                  </a:extLst>
                </p14:cNvPr>
                <p14:cNvContentPartPr/>
                <p14:nvPr/>
              </p14:nvContentPartPr>
              <p14:xfrm>
                <a:off x="9451167" y="1295836"/>
                <a:ext cx="34200" cy="23220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9134D335-0DCB-4D74-9B17-B8D0A7FA5B9D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9415167" y="1260196"/>
                  <a:ext cx="105840" cy="30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2C02B895-31EC-4BC4-A81F-7BA387EE4346}"/>
                    </a:ext>
                  </a:extLst>
                </p14:cNvPr>
                <p14:cNvContentPartPr/>
                <p14:nvPr/>
              </p14:nvContentPartPr>
              <p14:xfrm>
                <a:off x="9592647" y="1345156"/>
                <a:ext cx="145080" cy="15732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2C02B895-31EC-4BC4-A81F-7BA387EE4346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9557007" y="1309516"/>
                  <a:ext cx="216720" cy="22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D89844E6-8FDC-49A4-863C-8FEAE6A05B1F}"/>
                    </a:ext>
                  </a:extLst>
                </p14:cNvPr>
                <p14:cNvContentPartPr/>
                <p14:nvPr/>
              </p14:nvContentPartPr>
              <p14:xfrm>
                <a:off x="9826287" y="1505716"/>
                <a:ext cx="3600" cy="36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D89844E6-8FDC-49A4-863C-8FEAE6A05B1F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9790647" y="1470076"/>
                  <a:ext cx="7524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9296FE5E-79C7-4685-8034-698DF916B320}"/>
                    </a:ext>
                  </a:extLst>
                </p14:cNvPr>
                <p14:cNvContentPartPr/>
                <p14:nvPr/>
              </p14:nvContentPartPr>
              <p14:xfrm>
                <a:off x="9961647" y="1276756"/>
                <a:ext cx="106200" cy="22824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9296FE5E-79C7-4685-8034-698DF916B320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9926007" y="1240756"/>
                  <a:ext cx="177840" cy="29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329A629A-A9C6-4D5B-A784-B2C7DA9C1CD5}"/>
                    </a:ext>
                  </a:extLst>
                </p14:cNvPr>
                <p14:cNvContentPartPr/>
                <p14:nvPr/>
              </p14:nvContentPartPr>
              <p14:xfrm>
                <a:off x="10139847" y="1235716"/>
                <a:ext cx="108000" cy="25920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329A629A-A9C6-4D5B-A784-B2C7DA9C1CD5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10104207" y="1199716"/>
                  <a:ext cx="179640" cy="33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C3D9738D-62B7-4503-B0F1-54BBD7E7377F}"/>
                    </a:ext>
                  </a:extLst>
                </p14:cNvPr>
                <p14:cNvContentPartPr/>
                <p14:nvPr/>
              </p14:nvContentPartPr>
              <p14:xfrm>
                <a:off x="10516407" y="1363876"/>
                <a:ext cx="128520" cy="14796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C3D9738D-62B7-4503-B0F1-54BBD7E7377F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10480767" y="1328236"/>
                  <a:ext cx="20016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2D77C790-94EE-4095-B3AF-C218B2E51704}"/>
                    </a:ext>
                  </a:extLst>
                </p14:cNvPr>
                <p14:cNvContentPartPr/>
                <p14:nvPr/>
              </p14:nvContentPartPr>
              <p14:xfrm>
                <a:off x="10710447" y="1386556"/>
                <a:ext cx="216000" cy="13068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2D77C790-94EE-4095-B3AF-C218B2E51704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10674807" y="1350916"/>
                  <a:ext cx="28764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A1C95B0B-901F-4E7F-94A9-E9589F2A3F3C}"/>
                    </a:ext>
                  </a:extLst>
                </p14:cNvPr>
                <p14:cNvContentPartPr/>
                <p14:nvPr/>
              </p14:nvContentPartPr>
              <p14:xfrm>
                <a:off x="10853367" y="1231756"/>
                <a:ext cx="135000" cy="864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A1C95B0B-901F-4E7F-94A9-E9589F2A3F3C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10817367" y="1195756"/>
                  <a:ext cx="206640" cy="8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CD53BC55-EEF6-4EC1-88E3-378805A987C2}"/>
                    </a:ext>
                  </a:extLst>
                </p14:cNvPr>
                <p14:cNvContentPartPr/>
                <p14:nvPr/>
              </p14:nvContentPartPr>
              <p14:xfrm>
                <a:off x="11098887" y="1118716"/>
                <a:ext cx="4320" cy="14796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CD53BC55-EEF6-4EC1-88E3-378805A987C2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11062887" y="1082716"/>
                  <a:ext cx="7596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4AF4E5A3-1A5C-4011-97DF-AA9B460C7BBB}"/>
                    </a:ext>
                  </a:extLst>
                </p14:cNvPr>
                <p14:cNvContentPartPr/>
                <p14:nvPr/>
              </p14:nvContentPartPr>
              <p14:xfrm>
                <a:off x="11255487" y="1129156"/>
                <a:ext cx="95760" cy="44352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4AF4E5A3-1A5C-4011-97DF-AA9B460C7BBB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11219847" y="1093156"/>
                  <a:ext cx="167400" cy="51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F9F36038-3D47-4137-89DD-BE28D184A7B1}"/>
                    </a:ext>
                  </a:extLst>
                </p14:cNvPr>
                <p14:cNvContentPartPr/>
                <p14:nvPr/>
              </p14:nvContentPartPr>
              <p14:xfrm>
                <a:off x="9601287" y="927916"/>
                <a:ext cx="1924560" cy="11772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F9F36038-3D47-4137-89DD-BE28D184A7B1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9565647" y="892276"/>
                  <a:ext cx="1996200" cy="189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409B9240-C97E-45B7-A376-FBD4DB57B4CB}"/>
              </a:ext>
            </a:extLst>
          </p:cNvPr>
          <p:cNvGrpSpPr/>
          <p:nvPr/>
        </p:nvGrpSpPr>
        <p:grpSpPr>
          <a:xfrm>
            <a:off x="4008327" y="2451436"/>
            <a:ext cx="393480" cy="361440"/>
            <a:chOff x="4008327" y="2451436"/>
            <a:chExt cx="393480" cy="361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B9DFE27A-B91B-4B00-954C-661C1F611684}"/>
                    </a:ext>
                  </a:extLst>
                </p14:cNvPr>
                <p14:cNvContentPartPr/>
                <p14:nvPr/>
              </p14:nvContentPartPr>
              <p14:xfrm>
                <a:off x="4008327" y="2604436"/>
                <a:ext cx="235800" cy="864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B9DFE27A-B91B-4B00-954C-661C1F611684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3972687" y="2568796"/>
                  <a:ext cx="307440" cy="8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26535B22-915B-4FAB-A0BF-3114319F29FE}"/>
                    </a:ext>
                  </a:extLst>
                </p14:cNvPr>
                <p14:cNvContentPartPr/>
                <p14:nvPr/>
              </p14:nvContentPartPr>
              <p14:xfrm>
                <a:off x="4020567" y="2684356"/>
                <a:ext cx="279000" cy="612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26535B22-915B-4FAB-A0BF-3114319F29FE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3984567" y="2648356"/>
                  <a:ext cx="350640" cy="7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BF334CFC-5C55-482D-A616-2E83294EB4B3}"/>
                    </a:ext>
                  </a:extLst>
                </p14:cNvPr>
                <p14:cNvContentPartPr/>
                <p14:nvPr/>
              </p14:nvContentPartPr>
              <p14:xfrm>
                <a:off x="4175007" y="2451436"/>
                <a:ext cx="226800" cy="36144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BF334CFC-5C55-482D-A616-2E83294EB4B3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4139367" y="2415796"/>
                  <a:ext cx="298440" cy="433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90">
            <p14:nvContentPartPr>
              <p14:cNvPr id="104" name="Ink 103">
                <a:extLst>
                  <a:ext uri="{FF2B5EF4-FFF2-40B4-BE49-F238E27FC236}">
                    <a16:creationId xmlns:a16="http://schemas.microsoft.com/office/drawing/2014/main" id="{02F61CE6-4BE0-45F2-8DE7-2C6074F2A579}"/>
                  </a:ext>
                </a:extLst>
              </p14:cNvPr>
              <p14:cNvContentPartPr/>
              <p14:nvPr/>
            </p14:nvContentPartPr>
            <p14:xfrm>
              <a:off x="4836327" y="2335516"/>
              <a:ext cx="34920" cy="323280"/>
            </p14:xfrm>
          </p:contentPart>
        </mc:Choice>
        <mc:Fallback xmlns="">
          <p:pic>
            <p:nvPicPr>
              <p:cNvPr id="104" name="Ink 103">
                <a:extLst>
                  <a:ext uri="{FF2B5EF4-FFF2-40B4-BE49-F238E27FC236}">
                    <a16:creationId xmlns:a16="http://schemas.microsoft.com/office/drawing/2014/main" id="{02F61CE6-4BE0-45F2-8DE7-2C6074F2A579}"/>
                  </a:ext>
                </a:extLst>
              </p:cNvPr>
              <p:cNvPicPr/>
              <p:nvPr/>
            </p:nvPicPr>
            <p:blipFill>
              <a:blip r:embed="rId191"/>
              <a:stretch>
                <a:fillRect/>
              </a:stretch>
            </p:blipFill>
            <p:spPr>
              <a:xfrm>
                <a:off x="4800687" y="2299876"/>
                <a:ext cx="106560" cy="394920"/>
              </a:xfrm>
              <a:prstGeom prst="rect">
                <a:avLst/>
              </a:prstGeom>
            </p:spPr>
          </p:pic>
        </mc:Fallback>
      </mc:AlternateContent>
      <p:grpSp>
        <p:nvGrpSpPr>
          <p:cNvPr id="107" name="Group 106">
            <a:extLst>
              <a:ext uri="{FF2B5EF4-FFF2-40B4-BE49-F238E27FC236}">
                <a16:creationId xmlns:a16="http://schemas.microsoft.com/office/drawing/2014/main" id="{4DB16FA0-50AD-4687-8B2C-90973A2DDF82}"/>
              </a:ext>
            </a:extLst>
          </p:cNvPr>
          <p:cNvGrpSpPr/>
          <p:nvPr/>
        </p:nvGrpSpPr>
        <p:grpSpPr>
          <a:xfrm>
            <a:off x="5319087" y="2443516"/>
            <a:ext cx="212760" cy="111240"/>
            <a:chOff x="5319087" y="2443516"/>
            <a:chExt cx="212760" cy="111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B9982EEC-80D4-47DE-86CD-73FD53049C4C}"/>
                    </a:ext>
                  </a:extLst>
                </p14:cNvPr>
                <p14:cNvContentPartPr/>
                <p14:nvPr/>
              </p14:nvContentPartPr>
              <p14:xfrm>
                <a:off x="5319087" y="2443516"/>
                <a:ext cx="212760" cy="684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B9982EEC-80D4-47DE-86CD-73FD53049C4C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5283447" y="2407516"/>
                  <a:ext cx="28440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5F260C29-F5E0-49F1-8FCA-CAC862568126}"/>
                    </a:ext>
                  </a:extLst>
                </p14:cNvPr>
                <p14:cNvContentPartPr/>
                <p14:nvPr/>
              </p14:nvContentPartPr>
              <p14:xfrm>
                <a:off x="5345367" y="2552956"/>
                <a:ext cx="163800" cy="180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5F260C29-F5E0-49F1-8FCA-CAC862568126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5309727" y="2516956"/>
                  <a:ext cx="235440" cy="73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2" name="Group 131">
            <a:extLst>
              <a:ext uri="{FF2B5EF4-FFF2-40B4-BE49-F238E27FC236}">
                <a16:creationId xmlns:a16="http://schemas.microsoft.com/office/drawing/2014/main" id="{F526EA09-9BF6-43A6-8AC8-0B02B2F3FB90}"/>
              </a:ext>
            </a:extLst>
          </p:cNvPr>
          <p:cNvGrpSpPr/>
          <p:nvPr/>
        </p:nvGrpSpPr>
        <p:grpSpPr>
          <a:xfrm>
            <a:off x="6001287" y="1926916"/>
            <a:ext cx="2131200" cy="684360"/>
            <a:chOff x="6001287" y="1926916"/>
            <a:chExt cx="2131200" cy="684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57B05B0B-4BFF-46D8-98EC-CFA7B29AE2D6}"/>
                    </a:ext>
                  </a:extLst>
                </p14:cNvPr>
                <p14:cNvContentPartPr/>
                <p14:nvPr/>
              </p14:nvContentPartPr>
              <p14:xfrm>
                <a:off x="6001287" y="2298796"/>
                <a:ext cx="135000" cy="31248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57B05B0B-4BFF-46D8-98EC-CFA7B29AE2D6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5965647" y="2263156"/>
                  <a:ext cx="206640" cy="38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B686F31D-C5F7-472E-9B3B-BBA9545603B4}"/>
                    </a:ext>
                  </a:extLst>
                </p14:cNvPr>
                <p14:cNvContentPartPr/>
                <p14:nvPr/>
              </p14:nvContentPartPr>
              <p14:xfrm>
                <a:off x="6283167" y="2573476"/>
                <a:ext cx="360" cy="36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B686F31D-C5F7-472E-9B3B-BBA9545603B4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247167" y="2537476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A67FBDF5-0B69-4D44-9B97-A3180845D2FF}"/>
                    </a:ext>
                  </a:extLst>
                </p14:cNvPr>
                <p14:cNvContentPartPr/>
                <p14:nvPr/>
              </p14:nvContentPartPr>
              <p14:xfrm>
                <a:off x="6291087" y="2274676"/>
                <a:ext cx="209520" cy="30636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A67FBDF5-0B69-4D44-9B97-A3180845D2FF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6255447" y="2238676"/>
                  <a:ext cx="281160" cy="37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9BA66F48-376E-41A4-B019-E13BDA239038}"/>
                    </a:ext>
                  </a:extLst>
                </p14:cNvPr>
                <p14:cNvContentPartPr/>
                <p14:nvPr/>
              </p14:nvContentPartPr>
              <p14:xfrm>
                <a:off x="6374247" y="2393836"/>
                <a:ext cx="228600" cy="5868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9BA66F48-376E-41A4-B019-E13BDA239038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6338247" y="2358196"/>
                  <a:ext cx="30024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2A7CBFC3-4CD5-4EE8-B6DC-434178F7233A}"/>
                    </a:ext>
                  </a:extLst>
                </p14:cNvPr>
                <p14:cNvContentPartPr/>
                <p14:nvPr/>
              </p14:nvContentPartPr>
              <p14:xfrm>
                <a:off x="6637767" y="2298796"/>
                <a:ext cx="152280" cy="25632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2A7CBFC3-4CD5-4EE8-B6DC-434178F7233A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6601767" y="2263156"/>
                  <a:ext cx="223920" cy="32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1AC5DB9C-483F-42E6-8AB6-C98D1D871740}"/>
                    </a:ext>
                  </a:extLst>
                </p14:cNvPr>
                <p14:cNvContentPartPr/>
                <p14:nvPr/>
              </p14:nvContentPartPr>
              <p14:xfrm>
                <a:off x="6844047" y="2289436"/>
                <a:ext cx="184680" cy="26640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1AC5DB9C-483F-42E6-8AB6-C98D1D871740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6808047" y="2253796"/>
                  <a:ext cx="256320" cy="33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D81A90BC-C720-4504-9EFF-882E9CEDC6AC}"/>
                    </a:ext>
                  </a:extLst>
                </p14:cNvPr>
                <p14:cNvContentPartPr/>
                <p14:nvPr/>
              </p14:nvContentPartPr>
              <p14:xfrm>
                <a:off x="7264887" y="2425876"/>
                <a:ext cx="72720" cy="9396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D81A90BC-C720-4504-9EFF-882E9CEDC6AC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7229247" y="2389876"/>
                  <a:ext cx="14436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FDA9102F-9AE7-4A88-BDCE-DFB93E6450E8}"/>
                    </a:ext>
                  </a:extLst>
                </p14:cNvPr>
                <p14:cNvContentPartPr/>
                <p14:nvPr/>
              </p14:nvContentPartPr>
              <p14:xfrm>
                <a:off x="7224567" y="2395996"/>
                <a:ext cx="83160" cy="13932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FDA9102F-9AE7-4A88-BDCE-DFB93E6450E8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7188927" y="2360356"/>
                  <a:ext cx="154800" cy="21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2E8BD565-B555-4AF8-9175-D73C06734122}"/>
                    </a:ext>
                  </a:extLst>
                </p14:cNvPr>
                <p14:cNvContentPartPr/>
                <p14:nvPr/>
              </p14:nvContentPartPr>
              <p14:xfrm>
                <a:off x="7434807" y="2206996"/>
                <a:ext cx="60480" cy="30168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2E8BD565-B555-4AF8-9175-D73C06734122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7399167" y="2171356"/>
                  <a:ext cx="132120" cy="37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2B08CF8A-A6B3-41DF-BC97-D2E12C13A407}"/>
                    </a:ext>
                  </a:extLst>
                </p14:cNvPr>
                <p14:cNvContentPartPr/>
                <p14:nvPr/>
              </p14:nvContentPartPr>
              <p14:xfrm>
                <a:off x="7497807" y="2263876"/>
                <a:ext cx="256680" cy="22788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2B08CF8A-A6B3-41DF-BC97-D2E12C13A407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7462167" y="2228236"/>
                  <a:ext cx="328320" cy="29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26510080-005D-4664-9E70-1F2D7B25F6C4}"/>
                    </a:ext>
                  </a:extLst>
                </p14:cNvPr>
                <p14:cNvContentPartPr/>
                <p14:nvPr/>
              </p14:nvContentPartPr>
              <p14:xfrm>
                <a:off x="7650087" y="2093956"/>
                <a:ext cx="140760" cy="396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26510080-005D-4664-9E70-1F2D7B25F6C4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7614087" y="2057956"/>
                  <a:ext cx="212400" cy="7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911919EB-A926-429D-A3CF-6B6228475AD2}"/>
                    </a:ext>
                  </a:extLst>
                </p14:cNvPr>
                <p14:cNvContentPartPr/>
                <p14:nvPr/>
              </p14:nvContentPartPr>
              <p14:xfrm>
                <a:off x="7833687" y="1943836"/>
                <a:ext cx="88200" cy="13212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911919EB-A926-429D-A3CF-6B6228475AD2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7798047" y="1908196"/>
                  <a:ext cx="15984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6CA30A48-631A-49BF-93F8-E948DC4223A5}"/>
                    </a:ext>
                  </a:extLst>
                </p14:cNvPr>
                <p14:cNvContentPartPr/>
                <p14:nvPr/>
              </p14:nvContentPartPr>
              <p14:xfrm>
                <a:off x="7933047" y="2029156"/>
                <a:ext cx="10440" cy="11268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6CA30A48-631A-49BF-93F8-E948DC4223A5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7897047" y="1993516"/>
                  <a:ext cx="8208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1A72BDDC-90D9-42F0-8B82-DDCED264A394}"/>
                    </a:ext>
                  </a:extLst>
                </p14:cNvPr>
                <p14:cNvContentPartPr/>
                <p14:nvPr/>
              </p14:nvContentPartPr>
              <p14:xfrm>
                <a:off x="7986687" y="1926916"/>
                <a:ext cx="108720" cy="20916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1A72BDDC-90D9-42F0-8B82-DDCED264A394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7950687" y="1891276"/>
                  <a:ext cx="180360" cy="28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D603BFBF-E850-4CBE-A9E6-F953BC5DD0DA}"/>
                    </a:ext>
                  </a:extLst>
                </p14:cNvPr>
                <p14:cNvContentPartPr/>
                <p14:nvPr/>
              </p14:nvContentPartPr>
              <p14:xfrm>
                <a:off x="8039247" y="2023036"/>
                <a:ext cx="93240" cy="180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D603BFBF-E850-4CBE-A9E6-F953BC5DD0DA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8003247" y="1987036"/>
                  <a:ext cx="164880" cy="73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1" name="Group 130">
            <a:extLst>
              <a:ext uri="{FF2B5EF4-FFF2-40B4-BE49-F238E27FC236}">
                <a16:creationId xmlns:a16="http://schemas.microsoft.com/office/drawing/2014/main" id="{1F064050-D42F-41A0-97EE-483A194970F9}"/>
              </a:ext>
            </a:extLst>
          </p:cNvPr>
          <p:cNvGrpSpPr/>
          <p:nvPr/>
        </p:nvGrpSpPr>
        <p:grpSpPr>
          <a:xfrm>
            <a:off x="8403567" y="2062276"/>
            <a:ext cx="1012680" cy="608040"/>
            <a:chOff x="8403567" y="2062276"/>
            <a:chExt cx="1012680" cy="608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6534F33A-D3E2-4A85-9C68-6018D262795E}"/>
                    </a:ext>
                  </a:extLst>
                </p14:cNvPr>
                <p14:cNvContentPartPr/>
                <p14:nvPr/>
              </p14:nvContentPartPr>
              <p14:xfrm>
                <a:off x="8403567" y="2176756"/>
                <a:ext cx="13320" cy="31212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6534F33A-D3E2-4A85-9C68-6018D262795E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8367927" y="2140756"/>
                  <a:ext cx="84960" cy="38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73C1A238-7054-4D11-B9F9-C2BF14D6B5D7}"/>
                    </a:ext>
                  </a:extLst>
                </p14:cNvPr>
                <p14:cNvContentPartPr/>
                <p14:nvPr/>
              </p14:nvContentPartPr>
              <p14:xfrm>
                <a:off x="8434527" y="2270716"/>
                <a:ext cx="108360" cy="13716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73C1A238-7054-4D11-B9F9-C2BF14D6B5D7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8398527" y="2234716"/>
                  <a:ext cx="18000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9ED70FBA-81B7-4ADE-8248-C277F8CFE493}"/>
                    </a:ext>
                  </a:extLst>
                </p14:cNvPr>
                <p14:cNvContentPartPr/>
                <p14:nvPr/>
              </p14:nvContentPartPr>
              <p14:xfrm>
                <a:off x="8504727" y="2392756"/>
                <a:ext cx="141480" cy="27756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9ED70FBA-81B7-4ADE-8248-C277F8CFE493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8469087" y="2357116"/>
                  <a:ext cx="213120" cy="34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0B1A2744-6E9A-4EA4-B1CC-2234EE920301}"/>
                    </a:ext>
                  </a:extLst>
                </p14:cNvPr>
                <p14:cNvContentPartPr/>
                <p14:nvPr/>
              </p14:nvContentPartPr>
              <p14:xfrm>
                <a:off x="8878047" y="2404996"/>
                <a:ext cx="360" cy="1152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0B1A2744-6E9A-4EA4-B1CC-2234EE920301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8842407" y="2369356"/>
                  <a:ext cx="72000" cy="8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113FE7E6-A5BB-45B9-869A-8C2B5578DFF3}"/>
                    </a:ext>
                  </a:extLst>
                </p14:cNvPr>
                <p14:cNvContentPartPr/>
                <p14:nvPr/>
              </p14:nvContentPartPr>
              <p14:xfrm>
                <a:off x="9025287" y="2318596"/>
                <a:ext cx="216000" cy="13716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113FE7E6-A5BB-45B9-869A-8C2B5578DFF3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8989647" y="2282596"/>
                  <a:ext cx="28764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B9D876C9-6E1A-49CC-9DBE-138C8951EF60}"/>
                    </a:ext>
                  </a:extLst>
                </p14:cNvPr>
                <p14:cNvContentPartPr/>
                <p14:nvPr/>
              </p14:nvContentPartPr>
              <p14:xfrm>
                <a:off x="9320487" y="2062276"/>
                <a:ext cx="95760" cy="16596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B9D876C9-6E1A-49CC-9DBE-138C8951EF60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9284847" y="2026276"/>
                  <a:ext cx="167400" cy="237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4" name="Group 153">
            <a:extLst>
              <a:ext uri="{FF2B5EF4-FFF2-40B4-BE49-F238E27FC236}">
                <a16:creationId xmlns:a16="http://schemas.microsoft.com/office/drawing/2014/main" id="{395883CC-8C6E-4DB0-9014-EA4C047F8E85}"/>
              </a:ext>
            </a:extLst>
          </p:cNvPr>
          <p:cNvGrpSpPr/>
          <p:nvPr/>
        </p:nvGrpSpPr>
        <p:grpSpPr>
          <a:xfrm>
            <a:off x="1954167" y="3231916"/>
            <a:ext cx="1244880" cy="661680"/>
            <a:chOff x="1954167" y="3231916"/>
            <a:chExt cx="1244880" cy="661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A2273131-8918-4F59-AA7E-125C174ED121}"/>
                    </a:ext>
                  </a:extLst>
                </p14:cNvPr>
                <p14:cNvContentPartPr/>
                <p14:nvPr/>
              </p14:nvContentPartPr>
              <p14:xfrm>
                <a:off x="1954167" y="3343516"/>
                <a:ext cx="24120" cy="39816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A2273131-8918-4F59-AA7E-125C174ED121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1918527" y="3307516"/>
                  <a:ext cx="95760" cy="46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3C9A1BF7-7096-4D54-B236-6ACB259D1A0C}"/>
                    </a:ext>
                  </a:extLst>
                </p14:cNvPr>
                <p14:cNvContentPartPr/>
                <p14:nvPr/>
              </p14:nvContentPartPr>
              <p14:xfrm>
                <a:off x="2166567" y="3633676"/>
                <a:ext cx="268560" cy="2052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3C9A1BF7-7096-4D54-B236-6ACB259D1A0C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2130927" y="3597676"/>
                  <a:ext cx="340200" cy="9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80C6A6BE-972A-4661-8FCB-4814B0991428}"/>
                    </a:ext>
                  </a:extLst>
                </p14:cNvPr>
                <p14:cNvContentPartPr/>
                <p14:nvPr/>
              </p14:nvContentPartPr>
              <p14:xfrm>
                <a:off x="2188167" y="3724756"/>
                <a:ext cx="281160" cy="2988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80C6A6BE-972A-4661-8FCB-4814B0991428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2152167" y="3688756"/>
                  <a:ext cx="35280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2F79C764-8975-4386-BCCF-6763B65B904E}"/>
                    </a:ext>
                  </a:extLst>
                </p14:cNvPr>
                <p14:cNvContentPartPr/>
                <p14:nvPr/>
              </p14:nvContentPartPr>
              <p14:xfrm>
                <a:off x="2647887" y="3609196"/>
                <a:ext cx="139680" cy="12816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2F79C764-8975-4386-BCCF-6763B65B904E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2611887" y="3573556"/>
                  <a:ext cx="21132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CAA81348-0B61-455A-9C36-625A0573FF73}"/>
                    </a:ext>
                  </a:extLst>
                </p14:cNvPr>
                <p14:cNvContentPartPr/>
                <p14:nvPr/>
              </p14:nvContentPartPr>
              <p14:xfrm>
                <a:off x="2659407" y="3560956"/>
                <a:ext cx="61200" cy="33264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CAA81348-0B61-455A-9C36-625A0573FF73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2623407" y="3525316"/>
                  <a:ext cx="132840" cy="40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CF93AC17-8E92-415E-AC05-B53100ECBC83}"/>
                    </a:ext>
                  </a:extLst>
                </p14:cNvPr>
                <p14:cNvContentPartPr/>
                <p14:nvPr/>
              </p14:nvContentPartPr>
              <p14:xfrm>
                <a:off x="2845527" y="3542956"/>
                <a:ext cx="183600" cy="18792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CF93AC17-8E92-415E-AC05-B53100ECBC83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2809887" y="3506956"/>
                  <a:ext cx="255240" cy="25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F9D8FD7C-8B4C-4C71-A65B-879D51DDBA76}"/>
                    </a:ext>
                  </a:extLst>
                </p14:cNvPr>
                <p14:cNvContentPartPr/>
                <p14:nvPr/>
              </p14:nvContentPartPr>
              <p14:xfrm>
                <a:off x="3026967" y="3231916"/>
                <a:ext cx="172080" cy="24552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F9D8FD7C-8B4C-4C71-A65B-879D51DDBA76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2991327" y="3195916"/>
                  <a:ext cx="243720" cy="317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" name="Group 152">
            <a:extLst>
              <a:ext uri="{FF2B5EF4-FFF2-40B4-BE49-F238E27FC236}">
                <a16:creationId xmlns:a16="http://schemas.microsoft.com/office/drawing/2014/main" id="{6CD15E7B-1B13-42FF-907D-C3E49888127A}"/>
              </a:ext>
            </a:extLst>
          </p:cNvPr>
          <p:cNvGrpSpPr/>
          <p:nvPr/>
        </p:nvGrpSpPr>
        <p:grpSpPr>
          <a:xfrm>
            <a:off x="3488847" y="3413716"/>
            <a:ext cx="425880" cy="356400"/>
            <a:chOff x="3488847" y="3413716"/>
            <a:chExt cx="425880" cy="356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97C75325-5204-4AD4-9B07-302D308E3080}"/>
                    </a:ext>
                  </a:extLst>
                </p14:cNvPr>
                <p14:cNvContentPartPr/>
                <p14:nvPr/>
              </p14:nvContentPartPr>
              <p14:xfrm>
                <a:off x="3488847" y="3543676"/>
                <a:ext cx="303480" cy="4176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97C75325-5204-4AD4-9B07-302D308E3080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3453207" y="3507676"/>
                  <a:ext cx="37512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47F2A799-6DBC-4FF4-B93D-E429B48FC5E5}"/>
                    </a:ext>
                  </a:extLst>
                </p14:cNvPr>
                <p14:cNvContentPartPr/>
                <p14:nvPr/>
              </p14:nvContentPartPr>
              <p14:xfrm>
                <a:off x="3505767" y="3650596"/>
                <a:ext cx="327960" cy="1512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47F2A799-6DBC-4FF4-B93D-E429B48FC5E5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3469767" y="3614956"/>
                  <a:ext cx="399600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6538E37D-34DD-479C-8B8F-09948804D386}"/>
                    </a:ext>
                  </a:extLst>
                </p14:cNvPr>
                <p14:cNvContentPartPr/>
                <p14:nvPr/>
              </p14:nvContentPartPr>
              <p14:xfrm>
                <a:off x="3697287" y="3413716"/>
                <a:ext cx="217440" cy="35640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6538E37D-34DD-479C-8B8F-09948804D386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3661647" y="3377716"/>
                  <a:ext cx="289080" cy="428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57">
            <p14:nvContentPartPr>
              <p14:cNvPr id="143" name="Ink 142">
                <a:extLst>
                  <a:ext uri="{FF2B5EF4-FFF2-40B4-BE49-F238E27FC236}">
                    <a16:creationId xmlns:a16="http://schemas.microsoft.com/office/drawing/2014/main" id="{44EA6A90-5025-47F3-A3DE-F8AAF6086B94}"/>
                  </a:ext>
                </a:extLst>
              </p14:cNvPr>
              <p14:cNvContentPartPr/>
              <p14:nvPr/>
            </p14:nvContentPartPr>
            <p14:xfrm>
              <a:off x="4271487" y="3465196"/>
              <a:ext cx="185040" cy="237600"/>
            </p14:xfrm>
          </p:contentPart>
        </mc:Choice>
        <mc:Fallback xmlns="">
          <p:pic>
            <p:nvPicPr>
              <p:cNvPr id="143" name="Ink 142">
                <a:extLst>
                  <a:ext uri="{FF2B5EF4-FFF2-40B4-BE49-F238E27FC236}">
                    <a16:creationId xmlns:a16="http://schemas.microsoft.com/office/drawing/2014/main" id="{44EA6A90-5025-47F3-A3DE-F8AAF6086B94}"/>
                  </a:ext>
                </a:extLst>
              </p:cNvPr>
              <p:cNvPicPr/>
              <p:nvPr/>
            </p:nvPicPr>
            <p:blipFill>
              <a:blip r:embed="rId258"/>
              <a:stretch>
                <a:fillRect/>
              </a:stretch>
            </p:blipFill>
            <p:spPr>
              <a:xfrm>
                <a:off x="4235847" y="3429556"/>
                <a:ext cx="256680" cy="30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9">
            <p14:nvContentPartPr>
              <p14:cNvPr id="144" name="Ink 143">
                <a:extLst>
                  <a:ext uri="{FF2B5EF4-FFF2-40B4-BE49-F238E27FC236}">
                    <a16:creationId xmlns:a16="http://schemas.microsoft.com/office/drawing/2014/main" id="{8C90E071-D73A-4131-864A-831DEF3C7A06}"/>
                  </a:ext>
                </a:extLst>
              </p14:cNvPr>
              <p14:cNvContentPartPr/>
              <p14:nvPr/>
            </p14:nvContentPartPr>
            <p14:xfrm>
              <a:off x="4583607" y="3585796"/>
              <a:ext cx="188280" cy="3240"/>
            </p14:xfrm>
          </p:contentPart>
        </mc:Choice>
        <mc:Fallback xmlns="">
          <p:pic>
            <p:nvPicPr>
              <p:cNvPr id="144" name="Ink 143">
                <a:extLst>
                  <a:ext uri="{FF2B5EF4-FFF2-40B4-BE49-F238E27FC236}">
                    <a16:creationId xmlns:a16="http://schemas.microsoft.com/office/drawing/2014/main" id="{8C90E071-D73A-4131-864A-831DEF3C7A06}"/>
                  </a:ext>
                </a:extLst>
              </p:cNvPr>
              <p:cNvPicPr/>
              <p:nvPr/>
            </p:nvPicPr>
            <p:blipFill>
              <a:blip r:embed="rId260"/>
              <a:stretch>
                <a:fillRect/>
              </a:stretch>
            </p:blipFill>
            <p:spPr>
              <a:xfrm>
                <a:off x="4547607" y="3549796"/>
                <a:ext cx="259920" cy="7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1">
            <p14:nvContentPartPr>
              <p14:cNvPr id="145" name="Ink 144">
                <a:extLst>
                  <a:ext uri="{FF2B5EF4-FFF2-40B4-BE49-F238E27FC236}">
                    <a16:creationId xmlns:a16="http://schemas.microsoft.com/office/drawing/2014/main" id="{389276D2-B291-41DB-8D9B-294E0C687D2F}"/>
                  </a:ext>
                </a:extLst>
              </p14:cNvPr>
              <p14:cNvContentPartPr/>
              <p14:nvPr/>
            </p14:nvContentPartPr>
            <p14:xfrm>
              <a:off x="4609167" y="3654556"/>
              <a:ext cx="159480" cy="5400"/>
            </p14:xfrm>
          </p:contentPart>
        </mc:Choice>
        <mc:Fallback xmlns="">
          <p:pic>
            <p:nvPicPr>
              <p:cNvPr id="145" name="Ink 144">
                <a:extLst>
                  <a:ext uri="{FF2B5EF4-FFF2-40B4-BE49-F238E27FC236}">
                    <a16:creationId xmlns:a16="http://schemas.microsoft.com/office/drawing/2014/main" id="{389276D2-B291-41DB-8D9B-294E0C687D2F}"/>
                  </a:ext>
                </a:extLst>
              </p:cNvPr>
              <p:cNvPicPr/>
              <p:nvPr/>
            </p:nvPicPr>
            <p:blipFill>
              <a:blip r:embed="rId262"/>
              <a:stretch>
                <a:fillRect/>
              </a:stretch>
            </p:blipFill>
            <p:spPr>
              <a:xfrm>
                <a:off x="4573167" y="3618556"/>
                <a:ext cx="231120" cy="77040"/>
              </a:xfrm>
              <a:prstGeom prst="rect">
                <a:avLst/>
              </a:prstGeom>
            </p:spPr>
          </p:pic>
        </mc:Fallback>
      </mc:AlternateContent>
      <p:grpSp>
        <p:nvGrpSpPr>
          <p:cNvPr id="156" name="Group 155">
            <a:extLst>
              <a:ext uri="{FF2B5EF4-FFF2-40B4-BE49-F238E27FC236}">
                <a16:creationId xmlns:a16="http://schemas.microsoft.com/office/drawing/2014/main" id="{E762C95A-ED60-4688-A45F-FAEA18621935}"/>
              </a:ext>
            </a:extLst>
          </p:cNvPr>
          <p:cNvGrpSpPr/>
          <p:nvPr/>
        </p:nvGrpSpPr>
        <p:grpSpPr>
          <a:xfrm>
            <a:off x="5009487" y="3013756"/>
            <a:ext cx="1459800" cy="1004400"/>
            <a:chOff x="5009487" y="3013756"/>
            <a:chExt cx="1459800" cy="1004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3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12033584-257C-4647-99B4-D994721BA63E}"/>
                    </a:ext>
                  </a:extLst>
                </p14:cNvPr>
                <p14:cNvContentPartPr/>
                <p14:nvPr/>
              </p14:nvContentPartPr>
              <p14:xfrm>
                <a:off x="5009487" y="3013756"/>
                <a:ext cx="1459800" cy="85896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12033584-257C-4647-99B4-D994721BA63E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4973847" y="2977756"/>
                  <a:ext cx="1531440" cy="9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5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368E41B2-0932-4337-A661-5C8E4AB6D003}"/>
                    </a:ext>
                  </a:extLst>
                </p14:cNvPr>
                <p14:cNvContentPartPr/>
                <p14:nvPr/>
              </p14:nvContentPartPr>
              <p14:xfrm>
                <a:off x="5847927" y="3186556"/>
                <a:ext cx="10080" cy="22428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368E41B2-0932-4337-A661-5C8E4AB6D003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5811927" y="3150916"/>
                  <a:ext cx="81720" cy="29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7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69FE5D69-792F-4320-9C31-E227AA164196}"/>
                    </a:ext>
                  </a:extLst>
                </p14:cNvPr>
                <p14:cNvContentPartPr/>
                <p14:nvPr/>
              </p14:nvContentPartPr>
              <p14:xfrm>
                <a:off x="5591607" y="3520636"/>
                <a:ext cx="494640" cy="4464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69FE5D69-792F-4320-9C31-E227AA164196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5555967" y="3484996"/>
                  <a:ext cx="566280" cy="11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9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F1837D68-BF35-46CE-8D2C-C8E1E39A8054}"/>
                    </a:ext>
                  </a:extLst>
                </p14:cNvPr>
                <p14:cNvContentPartPr/>
                <p14:nvPr/>
              </p14:nvContentPartPr>
              <p14:xfrm>
                <a:off x="5828847" y="3738076"/>
                <a:ext cx="135720" cy="10584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F1837D68-BF35-46CE-8D2C-C8E1E39A8054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5793207" y="3702076"/>
                  <a:ext cx="20736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1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6C40CA34-1474-4904-8DCC-81DF5216503C}"/>
                    </a:ext>
                  </a:extLst>
                </p14:cNvPr>
                <p14:cNvContentPartPr/>
                <p14:nvPr/>
              </p14:nvContentPartPr>
              <p14:xfrm>
                <a:off x="5740287" y="3688396"/>
                <a:ext cx="7920" cy="32976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6C40CA34-1474-4904-8DCC-81DF5216503C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5704647" y="3652756"/>
                  <a:ext cx="79560" cy="40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3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34A4C115-1B69-416C-8828-DE97E4969053}"/>
                    </a:ext>
                  </a:extLst>
                </p14:cNvPr>
                <p14:cNvContentPartPr/>
                <p14:nvPr/>
              </p14:nvContentPartPr>
              <p14:xfrm>
                <a:off x="5757567" y="3848236"/>
                <a:ext cx="98640" cy="1224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34A4C115-1B69-416C-8828-DE97E4969053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5721927" y="3812596"/>
                  <a:ext cx="170280" cy="83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75">
            <p14:nvContentPartPr>
              <p14:cNvPr id="157" name="Ink 156">
                <a:extLst>
                  <a:ext uri="{FF2B5EF4-FFF2-40B4-BE49-F238E27FC236}">
                    <a16:creationId xmlns:a16="http://schemas.microsoft.com/office/drawing/2014/main" id="{40AB7943-E99A-4FAA-9399-33EC8862157D}"/>
                  </a:ext>
                </a:extLst>
              </p14:cNvPr>
              <p14:cNvContentPartPr/>
              <p14:nvPr/>
            </p14:nvContentPartPr>
            <p14:xfrm>
              <a:off x="5492247" y="3633316"/>
              <a:ext cx="736200" cy="516240"/>
            </p14:xfrm>
          </p:contentPart>
        </mc:Choice>
        <mc:Fallback xmlns="">
          <p:pic>
            <p:nvPicPr>
              <p:cNvPr id="157" name="Ink 156">
                <a:extLst>
                  <a:ext uri="{FF2B5EF4-FFF2-40B4-BE49-F238E27FC236}">
                    <a16:creationId xmlns:a16="http://schemas.microsoft.com/office/drawing/2014/main" id="{40AB7943-E99A-4FAA-9399-33EC8862157D}"/>
                  </a:ext>
                </a:extLst>
              </p:cNvPr>
              <p:cNvPicPr/>
              <p:nvPr/>
            </p:nvPicPr>
            <p:blipFill>
              <a:blip r:embed="rId276"/>
              <a:stretch>
                <a:fillRect/>
              </a:stretch>
            </p:blipFill>
            <p:spPr>
              <a:xfrm>
                <a:off x="5456247" y="3597676"/>
                <a:ext cx="807840" cy="58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7">
            <p14:nvContentPartPr>
              <p14:cNvPr id="158" name="Ink 157">
                <a:extLst>
                  <a:ext uri="{FF2B5EF4-FFF2-40B4-BE49-F238E27FC236}">
                    <a16:creationId xmlns:a16="http://schemas.microsoft.com/office/drawing/2014/main" id="{472B4ABD-6C40-408E-873E-4A98FFBA29CE}"/>
                  </a:ext>
                </a:extLst>
              </p14:cNvPr>
              <p14:cNvContentPartPr/>
              <p14:nvPr/>
            </p14:nvContentPartPr>
            <p14:xfrm>
              <a:off x="4060167" y="4028236"/>
              <a:ext cx="1700280" cy="1672200"/>
            </p14:xfrm>
          </p:contentPart>
        </mc:Choice>
        <mc:Fallback xmlns="">
          <p:pic>
            <p:nvPicPr>
              <p:cNvPr id="158" name="Ink 157">
                <a:extLst>
                  <a:ext uri="{FF2B5EF4-FFF2-40B4-BE49-F238E27FC236}">
                    <a16:creationId xmlns:a16="http://schemas.microsoft.com/office/drawing/2014/main" id="{472B4ABD-6C40-408E-873E-4A98FFBA29CE}"/>
                  </a:ext>
                </a:extLst>
              </p:cNvPr>
              <p:cNvPicPr/>
              <p:nvPr/>
            </p:nvPicPr>
            <p:blipFill>
              <a:blip r:embed="rId278"/>
              <a:stretch>
                <a:fillRect/>
              </a:stretch>
            </p:blipFill>
            <p:spPr>
              <a:xfrm>
                <a:off x="4024167" y="3992596"/>
                <a:ext cx="1771920" cy="174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9">
            <p14:nvContentPartPr>
              <p14:cNvPr id="159" name="Ink 158">
                <a:extLst>
                  <a:ext uri="{FF2B5EF4-FFF2-40B4-BE49-F238E27FC236}">
                    <a16:creationId xmlns:a16="http://schemas.microsoft.com/office/drawing/2014/main" id="{78200534-101E-4884-83F9-0D285FE66788}"/>
                  </a:ext>
                </a:extLst>
              </p14:cNvPr>
              <p14:cNvContentPartPr/>
              <p14:nvPr/>
            </p14:nvContentPartPr>
            <p14:xfrm>
              <a:off x="4847127" y="4483636"/>
              <a:ext cx="971640" cy="802440"/>
            </p14:xfrm>
          </p:contentPart>
        </mc:Choice>
        <mc:Fallback xmlns="">
          <p:pic>
            <p:nvPicPr>
              <p:cNvPr id="159" name="Ink 158">
                <a:extLst>
                  <a:ext uri="{FF2B5EF4-FFF2-40B4-BE49-F238E27FC236}">
                    <a16:creationId xmlns:a16="http://schemas.microsoft.com/office/drawing/2014/main" id="{78200534-101E-4884-83F9-0D285FE66788}"/>
                  </a:ext>
                </a:extLst>
              </p:cNvPr>
              <p:cNvPicPr/>
              <p:nvPr/>
            </p:nvPicPr>
            <p:blipFill>
              <a:blip r:embed="rId280"/>
              <a:stretch>
                <a:fillRect/>
              </a:stretch>
            </p:blipFill>
            <p:spPr>
              <a:xfrm>
                <a:off x="4811487" y="4447996"/>
                <a:ext cx="1043280" cy="87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1">
            <p14:nvContentPartPr>
              <p14:cNvPr id="160" name="Ink 159">
                <a:extLst>
                  <a:ext uri="{FF2B5EF4-FFF2-40B4-BE49-F238E27FC236}">
                    <a16:creationId xmlns:a16="http://schemas.microsoft.com/office/drawing/2014/main" id="{531D2566-FCA7-41E8-9F1D-C87A5423F06C}"/>
                  </a:ext>
                </a:extLst>
              </p14:cNvPr>
              <p14:cNvContentPartPr/>
              <p14:nvPr/>
            </p14:nvContentPartPr>
            <p14:xfrm>
              <a:off x="4414407" y="4859476"/>
              <a:ext cx="198000" cy="163800"/>
            </p14:xfrm>
          </p:contentPart>
        </mc:Choice>
        <mc:Fallback xmlns="">
          <p:pic>
            <p:nvPicPr>
              <p:cNvPr id="160" name="Ink 159">
                <a:extLst>
                  <a:ext uri="{FF2B5EF4-FFF2-40B4-BE49-F238E27FC236}">
                    <a16:creationId xmlns:a16="http://schemas.microsoft.com/office/drawing/2014/main" id="{531D2566-FCA7-41E8-9F1D-C87A5423F06C}"/>
                  </a:ext>
                </a:extLst>
              </p:cNvPr>
              <p:cNvPicPr/>
              <p:nvPr/>
            </p:nvPicPr>
            <p:blipFill>
              <a:blip r:embed="rId282"/>
              <a:stretch>
                <a:fillRect/>
              </a:stretch>
            </p:blipFill>
            <p:spPr>
              <a:xfrm>
                <a:off x="4378767" y="4823476"/>
                <a:ext cx="269640" cy="23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3">
            <p14:nvContentPartPr>
              <p14:cNvPr id="161" name="Ink 160">
                <a:extLst>
                  <a:ext uri="{FF2B5EF4-FFF2-40B4-BE49-F238E27FC236}">
                    <a16:creationId xmlns:a16="http://schemas.microsoft.com/office/drawing/2014/main" id="{F04241C2-CE1A-4647-A710-2CA662A715EC}"/>
                  </a:ext>
                </a:extLst>
              </p14:cNvPr>
              <p14:cNvContentPartPr/>
              <p14:nvPr/>
            </p14:nvContentPartPr>
            <p14:xfrm>
              <a:off x="4732287" y="5023636"/>
              <a:ext cx="360" cy="80280"/>
            </p14:xfrm>
          </p:contentPart>
        </mc:Choice>
        <mc:Fallback xmlns="">
          <p:pic>
            <p:nvPicPr>
              <p:cNvPr id="161" name="Ink 160">
                <a:extLst>
                  <a:ext uri="{FF2B5EF4-FFF2-40B4-BE49-F238E27FC236}">
                    <a16:creationId xmlns:a16="http://schemas.microsoft.com/office/drawing/2014/main" id="{F04241C2-CE1A-4647-A710-2CA662A715EC}"/>
                  </a:ext>
                </a:extLst>
              </p:cNvPr>
              <p:cNvPicPr/>
              <p:nvPr/>
            </p:nvPicPr>
            <p:blipFill>
              <a:blip r:embed="rId284"/>
              <a:stretch>
                <a:fillRect/>
              </a:stretch>
            </p:blipFill>
            <p:spPr>
              <a:xfrm>
                <a:off x="4696287" y="4987636"/>
                <a:ext cx="72000" cy="15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5">
            <p14:nvContentPartPr>
              <p14:cNvPr id="163" name="Ink 162">
                <a:extLst>
                  <a:ext uri="{FF2B5EF4-FFF2-40B4-BE49-F238E27FC236}">
                    <a16:creationId xmlns:a16="http://schemas.microsoft.com/office/drawing/2014/main" id="{BC8812FC-6A70-406E-9CCA-CA9CC4AB1F92}"/>
                  </a:ext>
                </a:extLst>
              </p14:cNvPr>
              <p14:cNvContentPartPr/>
              <p14:nvPr/>
            </p14:nvContentPartPr>
            <p14:xfrm>
              <a:off x="4784847" y="4806556"/>
              <a:ext cx="209880" cy="173520"/>
            </p14:xfrm>
          </p:contentPart>
        </mc:Choice>
        <mc:Fallback xmlns="">
          <p:pic>
            <p:nvPicPr>
              <p:cNvPr id="163" name="Ink 162">
                <a:extLst>
                  <a:ext uri="{FF2B5EF4-FFF2-40B4-BE49-F238E27FC236}">
                    <a16:creationId xmlns:a16="http://schemas.microsoft.com/office/drawing/2014/main" id="{BC8812FC-6A70-406E-9CCA-CA9CC4AB1F92}"/>
                  </a:ext>
                </a:extLst>
              </p:cNvPr>
              <p:cNvPicPr/>
              <p:nvPr/>
            </p:nvPicPr>
            <p:blipFill>
              <a:blip r:embed="rId286"/>
              <a:stretch>
                <a:fillRect/>
              </a:stretch>
            </p:blipFill>
            <p:spPr>
              <a:xfrm>
                <a:off x="4748847" y="4770916"/>
                <a:ext cx="281520" cy="24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7">
            <p14:nvContentPartPr>
              <p14:cNvPr id="164" name="Ink 163">
                <a:extLst>
                  <a:ext uri="{FF2B5EF4-FFF2-40B4-BE49-F238E27FC236}">
                    <a16:creationId xmlns:a16="http://schemas.microsoft.com/office/drawing/2014/main" id="{65E2F633-43EF-43C5-8923-7C9CACE410EC}"/>
                  </a:ext>
                </a:extLst>
              </p14:cNvPr>
              <p14:cNvContentPartPr/>
              <p14:nvPr/>
            </p14:nvContentPartPr>
            <p14:xfrm>
              <a:off x="5109927" y="4896556"/>
              <a:ext cx="106920" cy="168120"/>
            </p14:xfrm>
          </p:contentPart>
        </mc:Choice>
        <mc:Fallback xmlns="">
          <p:pic>
            <p:nvPicPr>
              <p:cNvPr id="164" name="Ink 163">
                <a:extLst>
                  <a:ext uri="{FF2B5EF4-FFF2-40B4-BE49-F238E27FC236}">
                    <a16:creationId xmlns:a16="http://schemas.microsoft.com/office/drawing/2014/main" id="{65E2F633-43EF-43C5-8923-7C9CACE410EC}"/>
                  </a:ext>
                </a:extLst>
              </p:cNvPr>
              <p:cNvPicPr/>
              <p:nvPr/>
            </p:nvPicPr>
            <p:blipFill>
              <a:blip r:embed="rId288"/>
              <a:stretch>
                <a:fillRect/>
              </a:stretch>
            </p:blipFill>
            <p:spPr>
              <a:xfrm>
                <a:off x="5073927" y="4860556"/>
                <a:ext cx="178560" cy="23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9">
            <p14:nvContentPartPr>
              <p14:cNvPr id="165" name="Ink 164">
                <a:extLst>
                  <a:ext uri="{FF2B5EF4-FFF2-40B4-BE49-F238E27FC236}">
                    <a16:creationId xmlns:a16="http://schemas.microsoft.com/office/drawing/2014/main" id="{444393DF-0835-4782-867F-AAF04B43B915}"/>
                  </a:ext>
                </a:extLst>
              </p14:cNvPr>
              <p14:cNvContentPartPr/>
              <p14:nvPr/>
            </p14:nvContentPartPr>
            <p14:xfrm>
              <a:off x="4170687" y="5111476"/>
              <a:ext cx="1504440" cy="209520"/>
            </p14:xfrm>
          </p:contentPart>
        </mc:Choice>
        <mc:Fallback xmlns="">
          <p:pic>
            <p:nvPicPr>
              <p:cNvPr id="165" name="Ink 164">
                <a:extLst>
                  <a:ext uri="{FF2B5EF4-FFF2-40B4-BE49-F238E27FC236}">
                    <a16:creationId xmlns:a16="http://schemas.microsoft.com/office/drawing/2014/main" id="{444393DF-0835-4782-867F-AAF04B43B915}"/>
                  </a:ext>
                </a:extLst>
              </p:cNvPr>
              <p:cNvPicPr/>
              <p:nvPr/>
            </p:nvPicPr>
            <p:blipFill>
              <a:blip r:embed="rId290"/>
              <a:stretch>
                <a:fillRect/>
              </a:stretch>
            </p:blipFill>
            <p:spPr>
              <a:xfrm>
                <a:off x="4134687" y="5075476"/>
                <a:ext cx="1576080" cy="28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1">
            <p14:nvContentPartPr>
              <p14:cNvPr id="166" name="Ink 165">
                <a:extLst>
                  <a:ext uri="{FF2B5EF4-FFF2-40B4-BE49-F238E27FC236}">
                    <a16:creationId xmlns:a16="http://schemas.microsoft.com/office/drawing/2014/main" id="{0AAD61E7-98CF-46AA-A18D-181239636F07}"/>
                  </a:ext>
                </a:extLst>
              </p14:cNvPr>
              <p14:cNvContentPartPr/>
              <p14:nvPr/>
            </p14:nvContentPartPr>
            <p14:xfrm>
              <a:off x="4421967" y="5390116"/>
              <a:ext cx="256680" cy="128880"/>
            </p14:xfrm>
          </p:contentPart>
        </mc:Choice>
        <mc:Fallback xmlns="">
          <p:pic>
            <p:nvPicPr>
              <p:cNvPr id="166" name="Ink 165">
                <a:extLst>
                  <a:ext uri="{FF2B5EF4-FFF2-40B4-BE49-F238E27FC236}">
                    <a16:creationId xmlns:a16="http://schemas.microsoft.com/office/drawing/2014/main" id="{0AAD61E7-98CF-46AA-A18D-181239636F07}"/>
                  </a:ext>
                </a:extLst>
              </p:cNvPr>
              <p:cNvPicPr/>
              <p:nvPr/>
            </p:nvPicPr>
            <p:blipFill>
              <a:blip r:embed="rId292"/>
              <a:stretch>
                <a:fillRect/>
              </a:stretch>
            </p:blipFill>
            <p:spPr>
              <a:xfrm>
                <a:off x="4385967" y="5354116"/>
                <a:ext cx="328320" cy="20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3">
            <p14:nvContentPartPr>
              <p14:cNvPr id="167" name="Ink 166">
                <a:extLst>
                  <a:ext uri="{FF2B5EF4-FFF2-40B4-BE49-F238E27FC236}">
                    <a16:creationId xmlns:a16="http://schemas.microsoft.com/office/drawing/2014/main" id="{055903DC-2CE6-41AF-817D-72000712E38A}"/>
                  </a:ext>
                </a:extLst>
              </p14:cNvPr>
              <p14:cNvContentPartPr/>
              <p14:nvPr/>
            </p14:nvContentPartPr>
            <p14:xfrm>
              <a:off x="4770807" y="5497756"/>
              <a:ext cx="14400" cy="83880"/>
            </p14:xfrm>
          </p:contentPart>
        </mc:Choice>
        <mc:Fallback xmlns="">
          <p:pic>
            <p:nvPicPr>
              <p:cNvPr id="167" name="Ink 166">
                <a:extLst>
                  <a:ext uri="{FF2B5EF4-FFF2-40B4-BE49-F238E27FC236}">
                    <a16:creationId xmlns:a16="http://schemas.microsoft.com/office/drawing/2014/main" id="{055903DC-2CE6-41AF-817D-72000712E38A}"/>
                  </a:ext>
                </a:extLst>
              </p:cNvPr>
              <p:cNvPicPr/>
              <p:nvPr/>
            </p:nvPicPr>
            <p:blipFill>
              <a:blip r:embed="rId294"/>
              <a:stretch>
                <a:fillRect/>
              </a:stretch>
            </p:blipFill>
            <p:spPr>
              <a:xfrm>
                <a:off x="4734807" y="5462116"/>
                <a:ext cx="86040" cy="15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5">
            <p14:nvContentPartPr>
              <p14:cNvPr id="168" name="Ink 167">
                <a:extLst>
                  <a:ext uri="{FF2B5EF4-FFF2-40B4-BE49-F238E27FC236}">
                    <a16:creationId xmlns:a16="http://schemas.microsoft.com/office/drawing/2014/main" id="{B0F5137F-C973-4A73-9AC2-D2E9380867A0}"/>
                  </a:ext>
                </a:extLst>
              </p14:cNvPr>
              <p14:cNvContentPartPr/>
              <p14:nvPr/>
            </p14:nvContentPartPr>
            <p14:xfrm>
              <a:off x="4902207" y="5319916"/>
              <a:ext cx="42120" cy="156600"/>
            </p14:xfrm>
          </p:contentPart>
        </mc:Choice>
        <mc:Fallback xmlns="">
          <p:pic>
            <p:nvPicPr>
              <p:cNvPr id="168" name="Ink 167">
                <a:extLst>
                  <a:ext uri="{FF2B5EF4-FFF2-40B4-BE49-F238E27FC236}">
                    <a16:creationId xmlns:a16="http://schemas.microsoft.com/office/drawing/2014/main" id="{B0F5137F-C973-4A73-9AC2-D2E9380867A0}"/>
                  </a:ext>
                </a:extLst>
              </p:cNvPr>
              <p:cNvPicPr/>
              <p:nvPr/>
            </p:nvPicPr>
            <p:blipFill>
              <a:blip r:embed="rId296"/>
              <a:stretch>
                <a:fillRect/>
              </a:stretch>
            </p:blipFill>
            <p:spPr>
              <a:xfrm>
                <a:off x="4866207" y="5283916"/>
                <a:ext cx="113760" cy="22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7">
            <p14:nvContentPartPr>
              <p14:cNvPr id="169" name="Ink 168">
                <a:extLst>
                  <a:ext uri="{FF2B5EF4-FFF2-40B4-BE49-F238E27FC236}">
                    <a16:creationId xmlns:a16="http://schemas.microsoft.com/office/drawing/2014/main" id="{67303212-4C27-472F-91D7-9B18415C67C2}"/>
                  </a:ext>
                </a:extLst>
              </p14:cNvPr>
              <p14:cNvContentPartPr/>
              <p14:nvPr/>
            </p14:nvContentPartPr>
            <p14:xfrm>
              <a:off x="4857927" y="5381116"/>
              <a:ext cx="203040" cy="34200"/>
            </p14:xfrm>
          </p:contentPart>
        </mc:Choice>
        <mc:Fallback xmlns="">
          <p:pic>
            <p:nvPicPr>
              <p:cNvPr id="169" name="Ink 168">
                <a:extLst>
                  <a:ext uri="{FF2B5EF4-FFF2-40B4-BE49-F238E27FC236}">
                    <a16:creationId xmlns:a16="http://schemas.microsoft.com/office/drawing/2014/main" id="{67303212-4C27-472F-91D7-9B18415C67C2}"/>
                  </a:ext>
                </a:extLst>
              </p:cNvPr>
              <p:cNvPicPr/>
              <p:nvPr/>
            </p:nvPicPr>
            <p:blipFill>
              <a:blip r:embed="rId298"/>
              <a:stretch>
                <a:fillRect/>
              </a:stretch>
            </p:blipFill>
            <p:spPr>
              <a:xfrm>
                <a:off x="4821927" y="5345476"/>
                <a:ext cx="274680" cy="10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9">
            <p14:nvContentPartPr>
              <p14:cNvPr id="170" name="Ink 169">
                <a:extLst>
                  <a:ext uri="{FF2B5EF4-FFF2-40B4-BE49-F238E27FC236}">
                    <a16:creationId xmlns:a16="http://schemas.microsoft.com/office/drawing/2014/main" id="{1B06B0F7-5EE4-4EA5-9EF2-6AAF32FE0973}"/>
                  </a:ext>
                </a:extLst>
              </p14:cNvPr>
              <p14:cNvContentPartPr/>
              <p14:nvPr/>
            </p14:nvContentPartPr>
            <p14:xfrm>
              <a:off x="5112447" y="5259076"/>
              <a:ext cx="237600" cy="179280"/>
            </p14:xfrm>
          </p:contentPart>
        </mc:Choice>
        <mc:Fallback xmlns="">
          <p:pic>
            <p:nvPicPr>
              <p:cNvPr id="170" name="Ink 169">
                <a:extLst>
                  <a:ext uri="{FF2B5EF4-FFF2-40B4-BE49-F238E27FC236}">
                    <a16:creationId xmlns:a16="http://schemas.microsoft.com/office/drawing/2014/main" id="{1B06B0F7-5EE4-4EA5-9EF2-6AAF32FE0973}"/>
                  </a:ext>
                </a:extLst>
              </p:cNvPr>
              <p:cNvPicPr/>
              <p:nvPr/>
            </p:nvPicPr>
            <p:blipFill>
              <a:blip r:embed="rId300"/>
              <a:stretch>
                <a:fillRect/>
              </a:stretch>
            </p:blipFill>
            <p:spPr>
              <a:xfrm>
                <a:off x="5076447" y="5223076"/>
                <a:ext cx="309240" cy="25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1">
            <p14:nvContentPartPr>
              <p14:cNvPr id="171" name="Ink 170">
                <a:extLst>
                  <a:ext uri="{FF2B5EF4-FFF2-40B4-BE49-F238E27FC236}">
                    <a16:creationId xmlns:a16="http://schemas.microsoft.com/office/drawing/2014/main" id="{9E48E043-2FD8-4FCA-8906-3E1F21FF5C8C}"/>
                  </a:ext>
                </a:extLst>
              </p14:cNvPr>
              <p14:cNvContentPartPr/>
              <p14:nvPr/>
            </p14:nvContentPartPr>
            <p14:xfrm>
              <a:off x="5440047" y="5332516"/>
              <a:ext cx="133200" cy="179640"/>
            </p14:xfrm>
          </p:contentPart>
        </mc:Choice>
        <mc:Fallback xmlns="">
          <p:pic>
            <p:nvPicPr>
              <p:cNvPr id="171" name="Ink 170">
                <a:extLst>
                  <a:ext uri="{FF2B5EF4-FFF2-40B4-BE49-F238E27FC236}">
                    <a16:creationId xmlns:a16="http://schemas.microsoft.com/office/drawing/2014/main" id="{9E48E043-2FD8-4FCA-8906-3E1F21FF5C8C}"/>
                  </a:ext>
                </a:extLst>
              </p:cNvPr>
              <p:cNvPicPr/>
              <p:nvPr/>
            </p:nvPicPr>
            <p:blipFill>
              <a:blip r:embed="rId302"/>
              <a:stretch>
                <a:fillRect/>
              </a:stretch>
            </p:blipFill>
            <p:spPr>
              <a:xfrm>
                <a:off x="5404047" y="5296876"/>
                <a:ext cx="204840" cy="251280"/>
              </a:xfrm>
              <a:prstGeom prst="rect">
                <a:avLst/>
              </a:prstGeom>
            </p:spPr>
          </p:pic>
        </mc:Fallback>
      </mc:AlternateContent>
      <p:grpSp>
        <p:nvGrpSpPr>
          <p:cNvPr id="220" name="Group 219">
            <a:extLst>
              <a:ext uri="{FF2B5EF4-FFF2-40B4-BE49-F238E27FC236}">
                <a16:creationId xmlns:a16="http://schemas.microsoft.com/office/drawing/2014/main" id="{AD1DA3E5-9596-4073-958E-4E729360FBCB}"/>
              </a:ext>
            </a:extLst>
          </p:cNvPr>
          <p:cNvGrpSpPr/>
          <p:nvPr/>
        </p:nvGrpSpPr>
        <p:grpSpPr>
          <a:xfrm>
            <a:off x="6002367" y="4247836"/>
            <a:ext cx="3742560" cy="1058760"/>
            <a:chOff x="6002367" y="4247836"/>
            <a:chExt cx="3742560" cy="1058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FE7D7474-F400-470D-9FA1-DF7B753D1C1E}"/>
                    </a:ext>
                  </a:extLst>
                </p14:cNvPr>
                <p14:cNvContentPartPr/>
                <p14:nvPr/>
              </p14:nvContentPartPr>
              <p14:xfrm>
                <a:off x="6002367" y="5012836"/>
                <a:ext cx="224640" cy="2808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FE7D7474-F400-470D-9FA1-DF7B753D1C1E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5966367" y="4977196"/>
                  <a:ext cx="296280" cy="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C554823A-F6A8-443A-810C-7D2482F10A43}"/>
                    </a:ext>
                  </a:extLst>
                </p14:cNvPr>
                <p14:cNvContentPartPr/>
                <p14:nvPr/>
              </p14:nvContentPartPr>
              <p14:xfrm>
                <a:off x="6063927" y="5086996"/>
                <a:ext cx="190800" cy="1296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C554823A-F6A8-443A-810C-7D2482F10A43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6027927" y="5051356"/>
                  <a:ext cx="26244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7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F42A0E9C-38F1-4F05-9AE2-2C44AC5510C8}"/>
                    </a:ext>
                  </a:extLst>
                </p14:cNvPr>
                <p14:cNvContentPartPr/>
                <p14:nvPr/>
              </p14:nvContentPartPr>
              <p14:xfrm>
                <a:off x="6555687" y="4507036"/>
                <a:ext cx="6120" cy="18360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F42A0E9C-38F1-4F05-9AE2-2C44AC5510C8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6519687" y="4471396"/>
                  <a:ext cx="77760" cy="25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69483755-CD6B-473E-8043-0B6A8F50A050}"/>
                    </a:ext>
                  </a:extLst>
                </p14:cNvPr>
                <p14:cNvContentPartPr/>
                <p14:nvPr/>
              </p14:nvContentPartPr>
              <p14:xfrm>
                <a:off x="6630207" y="4701436"/>
                <a:ext cx="360" cy="684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69483755-CD6B-473E-8043-0B6A8F50A050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6594567" y="4665436"/>
                  <a:ext cx="7200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1DCE1B89-3A3B-489B-9475-14CCB545D764}"/>
                    </a:ext>
                  </a:extLst>
                </p14:cNvPr>
                <p14:cNvContentPartPr/>
                <p14:nvPr/>
              </p14:nvContentPartPr>
              <p14:xfrm>
                <a:off x="6718767" y="4547356"/>
                <a:ext cx="130320" cy="14184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1DCE1B89-3A3B-489B-9475-14CCB545D764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6683127" y="4511356"/>
                  <a:ext cx="20196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7429B736-D450-4571-BE8F-CD2C8075D54A}"/>
                    </a:ext>
                  </a:extLst>
                </p14:cNvPr>
                <p14:cNvContentPartPr/>
                <p14:nvPr/>
              </p14:nvContentPartPr>
              <p14:xfrm>
                <a:off x="6903807" y="4580836"/>
                <a:ext cx="129240" cy="11664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7429B736-D450-4571-BE8F-CD2C8075D54A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6867807" y="4545196"/>
                  <a:ext cx="20088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5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76A8D903-D361-435F-815C-70BDCE84C976}"/>
                    </a:ext>
                  </a:extLst>
                </p14:cNvPr>
                <p14:cNvContentPartPr/>
                <p14:nvPr/>
              </p14:nvContentPartPr>
              <p14:xfrm>
                <a:off x="7045647" y="4509196"/>
                <a:ext cx="110160" cy="21096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76A8D903-D361-435F-815C-70BDCE84C976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7010007" y="4473556"/>
                  <a:ext cx="181800" cy="28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7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E7A1DCD7-9B50-4137-BEA1-4006D25731A9}"/>
                    </a:ext>
                  </a:extLst>
                </p14:cNvPr>
                <p14:cNvContentPartPr/>
                <p14:nvPr/>
              </p14:nvContentPartPr>
              <p14:xfrm>
                <a:off x="7082727" y="4582276"/>
                <a:ext cx="113760" cy="864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E7A1DCD7-9B50-4137-BEA1-4006D25731A9}"/>
                    </a:ext>
                  </a:extLst>
                </p:cNvPr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7046727" y="4546636"/>
                  <a:ext cx="185400" cy="8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9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465A563E-3720-4541-A570-EB649A108BE2}"/>
                    </a:ext>
                  </a:extLst>
                </p14:cNvPr>
                <p14:cNvContentPartPr/>
                <p14:nvPr/>
              </p14:nvContentPartPr>
              <p14:xfrm>
                <a:off x="7267767" y="4455916"/>
                <a:ext cx="91800" cy="25596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465A563E-3720-4541-A570-EB649A108BE2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7232127" y="4419916"/>
                  <a:ext cx="163440" cy="32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1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9E4C60FA-EF82-4305-943D-196CE199F528}"/>
                    </a:ext>
                  </a:extLst>
                </p14:cNvPr>
                <p14:cNvContentPartPr/>
                <p14:nvPr/>
              </p14:nvContentPartPr>
              <p14:xfrm>
                <a:off x="7411767" y="4436116"/>
                <a:ext cx="111600" cy="31212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9E4C60FA-EF82-4305-943D-196CE199F528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7376127" y="4400476"/>
                  <a:ext cx="183240" cy="38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3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5626A11D-5951-4DBD-B265-BE0D8D344D9F}"/>
                    </a:ext>
                  </a:extLst>
                </p14:cNvPr>
                <p14:cNvContentPartPr/>
                <p14:nvPr/>
              </p14:nvContentPartPr>
              <p14:xfrm>
                <a:off x="6387927" y="4376356"/>
                <a:ext cx="195840" cy="53676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5626A11D-5951-4DBD-B265-BE0D8D344D9F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6352287" y="4340356"/>
                  <a:ext cx="267480" cy="60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5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CC926AEE-A044-407E-901A-9B1CEFC4D2E6}"/>
                    </a:ext>
                  </a:extLst>
                </p14:cNvPr>
                <p14:cNvContentPartPr/>
                <p14:nvPr/>
              </p14:nvContentPartPr>
              <p14:xfrm>
                <a:off x="7572327" y="4405876"/>
                <a:ext cx="125640" cy="32760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CC926AEE-A044-407E-901A-9B1CEFC4D2E6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7536327" y="4369876"/>
                  <a:ext cx="197280" cy="39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7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F2E68CC8-5A56-4803-AFEF-F155C99DD414}"/>
                    </a:ext>
                  </a:extLst>
                </p14:cNvPr>
                <p14:cNvContentPartPr/>
                <p14:nvPr/>
              </p14:nvContentPartPr>
              <p14:xfrm>
                <a:off x="7713087" y="4391836"/>
                <a:ext cx="138240" cy="28548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F2E68CC8-5A56-4803-AFEF-F155C99DD414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7677447" y="4356196"/>
                  <a:ext cx="209880" cy="35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9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35E9DF83-168D-4BC4-B6B5-B2A7420DCE84}"/>
                    </a:ext>
                  </a:extLst>
                </p14:cNvPr>
                <p14:cNvContentPartPr/>
                <p14:nvPr/>
              </p14:nvContentPartPr>
              <p14:xfrm>
                <a:off x="7926567" y="4374196"/>
                <a:ext cx="104760" cy="26424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35E9DF83-168D-4BC4-B6B5-B2A7420DCE84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7890927" y="4338196"/>
                  <a:ext cx="176400" cy="33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1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0B18345E-00B9-4C8F-8D51-E272EE99D57D}"/>
                    </a:ext>
                  </a:extLst>
                </p14:cNvPr>
                <p14:cNvContentPartPr/>
                <p14:nvPr/>
              </p14:nvContentPartPr>
              <p14:xfrm>
                <a:off x="8105487" y="4609636"/>
                <a:ext cx="8640" cy="252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0B18345E-00B9-4C8F-8D51-E272EE99D57D}"/>
                    </a:ext>
                  </a:extLst>
                </p:cNvPr>
                <p:cNvPicPr/>
                <p:nvPr/>
              </p:nvPicPr>
              <p:blipFill>
                <a:blip r:embed="rId332"/>
                <a:stretch>
                  <a:fillRect/>
                </a:stretch>
              </p:blipFill>
              <p:spPr>
                <a:xfrm>
                  <a:off x="8069847" y="4573996"/>
                  <a:ext cx="8028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3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924391AA-F920-412E-88E4-895F2141023A}"/>
                    </a:ext>
                  </a:extLst>
                </p14:cNvPr>
                <p14:cNvContentPartPr/>
                <p14:nvPr/>
              </p14:nvContentPartPr>
              <p14:xfrm>
                <a:off x="8190087" y="4384636"/>
                <a:ext cx="141480" cy="7704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924391AA-F920-412E-88E4-895F2141023A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8154447" y="4348996"/>
                  <a:ext cx="21312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5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9BD9EC0F-43CD-4D9A-B2BC-8B3831C93546}"/>
                    </a:ext>
                  </a:extLst>
                </p14:cNvPr>
                <p14:cNvContentPartPr/>
                <p14:nvPr/>
              </p14:nvContentPartPr>
              <p14:xfrm>
                <a:off x="8315727" y="4433956"/>
                <a:ext cx="4320" cy="17532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9BD9EC0F-43CD-4D9A-B2BC-8B3831C93546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8280087" y="4397956"/>
                  <a:ext cx="75960" cy="24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7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8B53D3F3-DFF9-41AF-9C85-CA1726C604F8}"/>
                    </a:ext>
                  </a:extLst>
                </p14:cNvPr>
                <p14:cNvContentPartPr/>
                <p14:nvPr/>
              </p14:nvContentPartPr>
              <p14:xfrm>
                <a:off x="8420847" y="4391116"/>
                <a:ext cx="100440" cy="21996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8B53D3F3-DFF9-41AF-9C85-CA1726C604F8}"/>
                    </a:ext>
                  </a:extLst>
                </p:cNvPr>
                <p:cNvPicPr/>
                <p:nvPr/>
              </p:nvPicPr>
              <p:blipFill>
                <a:blip r:embed="rId338"/>
                <a:stretch>
                  <a:fillRect/>
                </a:stretch>
              </p:blipFill>
              <p:spPr>
                <a:xfrm>
                  <a:off x="8384847" y="4355116"/>
                  <a:ext cx="172080" cy="29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9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71D14BFE-8822-4859-8767-E49F80A40B64}"/>
                    </a:ext>
                  </a:extLst>
                </p14:cNvPr>
                <p14:cNvContentPartPr/>
                <p14:nvPr/>
              </p14:nvContentPartPr>
              <p14:xfrm>
                <a:off x="8620647" y="4337836"/>
                <a:ext cx="158400" cy="25704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71D14BFE-8822-4859-8767-E49F80A40B64}"/>
                    </a:ext>
                  </a:extLst>
                </p:cNvPr>
                <p:cNvPicPr/>
                <p:nvPr/>
              </p:nvPicPr>
              <p:blipFill>
                <a:blip r:embed="rId340"/>
                <a:stretch>
                  <a:fillRect/>
                </a:stretch>
              </p:blipFill>
              <p:spPr>
                <a:xfrm>
                  <a:off x="8584647" y="4301836"/>
                  <a:ext cx="230040" cy="32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1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AA45107B-578E-46F4-8DAD-7FFD86F1D838}"/>
                    </a:ext>
                  </a:extLst>
                </p14:cNvPr>
                <p14:cNvContentPartPr/>
                <p14:nvPr/>
              </p14:nvContentPartPr>
              <p14:xfrm>
                <a:off x="8851767" y="4362316"/>
                <a:ext cx="112320" cy="23616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AA45107B-578E-46F4-8DAD-7FFD86F1D838}"/>
                    </a:ext>
                  </a:extLst>
                </p:cNvPr>
                <p:cNvPicPr/>
                <p:nvPr/>
              </p:nvPicPr>
              <p:blipFill>
                <a:blip r:embed="rId342"/>
                <a:stretch>
                  <a:fillRect/>
                </a:stretch>
              </p:blipFill>
              <p:spPr>
                <a:xfrm>
                  <a:off x="8815767" y="4326316"/>
                  <a:ext cx="183960" cy="30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3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DCE6EE32-6377-4AC6-9672-FBF286D2F546}"/>
                    </a:ext>
                  </a:extLst>
                </p14:cNvPr>
                <p14:cNvContentPartPr/>
                <p14:nvPr/>
              </p14:nvContentPartPr>
              <p14:xfrm>
                <a:off x="9063807" y="4247836"/>
                <a:ext cx="97200" cy="40140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DCE6EE32-6377-4AC6-9672-FBF286D2F546}"/>
                    </a:ext>
                  </a:extLst>
                </p:cNvPr>
                <p:cNvPicPr/>
                <p:nvPr/>
              </p:nvPicPr>
              <p:blipFill>
                <a:blip r:embed="rId344"/>
                <a:stretch>
                  <a:fillRect/>
                </a:stretch>
              </p:blipFill>
              <p:spPr>
                <a:xfrm>
                  <a:off x="9027807" y="4211836"/>
                  <a:ext cx="168840" cy="47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5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8269B022-20C8-4535-8DCF-57FF7CA47053}"/>
                    </a:ext>
                  </a:extLst>
                </p14:cNvPr>
                <p14:cNvContentPartPr/>
                <p14:nvPr/>
              </p14:nvContentPartPr>
              <p14:xfrm>
                <a:off x="6517887" y="4796116"/>
                <a:ext cx="2553480" cy="14508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8269B022-20C8-4535-8DCF-57FF7CA47053}"/>
                    </a:ext>
                  </a:extLst>
                </p:cNvPr>
                <p:cNvPicPr/>
                <p:nvPr/>
              </p:nvPicPr>
              <p:blipFill>
                <a:blip r:embed="rId346"/>
                <a:stretch>
                  <a:fillRect/>
                </a:stretch>
              </p:blipFill>
              <p:spPr>
                <a:xfrm>
                  <a:off x="6481887" y="4760116"/>
                  <a:ext cx="2625120" cy="21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7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F5D2AB83-CFB9-41C4-A4BA-DEB6C680E2E7}"/>
                    </a:ext>
                  </a:extLst>
                </p14:cNvPr>
                <p14:cNvContentPartPr/>
                <p14:nvPr/>
              </p14:nvContentPartPr>
              <p14:xfrm>
                <a:off x="6825687" y="5125516"/>
                <a:ext cx="4320" cy="18108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F5D2AB83-CFB9-41C4-A4BA-DEB6C680E2E7}"/>
                    </a:ext>
                  </a:extLst>
                </p:cNvPr>
                <p:cNvPicPr/>
                <p:nvPr/>
              </p:nvPicPr>
              <p:blipFill>
                <a:blip r:embed="rId348"/>
                <a:stretch>
                  <a:fillRect/>
                </a:stretch>
              </p:blipFill>
              <p:spPr>
                <a:xfrm>
                  <a:off x="6789687" y="5089516"/>
                  <a:ext cx="75960" cy="25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9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0C6D91BA-A835-46DB-8E76-08671DE56CBD}"/>
                    </a:ext>
                  </a:extLst>
                </p14:cNvPr>
                <p14:cNvContentPartPr/>
                <p14:nvPr/>
              </p14:nvContentPartPr>
              <p14:xfrm>
                <a:off x="6962847" y="5265196"/>
                <a:ext cx="360" cy="108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0C6D91BA-A835-46DB-8E76-08671DE56CBD}"/>
                    </a:ext>
                  </a:extLst>
                </p:cNvPr>
                <p:cNvPicPr/>
                <p:nvPr/>
              </p:nvPicPr>
              <p:blipFill>
                <a:blip r:embed="rId350"/>
                <a:stretch>
                  <a:fillRect/>
                </a:stretch>
              </p:blipFill>
              <p:spPr>
                <a:xfrm>
                  <a:off x="6926847" y="5229196"/>
                  <a:ext cx="7200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1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D872C939-C183-44EC-BDCB-114061CA416A}"/>
                    </a:ext>
                  </a:extLst>
                </p14:cNvPr>
                <p14:cNvContentPartPr/>
                <p14:nvPr/>
              </p14:nvContentPartPr>
              <p14:xfrm>
                <a:off x="7025847" y="5149276"/>
                <a:ext cx="125280" cy="12096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D872C939-C183-44EC-BDCB-114061CA416A}"/>
                    </a:ext>
                  </a:extLst>
                </p:cNvPr>
                <p:cNvPicPr/>
                <p:nvPr/>
              </p:nvPicPr>
              <p:blipFill>
                <a:blip r:embed="rId352"/>
                <a:stretch>
                  <a:fillRect/>
                </a:stretch>
              </p:blipFill>
              <p:spPr>
                <a:xfrm>
                  <a:off x="6990207" y="5113276"/>
                  <a:ext cx="19692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3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01442DA9-4EA1-4F2B-B5BC-C7967A8DD7D6}"/>
                    </a:ext>
                  </a:extLst>
                </p14:cNvPr>
                <p14:cNvContentPartPr/>
                <p14:nvPr/>
              </p14:nvContentPartPr>
              <p14:xfrm>
                <a:off x="7207287" y="5133436"/>
                <a:ext cx="140760" cy="12852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01442DA9-4EA1-4F2B-B5BC-C7967A8DD7D6}"/>
                    </a:ext>
                  </a:extLst>
                </p:cNvPr>
                <p:cNvPicPr/>
                <p:nvPr/>
              </p:nvPicPr>
              <p:blipFill>
                <a:blip r:embed="rId354"/>
                <a:stretch>
                  <a:fillRect/>
                </a:stretch>
              </p:blipFill>
              <p:spPr>
                <a:xfrm>
                  <a:off x="7171647" y="5097796"/>
                  <a:ext cx="21240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5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7FA9FEC8-E897-4C30-A84A-860D337143B5}"/>
                    </a:ext>
                  </a:extLst>
                </p14:cNvPr>
                <p14:cNvContentPartPr/>
                <p14:nvPr/>
              </p14:nvContentPartPr>
              <p14:xfrm>
                <a:off x="7388727" y="5037676"/>
                <a:ext cx="102960" cy="20880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7FA9FEC8-E897-4C30-A84A-860D337143B5}"/>
                    </a:ext>
                  </a:extLst>
                </p:cNvPr>
                <p:cNvPicPr/>
                <p:nvPr/>
              </p:nvPicPr>
              <p:blipFill>
                <a:blip r:embed="rId356"/>
                <a:stretch>
                  <a:fillRect/>
                </a:stretch>
              </p:blipFill>
              <p:spPr>
                <a:xfrm>
                  <a:off x="7353087" y="5001676"/>
                  <a:ext cx="174600" cy="28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7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332324DB-733A-4A6A-8087-C39BCC33DA0C}"/>
                    </a:ext>
                  </a:extLst>
                </p14:cNvPr>
                <p14:cNvContentPartPr/>
                <p14:nvPr/>
              </p14:nvContentPartPr>
              <p14:xfrm>
                <a:off x="7411047" y="5129116"/>
                <a:ext cx="110520" cy="2412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332324DB-733A-4A6A-8087-C39BCC33DA0C}"/>
                    </a:ext>
                  </a:extLst>
                </p:cNvPr>
                <p:cNvPicPr/>
                <p:nvPr/>
              </p:nvPicPr>
              <p:blipFill>
                <a:blip r:embed="rId358"/>
                <a:stretch>
                  <a:fillRect/>
                </a:stretch>
              </p:blipFill>
              <p:spPr>
                <a:xfrm>
                  <a:off x="7375047" y="5093476"/>
                  <a:ext cx="18216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9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FF7583DF-D926-4155-A3F0-3A7A71DE11F9}"/>
                    </a:ext>
                  </a:extLst>
                </p14:cNvPr>
                <p14:cNvContentPartPr/>
                <p14:nvPr/>
              </p14:nvContentPartPr>
              <p14:xfrm>
                <a:off x="7605447" y="5001316"/>
                <a:ext cx="111960" cy="8856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FF7583DF-D926-4155-A3F0-3A7A71DE11F9}"/>
                    </a:ext>
                  </a:extLst>
                </p:cNvPr>
                <p:cNvPicPr/>
                <p:nvPr/>
              </p:nvPicPr>
              <p:blipFill>
                <a:blip r:embed="rId360"/>
                <a:stretch>
                  <a:fillRect/>
                </a:stretch>
              </p:blipFill>
              <p:spPr>
                <a:xfrm>
                  <a:off x="7569807" y="4965676"/>
                  <a:ext cx="18360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1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BC4A6585-9BF2-4BC3-83AD-9A51598C878A}"/>
                    </a:ext>
                  </a:extLst>
                </p14:cNvPr>
                <p14:cNvContentPartPr/>
                <p14:nvPr/>
              </p14:nvContentPartPr>
              <p14:xfrm>
                <a:off x="7592487" y="5110396"/>
                <a:ext cx="128160" cy="11412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BC4A6585-9BF2-4BC3-83AD-9A51598C878A}"/>
                    </a:ext>
                  </a:extLst>
                </p:cNvPr>
                <p:cNvPicPr/>
                <p:nvPr/>
              </p:nvPicPr>
              <p:blipFill>
                <a:blip r:embed="rId362"/>
                <a:stretch>
                  <a:fillRect/>
                </a:stretch>
              </p:blipFill>
              <p:spPr>
                <a:xfrm>
                  <a:off x="7556487" y="5074756"/>
                  <a:ext cx="19980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3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6AF3D613-0319-44AD-B88E-5DBCDC79B55A}"/>
                    </a:ext>
                  </a:extLst>
                </p14:cNvPr>
                <p14:cNvContentPartPr/>
                <p14:nvPr/>
              </p14:nvContentPartPr>
              <p14:xfrm>
                <a:off x="7956807" y="5030116"/>
                <a:ext cx="39960" cy="17568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6AF3D613-0319-44AD-B88E-5DBCDC79B55A}"/>
                    </a:ext>
                  </a:extLst>
                </p:cNvPr>
                <p:cNvPicPr/>
                <p:nvPr/>
              </p:nvPicPr>
              <p:blipFill>
                <a:blip r:embed="rId364"/>
                <a:stretch>
                  <a:fillRect/>
                </a:stretch>
              </p:blipFill>
              <p:spPr>
                <a:xfrm>
                  <a:off x="7921167" y="4994476"/>
                  <a:ext cx="111600" cy="24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5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739F760F-24AC-4DFD-A3BB-12673AFC0F00}"/>
                    </a:ext>
                  </a:extLst>
                </p14:cNvPr>
                <p14:cNvContentPartPr/>
                <p14:nvPr/>
              </p14:nvContentPartPr>
              <p14:xfrm>
                <a:off x="7905327" y="5096716"/>
                <a:ext cx="231120" cy="1872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739F760F-24AC-4DFD-A3BB-12673AFC0F00}"/>
                    </a:ext>
                  </a:extLst>
                </p:cNvPr>
                <p:cNvPicPr/>
                <p:nvPr/>
              </p:nvPicPr>
              <p:blipFill>
                <a:blip r:embed="rId366"/>
                <a:stretch>
                  <a:fillRect/>
                </a:stretch>
              </p:blipFill>
              <p:spPr>
                <a:xfrm>
                  <a:off x="7869327" y="5060716"/>
                  <a:ext cx="302760" cy="9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7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220F036E-BD22-4346-9A57-158381DA584F}"/>
                    </a:ext>
                  </a:extLst>
                </p14:cNvPr>
                <p14:cNvContentPartPr/>
                <p14:nvPr/>
              </p14:nvContentPartPr>
              <p14:xfrm>
                <a:off x="8281167" y="4927876"/>
                <a:ext cx="114480" cy="25920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220F036E-BD22-4346-9A57-158381DA584F}"/>
                    </a:ext>
                  </a:extLst>
                </p:cNvPr>
                <p:cNvPicPr/>
                <p:nvPr/>
              </p:nvPicPr>
              <p:blipFill>
                <a:blip r:embed="rId368"/>
                <a:stretch>
                  <a:fillRect/>
                </a:stretch>
              </p:blipFill>
              <p:spPr>
                <a:xfrm>
                  <a:off x="8245527" y="4892236"/>
                  <a:ext cx="186120" cy="33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9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D163D120-AB09-4739-91C4-CDD710579B14}"/>
                    </a:ext>
                  </a:extLst>
                </p14:cNvPr>
                <p14:cNvContentPartPr/>
                <p14:nvPr/>
              </p14:nvContentPartPr>
              <p14:xfrm>
                <a:off x="8470167" y="4910596"/>
                <a:ext cx="113040" cy="25092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D163D120-AB09-4739-91C4-CDD710579B14}"/>
                    </a:ext>
                  </a:extLst>
                </p:cNvPr>
                <p:cNvPicPr/>
                <p:nvPr/>
              </p:nvPicPr>
              <p:blipFill>
                <a:blip r:embed="rId370"/>
                <a:stretch>
                  <a:fillRect/>
                </a:stretch>
              </p:blipFill>
              <p:spPr>
                <a:xfrm>
                  <a:off x="8434167" y="4874596"/>
                  <a:ext cx="184680" cy="32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1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32314F8E-3D6C-4114-ACEC-50057D72638D}"/>
                    </a:ext>
                  </a:extLst>
                </p14:cNvPr>
                <p14:cNvContentPartPr/>
                <p14:nvPr/>
              </p14:nvContentPartPr>
              <p14:xfrm>
                <a:off x="8630007" y="5140276"/>
                <a:ext cx="12600" cy="1584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32314F8E-3D6C-4114-ACEC-50057D72638D}"/>
                    </a:ext>
                  </a:extLst>
                </p:cNvPr>
                <p:cNvPicPr/>
                <p:nvPr/>
              </p:nvPicPr>
              <p:blipFill>
                <a:blip r:embed="rId372"/>
                <a:stretch>
                  <a:fillRect/>
                </a:stretch>
              </p:blipFill>
              <p:spPr>
                <a:xfrm>
                  <a:off x="8594367" y="5104276"/>
                  <a:ext cx="8424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3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B5C03A95-1FD2-40F2-A0E7-E24E88C6BA71}"/>
                    </a:ext>
                  </a:extLst>
                </p14:cNvPr>
                <p14:cNvContentPartPr/>
                <p14:nvPr/>
              </p14:nvContentPartPr>
              <p14:xfrm>
                <a:off x="8736207" y="4891876"/>
                <a:ext cx="72720" cy="7308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B5C03A95-1FD2-40F2-A0E7-E24E88C6BA71}"/>
                    </a:ext>
                  </a:extLst>
                </p:cNvPr>
                <p:cNvPicPr/>
                <p:nvPr/>
              </p:nvPicPr>
              <p:blipFill>
                <a:blip r:embed="rId374"/>
                <a:stretch>
                  <a:fillRect/>
                </a:stretch>
              </p:blipFill>
              <p:spPr>
                <a:xfrm>
                  <a:off x="8700207" y="4856236"/>
                  <a:ext cx="14436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5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6ACCE17D-C8AE-48FA-B0CE-A0A3BA8D9471}"/>
                    </a:ext>
                  </a:extLst>
                </p14:cNvPr>
                <p14:cNvContentPartPr/>
                <p14:nvPr/>
              </p14:nvContentPartPr>
              <p14:xfrm>
                <a:off x="8825487" y="4936156"/>
                <a:ext cx="6840" cy="21348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6ACCE17D-C8AE-48FA-B0CE-A0A3BA8D9471}"/>
                    </a:ext>
                  </a:extLst>
                </p:cNvPr>
                <p:cNvPicPr/>
                <p:nvPr/>
              </p:nvPicPr>
              <p:blipFill>
                <a:blip r:embed="rId376"/>
                <a:stretch>
                  <a:fillRect/>
                </a:stretch>
              </p:blipFill>
              <p:spPr>
                <a:xfrm>
                  <a:off x="8789847" y="4900516"/>
                  <a:ext cx="78480" cy="28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7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720D1DE8-78AF-415D-A704-382A480D724C}"/>
                    </a:ext>
                  </a:extLst>
                </p14:cNvPr>
                <p14:cNvContentPartPr/>
                <p14:nvPr/>
              </p14:nvContentPartPr>
              <p14:xfrm>
                <a:off x="8927727" y="4882516"/>
                <a:ext cx="103680" cy="23616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720D1DE8-78AF-415D-A704-382A480D724C}"/>
                    </a:ext>
                  </a:extLst>
                </p:cNvPr>
                <p:cNvPicPr/>
                <p:nvPr/>
              </p:nvPicPr>
              <p:blipFill>
                <a:blip r:embed="rId378"/>
                <a:stretch>
                  <a:fillRect/>
                </a:stretch>
              </p:blipFill>
              <p:spPr>
                <a:xfrm>
                  <a:off x="8891727" y="4846516"/>
                  <a:ext cx="175320" cy="30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9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D87E50F3-6C97-4DA9-8070-106884A5CDC1}"/>
                    </a:ext>
                  </a:extLst>
                </p14:cNvPr>
                <p14:cNvContentPartPr/>
                <p14:nvPr/>
              </p14:nvContentPartPr>
              <p14:xfrm>
                <a:off x="9103047" y="4887196"/>
                <a:ext cx="122040" cy="10764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D87E50F3-6C97-4DA9-8070-106884A5CDC1}"/>
                    </a:ext>
                  </a:extLst>
                </p:cNvPr>
                <p:cNvPicPr/>
                <p:nvPr/>
              </p:nvPicPr>
              <p:blipFill>
                <a:blip r:embed="rId380"/>
                <a:stretch>
                  <a:fillRect/>
                </a:stretch>
              </p:blipFill>
              <p:spPr>
                <a:xfrm>
                  <a:off x="9067407" y="4851196"/>
                  <a:ext cx="19368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1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08F3AD1C-8007-4C85-9E9E-B7A6E46BACD0}"/>
                    </a:ext>
                  </a:extLst>
                </p14:cNvPr>
                <p14:cNvContentPartPr/>
                <p14:nvPr/>
              </p14:nvContentPartPr>
              <p14:xfrm>
                <a:off x="9131847" y="5009236"/>
                <a:ext cx="108360" cy="10692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08F3AD1C-8007-4C85-9E9E-B7A6E46BACD0}"/>
                    </a:ext>
                  </a:extLst>
                </p:cNvPr>
                <p:cNvPicPr/>
                <p:nvPr/>
              </p:nvPicPr>
              <p:blipFill>
                <a:blip r:embed="rId382"/>
                <a:stretch>
                  <a:fillRect/>
                </a:stretch>
              </p:blipFill>
              <p:spPr>
                <a:xfrm>
                  <a:off x="9095847" y="4973236"/>
                  <a:ext cx="18000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3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BF609D4D-3FCC-4414-9AA1-8B2650171DEB}"/>
                    </a:ext>
                  </a:extLst>
                </p14:cNvPr>
                <p14:cNvContentPartPr/>
                <p14:nvPr/>
              </p14:nvContentPartPr>
              <p14:xfrm>
                <a:off x="9308247" y="4868836"/>
                <a:ext cx="102960" cy="8676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BF609D4D-3FCC-4414-9AA1-8B2650171DEB}"/>
                    </a:ext>
                  </a:extLst>
                </p:cNvPr>
                <p:cNvPicPr/>
                <p:nvPr/>
              </p:nvPicPr>
              <p:blipFill>
                <a:blip r:embed="rId384"/>
                <a:stretch>
                  <a:fillRect/>
                </a:stretch>
              </p:blipFill>
              <p:spPr>
                <a:xfrm>
                  <a:off x="9272607" y="4832836"/>
                  <a:ext cx="17460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5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E10171E5-2536-4798-BFB8-C16BA4126753}"/>
                    </a:ext>
                  </a:extLst>
                </p14:cNvPr>
                <p14:cNvContentPartPr/>
                <p14:nvPr/>
              </p14:nvContentPartPr>
              <p14:xfrm>
                <a:off x="9308967" y="4965676"/>
                <a:ext cx="152280" cy="13176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E10171E5-2536-4798-BFB8-C16BA4126753}"/>
                    </a:ext>
                  </a:extLst>
                </p:cNvPr>
                <p:cNvPicPr/>
                <p:nvPr/>
              </p:nvPicPr>
              <p:blipFill>
                <a:blip r:embed="rId386"/>
                <a:stretch>
                  <a:fillRect/>
                </a:stretch>
              </p:blipFill>
              <p:spPr>
                <a:xfrm>
                  <a:off x="9273327" y="4930036"/>
                  <a:ext cx="22392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7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86E3B566-3AD8-47E1-B832-5C86E9296CA8}"/>
                    </a:ext>
                  </a:extLst>
                </p14:cNvPr>
                <p14:cNvContentPartPr/>
                <p14:nvPr/>
              </p14:nvContentPartPr>
              <p14:xfrm>
                <a:off x="9586527" y="4616476"/>
                <a:ext cx="158400" cy="1296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86E3B566-3AD8-47E1-B832-5C86E9296CA8}"/>
                    </a:ext>
                  </a:extLst>
                </p:cNvPr>
                <p:cNvPicPr/>
                <p:nvPr/>
              </p:nvPicPr>
              <p:blipFill>
                <a:blip r:embed="rId388"/>
                <a:stretch>
                  <a:fillRect/>
                </a:stretch>
              </p:blipFill>
              <p:spPr>
                <a:xfrm>
                  <a:off x="9550887" y="4580836"/>
                  <a:ext cx="23004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9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91F26012-0053-449A-B7FD-9614E6E23221}"/>
                    </a:ext>
                  </a:extLst>
                </p14:cNvPr>
                <p14:cNvContentPartPr/>
                <p14:nvPr/>
              </p14:nvContentPartPr>
              <p14:xfrm>
                <a:off x="9556287" y="4721236"/>
                <a:ext cx="137520" cy="1008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91F26012-0053-449A-B7FD-9614E6E23221}"/>
                    </a:ext>
                  </a:extLst>
                </p:cNvPr>
                <p:cNvPicPr/>
                <p:nvPr/>
              </p:nvPicPr>
              <p:blipFill>
                <a:blip r:embed="rId390"/>
                <a:stretch>
                  <a:fillRect/>
                </a:stretch>
              </p:blipFill>
              <p:spPr>
                <a:xfrm>
                  <a:off x="9520287" y="4685596"/>
                  <a:ext cx="209160" cy="81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8" name="Group 237">
            <a:extLst>
              <a:ext uri="{FF2B5EF4-FFF2-40B4-BE49-F238E27FC236}">
                <a16:creationId xmlns:a16="http://schemas.microsoft.com/office/drawing/2014/main" id="{497671AA-EF54-455A-9D98-1EE0E9C473DF}"/>
              </a:ext>
            </a:extLst>
          </p:cNvPr>
          <p:cNvGrpSpPr/>
          <p:nvPr/>
        </p:nvGrpSpPr>
        <p:grpSpPr>
          <a:xfrm>
            <a:off x="9973167" y="4311916"/>
            <a:ext cx="1913400" cy="637560"/>
            <a:chOff x="9973167" y="4311916"/>
            <a:chExt cx="1913400" cy="637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1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2EBFA036-8513-44C8-B3D9-F648B378C00C}"/>
                    </a:ext>
                  </a:extLst>
                </p14:cNvPr>
                <p14:cNvContentPartPr/>
                <p14:nvPr/>
              </p14:nvContentPartPr>
              <p14:xfrm>
                <a:off x="9973167" y="4477516"/>
                <a:ext cx="205920" cy="21384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2EBFA036-8513-44C8-B3D9-F648B378C00C}"/>
                    </a:ext>
                  </a:extLst>
                </p:cNvPr>
                <p:cNvPicPr/>
                <p:nvPr/>
              </p:nvPicPr>
              <p:blipFill>
                <a:blip r:embed="rId392"/>
                <a:stretch>
                  <a:fillRect/>
                </a:stretch>
              </p:blipFill>
              <p:spPr>
                <a:xfrm>
                  <a:off x="9937527" y="4441516"/>
                  <a:ext cx="277560" cy="28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3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FB93C566-A758-4475-8788-3E8E93913D69}"/>
                    </a:ext>
                  </a:extLst>
                </p14:cNvPr>
                <p14:cNvContentPartPr/>
                <p14:nvPr/>
              </p14:nvContentPartPr>
              <p14:xfrm>
                <a:off x="10319847" y="4705036"/>
                <a:ext cx="1080" cy="252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FB93C566-A758-4475-8788-3E8E93913D69}"/>
                    </a:ext>
                  </a:extLst>
                </p:cNvPr>
                <p:cNvPicPr/>
                <p:nvPr/>
              </p:nvPicPr>
              <p:blipFill>
                <a:blip r:embed="rId394"/>
                <a:stretch>
                  <a:fillRect/>
                </a:stretch>
              </p:blipFill>
              <p:spPr>
                <a:xfrm>
                  <a:off x="10283847" y="4669396"/>
                  <a:ext cx="7272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5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6BEACF5D-EE9F-42EC-8593-55E2324E50D9}"/>
                    </a:ext>
                  </a:extLst>
                </p14:cNvPr>
                <p14:cNvContentPartPr/>
                <p14:nvPr/>
              </p14:nvContentPartPr>
              <p14:xfrm>
                <a:off x="10324527" y="4400836"/>
                <a:ext cx="192600" cy="9468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6BEACF5D-EE9F-42EC-8593-55E2324E50D9}"/>
                    </a:ext>
                  </a:extLst>
                </p:cNvPr>
                <p:cNvPicPr/>
                <p:nvPr/>
              </p:nvPicPr>
              <p:blipFill>
                <a:blip r:embed="rId396"/>
                <a:stretch>
                  <a:fillRect/>
                </a:stretch>
              </p:blipFill>
              <p:spPr>
                <a:xfrm>
                  <a:off x="10288887" y="4365196"/>
                  <a:ext cx="26424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7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3460FA3F-FE24-4F66-9B13-8A84FFB256C8}"/>
                    </a:ext>
                  </a:extLst>
                </p14:cNvPr>
                <p14:cNvContentPartPr/>
                <p14:nvPr/>
              </p14:nvContentPartPr>
              <p14:xfrm>
                <a:off x="10540527" y="4449436"/>
                <a:ext cx="1440" cy="17388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3460FA3F-FE24-4F66-9B13-8A84FFB256C8}"/>
                    </a:ext>
                  </a:extLst>
                </p:cNvPr>
                <p:cNvPicPr/>
                <p:nvPr/>
              </p:nvPicPr>
              <p:blipFill>
                <a:blip r:embed="rId398"/>
                <a:stretch>
                  <a:fillRect/>
                </a:stretch>
              </p:blipFill>
              <p:spPr>
                <a:xfrm>
                  <a:off x="10504887" y="4413436"/>
                  <a:ext cx="7308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9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B6455A35-84B6-449D-B7AA-9FC6329CC8E2}"/>
                    </a:ext>
                  </a:extLst>
                </p14:cNvPr>
                <p14:cNvContentPartPr/>
                <p14:nvPr/>
              </p14:nvContentPartPr>
              <p14:xfrm>
                <a:off x="10637367" y="4349716"/>
                <a:ext cx="122040" cy="28440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B6455A35-84B6-449D-B7AA-9FC6329CC8E2}"/>
                    </a:ext>
                  </a:extLst>
                </p:cNvPr>
                <p:cNvPicPr/>
                <p:nvPr/>
              </p:nvPicPr>
              <p:blipFill>
                <a:blip r:embed="rId400"/>
                <a:stretch>
                  <a:fillRect/>
                </a:stretch>
              </p:blipFill>
              <p:spPr>
                <a:xfrm>
                  <a:off x="10601727" y="4313716"/>
                  <a:ext cx="193680" cy="35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1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6A8110C8-0E12-4F05-9368-7FAE5567C29A}"/>
                    </a:ext>
                  </a:extLst>
                </p14:cNvPr>
                <p14:cNvContentPartPr/>
                <p14:nvPr/>
              </p14:nvContentPartPr>
              <p14:xfrm>
                <a:off x="10636647" y="4490836"/>
                <a:ext cx="150480" cy="2016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6A8110C8-0E12-4F05-9368-7FAE5567C29A}"/>
                    </a:ext>
                  </a:extLst>
                </p:cNvPr>
                <p:cNvPicPr/>
                <p:nvPr/>
              </p:nvPicPr>
              <p:blipFill>
                <a:blip r:embed="rId402"/>
                <a:stretch>
                  <a:fillRect/>
                </a:stretch>
              </p:blipFill>
              <p:spPr>
                <a:xfrm>
                  <a:off x="10600647" y="4454836"/>
                  <a:ext cx="222120" cy="9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3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367C88C0-7640-4850-8A67-D9F83FA0F555}"/>
                    </a:ext>
                  </a:extLst>
                </p14:cNvPr>
                <p14:cNvContentPartPr/>
                <p14:nvPr/>
              </p14:nvContentPartPr>
              <p14:xfrm>
                <a:off x="10882887" y="4354756"/>
                <a:ext cx="126720" cy="8352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367C88C0-7640-4850-8A67-D9F83FA0F555}"/>
                    </a:ext>
                  </a:extLst>
                </p:cNvPr>
                <p:cNvPicPr/>
                <p:nvPr/>
              </p:nvPicPr>
              <p:blipFill>
                <a:blip r:embed="rId404"/>
                <a:stretch>
                  <a:fillRect/>
                </a:stretch>
              </p:blipFill>
              <p:spPr>
                <a:xfrm>
                  <a:off x="10846887" y="4319116"/>
                  <a:ext cx="19836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5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8047DCD6-2E90-4EB0-B533-AFB0458F1A60}"/>
                    </a:ext>
                  </a:extLst>
                </p14:cNvPr>
                <p14:cNvContentPartPr/>
                <p14:nvPr/>
              </p14:nvContentPartPr>
              <p14:xfrm>
                <a:off x="10988727" y="4402996"/>
                <a:ext cx="15120" cy="19980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8047DCD6-2E90-4EB0-B533-AFB0458F1A60}"/>
                    </a:ext>
                  </a:extLst>
                </p:cNvPr>
                <p:cNvPicPr/>
                <p:nvPr/>
              </p:nvPicPr>
              <p:blipFill>
                <a:blip r:embed="rId406"/>
                <a:stretch>
                  <a:fillRect/>
                </a:stretch>
              </p:blipFill>
              <p:spPr>
                <a:xfrm>
                  <a:off x="10953087" y="4366996"/>
                  <a:ext cx="86760" cy="27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7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945E2CA7-A6F7-4A08-A596-E1A72FEE6501}"/>
                    </a:ext>
                  </a:extLst>
                </p14:cNvPr>
                <p14:cNvContentPartPr/>
                <p14:nvPr/>
              </p14:nvContentPartPr>
              <p14:xfrm>
                <a:off x="11102487" y="4314796"/>
                <a:ext cx="129600" cy="27288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945E2CA7-A6F7-4A08-A596-E1A72FEE6501}"/>
                    </a:ext>
                  </a:extLst>
                </p:cNvPr>
                <p:cNvPicPr/>
                <p:nvPr/>
              </p:nvPicPr>
              <p:blipFill>
                <a:blip r:embed="rId408"/>
                <a:stretch>
                  <a:fillRect/>
                </a:stretch>
              </p:blipFill>
              <p:spPr>
                <a:xfrm>
                  <a:off x="11066847" y="4279156"/>
                  <a:ext cx="201240" cy="34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9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EBA312D3-7A0A-4B30-A83A-0F15E577FA36}"/>
                    </a:ext>
                  </a:extLst>
                </p14:cNvPr>
                <p14:cNvContentPartPr/>
                <p14:nvPr/>
              </p14:nvContentPartPr>
              <p14:xfrm>
                <a:off x="11306607" y="4311916"/>
                <a:ext cx="114840" cy="21924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EBA312D3-7A0A-4B30-A83A-0F15E577FA36}"/>
                    </a:ext>
                  </a:extLst>
                </p:cNvPr>
                <p:cNvPicPr/>
                <p:nvPr/>
              </p:nvPicPr>
              <p:blipFill>
                <a:blip r:embed="rId410"/>
                <a:stretch>
                  <a:fillRect/>
                </a:stretch>
              </p:blipFill>
              <p:spPr>
                <a:xfrm>
                  <a:off x="11270607" y="4276276"/>
                  <a:ext cx="186480" cy="29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1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4C24002E-3ED8-41EF-8B14-A5BC6DAA75D0}"/>
                    </a:ext>
                  </a:extLst>
                </p14:cNvPr>
                <p14:cNvContentPartPr/>
                <p14:nvPr/>
              </p14:nvContentPartPr>
              <p14:xfrm>
                <a:off x="11350167" y="4412356"/>
                <a:ext cx="150480" cy="396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4C24002E-3ED8-41EF-8B14-A5BC6DAA75D0}"/>
                    </a:ext>
                  </a:extLst>
                </p:cNvPr>
                <p:cNvPicPr/>
                <p:nvPr/>
              </p:nvPicPr>
              <p:blipFill>
                <a:blip r:embed="rId412"/>
                <a:stretch>
                  <a:fillRect/>
                </a:stretch>
              </p:blipFill>
              <p:spPr>
                <a:xfrm>
                  <a:off x="11314167" y="4376716"/>
                  <a:ext cx="222120" cy="7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3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D0743715-BEF1-46DB-B48B-5BEDE0478317}"/>
                    </a:ext>
                  </a:extLst>
                </p14:cNvPr>
                <p14:cNvContentPartPr/>
                <p14:nvPr/>
              </p14:nvContentPartPr>
              <p14:xfrm>
                <a:off x="11125887" y="4807636"/>
                <a:ext cx="139320" cy="14184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D0743715-BEF1-46DB-B48B-5BEDE0478317}"/>
                    </a:ext>
                  </a:extLst>
                </p:cNvPr>
                <p:cNvPicPr/>
                <p:nvPr/>
              </p:nvPicPr>
              <p:blipFill>
                <a:blip r:embed="rId414"/>
                <a:stretch>
                  <a:fillRect/>
                </a:stretch>
              </p:blipFill>
              <p:spPr>
                <a:xfrm>
                  <a:off x="11089887" y="4771996"/>
                  <a:ext cx="21096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5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161FFC24-B3A2-491D-A45E-B564CC472970}"/>
                    </a:ext>
                  </a:extLst>
                </p14:cNvPr>
                <p14:cNvContentPartPr/>
                <p14:nvPr/>
              </p14:nvContentPartPr>
              <p14:xfrm>
                <a:off x="11332167" y="4780996"/>
                <a:ext cx="253080" cy="12132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161FFC24-B3A2-491D-A45E-B564CC472970}"/>
                    </a:ext>
                  </a:extLst>
                </p:cNvPr>
                <p:cNvPicPr/>
                <p:nvPr/>
              </p:nvPicPr>
              <p:blipFill>
                <a:blip r:embed="rId416"/>
                <a:stretch>
                  <a:fillRect/>
                </a:stretch>
              </p:blipFill>
              <p:spPr>
                <a:xfrm>
                  <a:off x="11296167" y="4745356"/>
                  <a:ext cx="32472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7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8DA6F17A-A5E5-4994-85FA-2BD0EA00C690}"/>
                    </a:ext>
                  </a:extLst>
                </p14:cNvPr>
                <p14:cNvContentPartPr/>
                <p14:nvPr/>
              </p14:nvContentPartPr>
              <p14:xfrm>
                <a:off x="11699367" y="4749316"/>
                <a:ext cx="187200" cy="13860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8DA6F17A-A5E5-4994-85FA-2BD0EA00C690}"/>
                    </a:ext>
                  </a:extLst>
                </p:cNvPr>
                <p:cNvPicPr/>
                <p:nvPr/>
              </p:nvPicPr>
              <p:blipFill>
                <a:blip r:embed="rId418"/>
                <a:stretch>
                  <a:fillRect/>
                </a:stretch>
              </p:blipFill>
              <p:spPr>
                <a:xfrm>
                  <a:off x="11663727" y="4713676"/>
                  <a:ext cx="258840" cy="210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19">
            <p14:nvContentPartPr>
              <p14:cNvPr id="239" name="Ink 238">
                <a:extLst>
                  <a:ext uri="{FF2B5EF4-FFF2-40B4-BE49-F238E27FC236}">
                    <a16:creationId xmlns:a16="http://schemas.microsoft.com/office/drawing/2014/main" id="{109192F6-C20C-4493-998C-E5FFDA64A303}"/>
                  </a:ext>
                </a:extLst>
              </p14:cNvPr>
              <p14:cNvContentPartPr/>
              <p14:nvPr/>
            </p14:nvContentPartPr>
            <p14:xfrm>
              <a:off x="10241727" y="5051356"/>
              <a:ext cx="1440" cy="19080"/>
            </p14:xfrm>
          </p:contentPart>
        </mc:Choice>
        <mc:Fallback xmlns="">
          <p:pic>
            <p:nvPicPr>
              <p:cNvPr id="239" name="Ink 238">
                <a:extLst>
                  <a:ext uri="{FF2B5EF4-FFF2-40B4-BE49-F238E27FC236}">
                    <a16:creationId xmlns:a16="http://schemas.microsoft.com/office/drawing/2014/main" id="{109192F6-C20C-4493-998C-E5FFDA64A303}"/>
                  </a:ext>
                </a:extLst>
              </p:cNvPr>
              <p:cNvPicPr/>
              <p:nvPr/>
            </p:nvPicPr>
            <p:blipFill>
              <a:blip r:embed="rId420"/>
              <a:stretch>
                <a:fillRect/>
              </a:stretch>
            </p:blipFill>
            <p:spPr>
              <a:xfrm>
                <a:off x="10206087" y="5015716"/>
                <a:ext cx="73080" cy="90720"/>
              </a:xfrm>
              <a:prstGeom prst="rect">
                <a:avLst/>
              </a:prstGeom>
            </p:spPr>
          </p:pic>
        </mc:Fallback>
      </mc:AlternateContent>
      <p:grpSp>
        <p:nvGrpSpPr>
          <p:cNvPr id="244" name="Group 243">
            <a:extLst>
              <a:ext uri="{FF2B5EF4-FFF2-40B4-BE49-F238E27FC236}">
                <a16:creationId xmlns:a16="http://schemas.microsoft.com/office/drawing/2014/main" id="{F4883B7C-2344-40BA-AD43-E61E23C37CD1}"/>
              </a:ext>
            </a:extLst>
          </p:cNvPr>
          <p:cNvGrpSpPr/>
          <p:nvPr/>
        </p:nvGrpSpPr>
        <p:grpSpPr>
          <a:xfrm>
            <a:off x="789927" y="5946676"/>
            <a:ext cx="817920" cy="434520"/>
            <a:chOff x="789927" y="5946676"/>
            <a:chExt cx="817920" cy="434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1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B94F764E-FC51-4534-B99F-3177B24B5413}"/>
                    </a:ext>
                  </a:extLst>
                </p14:cNvPr>
                <p14:cNvContentPartPr/>
                <p14:nvPr/>
              </p14:nvContentPartPr>
              <p14:xfrm>
                <a:off x="789927" y="5946676"/>
                <a:ext cx="305640" cy="28152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B94F764E-FC51-4534-B99F-3177B24B5413}"/>
                    </a:ext>
                  </a:extLst>
                </p:cNvPr>
                <p:cNvPicPr/>
                <p:nvPr/>
              </p:nvPicPr>
              <p:blipFill>
                <a:blip r:embed="rId422"/>
                <a:stretch>
                  <a:fillRect/>
                </a:stretch>
              </p:blipFill>
              <p:spPr>
                <a:xfrm>
                  <a:off x="753927" y="5911036"/>
                  <a:ext cx="377280" cy="35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3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7CAA41E6-DCC6-4AF0-B9AD-262F07BC425F}"/>
                    </a:ext>
                  </a:extLst>
                </p14:cNvPr>
                <p14:cNvContentPartPr/>
                <p14:nvPr/>
              </p14:nvContentPartPr>
              <p14:xfrm>
                <a:off x="1029687" y="5956756"/>
                <a:ext cx="110520" cy="26424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7CAA41E6-DCC6-4AF0-B9AD-262F07BC425F}"/>
                    </a:ext>
                  </a:extLst>
                </p:cNvPr>
                <p:cNvPicPr/>
                <p:nvPr/>
              </p:nvPicPr>
              <p:blipFill>
                <a:blip r:embed="rId424"/>
                <a:stretch>
                  <a:fillRect/>
                </a:stretch>
              </p:blipFill>
              <p:spPr>
                <a:xfrm>
                  <a:off x="993687" y="5920756"/>
                  <a:ext cx="182160" cy="33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5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79EC2E30-5183-47D7-B854-21C012AF36D0}"/>
                    </a:ext>
                  </a:extLst>
                </p14:cNvPr>
                <p14:cNvContentPartPr/>
                <p14:nvPr/>
              </p14:nvContentPartPr>
              <p14:xfrm>
                <a:off x="1217967" y="6099316"/>
                <a:ext cx="119160" cy="28188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79EC2E30-5183-47D7-B854-21C012AF36D0}"/>
                    </a:ext>
                  </a:extLst>
                </p:cNvPr>
                <p:cNvPicPr/>
                <p:nvPr/>
              </p:nvPicPr>
              <p:blipFill>
                <a:blip r:embed="rId426"/>
                <a:stretch>
                  <a:fillRect/>
                </a:stretch>
              </p:blipFill>
              <p:spPr>
                <a:xfrm>
                  <a:off x="1182327" y="6063316"/>
                  <a:ext cx="190800" cy="35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7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0958DF7F-62C0-4DAD-929A-8ED464DFE9BB}"/>
                    </a:ext>
                  </a:extLst>
                </p14:cNvPr>
                <p14:cNvContentPartPr/>
                <p14:nvPr/>
              </p14:nvContentPartPr>
              <p14:xfrm>
                <a:off x="1426767" y="6160516"/>
                <a:ext cx="181080" cy="14004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0958DF7F-62C0-4DAD-929A-8ED464DFE9BB}"/>
                    </a:ext>
                  </a:extLst>
                </p:cNvPr>
                <p:cNvPicPr/>
                <p:nvPr/>
              </p:nvPicPr>
              <p:blipFill>
                <a:blip r:embed="rId428"/>
                <a:stretch>
                  <a:fillRect/>
                </a:stretch>
              </p:blipFill>
              <p:spPr>
                <a:xfrm>
                  <a:off x="1391127" y="6124876"/>
                  <a:ext cx="252720" cy="211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29">
            <p14:nvContentPartPr>
              <p14:cNvPr id="245" name="Ink 244">
                <a:extLst>
                  <a:ext uri="{FF2B5EF4-FFF2-40B4-BE49-F238E27FC236}">
                    <a16:creationId xmlns:a16="http://schemas.microsoft.com/office/drawing/2014/main" id="{77F5E6BE-3C39-4C3E-8DE2-FCA57615733F}"/>
                  </a:ext>
                </a:extLst>
              </p14:cNvPr>
              <p14:cNvContentPartPr/>
              <p14:nvPr/>
            </p14:nvContentPartPr>
            <p14:xfrm>
              <a:off x="2140287" y="6233956"/>
              <a:ext cx="230400" cy="132480"/>
            </p14:xfrm>
          </p:contentPart>
        </mc:Choice>
        <mc:Fallback xmlns="">
          <p:pic>
            <p:nvPicPr>
              <p:cNvPr id="245" name="Ink 244">
                <a:extLst>
                  <a:ext uri="{FF2B5EF4-FFF2-40B4-BE49-F238E27FC236}">
                    <a16:creationId xmlns:a16="http://schemas.microsoft.com/office/drawing/2014/main" id="{77F5E6BE-3C39-4C3E-8DE2-FCA57615733F}"/>
                  </a:ext>
                </a:extLst>
              </p:cNvPr>
              <p:cNvPicPr/>
              <p:nvPr/>
            </p:nvPicPr>
            <p:blipFill>
              <a:blip r:embed="rId430"/>
              <a:stretch>
                <a:fillRect/>
              </a:stretch>
            </p:blipFill>
            <p:spPr>
              <a:xfrm>
                <a:off x="2104647" y="6198316"/>
                <a:ext cx="302040" cy="20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1">
            <p14:nvContentPartPr>
              <p14:cNvPr id="246" name="Ink 245">
                <a:extLst>
                  <a:ext uri="{FF2B5EF4-FFF2-40B4-BE49-F238E27FC236}">
                    <a16:creationId xmlns:a16="http://schemas.microsoft.com/office/drawing/2014/main" id="{FCCFFF0B-C508-462F-8123-1B23BCB8A664}"/>
                  </a:ext>
                </a:extLst>
              </p14:cNvPr>
              <p14:cNvContentPartPr/>
              <p14:nvPr/>
            </p14:nvContentPartPr>
            <p14:xfrm>
              <a:off x="2499927" y="6264196"/>
              <a:ext cx="155520" cy="6120"/>
            </p14:xfrm>
          </p:contentPart>
        </mc:Choice>
        <mc:Fallback xmlns="">
          <p:pic>
            <p:nvPicPr>
              <p:cNvPr id="246" name="Ink 245">
                <a:extLst>
                  <a:ext uri="{FF2B5EF4-FFF2-40B4-BE49-F238E27FC236}">
                    <a16:creationId xmlns:a16="http://schemas.microsoft.com/office/drawing/2014/main" id="{FCCFFF0B-C508-462F-8123-1B23BCB8A664}"/>
                  </a:ext>
                </a:extLst>
              </p:cNvPr>
              <p:cNvPicPr/>
              <p:nvPr/>
            </p:nvPicPr>
            <p:blipFill>
              <a:blip r:embed="rId432"/>
              <a:stretch>
                <a:fillRect/>
              </a:stretch>
            </p:blipFill>
            <p:spPr>
              <a:xfrm>
                <a:off x="2464287" y="6228556"/>
                <a:ext cx="227160" cy="77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3">
            <p14:nvContentPartPr>
              <p14:cNvPr id="247" name="Ink 246">
                <a:extLst>
                  <a:ext uri="{FF2B5EF4-FFF2-40B4-BE49-F238E27FC236}">
                    <a16:creationId xmlns:a16="http://schemas.microsoft.com/office/drawing/2014/main" id="{3DA4833D-64E5-4E7D-8A0E-2A20F7B2030E}"/>
                  </a:ext>
                </a:extLst>
              </p14:cNvPr>
              <p14:cNvContentPartPr/>
              <p14:nvPr/>
            </p14:nvContentPartPr>
            <p14:xfrm>
              <a:off x="2463207" y="6352756"/>
              <a:ext cx="187560" cy="5400"/>
            </p14:xfrm>
          </p:contentPart>
        </mc:Choice>
        <mc:Fallback xmlns="">
          <p:pic>
            <p:nvPicPr>
              <p:cNvPr id="247" name="Ink 246">
                <a:extLst>
                  <a:ext uri="{FF2B5EF4-FFF2-40B4-BE49-F238E27FC236}">
                    <a16:creationId xmlns:a16="http://schemas.microsoft.com/office/drawing/2014/main" id="{3DA4833D-64E5-4E7D-8A0E-2A20F7B2030E}"/>
                  </a:ext>
                </a:extLst>
              </p:cNvPr>
              <p:cNvPicPr/>
              <p:nvPr/>
            </p:nvPicPr>
            <p:blipFill>
              <a:blip r:embed="rId434"/>
              <a:stretch>
                <a:fillRect/>
              </a:stretch>
            </p:blipFill>
            <p:spPr>
              <a:xfrm>
                <a:off x="2427207" y="6316756"/>
                <a:ext cx="259200" cy="77040"/>
              </a:xfrm>
              <a:prstGeom prst="rect">
                <a:avLst/>
              </a:prstGeom>
            </p:spPr>
          </p:pic>
        </mc:Fallback>
      </mc:AlternateContent>
      <p:grpSp>
        <p:nvGrpSpPr>
          <p:cNvPr id="307" name="Group 306">
            <a:extLst>
              <a:ext uri="{FF2B5EF4-FFF2-40B4-BE49-F238E27FC236}">
                <a16:creationId xmlns:a16="http://schemas.microsoft.com/office/drawing/2014/main" id="{FBC7FABF-7AE4-4A9A-AB56-E1290FBC0214}"/>
              </a:ext>
            </a:extLst>
          </p:cNvPr>
          <p:cNvGrpSpPr/>
          <p:nvPr/>
        </p:nvGrpSpPr>
        <p:grpSpPr>
          <a:xfrm>
            <a:off x="2911407" y="5796196"/>
            <a:ext cx="5208120" cy="862200"/>
            <a:chOff x="2911407" y="5796196"/>
            <a:chExt cx="5208120" cy="862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5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6E0E3CF2-A449-4674-990B-9BBD24F8EED6}"/>
                    </a:ext>
                  </a:extLst>
                </p14:cNvPr>
                <p14:cNvContentPartPr/>
                <p14:nvPr/>
              </p14:nvContentPartPr>
              <p14:xfrm>
                <a:off x="2911407" y="5821036"/>
                <a:ext cx="1261080" cy="71568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6E0E3CF2-A449-4674-990B-9BBD24F8EED6}"/>
                    </a:ext>
                  </a:extLst>
                </p:cNvPr>
                <p:cNvPicPr/>
                <p:nvPr/>
              </p:nvPicPr>
              <p:blipFill>
                <a:blip r:embed="rId436"/>
                <a:stretch>
                  <a:fillRect/>
                </a:stretch>
              </p:blipFill>
              <p:spPr>
                <a:xfrm>
                  <a:off x="2875407" y="5785396"/>
                  <a:ext cx="1332720" cy="78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7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45C9CA4A-690A-4CA6-9435-236E8A8A26F0}"/>
                    </a:ext>
                  </a:extLst>
                </p14:cNvPr>
                <p14:cNvContentPartPr/>
                <p14:nvPr/>
              </p14:nvContentPartPr>
              <p14:xfrm>
                <a:off x="3975927" y="5796196"/>
                <a:ext cx="3493440" cy="5292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45C9CA4A-690A-4CA6-9435-236E8A8A26F0}"/>
                    </a:ext>
                  </a:extLst>
                </p:cNvPr>
                <p:cNvPicPr/>
                <p:nvPr/>
              </p:nvPicPr>
              <p:blipFill>
                <a:blip r:embed="rId438"/>
                <a:stretch>
                  <a:fillRect/>
                </a:stretch>
              </p:blipFill>
              <p:spPr>
                <a:xfrm>
                  <a:off x="3940287" y="5760556"/>
                  <a:ext cx="356508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9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012FD8A3-C25D-4BF7-8211-2B8B24D1A295}"/>
                    </a:ext>
                  </a:extLst>
                </p14:cNvPr>
                <p14:cNvContentPartPr/>
                <p14:nvPr/>
              </p14:nvContentPartPr>
              <p14:xfrm>
                <a:off x="3417927" y="6218836"/>
                <a:ext cx="3600360" cy="8820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012FD8A3-C25D-4BF7-8211-2B8B24D1A295}"/>
                    </a:ext>
                  </a:extLst>
                </p:cNvPr>
                <p:cNvPicPr/>
                <p:nvPr/>
              </p:nvPicPr>
              <p:blipFill>
                <a:blip r:embed="rId440"/>
                <a:stretch>
                  <a:fillRect/>
                </a:stretch>
              </p:blipFill>
              <p:spPr>
                <a:xfrm>
                  <a:off x="3381927" y="6183196"/>
                  <a:ext cx="367200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1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596631EE-5815-4BB0-A5C3-288252218738}"/>
                    </a:ext>
                  </a:extLst>
                </p14:cNvPr>
                <p14:cNvContentPartPr/>
                <p14:nvPr/>
              </p14:nvContentPartPr>
              <p14:xfrm>
                <a:off x="3786927" y="5940916"/>
                <a:ext cx="184680" cy="20376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596631EE-5815-4BB0-A5C3-288252218738}"/>
                    </a:ext>
                  </a:extLst>
                </p:cNvPr>
                <p:cNvPicPr/>
                <p:nvPr/>
              </p:nvPicPr>
              <p:blipFill>
                <a:blip r:embed="rId442"/>
                <a:stretch>
                  <a:fillRect/>
                </a:stretch>
              </p:blipFill>
              <p:spPr>
                <a:xfrm>
                  <a:off x="3750927" y="5904916"/>
                  <a:ext cx="256320" cy="27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3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7952C66A-37FE-4032-98F4-5FDC7F88913B}"/>
                    </a:ext>
                  </a:extLst>
                </p14:cNvPr>
                <p14:cNvContentPartPr/>
                <p14:nvPr/>
              </p14:nvContentPartPr>
              <p14:xfrm>
                <a:off x="4041087" y="6133876"/>
                <a:ext cx="2880" cy="36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7952C66A-37FE-4032-98F4-5FDC7F88913B}"/>
                    </a:ext>
                  </a:extLst>
                </p:cNvPr>
                <p:cNvPicPr/>
                <p:nvPr/>
              </p:nvPicPr>
              <p:blipFill>
                <a:blip r:embed="rId444"/>
                <a:stretch>
                  <a:fillRect/>
                </a:stretch>
              </p:blipFill>
              <p:spPr>
                <a:xfrm>
                  <a:off x="4005087" y="6098236"/>
                  <a:ext cx="7452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5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A6DFEAB4-E449-44B9-B656-BFC8FD4A8489}"/>
                    </a:ext>
                  </a:extLst>
                </p14:cNvPr>
                <p14:cNvContentPartPr/>
                <p14:nvPr/>
              </p14:nvContentPartPr>
              <p14:xfrm>
                <a:off x="4179687" y="5966116"/>
                <a:ext cx="149040" cy="22788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A6DFEAB4-E449-44B9-B656-BFC8FD4A8489}"/>
                    </a:ext>
                  </a:extLst>
                </p:cNvPr>
                <p:cNvPicPr/>
                <p:nvPr/>
              </p:nvPicPr>
              <p:blipFill>
                <a:blip r:embed="rId446"/>
                <a:stretch>
                  <a:fillRect/>
                </a:stretch>
              </p:blipFill>
              <p:spPr>
                <a:xfrm>
                  <a:off x="4143687" y="5930476"/>
                  <a:ext cx="220680" cy="29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7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617656E8-67B2-4DB5-8B6B-DC87AC0D215C}"/>
                    </a:ext>
                  </a:extLst>
                </p14:cNvPr>
                <p14:cNvContentPartPr/>
                <p14:nvPr/>
              </p14:nvContentPartPr>
              <p14:xfrm>
                <a:off x="4213167" y="6053596"/>
                <a:ext cx="147960" cy="1296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617656E8-67B2-4DB5-8B6B-DC87AC0D215C}"/>
                    </a:ext>
                  </a:extLst>
                </p:cNvPr>
                <p:cNvPicPr/>
                <p:nvPr/>
              </p:nvPicPr>
              <p:blipFill>
                <a:blip r:embed="rId448"/>
                <a:stretch>
                  <a:fillRect/>
                </a:stretch>
              </p:blipFill>
              <p:spPr>
                <a:xfrm>
                  <a:off x="4177527" y="6017596"/>
                  <a:ext cx="21960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9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067A9A0B-DD66-4B79-98CC-D2D0A38BA864}"/>
                    </a:ext>
                  </a:extLst>
                </p14:cNvPr>
                <p14:cNvContentPartPr/>
                <p14:nvPr/>
              </p14:nvContentPartPr>
              <p14:xfrm>
                <a:off x="4490007" y="5938756"/>
                <a:ext cx="131760" cy="20088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067A9A0B-DD66-4B79-98CC-D2D0A38BA864}"/>
                    </a:ext>
                  </a:extLst>
                </p:cNvPr>
                <p:cNvPicPr/>
                <p:nvPr/>
              </p:nvPicPr>
              <p:blipFill>
                <a:blip r:embed="rId450"/>
                <a:stretch>
                  <a:fillRect/>
                </a:stretch>
              </p:blipFill>
              <p:spPr>
                <a:xfrm>
                  <a:off x="4454367" y="5902756"/>
                  <a:ext cx="203400" cy="27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1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CDFF03D3-B745-4E64-96A5-8F6DA2BB5F45}"/>
                    </a:ext>
                  </a:extLst>
                </p14:cNvPr>
                <p14:cNvContentPartPr/>
                <p14:nvPr/>
              </p14:nvContentPartPr>
              <p14:xfrm>
                <a:off x="4684407" y="5958556"/>
                <a:ext cx="152280" cy="9180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CDFF03D3-B745-4E64-96A5-8F6DA2BB5F45}"/>
                    </a:ext>
                  </a:extLst>
                </p:cNvPr>
                <p:cNvPicPr/>
                <p:nvPr/>
              </p:nvPicPr>
              <p:blipFill>
                <a:blip r:embed="rId452"/>
                <a:stretch>
                  <a:fillRect/>
                </a:stretch>
              </p:blipFill>
              <p:spPr>
                <a:xfrm>
                  <a:off x="4648767" y="5922916"/>
                  <a:ext cx="22392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3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48B08DAB-1D4C-4B38-9EF4-D15E8F7819D3}"/>
                    </a:ext>
                  </a:extLst>
                </p14:cNvPr>
                <p14:cNvContentPartPr/>
                <p14:nvPr/>
              </p14:nvContentPartPr>
              <p14:xfrm>
                <a:off x="4733727" y="6075556"/>
                <a:ext cx="108360" cy="9504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48B08DAB-1D4C-4B38-9EF4-D15E8F7819D3}"/>
                    </a:ext>
                  </a:extLst>
                </p:cNvPr>
                <p:cNvPicPr/>
                <p:nvPr/>
              </p:nvPicPr>
              <p:blipFill>
                <a:blip r:embed="rId454"/>
                <a:stretch>
                  <a:fillRect/>
                </a:stretch>
              </p:blipFill>
              <p:spPr>
                <a:xfrm>
                  <a:off x="4697727" y="6039916"/>
                  <a:ext cx="18000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5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966D5214-D51E-4DFA-9B00-5C6B9AE1AE28}"/>
                    </a:ext>
                  </a:extLst>
                </p14:cNvPr>
                <p14:cNvContentPartPr/>
                <p14:nvPr/>
              </p14:nvContentPartPr>
              <p14:xfrm>
                <a:off x="5018847" y="6053596"/>
                <a:ext cx="141840" cy="7488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966D5214-D51E-4DFA-9B00-5C6B9AE1AE28}"/>
                    </a:ext>
                  </a:extLst>
                </p:cNvPr>
                <p:cNvPicPr/>
                <p:nvPr/>
              </p:nvPicPr>
              <p:blipFill>
                <a:blip r:embed="rId456"/>
                <a:stretch>
                  <a:fillRect/>
                </a:stretch>
              </p:blipFill>
              <p:spPr>
                <a:xfrm>
                  <a:off x="4982847" y="6017596"/>
                  <a:ext cx="21348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7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16EA721A-A811-4BA4-805A-78E60B69DCAC}"/>
                    </a:ext>
                  </a:extLst>
                </p14:cNvPr>
                <p14:cNvContentPartPr/>
                <p14:nvPr/>
              </p14:nvContentPartPr>
              <p14:xfrm>
                <a:off x="5040807" y="6043876"/>
                <a:ext cx="82440" cy="13104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16EA721A-A811-4BA4-805A-78E60B69DCAC}"/>
                    </a:ext>
                  </a:extLst>
                </p:cNvPr>
                <p:cNvPicPr/>
                <p:nvPr/>
              </p:nvPicPr>
              <p:blipFill>
                <a:blip r:embed="rId458"/>
                <a:stretch>
                  <a:fillRect/>
                </a:stretch>
              </p:blipFill>
              <p:spPr>
                <a:xfrm>
                  <a:off x="5005167" y="6007876"/>
                  <a:ext cx="15408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9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DFFF0880-138D-4837-A6F8-0E5E952991B4}"/>
                    </a:ext>
                  </a:extLst>
                </p14:cNvPr>
                <p14:cNvContentPartPr/>
                <p14:nvPr/>
              </p14:nvContentPartPr>
              <p14:xfrm>
                <a:off x="5300367" y="5992756"/>
                <a:ext cx="38880" cy="15480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DFFF0880-138D-4837-A6F8-0E5E952991B4}"/>
                    </a:ext>
                  </a:extLst>
                </p:cNvPr>
                <p:cNvPicPr/>
                <p:nvPr/>
              </p:nvPicPr>
              <p:blipFill>
                <a:blip r:embed="rId460"/>
                <a:stretch>
                  <a:fillRect/>
                </a:stretch>
              </p:blipFill>
              <p:spPr>
                <a:xfrm>
                  <a:off x="5264367" y="5957116"/>
                  <a:ext cx="110520" cy="22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1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6D6B5DA0-3FEC-48A3-B710-AC60BE7C8565}"/>
                    </a:ext>
                  </a:extLst>
                </p14:cNvPr>
                <p14:cNvContentPartPr/>
                <p14:nvPr/>
              </p14:nvContentPartPr>
              <p14:xfrm>
                <a:off x="5398647" y="5992756"/>
                <a:ext cx="131040" cy="15048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6D6B5DA0-3FEC-48A3-B710-AC60BE7C8565}"/>
                    </a:ext>
                  </a:extLst>
                </p:cNvPr>
                <p:cNvPicPr/>
                <p:nvPr/>
              </p:nvPicPr>
              <p:blipFill>
                <a:blip r:embed="rId462"/>
                <a:stretch>
                  <a:fillRect/>
                </a:stretch>
              </p:blipFill>
              <p:spPr>
                <a:xfrm>
                  <a:off x="5363007" y="5957116"/>
                  <a:ext cx="20268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3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DD6D36DF-95A5-4D82-BC9B-5C067A5C1D10}"/>
                    </a:ext>
                  </a:extLst>
                </p14:cNvPr>
                <p14:cNvContentPartPr/>
                <p14:nvPr/>
              </p14:nvContentPartPr>
              <p14:xfrm>
                <a:off x="5605647" y="5977996"/>
                <a:ext cx="133200" cy="36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DD6D36DF-95A5-4D82-BC9B-5C067A5C1D10}"/>
                    </a:ext>
                  </a:extLst>
                </p:cNvPr>
                <p:cNvPicPr/>
                <p:nvPr/>
              </p:nvPicPr>
              <p:blipFill>
                <a:blip r:embed="rId464"/>
                <a:stretch>
                  <a:fillRect/>
                </a:stretch>
              </p:blipFill>
              <p:spPr>
                <a:xfrm>
                  <a:off x="5570007" y="5942356"/>
                  <a:ext cx="20484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5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42A9BD9D-98C0-4D7E-9B89-96678C9C00FA}"/>
                    </a:ext>
                  </a:extLst>
                </p14:cNvPr>
                <p14:cNvContentPartPr/>
                <p14:nvPr/>
              </p14:nvContentPartPr>
              <p14:xfrm>
                <a:off x="5789967" y="5855596"/>
                <a:ext cx="100800" cy="16740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42A9BD9D-98C0-4D7E-9B89-96678C9C00FA}"/>
                    </a:ext>
                  </a:extLst>
                </p:cNvPr>
                <p:cNvPicPr/>
                <p:nvPr/>
              </p:nvPicPr>
              <p:blipFill>
                <a:blip r:embed="rId466"/>
                <a:stretch>
                  <a:fillRect/>
                </a:stretch>
              </p:blipFill>
              <p:spPr>
                <a:xfrm>
                  <a:off x="5754327" y="5819596"/>
                  <a:ext cx="17244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7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4D86DD27-8CBE-44F3-975A-28752B2FDF71}"/>
                    </a:ext>
                  </a:extLst>
                </p14:cNvPr>
                <p14:cNvContentPartPr/>
                <p14:nvPr/>
              </p14:nvContentPartPr>
              <p14:xfrm>
                <a:off x="5965287" y="5841916"/>
                <a:ext cx="82080" cy="17028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4D86DD27-8CBE-44F3-975A-28752B2FDF71}"/>
                    </a:ext>
                  </a:extLst>
                </p:cNvPr>
                <p:cNvPicPr/>
                <p:nvPr/>
              </p:nvPicPr>
              <p:blipFill>
                <a:blip r:embed="rId468"/>
                <a:stretch>
                  <a:fillRect/>
                </a:stretch>
              </p:blipFill>
              <p:spPr>
                <a:xfrm>
                  <a:off x="5929647" y="5805916"/>
                  <a:ext cx="153720" cy="24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9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5B978198-3E14-4778-A8F9-B74F45DF2434}"/>
                    </a:ext>
                  </a:extLst>
                </p14:cNvPr>
                <p14:cNvContentPartPr/>
                <p14:nvPr/>
              </p14:nvContentPartPr>
              <p14:xfrm>
                <a:off x="5971047" y="5932276"/>
                <a:ext cx="132480" cy="936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5B978198-3E14-4778-A8F9-B74F45DF2434}"/>
                    </a:ext>
                  </a:extLst>
                </p:cNvPr>
                <p:cNvPicPr/>
                <p:nvPr/>
              </p:nvPicPr>
              <p:blipFill>
                <a:blip r:embed="rId470"/>
                <a:stretch>
                  <a:fillRect/>
                </a:stretch>
              </p:blipFill>
              <p:spPr>
                <a:xfrm>
                  <a:off x="5935047" y="5896636"/>
                  <a:ext cx="20412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1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2EBBAD88-6A76-40E7-B665-E37ECB16D62F}"/>
                    </a:ext>
                  </a:extLst>
                </p14:cNvPr>
                <p14:cNvContentPartPr/>
                <p14:nvPr/>
              </p14:nvContentPartPr>
              <p14:xfrm>
                <a:off x="6296127" y="5890156"/>
                <a:ext cx="35640" cy="15552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2EBBAD88-6A76-40E7-B665-E37ECB16D62F}"/>
                    </a:ext>
                  </a:extLst>
                </p:cNvPr>
                <p:cNvPicPr/>
                <p:nvPr/>
              </p:nvPicPr>
              <p:blipFill>
                <a:blip r:embed="rId472"/>
                <a:stretch>
                  <a:fillRect/>
                </a:stretch>
              </p:blipFill>
              <p:spPr>
                <a:xfrm>
                  <a:off x="6260487" y="5854516"/>
                  <a:ext cx="10728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3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07CDD549-4C32-42B7-A90D-E2FDEF3CC571}"/>
                    </a:ext>
                  </a:extLst>
                </p14:cNvPr>
                <p14:cNvContentPartPr/>
                <p14:nvPr/>
              </p14:nvContentPartPr>
              <p14:xfrm>
                <a:off x="6327447" y="5918236"/>
                <a:ext cx="178200" cy="27972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07CDD549-4C32-42B7-A90D-E2FDEF3CC571}"/>
                    </a:ext>
                  </a:extLst>
                </p:cNvPr>
                <p:cNvPicPr/>
                <p:nvPr/>
              </p:nvPicPr>
              <p:blipFill>
                <a:blip r:embed="rId474"/>
                <a:stretch>
                  <a:fillRect/>
                </a:stretch>
              </p:blipFill>
              <p:spPr>
                <a:xfrm>
                  <a:off x="6291447" y="5882596"/>
                  <a:ext cx="249840" cy="35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5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4890535F-14D4-4759-80A6-AC782580FCC8}"/>
                    </a:ext>
                  </a:extLst>
                </p14:cNvPr>
                <p14:cNvContentPartPr/>
                <p14:nvPr/>
              </p14:nvContentPartPr>
              <p14:xfrm>
                <a:off x="6699327" y="6017236"/>
                <a:ext cx="6120" cy="1152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4890535F-14D4-4759-80A6-AC782580FCC8}"/>
                    </a:ext>
                  </a:extLst>
                </p:cNvPr>
                <p:cNvPicPr/>
                <p:nvPr/>
              </p:nvPicPr>
              <p:blipFill>
                <a:blip r:embed="rId476"/>
                <a:stretch>
                  <a:fillRect/>
                </a:stretch>
              </p:blipFill>
              <p:spPr>
                <a:xfrm>
                  <a:off x="6663327" y="5981596"/>
                  <a:ext cx="77760" cy="8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7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1905053D-A105-479F-B13A-F7D11AC3A528}"/>
                    </a:ext>
                  </a:extLst>
                </p14:cNvPr>
                <p14:cNvContentPartPr/>
                <p14:nvPr/>
              </p14:nvContentPartPr>
              <p14:xfrm>
                <a:off x="6805167" y="5964676"/>
                <a:ext cx="237600" cy="12528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1905053D-A105-479F-B13A-F7D11AC3A528}"/>
                    </a:ext>
                  </a:extLst>
                </p:cNvPr>
                <p:cNvPicPr/>
                <p:nvPr/>
              </p:nvPicPr>
              <p:blipFill>
                <a:blip r:embed="rId478"/>
                <a:stretch>
                  <a:fillRect/>
                </a:stretch>
              </p:blipFill>
              <p:spPr>
                <a:xfrm>
                  <a:off x="6769167" y="5929036"/>
                  <a:ext cx="30924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9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1C4199CC-C091-4669-A8A5-D73DE7AD52B9}"/>
                    </a:ext>
                  </a:extLst>
                </p14:cNvPr>
                <p14:cNvContentPartPr/>
                <p14:nvPr/>
              </p14:nvContentPartPr>
              <p14:xfrm>
                <a:off x="7139967" y="5843716"/>
                <a:ext cx="95760" cy="15264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1C4199CC-C091-4669-A8A5-D73DE7AD52B9}"/>
                    </a:ext>
                  </a:extLst>
                </p:cNvPr>
                <p:cNvPicPr/>
                <p:nvPr/>
              </p:nvPicPr>
              <p:blipFill>
                <a:blip r:embed="rId480"/>
                <a:stretch>
                  <a:fillRect/>
                </a:stretch>
              </p:blipFill>
              <p:spPr>
                <a:xfrm>
                  <a:off x="7104327" y="5807716"/>
                  <a:ext cx="16740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1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8E28F9CC-5AD0-44FA-9C8D-929240591AF6}"/>
                    </a:ext>
                  </a:extLst>
                </p14:cNvPr>
                <p14:cNvContentPartPr/>
                <p14:nvPr/>
              </p14:nvContentPartPr>
              <p14:xfrm>
                <a:off x="6891207" y="6196156"/>
                <a:ext cx="231120" cy="396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8E28F9CC-5AD0-44FA-9C8D-929240591AF6}"/>
                    </a:ext>
                  </a:extLst>
                </p:cNvPr>
                <p:cNvPicPr/>
                <p:nvPr/>
              </p:nvPicPr>
              <p:blipFill>
                <a:blip r:embed="rId482"/>
                <a:stretch>
                  <a:fillRect/>
                </a:stretch>
              </p:blipFill>
              <p:spPr>
                <a:xfrm>
                  <a:off x="6855567" y="6160156"/>
                  <a:ext cx="302760" cy="7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3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59EDE92C-70C7-4CAD-9D27-7C23A5B61FF2}"/>
                    </a:ext>
                  </a:extLst>
                </p14:cNvPr>
                <p14:cNvContentPartPr/>
                <p14:nvPr/>
              </p14:nvContentPartPr>
              <p14:xfrm>
                <a:off x="7350207" y="6187156"/>
                <a:ext cx="31680" cy="792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59EDE92C-70C7-4CAD-9D27-7C23A5B61FF2}"/>
                    </a:ext>
                  </a:extLst>
                </p:cNvPr>
                <p:cNvPicPr/>
                <p:nvPr/>
              </p:nvPicPr>
              <p:blipFill>
                <a:blip r:embed="rId484"/>
                <a:stretch>
                  <a:fillRect/>
                </a:stretch>
              </p:blipFill>
              <p:spPr>
                <a:xfrm>
                  <a:off x="7314567" y="6151516"/>
                  <a:ext cx="10332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5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8EE1D5D0-256E-4A8A-9E32-5E20F3A81AE1}"/>
                    </a:ext>
                  </a:extLst>
                </p14:cNvPr>
                <p14:cNvContentPartPr/>
                <p14:nvPr/>
              </p14:nvContentPartPr>
              <p14:xfrm>
                <a:off x="3538527" y="6408916"/>
                <a:ext cx="162360" cy="18432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8EE1D5D0-256E-4A8A-9E32-5E20F3A81AE1}"/>
                    </a:ext>
                  </a:extLst>
                </p:cNvPr>
                <p:cNvPicPr/>
                <p:nvPr/>
              </p:nvPicPr>
              <p:blipFill>
                <a:blip r:embed="rId486"/>
                <a:stretch>
                  <a:fillRect/>
                </a:stretch>
              </p:blipFill>
              <p:spPr>
                <a:xfrm>
                  <a:off x="3502527" y="6372916"/>
                  <a:ext cx="23400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7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39AFB2D9-C577-4944-84F9-ACB685DDDBE6}"/>
                    </a:ext>
                  </a:extLst>
                </p14:cNvPr>
                <p14:cNvContentPartPr/>
                <p14:nvPr/>
              </p14:nvContentPartPr>
              <p14:xfrm>
                <a:off x="3809247" y="6584596"/>
                <a:ext cx="360" cy="180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39AFB2D9-C577-4944-84F9-ACB685DDDBE6}"/>
                    </a:ext>
                  </a:extLst>
                </p:cNvPr>
                <p:cNvPicPr/>
                <p:nvPr/>
              </p:nvPicPr>
              <p:blipFill>
                <a:blip r:embed="rId488"/>
                <a:stretch>
                  <a:fillRect/>
                </a:stretch>
              </p:blipFill>
              <p:spPr>
                <a:xfrm>
                  <a:off x="3773607" y="6548956"/>
                  <a:ext cx="7200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9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5C43F323-C791-4A0B-A452-B36A05F4FCB8}"/>
                    </a:ext>
                  </a:extLst>
                </p14:cNvPr>
                <p14:cNvContentPartPr/>
                <p14:nvPr/>
              </p14:nvContentPartPr>
              <p14:xfrm>
                <a:off x="3893847" y="6380116"/>
                <a:ext cx="122400" cy="11844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5C43F323-C791-4A0B-A452-B36A05F4FCB8}"/>
                    </a:ext>
                  </a:extLst>
                </p:cNvPr>
                <p:cNvPicPr/>
                <p:nvPr/>
              </p:nvPicPr>
              <p:blipFill>
                <a:blip r:embed="rId490"/>
                <a:stretch>
                  <a:fillRect/>
                </a:stretch>
              </p:blipFill>
              <p:spPr>
                <a:xfrm>
                  <a:off x="3857847" y="6344116"/>
                  <a:ext cx="19404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1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7CE3AADE-9C62-468E-8CF1-427BFE47C9D9}"/>
                    </a:ext>
                  </a:extLst>
                </p14:cNvPr>
                <p14:cNvContentPartPr/>
                <p14:nvPr/>
              </p14:nvContentPartPr>
              <p14:xfrm>
                <a:off x="4012287" y="6462196"/>
                <a:ext cx="10080" cy="17028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7CE3AADE-9C62-468E-8CF1-427BFE47C9D9}"/>
                    </a:ext>
                  </a:extLst>
                </p:cNvPr>
                <p:cNvPicPr/>
                <p:nvPr/>
              </p:nvPicPr>
              <p:blipFill>
                <a:blip r:embed="rId492"/>
                <a:stretch>
                  <a:fillRect/>
                </a:stretch>
              </p:blipFill>
              <p:spPr>
                <a:xfrm>
                  <a:off x="3976287" y="6426196"/>
                  <a:ext cx="81720" cy="24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3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768E50F6-E7CD-4ACF-8F3C-13BF0C57FCAC}"/>
                    </a:ext>
                  </a:extLst>
                </p14:cNvPr>
                <p14:cNvContentPartPr/>
                <p14:nvPr/>
              </p14:nvContentPartPr>
              <p14:xfrm>
                <a:off x="4098327" y="6391276"/>
                <a:ext cx="99360" cy="25164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768E50F6-E7CD-4ACF-8F3C-13BF0C57FCAC}"/>
                    </a:ext>
                  </a:extLst>
                </p:cNvPr>
                <p:cNvPicPr/>
                <p:nvPr/>
              </p:nvPicPr>
              <p:blipFill>
                <a:blip r:embed="rId494"/>
                <a:stretch>
                  <a:fillRect/>
                </a:stretch>
              </p:blipFill>
              <p:spPr>
                <a:xfrm>
                  <a:off x="4062687" y="6355276"/>
                  <a:ext cx="171000" cy="32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5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139E250C-FB49-4579-BE3A-4494C03A2034}"/>
                    </a:ext>
                  </a:extLst>
                </p14:cNvPr>
                <p14:cNvContentPartPr/>
                <p14:nvPr/>
              </p14:nvContentPartPr>
              <p14:xfrm>
                <a:off x="4132167" y="6520516"/>
                <a:ext cx="111960" cy="1800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139E250C-FB49-4579-BE3A-4494C03A2034}"/>
                    </a:ext>
                  </a:extLst>
                </p:cNvPr>
                <p:cNvPicPr/>
                <p:nvPr/>
              </p:nvPicPr>
              <p:blipFill>
                <a:blip r:embed="rId496"/>
                <a:stretch>
                  <a:fillRect/>
                </a:stretch>
              </p:blipFill>
              <p:spPr>
                <a:xfrm>
                  <a:off x="4096167" y="6484516"/>
                  <a:ext cx="18360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7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44E5B4BB-5D49-49AE-8F49-3AF7C66FBDC0}"/>
                    </a:ext>
                  </a:extLst>
                </p14:cNvPr>
                <p14:cNvContentPartPr/>
                <p14:nvPr/>
              </p14:nvContentPartPr>
              <p14:xfrm>
                <a:off x="4302807" y="6389116"/>
                <a:ext cx="115920" cy="9972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44E5B4BB-5D49-49AE-8F49-3AF7C66FBDC0}"/>
                    </a:ext>
                  </a:extLst>
                </p:cNvPr>
                <p:cNvPicPr/>
                <p:nvPr/>
              </p:nvPicPr>
              <p:blipFill>
                <a:blip r:embed="rId498"/>
                <a:stretch>
                  <a:fillRect/>
                </a:stretch>
              </p:blipFill>
              <p:spPr>
                <a:xfrm>
                  <a:off x="4267167" y="6353116"/>
                  <a:ext cx="187560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9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4CCCCC7F-D715-4326-AFE1-DF2E5A87AE43}"/>
                    </a:ext>
                  </a:extLst>
                </p14:cNvPr>
                <p14:cNvContentPartPr/>
                <p14:nvPr/>
              </p14:nvContentPartPr>
              <p14:xfrm>
                <a:off x="4393167" y="6457516"/>
                <a:ext cx="15120" cy="16884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4CCCCC7F-D715-4326-AFE1-DF2E5A87AE43}"/>
                    </a:ext>
                  </a:extLst>
                </p:cNvPr>
                <p:cNvPicPr/>
                <p:nvPr/>
              </p:nvPicPr>
              <p:blipFill>
                <a:blip r:embed="rId500"/>
                <a:stretch>
                  <a:fillRect/>
                </a:stretch>
              </p:blipFill>
              <p:spPr>
                <a:xfrm>
                  <a:off x="4357167" y="6421876"/>
                  <a:ext cx="8676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1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D5155957-3956-487C-A3D9-F23B31AD7EE3}"/>
                    </a:ext>
                  </a:extLst>
                </p14:cNvPr>
                <p14:cNvContentPartPr/>
                <p14:nvPr/>
              </p14:nvContentPartPr>
              <p14:xfrm>
                <a:off x="4565607" y="6389476"/>
                <a:ext cx="111960" cy="22824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D5155957-3956-487C-A3D9-F23B31AD7EE3}"/>
                    </a:ext>
                  </a:extLst>
                </p:cNvPr>
                <p:cNvPicPr/>
                <p:nvPr/>
              </p:nvPicPr>
              <p:blipFill>
                <a:blip r:embed="rId502"/>
                <a:stretch>
                  <a:fillRect/>
                </a:stretch>
              </p:blipFill>
              <p:spPr>
                <a:xfrm>
                  <a:off x="4529967" y="6353836"/>
                  <a:ext cx="183600" cy="29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3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15CDCFFC-5C10-4E01-AC67-A45D17B2C4EB}"/>
                    </a:ext>
                  </a:extLst>
                </p14:cNvPr>
                <p14:cNvContentPartPr/>
                <p14:nvPr/>
              </p14:nvContentPartPr>
              <p14:xfrm>
                <a:off x="4745247" y="6369316"/>
                <a:ext cx="124200" cy="25308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15CDCFFC-5C10-4E01-AC67-A45D17B2C4EB}"/>
                    </a:ext>
                  </a:extLst>
                </p:cNvPr>
                <p:cNvPicPr/>
                <p:nvPr/>
              </p:nvPicPr>
              <p:blipFill>
                <a:blip r:embed="rId504"/>
                <a:stretch>
                  <a:fillRect/>
                </a:stretch>
              </p:blipFill>
              <p:spPr>
                <a:xfrm>
                  <a:off x="4709607" y="6333676"/>
                  <a:ext cx="195840" cy="32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5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20A6C85C-4AFB-4FAE-A3CC-98983660CCAB}"/>
                    </a:ext>
                  </a:extLst>
                </p14:cNvPr>
                <p14:cNvContentPartPr/>
                <p14:nvPr/>
              </p14:nvContentPartPr>
              <p14:xfrm>
                <a:off x="4772247" y="6525556"/>
                <a:ext cx="101520" cy="1296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20A6C85C-4AFB-4FAE-A3CC-98983660CCAB}"/>
                    </a:ext>
                  </a:extLst>
                </p:cNvPr>
                <p:cNvPicPr/>
                <p:nvPr/>
              </p:nvPicPr>
              <p:blipFill>
                <a:blip r:embed="rId506"/>
                <a:stretch>
                  <a:fillRect/>
                </a:stretch>
              </p:blipFill>
              <p:spPr>
                <a:xfrm>
                  <a:off x="4736607" y="6489916"/>
                  <a:ext cx="17316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7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92CDD3E4-AE7D-4E42-A28B-F1E495661CBE}"/>
                    </a:ext>
                  </a:extLst>
                </p14:cNvPr>
                <p14:cNvContentPartPr/>
                <p14:nvPr/>
              </p14:nvContentPartPr>
              <p14:xfrm>
                <a:off x="5090847" y="6501436"/>
                <a:ext cx="145440" cy="12204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92CDD3E4-AE7D-4E42-A28B-F1E495661CBE}"/>
                    </a:ext>
                  </a:extLst>
                </p:cNvPr>
                <p:cNvPicPr/>
                <p:nvPr/>
              </p:nvPicPr>
              <p:blipFill>
                <a:blip r:embed="rId508"/>
                <a:stretch>
                  <a:fillRect/>
                </a:stretch>
              </p:blipFill>
              <p:spPr>
                <a:xfrm>
                  <a:off x="5055207" y="6465436"/>
                  <a:ext cx="21708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9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0AA8D2B5-08E8-4C48-A50F-F577C1266105}"/>
                    </a:ext>
                  </a:extLst>
                </p14:cNvPr>
                <p14:cNvContentPartPr/>
                <p14:nvPr/>
              </p14:nvContentPartPr>
              <p14:xfrm>
                <a:off x="5100927" y="6486316"/>
                <a:ext cx="119520" cy="15768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0AA8D2B5-08E8-4C48-A50F-F577C1266105}"/>
                    </a:ext>
                  </a:extLst>
                </p:cNvPr>
                <p:cNvPicPr/>
                <p:nvPr/>
              </p:nvPicPr>
              <p:blipFill>
                <a:blip r:embed="rId510"/>
                <a:stretch>
                  <a:fillRect/>
                </a:stretch>
              </p:blipFill>
              <p:spPr>
                <a:xfrm>
                  <a:off x="5064927" y="6450676"/>
                  <a:ext cx="19116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1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57C9E8D0-D7E0-46C1-BBF5-9514DE90CDF2}"/>
                    </a:ext>
                  </a:extLst>
                </p14:cNvPr>
                <p14:cNvContentPartPr/>
                <p14:nvPr/>
              </p14:nvContentPartPr>
              <p14:xfrm>
                <a:off x="5470287" y="6402076"/>
                <a:ext cx="360" cy="16236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57C9E8D0-D7E0-46C1-BBF5-9514DE90CDF2}"/>
                    </a:ext>
                  </a:extLst>
                </p:cNvPr>
                <p:cNvPicPr/>
                <p:nvPr/>
              </p:nvPicPr>
              <p:blipFill>
                <a:blip r:embed="rId512"/>
                <a:stretch>
                  <a:fillRect/>
                </a:stretch>
              </p:blipFill>
              <p:spPr>
                <a:xfrm>
                  <a:off x="5434287" y="6366076"/>
                  <a:ext cx="7200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3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84520696-CDE2-49AE-9A81-D324CB507429}"/>
                    </a:ext>
                  </a:extLst>
                </p14:cNvPr>
                <p14:cNvContentPartPr/>
                <p14:nvPr/>
              </p14:nvContentPartPr>
              <p14:xfrm>
                <a:off x="5608887" y="6559756"/>
                <a:ext cx="360" cy="36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84520696-CDE2-49AE-9A81-D324CB507429}"/>
                    </a:ext>
                  </a:extLst>
                </p:cNvPr>
                <p:cNvPicPr/>
                <p:nvPr/>
              </p:nvPicPr>
              <p:blipFill>
                <a:blip r:embed="rId514"/>
                <a:stretch>
                  <a:fillRect/>
                </a:stretch>
              </p:blipFill>
              <p:spPr>
                <a:xfrm>
                  <a:off x="5573247" y="6523756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5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7B1F65C2-E817-43F7-B6EB-C8FCDF98DD4E}"/>
                    </a:ext>
                  </a:extLst>
                </p14:cNvPr>
                <p14:cNvContentPartPr/>
                <p14:nvPr/>
              </p14:nvContentPartPr>
              <p14:xfrm>
                <a:off x="5723007" y="6358516"/>
                <a:ext cx="140040" cy="29988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7B1F65C2-E817-43F7-B6EB-C8FCDF98DD4E}"/>
                    </a:ext>
                  </a:extLst>
                </p:cNvPr>
                <p:cNvPicPr/>
                <p:nvPr/>
              </p:nvPicPr>
              <p:blipFill>
                <a:blip r:embed="rId516"/>
                <a:stretch>
                  <a:fillRect/>
                </a:stretch>
              </p:blipFill>
              <p:spPr>
                <a:xfrm>
                  <a:off x="5687367" y="6322876"/>
                  <a:ext cx="211680" cy="37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7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D4028585-FAE6-493E-A5DB-8C8D5765DD50}"/>
                    </a:ext>
                  </a:extLst>
                </p14:cNvPr>
                <p14:cNvContentPartPr/>
                <p14:nvPr/>
              </p14:nvContentPartPr>
              <p14:xfrm>
                <a:off x="5914167" y="6425836"/>
                <a:ext cx="105120" cy="20952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D4028585-FAE6-493E-A5DB-8C8D5765DD50}"/>
                    </a:ext>
                  </a:extLst>
                </p:cNvPr>
                <p:cNvPicPr/>
                <p:nvPr/>
              </p:nvPicPr>
              <p:blipFill>
                <a:blip r:embed="rId518"/>
                <a:stretch>
                  <a:fillRect/>
                </a:stretch>
              </p:blipFill>
              <p:spPr>
                <a:xfrm>
                  <a:off x="5878527" y="6390196"/>
                  <a:ext cx="176760" cy="28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9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8C2AC077-DF8C-4F63-AC3D-8394004D883A}"/>
                    </a:ext>
                  </a:extLst>
                </p14:cNvPr>
                <p14:cNvContentPartPr/>
                <p14:nvPr/>
              </p14:nvContentPartPr>
              <p14:xfrm>
                <a:off x="6063927" y="6462916"/>
                <a:ext cx="153720" cy="15264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8C2AC077-DF8C-4F63-AC3D-8394004D883A}"/>
                    </a:ext>
                  </a:extLst>
                </p:cNvPr>
                <p:cNvPicPr/>
                <p:nvPr/>
              </p:nvPicPr>
              <p:blipFill>
                <a:blip r:embed="rId520"/>
                <a:stretch>
                  <a:fillRect/>
                </a:stretch>
              </p:blipFill>
              <p:spPr>
                <a:xfrm>
                  <a:off x="6027927" y="6426916"/>
                  <a:ext cx="22536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1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E782755D-6B17-45B4-8CAE-124AA7904F81}"/>
                    </a:ext>
                  </a:extLst>
                </p14:cNvPr>
                <p14:cNvContentPartPr/>
                <p14:nvPr/>
              </p14:nvContentPartPr>
              <p14:xfrm>
                <a:off x="6287847" y="6367156"/>
                <a:ext cx="165240" cy="27252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E782755D-6B17-45B4-8CAE-124AA7904F81}"/>
                    </a:ext>
                  </a:extLst>
                </p:cNvPr>
                <p:cNvPicPr/>
                <p:nvPr/>
              </p:nvPicPr>
              <p:blipFill>
                <a:blip r:embed="rId522"/>
                <a:stretch>
                  <a:fillRect/>
                </a:stretch>
              </p:blipFill>
              <p:spPr>
                <a:xfrm>
                  <a:off x="6252207" y="6331156"/>
                  <a:ext cx="236880" cy="34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3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F7DB984A-0652-404C-B8BD-75B168A312FA}"/>
                    </a:ext>
                  </a:extLst>
                </p14:cNvPr>
                <p14:cNvContentPartPr/>
                <p14:nvPr/>
              </p14:nvContentPartPr>
              <p14:xfrm>
                <a:off x="6635247" y="6505396"/>
                <a:ext cx="100080" cy="79920"/>
              </p14:xfrm>
            </p:contentPart>
          </mc:Choice>
          <mc:Fallback xmlns=""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F7DB984A-0652-404C-B8BD-75B168A312FA}"/>
                    </a:ext>
                  </a:extLst>
                </p:cNvPr>
                <p:cNvPicPr/>
                <p:nvPr/>
              </p:nvPicPr>
              <p:blipFill>
                <a:blip r:embed="rId524"/>
                <a:stretch>
                  <a:fillRect/>
                </a:stretch>
              </p:blipFill>
              <p:spPr>
                <a:xfrm>
                  <a:off x="6599607" y="6469756"/>
                  <a:ext cx="17172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5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BEE6F102-6AD5-4384-9089-0E36581FDCB5}"/>
                    </a:ext>
                  </a:extLst>
                </p14:cNvPr>
                <p14:cNvContentPartPr/>
                <p14:nvPr/>
              </p14:nvContentPartPr>
              <p14:xfrm>
                <a:off x="6624447" y="6479836"/>
                <a:ext cx="100440" cy="14508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BEE6F102-6AD5-4384-9089-0E36581FDCB5}"/>
                    </a:ext>
                  </a:extLst>
                </p:cNvPr>
                <p:cNvPicPr/>
                <p:nvPr/>
              </p:nvPicPr>
              <p:blipFill>
                <a:blip r:embed="rId526"/>
                <a:stretch>
                  <a:fillRect/>
                </a:stretch>
              </p:blipFill>
              <p:spPr>
                <a:xfrm>
                  <a:off x="6588807" y="6443836"/>
                  <a:ext cx="172080" cy="21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7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EF68CE3D-8444-4877-B6BA-62A97CA6DFD5}"/>
                    </a:ext>
                  </a:extLst>
                </p14:cNvPr>
                <p14:cNvContentPartPr/>
                <p14:nvPr/>
              </p14:nvContentPartPr>
              <p14:xfrm>
                <a:off x="6961047" y="6373276"/>
                <a:ext cx="16920" cy="20268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EF68CE3D-8444-4877-B6BA-62A97CA6DFD5}"/>
                    </a:ext>
                  </a:extLst>
                </p:cNvPr>
                <p:cNvPicPr/>
                <p:nvPr/>
              </p:nvPicPr>
              <p:blipFill>
                <a:blip r:embed="rId528"/>
                <a:stretch>
                  <a:fillRect/>
                </a:stretch>
              </p:blipFill>
              <p:spPr>
                <a:xfrm>
                  <a:off x="6925407" y="6337636"/>
                  <a:ext cx="88560" cy="27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9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1E992753-3073-4221-A9EB-1DA1FE49BDFE}"/>
                    </a:ext>
                  </a:extLst>
                </p14:cNvPr>
                <p14:cNvContentPartPr/>
                <p14:nvPr/>
              </p14:nvContentPartPr>
              <p14:xfrm>
                <a:off x="7065447" y="6395596"/>
                <a:ext cx="148680" cy="20304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1E992753-3073-4221-A9EB-1DA1FE49BDFE}"/>
                    </a:ext>
                  </a:extLst>
                </p:cNvPr>
                <p:cNvPicPr/>
                <p:nvPr/>
              </p:nvPicPr>
              <p:blipFill>
                <a:blip r:embed="rId530"/>
                <a:stretch>
                  <a:fillRect/>
                </a:stretch>
              </p:blipFill>
              <p:spPr>
                <a:xfrm>
                  <a:off x="7029447" y="6359956"/>
                  <a:ext cx="220320" cy="27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1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6C2ABCF5-E6FA-4D6C-AD30-B58D177B5394}"/>
                    </a:ext>
                  </a:extLst>
                </p14:cNvPr>
                <p14:cNvContentPartPr/>
                <p14:nvPr/>
              </p14:nvContentPartPr>
              <p14:xfrm>
                <a:off x="7269927" y="6334396"/>
                <a:ext cx="89640" cy="1080"/>
              </p14:xfrm>
            </p:contentPart>
          </mc:Choice>
          <mc:Fallback xmlns=""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6C2ABCF5-E6FA-4D6C-AD30-B58D177B5394}"/>
                    </a:ext>
                  </a:extLst>
                </p:cNvPr>
                <p:cNvPicPr/>
                <p:nvPr/>
              </p:nvPicPr>
              <p:blipFill>
                <a:blip r:embed="rId532"/>
                <a:stretch>
                  <a:fillRect/>
                </a:stretch>
              </p:blipFill>
              <p:spPr>
                <a:xfrm>
                  <a:off x="7234287" y="6298396"/>
                  <a:ext cx="16128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3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5DBC7919-CD29-4A73-8484-470543C2B9E9}"/>
                    </a:ext>
                  </a:extLst>
                </p14:cNvPr>
                <p14:cNvContentPartPr/>
                <p14:nvPr/>
              </p14:nvContentPartPr>
              <p14:xfrm>
                <a:off x="7415007" y="6239356"/>
                <a:ext cx="84240" cy="144720"/>
              </p14:xfrm>
            </p:contentPart>
          </mc:Choice>
          <mc:Fallback xmlns=""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5DBC7919-CD29-4A73-8484-470543C2B9E9}"/>
                    </a:ext>
                  </a:extLst>
                </p:cNvPr>
                <p:cNvPicPr/>
                <p:nvPr/>
              </p:nvPicPr>
              <p:blipFill>
                <a:blip r:embed="rId534"/>
                <a:stretch>
                  <a:fillRect/>
                </a:stretch>
              </p:blipFill>
              <p:spPr>
                <a:xfrm>
                  <a:off x="7379367" y="6203716"/>
                  <a:ext cx="155880" cy="21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5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E2E972E3-DD4E-4529-B9A7-9733843C5DDA}"/>
                    </a:ext>
                  </a:extLst>
                </p14:cNvPr>
                <p14:cNvContentPartPr/>
                <p14:nvPr/>
              </p14:nvContentPartPr>
              <p14:xfrm>
                <a:off x="7572687" y="6213076"/>
                <a:ext cx="91440" cy="178200"/>
              </p14:xfrm>
            </p:contentPart>
          </mc:Choice>
          <mc:Fallback xmlns=""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E2E972E3-DD4E-4529-B9A7-9733843C5DDA}"/>
                    </a:ext>
                  </a:extLst>
                </p:cNvPr>
                <p:cNvPicPr/>
                <p:nvPr/>
              </p:nvPicPr>
              <p:blipFill>
                <a:blip r:embed="rId536"/>
                <a:stretch>
                  <a:fillRect/>
                </a:stretch>
              </p:blipFill>
              <p:spPr>
                <a:xfrm>
                  <a:off x="7537047" y="6177076"/>
                  <a:ext cx="16308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7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559943C1-0B6B-46AA-B828-AD942B3E63DC}"/>
                    </a:ext>
                  </a:extLst>
                </p14:cNvPr>
                <p14:cNvContentPartPr/>
                <p14:nvPr/>
              </p14:nvContentPartPr>
              <p14:xfrm>
                <a:off x="7565487" y="6272836"/>
                <a:ext cx="76680" cy="14400"/>
              </p14:xfrm>
            </p:contentPart>
          </mc:Choice>
          <mc:Fallback xmlns=""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559943C1-0B6B-46AA-B828-AD942B3E63DC}"/>
                    </a:ext>
                  </a:extLst>
                </p:cNvPr>
                <p:cNvPicPr/>
                <p:nvPr/>
              </p:nvPicPr>
              <p:blipFill>
                <a:blip r:embed="rId538"/>
                <a:stretch>
                  <a:fillRect/>
                </a:stretch>
              </p:blipFill>
              <p:spPr>
                <a:xfrm>
                  <a:off x="7529487" y="6237196"/>
                  <a:ext cx="14832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9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F1CDA695-A4A6-469E-B888-3AB2F95000A7}"/>
                    </a:ext>
                  </a:extLst>
                </p14:cNvPr>
                <p14:cNvContentPartPr/>
                <p14:nvPr/>
              </p14:nvContentPartPr>
              <p14:xfrm>
                <a:off x="7875807" y="6326116"/>
                <a:ext cx="6120" cy="208440"/>
              </p14:xfrm>
            </p:contentPart>
          </mc:Choice>
          <mc:Fallback xmlns=""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F1CDA695-A4A6-469E-B888-3AB2F95000A7}"/>
                    </a:ext>
                  </a:extLst>
                </p:cNvPr>
                <p:cNvPicPr/>
                <p:nvPr/>
              </p:nvPicPr>
              <p:blipFill>
                <a:blip r:embed="rId540"/>
                <a:stretch>
                  <a:fillRect/>
                </a:stretch>
              </p:blipFill>
              <p:spPr>
                <a:xfrm>
                  <a:off x="7839807" y="6290116"/>
                  <a:ext cx="77760" cy="28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1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A4A37D9D-835E-44DB-AE99-800C0409C3AD}"/>
                    </a:ext>
                  </a:extLst>
                </p14:cNvPr>
                <p14:cNvContentPartPr/>
                <p14:nvPr/>
              </p14:nvContentPartPr>
              <p14:xfrm>
                <a:off x="7862487" y="6320356"/>
                <a:ext cx="145800" cy="16128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A4A37D9D-835E-44DB-AE99-800C0409C3AD}"/>
                    </a:ext>
                  </a:extLst>
                </p:cNvPr>
                <p:cNvPicPr/>
                <p:nvPr/>
              </p:nvPicPr>
              <p:blipFill>
                <a:blip r:embed="rId542"/>
                <a:stretch>
                  <a:fillRect/>
                </a:stretch>
              </p:blipFill>
              <p:spPr>
                <a:xfrm>
                  <a:off x="7826487" y="6284356"/>
                  <a:ext cx="21744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3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355D0B21-2FE5-4BA4-A488-CD80539650B6}"/>
                    </a:ext>
                  </a:extLst>
                </p14:cNvPr>
                <p14:cNvContentPartPr/>
                <p14:nvPr/>
              </p14:nvContentPartPr>
              <p14:xfrm>
                <a:off x="8030967" y="6445636"/>
                <a:ext cx="88560" cy="210960"/>
              </p14:xfrm>
            </p:contentPart>
          </mc:Choice>
          <mc:Fallback xmlns=""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355D0B21-2FE5-4BA4-A488-CD80539650B6}"/>
                    </a:ext>
                  </a:extLst>
                </p:cNvPr>
                <p:cNvPicPr/>
                <p:nvPr/>
              </p:nvPicPr>
              <p:blipFill>
                <a:blip r:embed="rId544"/>
                <a:stretch>
                  <a:fillRect/>
                </a:stretch>
              </p:blipFill>
              <p:spPr>
                <a:xfrm>
                  <a:off x="7994967" y="6409996"/>
                  <a:ext cx="160200" cy="282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0" name="Group 309">
            <a:extLst>
              <a:ext uri="{FF2B5EF4-FFF2-40B4-BE49-F238E27FC236}">
                <a16:creationId xmlns:a16="http://schemas.microsoft.com/office/drawing/2014/main" id="{96CE95CE-FF5D-438D-BE6E-FAD313896E8E}"/>
              </a:ext>
            </a:extLst>
          </p:cNvPr>
          <p:cNvGrpSpPr/>
          <p:nvPr/>
        </p:nvGrpSpPr>
        <p:grpSpPr>
          <a:xfrm>
            <a:off x="8300967" y="6135316"/>
            <a:ext cx="159480" cy="92880"/>
            <a:chOff x="8300967" y="6135316"/>
            <a:chExt cx="159480" cy="92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5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96850419-B9E4-4CB2-B6AA-7892A12D01C5}"/>
                    </a:ext>
                  </a:extLst>
                </p14:cNvPr>
                <p14:cNvContentPartPr/>
                <p14:nvPr/>
              </p14:nvContentPartPr>
              <p14:xfrm>
                <a:off x="8300967" y="6135316"/>
                <a:ext cx="138240" cy="5400"/>
              </p14:xfrm>
            </p:contentPart>
          </mc:Choice>
          <mc:Fallback xmlns=""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96850419-B9E4-4CB2-B6AA-7892A12D01C5}"/>
                    </a:ext>
                  </a:extLst>
                </p:cNvPr>
                <p:cNvPicPr/>
                <p:nvPr/>
              </p:nvPicPr>
              <p:blipFill>
                <a:blip r:embed="rId546"/>
                <a:stretch>
                  <a:fillRect/>
                </a:stretch>
              </p:blipFill>
              <p:spPr>
                <a:xfrm>
                  <a:off x="8264967" y="6099676"/>
                  <a:ext cx="20988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7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CA9DC6C9-7A3F-405C-B35B-B511944AEE06}"/>
                    </a:ext>
                  </a:extLst>
                </p14:cNvPr>
                <p14:cNvContentPartPr/>
                <p14:nvPr/>
              </p14:nvContentPartPr>
              <p14:xfrm>
                <a:off x="8300967" y="6220636"/>
                <a:ext cx="159480" cy="756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CA9DC6C9-7A3F-405C-B35B-B511944AEE06}"/>
                    </a:ext>
                  </a:extLst>
                </p:cNvPr>
                <p:cNvPicPr/>
                <p:nvPr/>
              </p:nvPicPr>
              <p:blipFill>
                <a:blip r:embed="rId548"/>
                <a:stretch>
                  <a:fillRect/>
                </a:stretch>
              </p:blipFill>
              <p:spPr>
                <a:xfrm>
                  <a:off x="8264967" y="6184636"/>
                  <a:ext cx="231120" cy="79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6" name="Group 325">
            <a:extLst>
              <a:ext uri="{FF2B5EF4-FFF2-40B4-BE49-F238E27FC236}">
                <a16:creationId xmlns:a16="http://schemas.microsoft.com/office/drawing/2014/main" id="{85655470-91C6-48F1-8675-29389F779E7E}"/>
              </a:ext>
            </a:extLst>
          </p:cNvPr>
          <p:cNvGrpSpPr/>
          <p:nvPr/>
        </p:nvGrpSpPr>
        <p:grpSpPr>
          <a:xfrm>
            <a:off x="8652327" y="5736436"/>
            <a:ext cx="2087280" cy="465840"/>
            <a:chOff x="8652327" y="5736436"/>
            <a:chExt cx="2087280" cy="465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9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7C191ACD-68AB-4E8A-A229-E36791809B4C}"/>
                    </a:ext>
                  </a:extLst>
                </p14:cNvPr>
                <p14:cNvContentPartPr/>
                <p14:nvPr/>
              </p14:nvContentPartPr>
              <p14:xfrm>
                <a:off x="8652327" y="5995276"/>
                <a:ext cx="82440" cy="185760"/>
              </p14:xfrm>
            </p:contentPart>
          </mc:Choice>
          <mc:Fallback xmlns=""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7C191ACD-68AB-4E8A-A229-E36791809B4C}"/>
                    </a:ext>
                  </a:extLst>
                </p:cNvPr>
                <p:cNvPicPr/>
                <p:nvPr/>
              </p:nvPicPr>
              <p:blipFill>
                <a:blip r:embed="rId550"/>
                <a:stretch>
                  <a:fillRect/>
                </a:stretch>
              </p:blipFill>
              <p:spPr>
                <a:xfrm>
                  <a:off x="8616687" y="5959636"/>
                  <a:ext cx="154080" cy="25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1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2744D827-7C00-4F25-9377-0D0A1E54CC72}"/>
                    </a:ext>
                  </a:extLst>
                </p14:cNvPr>
                <p14:cNvContentPartPr/>
                <p14:nvPr/>
              </p14:nvContentPartPr>
              <p14:xfrm>
                <a:off x="8889567" y="6173116"/>
                <a:ext cx="360" cy="360"/>
              </p14:xfrm>
            </p:contentPart>
          </mc:Choice>
          <mc:Fallback xmlns=""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2744D827-7C00-4F25-9377-0D0A1E54CC72}"/>
                    </a:ext>
                  </a:extLst>
                </p:cNvPr>
                <p:cNvPicPr/>
                <p:nvPr/>
              </p:nvPicPr>
              <p:blipFill>
                <a:blip r:embed="rId514"/>
                <a:stretch>
                  <a:fillRect/>
                </a:stretch>
              </p:blipFill>
              <p:spPr>
                <a:xfrm>
                  <a:off x="8853927" y="6137476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2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153D7FEA-463C-4991-87A6-8C2FDC07C57B}"/>
                    </a:ext>
                  </a:extLst>
                </p14:cNvPr>
                <p14:cNvContentPartPr/>
                <p14:nvPr/>
              </p14:nvContentPartPr>
              <p14:xfrm>
                <a:off x="9002967" y="5987716"/>
                <a:ext cx="197280" cy="184680"/>
              </p14:xfrm>
            </p:contentPart>
          </mc:Choice>
          <mc:Fallback xmlns=""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153D7FEA-463C-4991-87A6-8C2FDC07C57B}"/>
                    </a:ext>
                  </a:extLst>
                </p:cNvPr>
                <p:cNvPicPr/>
                <p:nvPr/>
              </p:nvPicPr>
              <p:blipFill>
                <a:blip r:embed="rId553"/>
                <a:stretch>
                  <a:fillRect/>
                </a:stretch>
              </p:blipFill>
              <p:spPr>
                <a:xfrm>
                  <a:off x="8967327" y="5951716"/>
                  <a:ext cx="268920" cy="25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4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4C4A5234-4652-423F-B37C-3A23C95C2467}"/>
                    </a:ext>
                  </a:extLst>
                </p14:cNvPr>
                <p14:cNvContentPartPr/>
                <p14:nvPr/>
              </p14:nvContentPartPr>
              <p14:xfrm>
                <a:off x="9258207" y="5973316"/>
                <a:ext cx="120960" cy="70200"/>
              </p14:xfrm>
            </p:contentPart>
          </mc:Choice>
          <mc:Fallback xmlns=""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4C4A5234-4652-423F-B37C-3A23C95C2467}"/>
                    </a:ext>
                  </a:extLst>
                </p:cNvPr>
                <p:cNvPicPr/>
                <p:nvPr/>
              </p:nvPicPr>
              <p:blipFill>
                <a:blip r:embed="rId555"/>
                <a:stretch>
                  <a:fillRect/>
                </a:stretch>
              </p:blipFill>
              <p:spPr>
                <a:xfrm>
                  <a:off x="9222567" y="5937316"/>
                  <a:ext cx="19260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6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D80649FA-5D79-4C56-BCCF-E78C81A9AE1F}"/>
                    </a:ext>
                  </a:extLst>
                </p14:cNvPr>
                <p14:cNvContentPartPr/>
                <p14:nvPr/>
              </p14:nvContentPartPr>
              <p14:xfrm>
                <a:off x="9345327" y="6015796"/>
                <a:ext cx="4320" cy="18648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D80649FA-5D79-4C56-BCCF-E78C81A9AE1F}"/>
                    </a:ext>
                  </a:extLst>
                </p:cNvPr>
                <p:cNvPicPr/>
                <p:nvPr/>
              </p:nvPicPr>
              <p:blipFill>
                <a:blip r:embed="rId557"/>
                <a:stretch>
                  <a:fillRect/>
                </a:stretch>
              </p:blipFill>
              <p:spPr>
                <a:xfrm>
                  <a:off x="9309327" y="5979796"/>
                  <a:ext cx="75960" cy="25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8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CD78007C-D647-4DF2-A51B-76A5ACF90674}"/>
                    </a:ext>
                  </a:extLst>
                </p14:cNvPr>
                <p14:cNvContentPartPr/>
                <p14:nvPr/>
              </p14:nvContentPartPr>
              <p14:xfrm>
                <a:off x="9462687" y="6017956"/>
                <a:ext cx="126720" cy="177480"/>
              </p14:xfrm>
            </p:contentPart>
          </mc:Choice>
          <mc:Fallback xmlns=""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CD78007C-D647-4DF2-A51B-76A5ACF90674}"/>
                    </a:ext>
                  </a:extLst>
                </p:cNvPr>
                <p:cNvPicPr/>
                <p:nvPr/>
              </p:nvPicPr>
              <p:blipFill>
                <a:blip r:embed="rId559"/>
                <a:stretch>
                  <a:fillRect/>
                </a:stretch>
              </p:blipFill>
              <p:spPr>
                <a:xfrm>
                  <a:off x="9426687" y="5982316"/>
                  <a:ext cx="198360" cy="24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0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F2074220-DAF8-4127-B25D-9CC27F4CE8EE}"/>
                    </a:ext>
                  </a:extLst>
                </p14:cNvPr>
                <p14:cNvContentPartPr/>
                <p14:nvPr/>
              </p14:nvContentPartPr>
              <p14:xfrm>
                <a:off x="9487167" y="5974396"/>
                <a:ext cx="184320" cy="29160"/>
              </p14:xfrm>
            </p:contentPart>
          </mc:Choice>
          <mc:Fallback xmlns=""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F2074220-DAF8-4127-B25D-9CC27F4CE8EE}"/>
                    </a:ext>
                  </a:extLst>
                </p:cNvPr>
                <p:cNvPicPr/>
                <p:nvPr/>
              </p:nvPicPr>
              <p:blipFill>
                <a:blip r:embed="rId561"/>
                <a:stretch>
                  <a:fillRect/>
                </a:stretch>
              </p:blipFill>
              <p:spPr>
                <a:xfrm>
                  <a:off x="9451527" y="5938756"/>
                  <a:ext cx="25596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2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B09004C1-1F5B-4393-A120-EEE97B0FA4AC}"/>
                    </a:ext>
                  </a:extLst>
                </p14:cNvPr>
                <p14:cNvContentPartPr/>
                <p14:nvPr/>
              </p14:nvContentPartPr>
              <p14:xfrm>
                <a:off x="9785247" y="6069076"/>
                <a:ext cx="144000" cy="9864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B09004C1-1F5B-4393-A120-EEE97B0FA4AC}"/>
                    </a:ext>
                  </a:extLst>
                </p:cNvPr>
                <p:cNvPicPr/>
                <p:nvPr/>
              </p:nvPicPr>
              <p:blipFill>
                <a:blip r:embed="rId563"/>
                <a:stretch>
                  <a:fillRect/>
                </a:stretch>
              </p:blipFill>
              <p:spPr>
                <a:xfrm>
                  <a:off x="9749607" y="6033076"/>
                  <a:ext cx="215640" cy="17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4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A48C823F-5047-4388-BF77-92A07A990CB6}"/>
                    </a:ext>
                  </a:extLst>
                </p14:cNvPr>
                <p14:cNvContentPartPr/>
                <p14:nvPr/>
              </p14:nvContentPartPr>
              <p14:xfrm>
                <a:off x="9793527" y="6048196"/>
                <a:ext cx="106920" cy="103680"/>
              </p14:xfrm>
            </p:contentPart>
          </mc:Choice>
          <mc:Fallback xmlns=""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A48C823F-5047-4388-BF77-92A07A990CB6}"/>
                    </a:ext>
                  </a:extLst>
                </p:cNvPr>
                <p:cNvPicPr/>
                <p:nvPr/>
              </p:nvPicPr>
              <p:blipFill>
                <a:blip r:embed="rId565"/>
                <a:stretch>
                  <a:fillRect/>
                </a:stretch>
              </p:blipFill>
              <p:spPr>
                <a:xfrm>
                  <a:off x="9757527" y="6012556"/>
                  <a:ext cx="17856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6">
              <p14:nvContentPartPr>
                <p14:cNvPr id="320" name="Ink 319">
                  <a:extLst>
                    <a:ext uri="{FF2B5EF4-FFF2-40B4-BE49-F238E27FC236}">
                      <a16:creationId xmlns:a16="http://schemas.microsoft.com/office/drawing/2014/main" id="{380D1713-8021-47C0-9ACF-B29429B4D343}"/>
                    </a:ext>
                  </a:extLst>
                </p14:cNvPr>
                <p14:cNvContentPartPr/>
                <p14:nvPr/>
              </p14:nvContentPartPr>
              <p14:xfrm>
                <a:off x="10071447" y="5980156"/>
                <a:ext cx="14760" cy="178560"/>
              </p14:xfrm>
            </p:contentPart>
          </mc:Choice>
          <mc:Fallback xmlns="">
            <p:pic>
              <p:nvPicPr>
                <p:cNvPr id="320" name="Ink 319">
                  <a:extLst>
                    <a:ext uri="{FF2B5EF4-FFF2-40B4-BE49-F238E27FC236}">
                      <a16:creationId xmlns:a16="http://schemas.microsoft.com/office/drawing/2014/main" id="{380D1713-8021-47C0-9ACF-B29429B4D343}"/>
                    </a:ext>
                  </a:extLst>
                </p:cNvPr>
                <p:cNvPicPr/>
                <p:nvPr/>
              </p:nvPicPr>
              <p:blipFill>
                <a:blip r:embed="rId567"/>
                <a:stretch>
                  <a:fillRect/>
                </a:stretch>
              </p:blipFill>
              <p:spPr>
                <a:xfrm>
                  <a:off x="10035807" y="5944516"/>
                  <a:ext cx="8640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8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24434CA0-9F77-4E8F-AEF0-44B7466C9F0B}"/>
                    </a:ext>
                  </a:extLst>
                </p14:cNvPr>
                <p14:cNvContentPartPr/>
                <p14:nvPr/>
              </p14:nvContentPartPr>
              <p14:xfrm>
                <a:off x="10150647" y="5984836"/>
                <a:ext cx="173880" cy="163080"/>
              </p14:xfrm>
            </p:contentPart>
          </mc:Choice>
          <mc:Fallback xmlns=""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24434CA0-9F77-4E8F-AEF0-44B7466C9F0B}"/>
                    </a:ext>
                  </a:extLst>
                </p:cNvPr>
                <p:cNvPicPr/>
                <p:nvPr/>
              </p:nvPicPr>
              <p:blipFill>
                <a:blip r:embed="rId569"/>
                <a:stretch>
                  <a:fillRect/>
                </a:stretch>
              </p:blipFill>
              <p:spPr>
                <a:xfrm>
                  <a:off x="10114647" y="5948836"/>
                  <a:ext cx="245520" cy="23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0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id="{C665EA1E-802A-471C-8EDF-B406EB59AF6B}"/>
                    </a:ext>
                  </a:extLst>
                </p14:cNvPr>
                <p14:cNvContentPartPr/>
                <p14:nvPr/>
              </p14:nvContentPartPr>
              <p14:xfrm>
                <a:off x="10303287" y="5863516"/>
                <a:ext cx="100440" cy="12240"/>
              </p14:xfrm>
            </p:contentPart>
          </mc:Choice>
          <mc:Fallback xmlns=""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C665EA1E-802A-471C-8EDF-B406EB59AF6B}"/>
                    </a:ext>
                  </a:extLst>
                </p:cNvPr>
                <p:cNvPicPr/>
                <p:nvPr/>
              </p:nvPicPr>
              <p:blipFill>
                <a:blip r:embed="rId571"/>
                <a:stretch>
                  <a:fillRect/>
                </a:stretch>
              </p:blipFill>
              <p:spPr>
                <a:xfrm>
                  <a:off x="10267647" y="5827876"/>
                  <a:ext cx="17208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2">
              <p14:nvContentPartPr>
                <p14:cNvPr id="323" name="Ink 322">
                  <a:extLst>
                    <a:ext uri="{FF2B5EF4-FFF2-40B4-BE49-F238E27FC236}">
                      <a16:creationId xmlns:a16="http://schemas.microsoft.com/office/drawing/2014/main" id="{4C8D6753-2C5E-406B-8430-EC99AE5AD1F7}"/>
                    </a:ext>
                  </a:extLst>
                </p14:cNvPr>
                <p14:cNvContentPartPr/>
                <p14:nvPr/>
              </p14:nvContentPartPr>
              <p14:xfrm>
                <a:off x="10530807" y="5736436"/>
                <a:ext cx="1080" cy="159120"/>
              </p14:xfrm>
            </p:contentPart>
          </mc:Choice>
          <mc:Fallback xmlns="">
            <p:pic>
              <p:nvPicPr>
                <p:cNvPr id="323" name="Ink 322">
                  <a:extLst>
                    <a:ext uri="{FF2B5EF4-FFF2-40B4-BE49-F238E27FC236}">
                      <a16:creationId xmlns:a16="http://schemas.microsoft.com/office/drawing/2014/main" id="{4C8D6753-2C5E-406B-8430-EC99AE5AD1F7}"/>
                    </a:ext>
                  </a:extLst>
                </p:cNvPr>
                <p:cNvPicPr/>
                <p:nvPr/>
              </p:nvPicPr>
              <p:blipFill>
                <a:blip r:embed="rId573"/>
                <a:stretch>
                  <a:fillRect/>
                </a:stretch>
              </p:blipFill>
              <p:spPr>
                <a:xfrm>
                  <a:off x="10494807" y="5700796"/>
                  <a:ext cx="72720" cy="23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4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id="{D096BE0E-F5D6-4CE0-86EF-73A4FAD03EA8}"/>
                    </a:ext>
                  </a:extLst>
                </p14:cNvPr>
                <p14:cNvContentPartPr/>
                <p14:nvPr/>
              </p14:nvContentPartPr>
              <p14:xfrm>
                <a:off x="10628367" y="5743996"/>
                <a:ext cx="111240" cy="124560"/>
              </p14:xfrm>
            </p:contentPart>
          </mc:Choice>
          <mc:Fallback xmlns=""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D096BE0E-F5D6-4CE0-86EF-73A4FAD03EA8}"/>
                    </a:ext>
                  </a:extLst>
                </p:cNvPr>
                <p:cNvPicPr/>
                <p:nvPr/>
              </p:nvPicPr>
              <p:blipFill>
                <a:blip r:embed="rId575"/>
                <a:stretch>
                  <a:fillRect/>
                </a:stretch>
              </p:blipFill>
              <p:spPr>
                <a:xfrm>
                  <a:off x="10592727" y="5707996"/>
                  <a:ext cx="182880" cy="196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76">
            <p14:nvContentPartPr>
              <p14:cNvPr id="325" name="Ink 324">
                <a:extLst>
                  <a:ext uri="{FF2B5EF4-FFF2-40B4-BE49-F238E27FC236}">
                    <a16:creationId xmlns:a16="http://schemas.microsoft.com/office/drawing/2014/main" id="{C94800A9-C2C6-4B7C-83D9-BE48EFB98DE8}"/>
                  </a:ext>
                </a:extLst>
              </p14:cNvPr>
              <p14:cNvContentPartPr/>
              <p14:nvPr/>
            </p14:nvContentPartPr>
            <p14:xfrm>
              <a:off x="11003487" y="5976556"/>
              <a:ext cx="257040" cy="137160"/>
            </p14:xfrm>
          </p:contentPart>
        </mc:Choice>
        <mc:Fallback xmlns="">
          <p:pic>
            <p:nvPicPr>
              <p:cNvPr id="325" name="Ink 324">
                <a:extLst>
                  <a:ext uri="{FF2B5EF4-FFF2-40B4-BE49-F238E27FC236}">
                    <a16:creationId xmlns:a16="http://schemas.microsoft.com/office/drawing/2014/main" id="{C94800A9-C2C6-4B7C-83D9-BE48EFB98DE8}"/>
                  </a:ext>
                </a:extLst>
              </p:cNvPr>
              <p:cNvPicPr/>
              <p:nvPr/>
            </p:nvPicPr>
            <p:blipFill>
              <a:blip r:embed="rId577"/>
              <a:stretch>
                <a:fillRect/>
              </a:stretch>
            </p:blipFill>
            <p:spPr>
              <a:xfrm>
                <a:off x="10967847" y="5940916"/>
                <a:ext cx="328680" cy="208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437296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6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32EA5BD-3A0C-4667-BA9C-DFBF96F503AA}"/>
                  </a:ext>
                </a:extLst>
              </p14:cNvPr>
              <p14:cNvContentPartPr/>
              <p14:nvPr/>
            </p14:nvContentPartPr>
            <p14:xfrm>
              <a:off x="1194567" y="2232916"/>
              <a:ext cx="15120" cy="3247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32EA5BD-3A0C-4667-BA9C-DFBF96F503A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58927" y="2196916"/>
                <a:ext cx="86760" cy="39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143B10F-B649-4EF4-A729-01C72B467379}"/>
                  </a:ext>
                </a:extLst>
              </p14:cNvPr>
              <p14:cNvContentPartPr/>
              <p14:nvPr/>
            </p14:nvContentPartPr>
            <p14:xfrm>
              <a:off x="1582287" y="-214364"/>
              <a:ext cx="3600" cy="187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143B10F-B649-4EF4-A729-01C72B46737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46287" y="-250004"/>
                <a:ext cx="75240" cy="9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2950F76F-0C45-4619-9732-EC1BED8B7947}"/>
                  </a:ext>
                </a:extLst>
              </p14:cNvPr>
              <p14:cNvContentPartPr/>
              <p14:nvPr/>
            </p14:nvContentPartPr>
            <p14:xfrm>
              <a:off x="1193127" y="2231836"/>
              <a:ext cx="37440" cy="3891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2950F76F-0C45-4619-9732-EC1BED8B7947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157127" y="2195836"/>
                <a:ext cx="109080" cy="460800"/>
              </a:xfrm>
              <a:prstGeom prst="rect">
                <a:avLst/>
              </a:prstGeom>
            </p:spPr>
          </p:pic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id="{31973C20-6215-4A7A-84E2-B8DD498E8A14}"/>
              </a:ext>
            </a:extLst>
          </p:cNvPr>
          <p:cNvGrpSpPr/>
          <p:nvPr/>
        </p:nvGrpSpPr>
        <p:grpSpPr>
          <a:xfrm>
            <a:off x="1200327" y="2207716"/>
            <a:ext cx="2230560" cy="485280"/>
            <a:chOff x="1200327" y="2207716"/>
            <a:chExt cx="2230560" cy="485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86D52FB5-6806-4E12-94CA-32BCAAB711B5}"/>
                    </a:ext>
                  </a:extLst>
                </p14:cNvPr>
                <p14:cNvContentPartPr/>
                <p14:nvPr/>
              </p14:nvContentPartPr>
              <p14:xfrm>
                <a:off x="1200327" y="2207716"/>
                <a:ext cx="234360" cy="48528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86D52FB5-6806-4E12-94CA-32BCAAB711B5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1164687" y="2172076"/>
                  <a:ext cx="306000" cy="55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A7E334FC-271A-4287-B663-0F5150F782C8}"/>
                    </a:ext>
                  </a:extLst>
                </p14:cNvPr>
                <p14:cNvContentPartPr/>
                <p14:nvPr/>
              </p14:nvContentPartPr>
              <p14:xfrm>
                <a:off x="1569687" y="2450356"/>
                <a:ext cx="200520" cy="2232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A7E334FC-271A-4287-B663-0F5150F782C8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534047" y="2414356"/>
                  <a:ext cx="272160" cy="9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CE4AA23E-1617-4E5B-8954-11155D122710}"/>
                    </a:ext>
                  </a:extLst>
                </p14:cNvPr>
                <p14:cNvContentPartPr/>
                <p14:nvPr/>
              </p14:nvContentPartPr>
              <p14:xfrm>
                <a:off x="1582287" y="2564476"/>
                <a:ext cx="207360" cy="2484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CE4AA23E-1617-4E5B-8954-11155D122710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1546287" y="2528836"/>
                  <a:ext cx="27900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89B25B1E-5515-4E7C-B144-9167E69FB395}"/>
                    </a:ext>
                  </a:extLst>
                </p14:cNvPr>
                <p14:cNvContentPartPr/>
                <p14:nvPr/>
              </p14:nvContentPartPr>
              <p14:xfrm>
                <a:off x="2007447" y="2441356"/>
                <a:ext cx="1423440" cy="450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89B25B1E-5515-4E7C-B144-9167E69FB395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971807" y="2405356"/>
                  <a:ext cx="1495080" cy="116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D588F476-A706-4193-82EC-336867D25607}"/>
              </a:ext>
            </a:extLst>
          </p:cNvPr>
          <p:cNvGrpSpPr/>
          <p:nvPr/>
        </p:nvGrpSpPr>
        <p:grpSpPr>
          <a:xfrm>
            <a:off x="2068287" y="1862836"/>
            <a:ext cx="1845720" cy="443520"/>
            <a:chOff x="2068287" y="1862836"/>
            <a:chExt cx="1845720" cy="443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4E95AF4F-E1E1-40EA-A201-0856AD8BC3F7}"/>
                    </a:ext>
                  </a:extLst>
                </p14:cNvPr>
                <p14:cNvContentPartPr/>
                <p14:nvPr/>
              </p14:nvContentPartPr>
              <p14:xfrm>
                <a:off x="2068287" y="2068756"/>
                <a:ext cx="119160" cy="2376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4E95AF4F-E1E1-40EA-A201-0856AD8BC3F7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2032287" y="2033116"/>
                  <a:ext cx="190800" cy="30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D72F952-8A9A-4C22-9372-6867F443174A}"/>
                    </a:ext>
                  </a:extLst>
                </p14:cNvPr>
                <p14:cNvContentPartPr/>
                <p14:nvPr/>
              </p14:nvContentPartPr>
              <p14:xfrm>
                <a:off x="2303727" y="2276476"/>
                <a:ext cx="360" cy="3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D72F952-8A9A-4C22-9372-6867F443174A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2268087" y="2240476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F48C5C5A-C0DA-41A3-A4C6-2FE08B210BEB}"/>
                    </a:ext>
                  </a:extLst>
                </p14:cNvPr>
                <p14:cNvContentPartPr/>
                <p14:nvPr/>
              </p14:nvContentPartPr>
              <p14:xfrm>
                <a:off x="2392287" y="2039956"/>
                <a:ext cx="78840" cy="2156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F48C5C5A-C0DA-41A3-A4C6-2FE08B210BEB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2356647" y="2003956"/>
                  <a:ext cx="15048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583DE279-8874-4FF7-8F26-317FB58C004F}"/>
                    </a:ext>
                  </a:extLst>
                </p14:cNvPr>
                <p14:cNvContentPartPr/>
                <p14:nvPr/>
              </p14:nvContentPartPr>
              <p14:xfrm>
                <a:off x="2553207" y="2096116"/>
                <a:ext cx="94680" cy="15048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583DE279-8874-4FF7-8F26-317FB58C004F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2517567" y="2060476"/>
                  <a:ext cx="16632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9882C2DF-20FF-449B-9A25-AC7399522806}"/>
                    </a:ext>
                  </a:extLst>
                </p14:cNvPr>
                <p14:cNvContentPartPr/>
                <p14:nvPr/>
              </p14:nvContentPartPr>
              <p14:xfrm>
                <a:off x="2586327" y="2017276"/>
                <a:ext cx="84240" cy="234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9882C2DF-20FF-449B-9A25-AC7399522806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2550327" y="1981276"/>
                  <a:ext cx="155880" cy="9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3B182FAB-CE48-43C2-B673-A38093BE1D04}"/>
                    </a:ext>
                  </a:extLst>
                </p14:cNvPr>
                <p14:cNvContentPartPr/>
                <p14:nvPr/>
              </p14:nvContentPartPr>
              <p14:xfrm>
                <a:off x="2763447" y="2179636"/>
                <a:ext cx="106920" cy="910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3B182FAB-CE48-43C2-B673-A38093BE1D04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2727807" y="2143996"/>
                  <a:ext cx="17856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9AE61930-FE8B-4D80-A747-7DBA998A98A2}"/>
                    </a:ext>
                  </a:extLst>
                </p14:cNvPr>
                <p14:cNvContentPartPr/>
                <p14:nvPr/>
              </p14:nvContentPartPr>
              <p14:xfrm>
                <a:off x="2760927" y="2155876"/>
                <a:ext cx="97200" cy="1184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9AE61930-FE8B-4D80-A747-7DBA998A98A2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2725287" y="2120236"/>
                  <a:ext cx="16884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1A7B7769-0083-4168-B1F8-761EC3B1ABF8}"/>
                    </a:ext>
                  </a:extLst>
                </p14:cNvPr>
                <p14:cNvContentPartPr/>
                <p14:nvPr/>
              </p14:nvContentPartPr>
              <p14:xfrm>
                <a:off x="3046767" y="2032756"/>
                <a:ext cx="15480" cy="20412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1A7B7769-0083-4168-B1F8-761EC3B1ABF8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3010767" y="1996756"/>
                  <a:ext cx="87120" cy="27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F3567F59-6F9B-49DD-A590-C0048AAE2B53}"/>
                    </a:ext>
                  </a:extLst>
                </p14:cNvPr>
                <p14:cNvContentPartPr/>
                <p14:nvPr/>
              </p14:nvContentPartPr>
              <p14:xfrm>
                <a:off x="3147567" y="2047516"/>
                <a:ext cx="146520" cy="18540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F3567F59-6F9B-49DD-A590-C0048AAE2B53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3111567" y="2011516"/>
                  <a:ext cx="21816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3ECA8AB8-6E10-481D-A303-A97B9F560670}"/>
                    </a:ext>
                  </a:extLst>
                </p14:cNvPr>
                <p14:cNvContentPartPr/>
                <p14:nvPr/>
              </p14:nvContentPartPr>
              <p14:xfrm>
                <a:off x="3344847" y="1875076"/>
                <a:ext cx="2160" cy="1191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3ECA8AB8-6E10-481D-A303-A97B9F560670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3308847" y="1839436"/>
                  <a:ext cx="7380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20C154BD-04A6-415F-9159-15C9EB517D7A}"/>
                    </a:ext>
                  </a:extLst>
                </p14:cNvPr>
                <p14:cNvContentPartPr/>
                <p14:nvPr/>
              </p14:nvContentPartPr>
              <p14:xfrm>
                <a:off x="3416127" y="1862836"/>
                <a:ext cx="3960" cy="13104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20C154BD-04A6-415F-9159-15C9EB517D7A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3380487" y="1826836"/>
                  <a:ext cx="7560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E1272BEF-2FB6-4F78-8354-6DBCA9068A7A}"/>
                    </a:ext>
                  </a:extLst>
                </p14:cNvPr>
                <p14:cNvContentPartPr/>
                <p14:nvPr/>
              </p14:nvContentPartPr>
              <p14:xfrm>
                <a:off x="3572007" y="2077756"/>
                <a:ext cx="136800" cy="57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E1272BEF-2FB6-4F78-8354-6DBCA9068A7A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3536367" y="2041756"/>
                  <a:ext cx="208440" cy="7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4F4CBAC9-3B6E-4B39-A2F9-53662B5F0DDE}"/>
                    </a:ext>
                  </a:extLst>
                </p14:cNvPr>
                <p14:cNvContentPartPr/>
                <p14:nvPr/>
              </p14:nvContentPartPr>
              <p14:xfrm>
                <a:off x="3559047" y="1947076"/>
                <a:ext cx="18360" cy="2750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4F4CBAC9-3B6E-4B39-A2F9-53662B5F0DDE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3523047" y="1911076"/>
                  <a:ext cx="90000" cy="34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9FA1F309-611B-4997-8F92-A1A20BEDB278}"/>
                    </a:ext>
                  </a:extLst>
                </p14:cNvPr>
                <p14:cNvContentPartPr/>
                <p14:nvPr/>
              </p14:nvContentPartPr>
              <p14:xfrm>
                <a:off x="3700887" y="1928356"/>
                <a:ext cx="2880" cy="28404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9FA1F309-611B-4997-8F92-A1A20BEDB278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3665247" y="1892716"/>
                  <a:ext cx="74520" cy="35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1DC09E9F-D0BC-4BC8-86AC-F2B69263A7D7}"/>
                    </a:ext>
                  </a:extLst>
                </p14:cNvPr>
                <p14:cNvContentPartPr/>
                <p14:nvPr/>
              </p14:nvContentPartPr>
              <p14:xfrm>
                <a:off x="3805287" y="2076316"/>
                <a:ext cx="108720" cy="1339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1DC09E9F-D0BC-4BC8-86AC-F2B69263A7D7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3769287" y="2040316"/>
                  <a:ext cx="180360" cy="205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D2F0D575-A920-4CF2-9824-09500396F34E}"/>
                  </a:ext>
                </a:extLst>
              </p14:cNvPr>
              <p14:cNvContentPartPr/>
              <p14:nvPr/>
            </p14:nvContentPartPr>
            <p14:xfrm>
              <a:off x="2716647" y="2609116"/>
              <a:ext cx="120600" cy="16380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D2F0D575-A920-4CF2-9824-09500396F34E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2680647" y="2573116"/>
                <a:ext cx="192240" cy="235440"/>
              </a:xfrm>
              <a:prstGeom prst="rect">
                <a:avLst/>
              </a:prstGeom>
            </p:spPr>
          </p:pic>
        </mc:Fallback>
      </mc:AlternateContent>
      <p:grpSp>
        <p:nvGrpSpPr>
          <p:cNvPr id="337" name="Group 39">
            <a:extLst>
              <a:ext uri="{FF2B5EF4-FFF2-40B4-BE49-F238E27FC236}">
                <a16:creationId xmlns:a16="http://schemas.microsoft.com/office/drawing/2014/main" id="{D775650E-529A-4340-88D7-602758A5D6F3}"/>
              </a:ext>
            </a:extLst>
          </p:cNvPr>
          <p:cNvGrpSpPr/>
          <p:nvPr/>
        </p:nvGrpSpPr>
        <p:grpSpPr>
          <a:xfrm>
            <a:off x="4182207" y="2378356"/>
            <a:ext cx="438120" cy="315000"/>
            <a:chOff x="4182207" y="2378356"/>
            <a:chExt cx="438120" cy="315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63" name="Ink 30">
                  <a:extLst>
                    <a:ext uri="{FF2B5EF4-FFF2-40B4-BE49-F238E27FC236}">
                      <a16:creationId xmlns:a16="http://schemas.microsoft.com/office/drawing/2014/main" id="{8A7352BB-692D-48EB-A520-DD1E83B944D4}"/>
                    </a:ext>
                  </a:extLst>
                </p14:cNvPr>
                <p14:cNvContentPartPr/>
                <p14:nvPr/>
              </p14:nvContentPartPr>
              <p14:xfrm>
                <a:off x="4249527" y="2459716"/>
                <a:ext cx="251280" cy="2196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97D49FD1-23BB-4C0B-842C-E9806D5DFB65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4213887" y="2423716"/>
                  <a:ext cx="32292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64" name="Ink 31">
                  <a:extLst>
                    <a:ext uri="{FF2B5EF4-FFF2-40B4-BE49-F238E27FC236}">
                      <a16:creationId xmlns:a16="http://schemas.microsoft.com/office/drawing/2014/main" id="{11E32FB8-18A4-4737-9818-C40286BC6978}"/>
                    </a:ext>
                  </a:extLst>
                </p14:cNvPr>
                <p14:cNvContentPartPr/>
                <p14:nvPr/>
              </p14:nvContentPartPr>
              <p14:xfrm>
                <a:off x="4182207" y="2588236"/>
                <a:ext cx="262080" cy="108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AB52D677-0310-4303-A6AE-484AEA43F0D3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4146207" y="2552596"/>
                  <a:ext cx="33372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65" name="Ink 32">
                  <a:extLst>
                    <a:ext uri="{FF2B5EF4-FFF2-40B4-BE49-F238E27FC236}">
                      <a16:creationId xmlns:a16="http://schemas.microsoft.com/office/drawing/2014/main" id="{82C33E2A-36E9-4AD2-8398-B82D11B1827F}"/>
                    </a:ext>
                  </a:extLst>
                </p14:cNvPr>
                <p14:cNvContentPartPr/>
                <p14:nvPr/>
              </p14:nvContentPartPr>
              <p14:xfrm>
                <a:off x="4431327" y="2378356"/>
                <a:ext cx="189000" cy="31500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EBDF10C2-2A43-4A23-B917-75490A70D4C7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4395687" y="2342716"/>
                  <a:ext cx="260640" cy="386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6" name="Group 38">
            <a:extLst>
              <a:ext uri="{FF2B5EF4-FFF2-40B4-BE49-F238E27FC236}">
                <a16:creationId xmlns:a16="http://schemas.microsoft.com/office/drawing/2014/main" id="{3D66BE9A-359E-4EE8-8B2B-267758860743}"/>
              </a:ext>
            </a:extLst>
          </p:cNvPr>
          <p:cNvGrpSpPr/>
          <p:nvPr/>
        </p:nvGrpSpPr>
        <p:grpSpPr>
          <a:xfrm>
            <a:off x="4966287" y="2299516"/>
            <a:ext cx="191880" cy="294840"/>
            <a:chOff x="4966287" y="2299516"/>
            <a:chExt cx="191880" cy="294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67" name="Ink 33">
                  <a:extLst>
                    <a:ext uri="{FF2B5EF4-FFF2-40B4-BE49-F238E27FC236}">
                      <a16:creationId xmlns:a16="http://schemas.microsoft.com/office/drawing/2014/main" id="{55A89DC6-C9BC-4455-BD2D-B7C88FCB5DB0}"/>
                    </a:ext>
                  </a:extLst>
                </p14:cNvPr>
                <p14:cNvContentPartPr/>
                <p14:nvPr/>
              </p14:nvContentPartPr>
              <p14:xfrm>
                <a:off x="4978527" y="2331916"/>
                <a:ext cx="25920" cy="24408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FC81FEE0-E9B1-4EA2-87FE-60C6C36EA24B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4942527" y="2295916"/>
                  <a:ext cx="97560" cy="31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68" name="Ink 34">
                  <a:extLst>
                    <a:ext uri="{FF2B5EF4-FFF2-40B4-BE49-F238E27FC236}">
                      <a16:creationId xmlns:a16="http://schemas.microsoft.com/office/drawing/2014/main" id="{1E1F9A9B-B7AC-467C-B4B2-56725CE16C6B}"/>
                    </a:ext>
                  </a:extLst>
                </p14:cNvPr>
                <p14:cNvContentPartPr/>
                <p14:nvPr/>
              </p14:nvContentPartPr>
              <p14:xfrm>
                <a:off x="4966287" y="2299516"/>
                <a:ext cx="191880" cy="29484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C457FDD2-D62E-4CC5-B2AE-D7374685F1AC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4930287" y="2263516"/>
                  <a:ext cx="263520" cy="366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9" name="Group 37">
            <a:extLst>
              <a:ext uri="{FF2B5EF4-FFF2-40B4-BE49-F238E27FC236}">
                <a16:creationId xmlns:a16="http://schemas.microsoft.com/office/drawing/2014/main" id="{DFA4251C-0E4F-466D-BFE4-3A5D812E5A7E}"/>
              </a:ext>
            </a:extLst>
          </p:cNvPr>
          <p:cNvGrpSpPr/>
          <p:nvPr/>
        </p:nvGrpSpPr>
        <p:grpSpPr>
          <a:xfrm>
            <a:off x="5433207" y="2433076"/>
            <a:ext cx="189000" cy="111240"/>
            <a:chOff x="5433207" y="2433076"/>
            <a:chExt cx="189000" cy="111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370" name="Ink 35">
                  <a:extLst>
                    <a:ext uri="{FF2B5EF4-FFF2-40B4-BE49-F238E27FC236}">
                      <a16:creationId xmlns:a16="http://schemas.microsoft.com/office/drawing/2014/main" id="{66C904EC-AE99-4459-9CA5-6D1F2E5DFADF}"/>
                    </a:ext>
                  </a:extLst>
                </p14:cNvPr>
                <p14:cNvContentPartPr/>
                <p14:nvPr/>
              </p14:nvContentPartPr>
              <p14:xfrm>
                <a:off x="5456247" y="2433076"/>
                <a:ext cx="165960" cy="36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99D6EB29-9036-457B-A007-520B591381F1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5420607" y="2397436"/>
                  <a:ext cx="2376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371" name="Ink 36">
                  <a:extLst>
                    <a:ext uri="{FF2B5EF4-FFF2-40B4-BE49-F238E27FC236}">
                      <a16:creationId xmlns:a16="http://schemas.microsoft.com/office/drawing/2014/main" id="{296C325F-E036-4044-A882-93B25D9845E1}"/>
                    </a:ext>
                  </a:extLst>
                </p14:cNvPr>
                <p14:cNvContentPartPr/>
                <p14:nvPr/>
              </p14:nvContentPartPr>
              <p14:xfrm>
                <a:off x="5433207" y="2523796"/>
                <a:ext cx="136440" cy="2052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D9348E92-EC6B-4F5D-A046-942F4551B1D5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5397567" y="2488156"/>
                  <a:ext cx="208080" cy="92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2" name="Group 55">
            <a:extLst>
              <a:ext uri="{FF2B5EF4-FFF2-40B4-BE49-F238E27FC236}">
                <a16:creationId xmlns:a16="http://schemas.microsoft.com/office/drawing/2014/main" id="{42A25322-2E65-464F-A4D1-199C7783874D}"/>
              </a:ext>
            </a:extLst>
          </p:cNvPr>
          <p:cNvGrpSpPr/>
          <p:nvPr/>
        </p:nvGrpSpPr>
        <p:grpSpPr>
          <a:xfrm>
            <a:off x="5837847" y="2173156"/>
            <a:ext cx="1205640" cy="330480"/>
            <a:chOff x="5837847" y="2173156"/>
            <a:chExt cx="1205640" cy="330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373" name="Ink 40">
                  <a:extLst>
                    <a:ext uri="{FF2B5EF4-FFF2-40B4-BE49-F238E27FC236}">
                      <a16:creationId xmlns:a16="http://schemas.microsoft.com/office/drawing/2014/main" id="{76F04AC5-B0D7-4CBC-B87D-CA4F3C64E4B6}"/>
                    </a:ext>
                  </a:extLst>
                </p14:cNvPr>
                <p14:cNvContentPartPr/>
                <p14:nvPr/>
              </p14:nvContentPartPr>
              <p14:xfrm>
                <a:off x="5837847" y="2243716"/>
                <a:ext cx="139320" cy="25776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6AE38D68-472D-4B1B-926B-AE5FA086BC10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5801847" y="2207716"/>
                  <a:ext cx="210960" cy="32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374" name="Ink 41">
                  <a:extLst>
                    <a:ext uri="{FF2B5EF4-FFF2-40B4-BE49-F238E27FC236}">
                      <a16:creationId xmlns:a16="http://schemas.microsoft.com/office/drawing/2014/main" id="{E0BBBB68-DCE1-4E30-829E-DFF9F6235B1D}"/>
                    </a:ext>
                  </a:extLst>
                </p14:cNvPr>
                <p14:cNvContentPartPr/>
                <p14:nvPr/>
              </p14:nvContentPartPr>
              <p14:xfrm>
                <a:off x="6093447" y="2501116"/>
                <a:ext cx="360" cy="252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2DA72C9E-F602-47DA-912F-7CCCE4C669ED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6057447" y="2465116"/>
                  <a:ext cx="7200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375" name="Ink 42">
                  <a:extLst>
                    <a:ext uri="{FF2B5EF4-FFF2-40B4-BE49-F238E27FC236}">
                      <a16:creationId xmlns:a16="http://schemas.microsoft.com/office/drawing/2014/main" id="{583C4A97-E6F7-4E6C-8603-A026C8367A14}"/>
                    </a:ext>
                  </a:extLst>
                </p14:cNvPr>
                <p14:cNvContentPartPr/>
                <p14:nvPr/>
              </p14:nvContentPartPr>
              <p14:xfrm>
                <a:off x="6230607" y="2285476"/>
                <a:ext cx="34200" cy="18720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30F504F4-8791-4A07-B1E3-80162690F728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6194607" y="2249476"/>
                  <a:ext cx="105840" cy="25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376" name="Ink 43">
                  <a:extLst>
                    <a:ext uri="{FF2B5EF4-FFF2-40B4-BE49-F238E27FC236}">
                      <a16:creationId xmlns:a16="http://schemas.microsoft.com/office/drawing/2014/main" id="{5E0C73DB-BD3A-4D3E-B65E-711D47868260}"/>
                    </a:ext>
                  </a:extLst>
                </p14:cNvPr>
                <p14:cNvContentPartPr/>
                <p14:nvPr/>
              </p14:nvContentPartPr>
              <p14:xfrm>
                <a:off x="6410967" y="2237956"/>
                <a:ext cx="111240" cy="22392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088BB98C-786C-447D-B6E3-60009BF5B117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6375327" y="2202316"/>
                  <a:ext cx="182880" cy="29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377" name="Ink 44">
                  <a:extLst>
                    <a:ext uri="{FF2B5EF4-FFF2-40B4-BE49-F238E27FC236}">
                      <a16:creationId xmlns:a16="http://schemas.microsoft.com/office/drawing/2014/main" id="{FDD68FA9-EBC9-4D30-ABCF-D4AB28921D1E}"/>
                    </a:ext>
                  </a:extLst>
                </p14:cNvPr>
                <p14:cNvContentPartPr/>
                <p14:nvPr/>
              </p14:nvContentPartPr>
              <p14:xfrm>
                <a:off x="6419247" y="2339836"/>
                <a:ext cx="143280" cy="4392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908297C7-F538-47B1-83D5-F5EB11115C4F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6383607" y="2304196"/>
                  <a:ext cx="21492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378" name="Ink 45">
                  <a:extLst>
                    <a:ext uri="{FF2B5EF4-FFF2-40B4-BE49-F238E27FC236}">
                      <a16:creationId xmlns:a16="http://schemas.microsoft.com/office/drawing/2014/main" id="{2358A163-58DA-4EF2-A51F-3ED3E484C605}"/>
                    </a:ext>
                  </a:extLst>
                </p14:cNvPr>
                <p14:cNvContentPartPr/>
                <p14:nvPr/>
              </p14:nvContentPartPr>
              <p14:xfrm>
                <a:off x="6627687" y="2234356"/>
                <a:ext cx="84240" cy="17856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8FA116C7-5241-4EC8-8B73-D95C48349725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6592047" y="2198356"/>
                  <a:ext cx="15588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379" name="Ink 46">
                  <a:extLst>
                    <a:ext uri="{FF2B5EF4-FFF2-40B4-BE49-F238E27FC236}">
                      <a16:creationId xmlns:a16="http://schemas.microsoft.com/office/drawing/2014/main" id="{55477145-975B-4A07-8212-305BBA6B30A8}"/>
                    </a:ext>
                  </a:extLst>
                </p14:cNvPr>
                <p14:cNvContentPartPr/>
                <p14:nvPr/>
              </p14:nvContentPartPr>
              <p14:xfrm>
                <a:off x="6650727" y="2173156"/>
                <a:ext cx="174240" cy="2916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C0A76050-7DF7-4DC0-9BFD-F209359B6B20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6615087" y="2137156"/>
                  <a:ext cx="24588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380" name="Ink 47">
                  <a:extLst>
                    <a:ext uri="{FF2B5EF4-FFF2-40B4-BE49-F238E27FC236}">
                      <a16:creationId xmlns:a16="http://schemas.microsoft.com/office/drawing/2014/main" id="{24E9D2EA-02AD-4D24-906E-4957DD578289}"/>
                    </a:ext>
                  </a:extLst>
                </p14:cNvPr>
                <p14:cNvContentPartPr/>
                <p14:nvPr/>
              </p14:nvContentPartPr>
              <p14:xfrm>
                <a:off x="6869247" y="2357836"/>
                <a:ext cx="174240" cy="6012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9DC46E30-3D0C-4489-A44D-B619788D78EE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6833247" y="2321836"/>
                  <a:ext cx="24588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381" name="Ink 48">
                  <a:extLst>
                    <a:ext uri="{FF2B5EF4-FFF2-40B4-BE49-F238E27FC236}">
                      <a16:creationId xmlns:a16="http://schemas.microsoft.com/office/drawing/2014/main" id="{FDBB64C2-7A15-4E2D-AF15-BAF8904485BE}"/>
                    </a:ext>
                  </a:extLst>
                </p14:cNvPr>
                <p14:cNvContentPartPr/>
                <p14:nvPr/>
              </p14:nvContentPartPr>
              <p14:xfrm>
                <a:off x="6879687" y="2275036"/>
                <a:ext cx="133200" cy="13716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393D9372-103E-41A1-A4DD-78B42C116339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6844047" y="2239036"/>
                  <a:ext cx="204840" cy="208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2" name="Group 54">
            <a:extLst>
              <a:ext uri="{FF2B5EF4-FFF2-40B4-BE49-F238E27FC236}">
                <a16:creationId xmlns:a16="http://schemas.microsoft.com/office/drawing/2014/main" id="{8D8C3814-D1AD-45A2-939D-81E93E344C30}"/>
              </a:ext>
            </a:extLst>
          </p:cNvPr>
          <p:cNvGrpSpPr/>
          <p:nvPr/>
        </p:nvGrpSpPr>
        <p:grpSpPr>
          <a:xfrm>
            <a:off x="7240407" y="2183236"/>
            <a:ext cx="237600" cy="207720"/>
            <a:chOff x="7240407" y="2183236"/>
            <a:chExt cx="237600" cy="207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383" name="Ink 49">
                  <a:extLst>
                    <a:ext uri="{FF2B5EF4-FFF2-40B4-BE49-F238E27FC236}">
                      <a16:creationId xmlns:a16="http://schemas.microsoft.com/office/drawing/2014/main" id="{AA4C7BB5-097A-4F4D-9951-CA95C80D8742}"/>
                    </a:ext>
                  </a:extLst>
                </p14:cNvPr>
                <p14:cNvContentPartPr/>
                <p14:nvPr/>
              </p14:nvContentPartPr>
              <p14:xfrm>
                <a:off x="7240407" y="2183236"/>
                <a:ext cx="360" cy="2077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D89583BC-81A7-4267-9B29-5D44ECDEA54A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7204407" y="2147596"/>
                  <a:ext cx="72000" cy="27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384" name="Ink 50">
                  <a:extLst>
                    <a:ext uri="{FF2B5EF4-FFF2-40B4-BE49-F238E27FC236}">
                      <a16:creationId xmlns:a16="http://schemas.microsoft.com/office/drawing/2014/main" id="{48397AD5-450C-47E3-A160-D6CA077DB364}"/>
                    </a:ext>
                  </a:extLst>
                </p14:cNvPr>
                <p14:cNvContentPartPr/>
                <p14:nvPr/>
              </p14:nvContentPartPr>
              <p14:xfrm>
                <a:off x="7341567" y="2194756"/>
                <a:ext cx="136440" cy="18864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32BCF02A-0AC9-4FCE-8FD8-20AFF086D78D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7305927" y="2159116"/>
                  <a:ext cx="208080" cy="260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5" name="Group 53">
            <a:extLst>
              <a:ext uri="{FF2B5EF4-FFF2-40B4-BE49-F238E27FC236}">
                <a16:creationId xmlns:a16="http://schemas.microsoft.com/office/drawing/2014/main" id="{4EC82F25-D248-487E-B4DA-AAE68382992D}"/>
              </a:ext>
            </a:extLst>
          </p:cNvPr>
          <p:cNvGrpSpPr/>
          <p:nvPr/>
        </p:nvGrpSpPr>
        <p:grpSpPr>
          <a:xfrm>
            <a:off x="7505367" y="1926556"/>
            <a:ext cx="95400" cy="140040"/>
            <a:chOff x="7505367" y="1926556"/>
            <a:chExt cx="95400" cy="140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386" name="Ink 51">
                  <a:extLst>
                    <a:ext uri="{FF2B5EF4-FFF2-40B4-BE49-F238E27FC236}">
                      <a16:creationId xmlns:a16="http://schemas.microsoft.com/office/drawing/2014/main" id="{5D6F5688-16F5-415D-BFAC-C7B61F9C507A}"/>
                    </a:ext>
                  </a:extLst>
                </p14:cNvPr>
                <p14:cNvContentPartPr/>
                <p14:nvPr/>
              </p14:nvContentPartPr>
              <p14:xfrm>
                <a:off x="7505367" y="1937356"/>
                <a:ext cx="1080" cy="9540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E076FF98-2626-4E8F-B112-5173A86811CC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7469727" y="1901356"/>
                  <a:ext cx="7272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387" name="Ink 52">
                  <a:extLst>
                    <a:ext uri="{FF2B5EF4-FFF2-40B4-BE49-F238E27FC236}">
                      <a16:creationId xmlns:a16="http://schemas.microsoft.com/office/drawing/2014/main" id="{6AE4A322-6D6A-4CC5-AA76-6C7884398A3E}"/>
                    </a:ext>
                  </a:extLst>
                </p14:cNvPr>
                <p14:cNvContentPartPr/>
                <p14:nvPr/>
              </p14:nvContentPartPr>
              <p14:xfrm>
                <a:off x="7597887" y="1926556"/>
                <a:ext cx="2880" cy="14004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EDF49F09-FA12-48C1-831C-FD94BB7D2D3D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7562247" y="1890916"/>
                  <a:ext cx="74520" cy="211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8" name="Group 63">
            <a:extLst>
              <a:ext uri="{FF2B5EF4-FFF2-40B4-BE49-F238E27FC236}">
                <a16:creationId xmlns:a16="http://schemas.microsoft.com/office/drawing/2014/main" id="{3A5C0AAF-E05E-4F28-955B-0FC61DEE0B81}"/>
              </a:ext>
            </a:extLst>
          </p:cNvPr>
          <p:cNvGrpSpPr/>
          <p:nvPr/>
        </p:nvGrpSpPr>
        <p:grpSpPr>
          <a:xfrm>
            <a:off x="7761687" y="2173156"/>
            <a:ext cx="383760" cy="336600"/>
            <a:chOff x="7761687" y="2173156"/>
            <a:chExt cx="383760" cy="336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389" name="Ink 56">
                  <a:extLst>
                    <a:ext uri="{FF2B5EF4-FFF2-40B4-BE49-F238E27FC236}">
                      <a16:creationId xmlns:a16="http://schemas.microsoft.com/office/drawing/2014/main" id="{B855C9AA-A985-44CC-B807-FAB3A82C0C02}"/>
                    </a:ext>
                  </a:extLst>
                </p14:cNvPr>
                <p14:cNvContentPartPr/>
                <p14:nvPr/>
              </p14:nvContentPartPr>
              <p14:xfrm>
                <a:off x="7773207" y="2302396"/>
                <a:ext cx="30600" cy="16884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85C44127-5664-4E4E-80E9-147F07DAB2EA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7737207" y="2266396"/>
                  <a:ext cx="10224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390" name="Ink 57">
                  <a:extLst>
                    <a:ext uri="{FF2B5EF4-FFF2-40B4-BE49-F238E27FC236}">
                      <a16:creationId xmlns:a16="http://schemas.microsoft.com/office/drawing/2014/main" id="{2611B62B-8B96-486D-852B-4D39DE920871}"/>
                    </a:ext>
                  </a:extLst>
                </p14:cNvPr>
                <p14:cNvContentPartPr/>
                <p14:nvPr/>
              </p14:nvContentPartPr>
              <p14:xfrm>
                <a:off x="7804167" y="2360716"/>
                <a:ext cx="155520" cy="252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0B073C94-8A4F-481A-9F35-936490BFD42F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7768527" y="2324716"/>
                  <a:ext cx="22716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391" name="Ink 58">
                  <a:extLst>
                    <a:ext uri="{FF2B5EF4-FFF2-40B4-BE49-F238E27FC236}">
                      <a16:creationId xmlns:a16="http://schemas.microsoft.com/office/drawing/2014/main" id="{A125F9E7-AFB5-43EC-92AF-ECEEF190BBB2}"/>
                    </a:ext>
                  </a:extLst>
                </p14:cNvPr>
                <p14:cNvContentPartPr/>
                <p14:nvPr/>
              </p14:nvContentPartPr>
              <p14:xfrm>
                <a:off x="7908567" y="2205556"/>
                <a:ext cx="15120" cy="26892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99409BF2-0431-4CA5-8EC7-D946346AC73F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7872927" y="2169556"/>
                  <a:ext cx="86760" cy="34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392" name="Ink 60">
                  <a:extLst>
                    <a:ext uri="{FF2B5EF4-FFF2-40B4-BE49-F238E27FC236}">
                      <a16:creationId xmlns:a16="http://schemas.microsoft.com/office/drawing/2014/main" id="{2D6429A9-173F-4708-90BA-A1A8BE4B9395}"/>
                    </a:ext>
                  </a:extLst>
                </p14:cNvPr>
                <p14:cNvContentPartPr/>
                <p14:nvPr/>
              </p14:nvContentPartPr>
              <p14:xfrm>
                <a:off x="7761687" y="2173156"/>
                <a:ext cx="26640" cy="1954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BC20DAFD-C327-4E34-A792-06E71823FB53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7725687" y="2137156"/>
                  <a:ext cx="98280" cy="26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393" name="Ink 61">
                  <a:extLst>
                    <a:ext uri="{FF2B5EF4-FFF2-40B4-BE49-F238E27FC236}">
                      <a16:creationId xmlns:a16="http://schemas.microsoft.com/office/drawing/2014/main" id="{D98B61F5-41FC-4E73-B970-A75950E64C12}"/>
                    </a:ext>
                  </a:extLst>
                </p14:cNvPr>
                <p14:cNvContentPartPr/>
                <p14:nvPr/>
              </p14:nvContentPartPr>
              <p14:xfrm>
                <a:off x="8016927" y="2337676"/>
                <a:ext cx="128520" cy="17208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F5FD951F-1F7F-4243-81D5-775347318949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7980927" y="2302036"/>
                  <a:ext cx="20016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394" name="Ink 62">
                  <a:extLst>
                    <a:ext uri="{FF2B5EF4-FFF2-40B4-BE49-F238E27FC236}">
                      <a16:creationId xmlns:a16="http://schemas.microsoft.com/office/drawing/2014/main" id="{15A86C9D-E966-4A6C-9B8B-27B15EFC8716}"/>
                    </a:ext>
                  </a:extLst>
                </p14:cNvPr>
                <p14:cNvContentPartPr/>
                <p14:nvPr/>
              </p14:nvContentPartPr>
              <p14:xfrm>
                <a:off x="8020167" y="2407876"/>
                <a:ext cx="120960" cy="468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64DFFC3B-DB96-40C2-95E3-358E2FAB4D70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7984527" y="2372236"/>
                  <a:ext cx="192600" cy="76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DD533722-F3EC-416E-B3BA-B3A0421DAE6B}"/>
                  </a:ext>
                </a:extLst>
              </p:cNvPr>
              <p:cNvSpPr txBox="1"/>
              <p:nvPr/>
            </p:nvSpPr>
            <p:spPr>
              <a:xfrm>
                <a:off x="683580" y="398003"/>
                <a:ext cx="9971300" cy="11948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80340" indent="-180340"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l-GR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</a:t>
                </a: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. </a:t>
                </a:r>
                <a:r>
                  <a:rPr lang="el-GR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Η απόσταση μεταξύ των διαδοχικών κορυφών στο φάσμα περιστροφής μικροκυμάτων του 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Η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5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l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είναι 6,350×10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z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Να υπολογιστεί το μήκος δεσμού του μορίου.</a:t>
                </a:r>
              </a:p>
              <a:p>
                <a:pPr marL="685800" indent="-505460"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l-GR" sz="1800" i="1" u="sng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Δίνονται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	</a:t>
                </a:r>
                <a14:m>
                  <m:oMath xmlns:m="http://schemas.openxmlformats.org/officeDocument/2006/math"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Pre>
                      <m:sPrePr>
                        <m:ctrlP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PrePr>
                      <m:sub/>
                      <m:sup>
                        <m: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sup>
                      <m:e>
                        <m: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𝑯</m:t>
                        </m:r>
                      </m:e>
                    </m:sPre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𝟎𝟕𝟖</m:t>
                    </m:r>
                  </m:oMath>
                </a14:m>
                <a:r>
                  <a:rPr lang="el-GR" sz="1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  </a:t>
                </a:r>
                <a14:m>
                  <m:oMath xmlns:m="http://schemas.openxmlformats.org/officeDocument/2006/math"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Pre>
                      <m:sPrePr>
                        <m:ctrlP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PrePr>
                      <m:sub/>
                      <m:sup>
                        <m: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𝟓</m:t>
                        </m:r>
                      </m:sup>
                      <m:e>
                        <m:r>
                          <m:rPr>
                            <m:nor/>
                          </m:rPr>
                          <a:rPr lang="el-GR" sz="1800" b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Cl</m:t>
                        </m:r>
                      </m:e>
                    </m:sPre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𝟔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𝟗𝟔𝟖𝟖</m:t>
                    </m:r>
                  </m:oMath>
                </a14:m>
                <a:endParaRPr lang="el-GR" sz="1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DD533722-F3EC-416E-B3BA-B3A0421DAE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80" y="398003"/>
                <a:ext cx="9971300" cy="1194879"/>
              </a:xfrm>
              <a:prstGeom prst="rect">
                <a:avLst/>
              </a:prstGeom>
              <a:blipFill>
                <a:blip r:embed="rId101"/>
                <a:stretch>
                  <a:fillRect t="-5102" r="-489" b="-66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11508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6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32EA5BD-3A0C-4667-BA9C-DFBF96F503AA}"/>
                  </a:ext>
                </a:extLst>
              </p14:cNvPr>
              <p14:cNvContentPartPr/>
              <p14:nvPr/>
            </p14:nvContentPartPr>
            <p14:xfrm>
              <a:off x="1194567" y="2232916"/>
              <a:ext cx="15120" cy="3247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32EA5BD-3A0C-4667-BA9C-DFBF96F503A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58927" y="2196916"/>
                <a:ext cx="86760" cy="39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143B10F-B649-4EF4-A729-01C72B467379}"/>
                  </a:ext>
                </a:extLst>
              </p14:cNvPr>
              <p14:cNvContentPartPr/>
              <p14:nvPr/>
            </p14:nvContentPartPr>
            <p14:xfrm>
              <a:off x="1582287" y="-214364"/>
              <a:ext cx="3600" cy="187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143B10F-B649-4EF4-A729-01C72B46737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46287" y="-250004"/>
                <a:ext cx="75240" cy="9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2950F76F-0C45-4619-9732-EC1BED8B7947}"/>
                  </a:ext>
                </a:extLst>
              </p14:cNvPr>
              <p14:cNvContentPartPr/>
              <p14:nvPr/>
            </p14:nvContentPartPr>
            <p14:xfrm>
              <a:off x="1193127" y="2231836"/>
              <a:ext cx="37440" cy="3891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2950F76F-0C45-4619-9732-EC1BED8B7947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157127" y="2195836"/>
                <a:ext cx="109080" cy="460800"/>
              </a:xfrm>
              <a:prstGeom prst="rect">
                <a:avLst/>
              </a:prstGeom>
            </p:spPr>
          </p:pic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id="{31973C20-6215-4A7A-84E2-B8DD498E8A14}"/>
              </a:ext>
            </a:extLst>
          </p:cNvPr>
          <p:cNvGrpSpPr/>
          <p:nvPr/>
        </p:nvGrpSpPr>
        <p:grpSpPr>
          <a:xfrm>
            <a:off x="1200327" y="2207716"/>
            <a:ext cx="2230560" cy="485280"/>
            <a:chOff x="1200327" y="2207716"/>
            <a:chExt cx="2230560" cy="485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86D52FB5-6806-4E12-94CA-32BCAAB711B5}"/>
                    </a:ext>
                  </a:extLst>
                </p14:cNvPr>
                <p14:cNvContentPartPr/>
                <p14:nvPr/>
              </p14:nvContentPartPr>
              <p14:xfrm>
                <a:off x="1200327" y="2207716"/>
                <a:ext cx="234360" cy="48528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86D52FB5-6806-4E12-94CA-32BCAAB711B5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1164687" y="2172076"/>
                  <a:ext cx="306000" cy="55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A7E334FC-271A-4287-B663-0F5150F782C8}"/>
                    </a:ext>
                  </a:extLst>
                </p14:cNvPr>
                <p14:cNvContentPartPr/>
                <p14:nvPr/>
              </p14:nvContentPartPr>
              <p14:xfrm>
                <a:off x="1569687" y="2450356"/>
                <a:ext cx="200520" cy="2232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A7E334FC-271A-4287-B663-0F5150F782C8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534047" y="2414356"/>
                  <a:ext cx="272160" cy="9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CE4AA23E-1617-4E5B-8954-11155D122710}"/>
                    </a:ext>
                  </a:extLst>
                </p14:cNvPr>
                <p14:cNvContentPartPr/>
                <p14:nvPr/>
              </p14:nvContentPartPr>
              <p14:xfrm>
                <a:off x="1582287" y="2564476"/>
                <a:ext cx="207360" cy="2484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CE4AA23E-1617-4E5B-8954-11155D122710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1546287" y="2528836"/>
                  <a:ext cx="27900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89B25B1E-5515-4E7C-B144-9167E69FB395}"/>
                    </a:ext>
                  </a:extLst>
                </p14:cNvPr>
                <p14:cNvContentPartPr/>
                <p14:nvPr/>
              </p14:nvContentPartPr>
              <p14:xfrm>
                <a:off x="2007447" y="2441356"/>
                <a:ext cx="1423440" cy="450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89B25B1E-5515-4E7C-B144-9167E69FB395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971807" y="2405356"/>
                  <a:ext cx="1495080" cy="116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D588F476-A706-4193-82EC-336867D25607}"/>
              </a:ext>
            </a:extLst>
          </p:cNvPr>
          <p:cNvGrpSpPr/>
          <p:nvPr/>
        </p:nvGrpSpPr>
        <p:grpSpPr>
          <a:xfrm>
            <a:off x="2068287" y="1862836"/>
            <a:ext cx="1845720" cy="443520"/>
            <a:chOff x="2068287" y="1862836"/>
            <a:chExt cx="1845720" cy="443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4E95AF4F-E1E1-40EA-A201-0856AD8BC3F7}"/>
                    </a:ext>
                  </a:extLst>
                </p14:cNvPr>
                <p14:cNvContentPartPr/>
                <p14:nvPr/>
              </p14:nvContentPartPr>
              <p14:xfrm>
                <a:off x="2068287" y="2068756"/>
                <a:ext cx="119160" cy="2376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4E95AF4F-E1E1-40EA-A201-0856AD8BC3F7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2032287" y="2033116"/>
                  <a:ext cx="190800" cy="30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D72F952-8A9A-4C22-9372-6867F443174A}"/>
                    </a:ext>
                  </a:extLst>
                </p14:cNvPr>
                <p14:cNvContentPartPr/>
                <p14:nvPr/>
              </p14:nvContentPartPr>
              <p14:xfrm>
                <a:off x="2303727" y="2276476"/>
                <a:ext cx="360" cy="3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D72F952-8A9A-4C22-9372-6867F443174A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2268087" y="2240476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F48C5C5A-C0DA-41A3-A4C6-2FE08B210BEB}"/>
                    </a:ext>
                  </a:extLst>
                </p14:cNvPr>
                <p14:cNvContentPartPr/>
                <p14:nvPr/>
              </p14:nvContentPartPr>
              <p14:xfrm>
                <a:off x="2392287" y="2039956"/>
                <a:ext cx="78840" cy="2156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F48C5C5A-C0DA-41A3-A4C6-2FE08B210BEB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2356647" y="2003956"/>
                  <a:ext cx="15048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583DE279-8874-4FF7-8F26-317FB58C004F}"/>
                    </a:ext>
                  </a:extLst>
                </p14:cNvPr>
                <p14:cNvContentPartPr/>
                <p14:nvPr/>
              </p14:nvContentPartPr>
              <p14:xfrm>
                <a:off x="2553207" y="2096116"/>
                <a:ext cx="94680" cy="15048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583DE279-8874-4FF7-8F26-317FB58C004F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2517567" y="2060476"/>
                  <a:ext cx="16632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9882C2DF-20FF-449B-9A25-AC7399522806}"/>
                    </a:ext>
                  </a:extLst>
                </p14:cNvPr>
                <p14:cNvContentPartPr/>
                <p14:nvPr/>
              </p14:nvContentPartPr>
              <p14:xfrm>
                <a:off x="2586327" y="2017276"/>
                <a:ext cx="84240" cy="234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9882C2DF-20FF-449B-9A25-AC7399522806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2550327" y="1981276"/>
                  <a:ext cx="155880" cy="9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3B182FAB-CE48-43C2-B673-A38093BE1D04}"/>
                    </a:ext>
                  </a:extLst>
                </p14:cNvPr>
                <p14:cNvContentPartPr/>
                <p14:nvPr/>
              </p14:nvContentPartPr>
              <p14:xfrm>
                <a:off x="2763447" y="2179636"/>
                <a:ext cx="106920" cy="910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3B182FAB-CE48-43C2-B673-A38093BE1D04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2727807" y="2143996"/>
                  <a:ext cx="17856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9AE61930-FE8B-4D80-A747-7DBA998A98A2}"/>
                    </a:ext>
                  </a:extLst>
                </p14:cNvPr>
                <p14:cNvContentPartPr/>
                <p14:nvPr/>
              </p14:nvContentPartPr>
              <p14:xfrm>
                <a:off x="2760927" y="2155876"/>
                <a:ext cx="97200" cy="1184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9AE61930-FE8B-4D80-A747-7DBA998A98A2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2725287" y="2120236"/>
                  <a:ext cx="16884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1A7B7769-0083-4168-B1F8-761EC3B1ABF8}"/>
                    </a:ext>
                  </a:extLst>
                </p14:cNvPr>
                <p14:cNvContentPartPr/>
                <p14:nvPr/>
              </p14:nvContentPartPr>
              <p14:xfrm>
                <a:off x="3046767" y="2032756"/>
                <a:ext cx="15480" cy="20412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1A7B7769-0083-4168-B1F8-761EC3B1ABF8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3010767" y="1996756"/>
                  <a:ext cx="87120" cy="27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F3567F59-6F9B-49DD-A590-C0048AAE2B53}"/>
                    </a:ext>
                  </a:extLst>
                </p14:cNvPr>
                <p14:cNvContentPartPr/>
                <p14:nvPr/>
              </p14:nvContentPartPr>
              <p14:xfrm>
                <a:off x="3147567" y="2047516"/>
                <a:ext cx="146520" cy="18540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F3567F59-6F9B-49DD-A590-C0048AAE2B53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3111567" y="2011516"/>
                  <a:ext cx="21816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3ECA8AB8-6E10-481D-A303-A97B9F560670}"/>
                    </a:ext>
                  </a:extLst>
                </p14:cNvPr>
                <p14:cNvContentPartPr/>
                <p14:nvPr/>
              </p14:nvContentPartPr>
              <p14:xfrm>
                <a:off x="3344847" y="1875076"/>
                <a:ext cx="2160" cy="1191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3ECA8AB8-6E10-481D-A303-A97B9F560670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3308847" y="1839436"/>
                  <a:ext cx="7380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20C154BD-04A6-415F-9159-15C9EB517D7A}"/>
                    </a:ext>
                  </a:extLst>
                </p14:cNvPr>
                <p14:cNvContentPartPr/>
                <p14:nvPr/>
              </p14:nvContentPartPr>
              <p14:xfrm>
                <a:off x="3416127" y="1862836"/>
                <a:ext cx="3960" cy="13104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20C154BD-04A6-415F-9159-15C9EB517D7A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3380487" y="1826836"/>
                  <a:ext cx="7560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E1272BEF-2FB6-4F78-8354-6DBCA9068A7A}"/>
                    </a:ext>
                  </a:extLst>
                </p14:cNvPr>
                <p14:cNvContentPartPr/>
                <p14:nvPr/>
              </p14:nvContentPartPr>
              <p14:xfrm>
                <a:off x="3572007" y="2077756"/>
                <a:ext cx="136800" cy="57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E1272BEF-2FB6-4F78-8354-6DBCA9068A7A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3536367" y="2041756"/>
                  <a:ext cx="208440" cy="7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4F4CBAC9-3B6E-4B39-A2F9-53662B5F0DDE}"/>
                    </a:ext>
                  </a:extLst>
                </p14:cNvPr>
                <p14:cNvContentPartPr/>
                <p14:nvPr/>
              </p14:nvContentPartPr>
              <p14:xfrm>
                <a:off x="3559047" y="1947076"/>
                <a:ext cx="18360" cy="2750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4F4CBAC9-3B6E-4B39-A2F9-53662B5F0DDE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3523047" y="1911076"/>
                  <a:ext cx="90000" cy="34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9FA1F309-611B-4997-8F92-A1A20BEDB278}"/>
                    </a:ext>
                  </a:extLst>
                </p14:cNvPr>
                <p14:cNvContentPartPr/>
                <p14:nvPr/>
              </p14:nvContentPartPr>
              <p14:xfrm>
                <a:off x="3700887" y="1928356"/>
                <a:ext cx="2880" cy="28404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9FA1F309-611B-4997-8F92-A1A20BEDB278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3665247" y="1892716"/>
                  <a:ext cx="74520" cy="35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1DC09E9F-D0BC-4BC8-86AC-F2B69263A7D7}"/>
                    </a:ext>
                  </a:extLst>
                </p14:cNvPr>
                <p14:cNvContentPartPr/>
                <p14:nvPr/>
              </p14:nvContentPartPr>
              <p14:xfrm>
                <a:off x="3805287" y="2076316"/>
                <a:ext cx="108720" cy="1339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1DC09E9F-D0BC-4BC8-86AC-F2B69263A7D7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3769287" y="2040316"/>
                  <a:ext cx="180360" cy="205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D2F0D575-A920-4CF2-9824-09500396F34E}"/>
                  </a:ext>
                </a:extLst>
              </p14:cNvPr>
              <p14:cNvContentPartPr/>
              <p14:nvPr/>
            </p14:nvContentPartPr>
            <p14:xfrm>
              <a:off x="2716647" y="2609116"/>
              <a:ext cx="120600" cy="16380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D2F0D575-A920-4CF2-9824-09500396F34E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2680647" y="2573116"/>
                <a:ext cx="192240" cy="235440"/>
              </a:xfrm>
              <a:prstGeom prst="rect">
                <a:avLst/>
              </a:prstGeom>
            </p:spPr>
          </p:pic>
        </mc:Fallback>
      </mc:AlternateContent>
      <p:grpSp>
        <p:nvGrpSpPr>
          <p:cNvPr id="40" name="Group 39">
            <a:extLst>
              <a:ext uri="{FF2B5EF4-FFF2-40B4-BE49-F238E27FC236}">
                <a16:creationId xmlns:a16="http://schemas.microsoft.com/office/drawing/2014/main" id="{A90B32CF-E35F-40DE-99F6-DC3DE0BD99D2}"/>
              </a:ext>
            </a:extLst>
          </p:cNvPr>
          <p:cNvGrpSpPr/>
          <p:nvPr/>
        </p:nvGrpSpPr>
        <p:grpSpPr>
          <a:xfrm>
            <a:off x="4182207" y="2378356"/>
            <a:ext cx="438120" cy="315000"/>
            <a:chOff x="4182207" y="2378356"/>
            <a:chExt cx="438120" cy="315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97D49FD1-23BB-4C0B-842C-E9806D5DFB65}"/>
                    </a:ext>
                  </a:extLst>
                </p14:cNvPr>
                <p14:cNvContentPartPr/>
                <p14:nvPr/>
              </p14:nvContentPartPr>
              <p14:xfrm>
                <a:off x="4249527" y="2459716"/>
                <a:ext cx="251280" cy="2196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97D49FD1-23BB-4C0B-842C-E9806D5DFB65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4213887" y="2423716"/>
                  <a:ext cx="32292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AB52D677-0310-4303-A6AE-484AEA43F0D3}"/>
                    </a:ext>
                  </a:extLst>
                </p14:cNvPr>
                <p14:cNvContentPartPr/>
                <p14:nvPr/>
              </p14:nvContentPartPr>
              <p14:xfrm>
                <a:off x="4182207" y="2588236"/>
                <a:ext cx="262080" cy="108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AB52D677-0310-4303-A6AE-484AEA43F0D3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4146207" y="2552596"/>
                  <a:ext cx="33372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EBDF10C2-2A43-4A23-B917-75490A70D4C7}"/>
                    </a:ext>
                  </a:extLst>
                </p14:cNvPr>
                <p14:cNvContentPartPr/>
                <p14:nvPr/>
              </p14:nvContentPartPr>
              <p14:xfrm>
                <a:off x="4431327" y="2378356"/>
                <a:ext cx="189000" cy="31500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EBDF10C2-2A43-4A23-B917-75490A70D4C7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4395687" y="2342716"/>
                  <a:ext cx="260640" cy="386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90DAD497-7358-42CA-AEC1-6E95DC77832B}"/>
              </a:ext>
            </a:extLst>
          </p:cNvPr>
          <p:cNvGrpSpPr/>
          <p:nvPr/>
        </p:nvGrpSpPr>
        <p:grpSpPr>
          <a:xfrm>
            <a:off x="4966287" y="2299516"/>
            <a:ext cx="191880" cy="294840"/>
            <a:chOff x="4966287" y="2299516"/>
            <a:chExt cx="191880" cy="294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FC81FEE0-E9B1-4EA2-87FE-60C6C36EA24B}"/>
                    </a:ext>
                  </a:extLst>
                </p14:cNvPr>
                <p14:cNvContentPartPr/>
                <p14:nvPr/>
              </p14:nvContentPartPr>
              <p14:xfrm>
                <a:off x="4978527" y="2331916"/>
                <a:ext cx="25920" cy="24408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FC81FEE0-E9B1-4EA2-87FE-60C6C36EA24B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4942527" y="2295916"/>
                  <a:ext cx="97560" cy="31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C457FDD2-D62E-4CC5-B2AE-D7374685F1AC}"/>
                    </a:ext>
                  </a:extLst>
                </p14:cNvPr>
                <p14:cNvContentPartPr/>
                <p14:nvPr/>
              </p14:nvContentPartPr>
              <p14:xfrm>
                <a:off x="4966287" y="2299516"/>
                <a:ext cx="191880" cy="29484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C457FDD2-D62E-4CC5-B2AE-D7374685F1AC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4930287" y="2263516"/>
                  <a:ext cx="263520" cy="366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1FACF80D-A35F-4CB3-AA68-D23595B753FB}"/>
              </a:ext>
            </a:extLst>
          </p:cNvPr>
          <p:cNvGrpSpPr/>
          <p:nvPr/>
        </p:nvGrpSpPr>
        <p:grpSpPr>
          <a:xfrm>
            <a:off x="5433207" y="2433076"/>
            <a:ext cx="189000" cy="111240"/>
            <a:chOff x="5433207" y="2433076"/>
            <a:chExt cx="189000" cy="111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99D6EB29-9036-457B-A007-520B591381F1}"/>
                    </a:ext>
                  </a:extLst>
                </p14:cNvPr>
                <p14:cNvContentPartPr/>
                <p14:nvPr/>
              </p14:nvContentPartPr>
              <p14:xfrm>
                <a:off x="5456247" y="2433076"/>
                <a:ext cx="165960" cy="36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99D6EB29-9036-457B-A007-520B591381F1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5420607" y="2397436"/>
                  <a:ext cx="2376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D9348E92-EC6B-4F5D-A046-942F4551B1D5}"/>
                    </a:ext>
                  </a:extLst>
                </p14:cNvPr>
                <p14:cNvContentPartPr/>
                <p14:nvPr/>
              </p14:nvContentPartPr>
              <p14:xfrm>
                <a:off x="5433207" y="2523796"/>
                <a:ext cx="136440" cy="2052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D9348E92-EC6B-4F5D-A046-942F4551B1D5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5397567" y="2488156"/>
                  <a:ext cx="208080" cy="92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E0CED94A-163D-4D84-89CE-8F6FEA4A0F50}"/>
              </a:ext>
            </a:extLst>
          </p:cNvPr>
          <p:cNvGrpSpPr/>
          <p:nvPr/>
        </p:nvGrpSpPr>
        <p:grpSpPr>
          <a:xfrm>
            <a:off x="5837847" y="2173156"/>
            <a:ext cx="1205640" cy="330480"/>
            <a:chOff x="5837847" y="2173156"/>
            <a:chExt cx="1205640" cy="330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6AE38D68-472D-4B1B-926B-AE5FA086BC10}"/>
                    </a:ext>
                  </a:extLst>
                </p14:cNvPr>
                <p14:cNvContentPartPr/>
                <p14:nvPr/>
              </p14:nvContentPartPr>
              <p14:xfrm>
                <a:off x="5837847" y="2243716"/>
                <a:ext cx="139320" cy="25776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6AE38D68-472D-4B1B-926B-AE5FA086BC10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5801847" y="2207716"/>
                  <a:ext cx="210960" cy="32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2DA72C9E-F602-47DA-912F-7CCCE4C669ED}"/>
                    </a:ext>
                  </a:extLst>
                </p14:cNvPr>
                <p14:cNvContentPartPr/>
                <p14:nvPr/>
              </p14:nvContentPartPr>
              <p14:xfrm>
                <a:off x="6093447" y="2501116"/>
                <a:ext cx="360" cy="252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2DA72C9E-F602-47DA-912F-7CCCE4C669ED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6057447" y="2465116"/>
                  <a:ext cx="7200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30F504F4-8791-4A07-B1E3-80162690F728}"/>
                    </a:ext>
                  </a:extLst>
                </p14:cNvPr>
                <p14:cNvContentPartPr/>
                <p14:nvPr/>
              </p14:nvContentPartPr>
              <p14:xfrm>
                <a:off x="6230607" y="2285476"/>
                <a:ext cx="34200" cy="18720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30F504F4-8791-4A07-B1E3-80162690F728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6194607" y="2249476"/>
                  <a:ext cx="105840" cy="25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088BB98C-786C-447D-B6E3-60009BF5B117}"/>
                    </a:ext>
                  </a:extLst>
                </p14:cNvPr>
                <p14:cNvContentPartPr/>
                <p14:nvPr/>
              </p14:nvContentPartPr>
              <p14:xfrm>
                <a:off x="6410967" y="2237956"/>
                <a:ext cx="111240" cy="22392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088BB98C-786C-447D-B6E3-60009BF5B117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6375327" y="2202316"/>
                  <a:ext cx="182880" cy="29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908297C7-F538-47B1-83D5-F5EB11115C4F}"/>
                    </a:ext>
                  </a:extLst>
                </p14:cNvPr>
                <p14:cNvContentPartPr/>
                <p14:nvPr/>
              </p14:nvContentPartPr>
              <p14:xfrm>
                <a:off x="6419247" y="2339836"/>
                <a:ext cx="143280" cy="4392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908297C7-F538-47B1-83D5-F5EB11115C4F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6383607" y="2304196"/>
                  <a:ext cx="21492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8FA116C7-5241-4EC8-8B73-D95C48349725}"/>
                    </a:ext>
                  </a:extLst>
                </p14:cNvPr>
                <p14:cNvContentPartPr/>
                <p14:nvPr/>
              </p14:nvContentPartPr>
              <p14:xfrm>
                <a:off x="6627687" y="2234356"/>
                <a:ext cx="84240" cy="17856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8FA116C7-5241-4EC8-8B73-D95C48349725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6592047" y="2198356"/>
                  <a:ext cx="15588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C0A76050-7DF7-4DC0-9BFD-F209359B6B20}"/>
                    </a:ext>
                  </a:extLst>
                </p14:cNvPr>
                <p14:cNvContentPartPr/>
                <p14:nvPr/>
              </p14:nvContentPartPr>
              <p14:xfrm>
                <a:off x="6650727" y="2173156"/>
                <a:ext cx="174240" cy="2916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C0A76050-7DF7-4DC0-9BFD-F209359B6B20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6615087" y="2137156"/>
                  <a:ext cx="24588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9DC46E30-3D0C-4489-A44D-B619788D78EE}"/>
                    </a:ext>
                  </a:extLst>
                </p14:cNvPr>
                <p14:cNvContentPartPr/>
                <p14:nvPr/>
              </p14:nvContentPartPr>
              <p14:xfrm>
                <a:off x="6869247" y="2357836"/>
                <a:ext cx="174240" cy="6012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9DC46E30-3D0C-4489-A44D-B619788D78EE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6833247" y="2321836"/>
                  <a:ext cx="24588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393D9372-103E-41A1-A4DD-78B42C116339}"/>
                    </a:ext>
                  </a:extLst>
                </p14:cNvPr>
                <p14:cNvContentPartPr/>
                <p14:nvPr/>
              </p14:nvContentPartPr>
              <p14:xfrm>
                <a:off x="6879687" y="2275036"/>
                <a:ext cx="133200" cy="13716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393D9372-103E-41A1-A4DD-78B42C116339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6844047" y="2239036"/>
                  <a:ext cx="204840" cy="208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68352109-9B6F-4059-8EBB-97BAB41A757B}"/>
              </a:ext>
            </a:extLst>
          </p:cNvPr>
          <p:cNvGrpSpPr/>
          <p:nvPr/>
        </p:nvGrpSpPr>
        <p:grpSpPr>
          <a:xfrm>
            <a:off x="7240407" y="2183236"/>
            <a:ext cx="237600" cy="207720"/>
            <a:chOff x="7240407" y="2183236"/>
            <a:chExt cx="237600" cy="207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D89583BC-81A7-4267-9B29-5D44ECDEA54A}"/>
                    </a:ext>
                  </a:extLst>
                </p14:cNvPr>
                <p14:cNvContentPartPr/>
                <p14:nvPr/>
              </p14:nvContentPartPr>
              <p14:xfrm>
                <a:off x="7240407" y="2183236"/>
                <a:ext cx="360" cy="2077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D89583BC-81A7-4267-9B29-5D44ECDEA54A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7204407" y="2147596"/>
                  <a:ext cx="72000" cy="27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32BCF02A-0AC9-4FCE-8FD8-20AFF086D78D}"/>
                    </a:ext>
                  </a:extLst>
                </p14:cNvPr>
                <p14:cNvContentPartPr/>
                <p14:nvPr/>
              </p14:nvContentPartPr>
              <p14:xfrm>
                <a:off x="7341567" y="2194756"/>
                <a:ext cx="136440" cy="18864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32BCF02A-0AC9-4FCE-8FD8-20AFF086D78D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7305927" y="2159116"/>
                  <a:ext cx="208080" cy="260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433B018A-B752-486D-AEBD-EE1E754E36F3}"/>
              </a:ext>
            </a:extLst>
          </p:cNvPr>
          <p:cNvGrpSpPr/>
          <p:nvPr/>
        </p:nvGrpSpPr>
        <p:grpSpPr>
          <a:xfrm>
            <a:off x="7505367" y="1926556"/>
            <a:ext cx="95400" cy="140040"/>
            <a:chOff x="7505367" y="1926556"/>
            <a:chExt cx="95400" cy="140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E076FF98-2626-4E8F-B112-5173A86811CC}"/>
                    </a:ext>
                  </a:extLst>
                </p14:cNvPr>
                <p14:cNvContentPartPr/>
                <p14:nvPr/>
              </p14:nvContentPartPr>
              <p14:xfrm>
                <a:off x="7505367" y="1937356"/>
                <a:ext cx="1080" cy="9540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E076FF98-2626-4E8F-B112-5173A86811CC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7469727" y="1901356"/>
                  <a:ext cx="7272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EDF49F09-FA12-48C1-831C-FD94BB7D2D3D}"/>
                    </a:ext>
                  </a:extLst>
                </p14:cNvPr>
                <p14:cNvContentPartPr/>
                <p14:nvPr/>
              </p14:nvContentPartPr>
              <p14:xfrm>
                <a:off x="7597887" y="1926556"/>
                <a:ext cx="2880" cy="14004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EDF49F09-FA12-48C1-831C-FD94BB7D2D3D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7562247" y="1890916"/>
                  <a:ext cx="74520" cy="211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7B78A13E-B2A1-4BDF-A3EC-58358B864CF2}"/>
              </a:ext>
            </a:extLst>
          </p:cNvPr>
          <p:cNvGrpSpPr/>
          <p:nvPr/>
        </p:nvGrpSpPr>
        <p:grpSpPr>
          <a:xfrm>
            <a:off x="7761687" y="2173156"/>
            <a:ext cx="383760" cy="336600"/>
            <a:chOff x="7761687" y="2173156"/>
            <a:chExt cx="383760" cy="336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85C44127-5664-4E4E-80E9-147F07DAB2EA}"/>
                    </a:ext>
                  </a:extLst>
                </p14:cNvPr>
                <p14:cNvContentPartPr/>
                <p14:nvPr/>
              </p14:nvContentPartPr>
              <p14:xfrm>
                <a:off x="7773207" y="2302396"/>
                <a:ext cx="30600" cy="16884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85C44127-5664-4E4E-80E9-147F07DAB2EA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7737207" y="2266396"/>
                  <a:ext cx="10224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0B073C94-8A4F-481A-9F35-936490BFD42F}"/>
                    </a:ext>
                  </a:extLst>
                </p14:cNvPr>
                <p14:cNvContentPartPr/>
                <p14:nvPr/>
              </p14:nvContentPartPr>
              <p14:xfrm>
                <a:off x="7804167" y="2360716"/>
                <a:ext cx="155520" cy="252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0B073C94-8A4F-481A-9F35-936490BFD42F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7768527" y="2324716"/>
                  <a:ext cx="22716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99409BF2-0431-4CA5-8EC7-D946346AC73F}"/>
                    </a:ext>
                  </a:extLst>
                </p14:cNvPr>
                <p14:cNvContentPartPr/>
                <p14:nvPr/>
              </p14:nvContentPartPr>
              <p14:xfrm>
                <a:off x="7908567" y="2205556"/>
                <a:ext cx="15120" cy="26892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99409BF2-0431-4CA5-8EC7-D946346AC73F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7872927" y="2169556"/>
                  <a:ext cx="86760" cy="34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BC20DAFD-C327-4E34-A792-06E71823FB53}"/>
                    </a:ext>
                  </a:extLst>
                </p14:cNvPr>
                <p14:cNvContentPartPr/>
                <p14:nvPr/>
              </p14:nvContentPartPr>
              <p14:xfrm>
                <a:off x="7761687" y="2173156"/>
                <a:ext cx="26640" cy="1954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BC20DAFD-C327-4E34-A792-06E71823FB53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7725687" y="2137156"/>
                  <a:ext cx="98280" cy="26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F5FD951F-1F7F-4243-81D5-775347318949}"/>
                    </a:ext>
                  </a:extLst>
                </p14:cNvPr>
                <p14:cNvContentPartPr/>
                <p14:nvPr/>
              </p14:nvContentPartPr>
              <p14:xfrm>
                <a:off x="8016927" y="2337676"/>
                <a:ext cx="128520" cy="17208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F5FD951F-1F7F-4243-81D5-775347318949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7980927" y="2302036"/>
                  <a:ext cx="20016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64DFFC3B-DB96-40C2-95E3-358E2FAB4D70}"/>
                    </a:ext>
                  </a:extLst>
                </p14:cNvPr>
                <p14:cNvContentPartPr/>
                <p14:nvPr/>
              </p14:nvContentPartPr>
              <p14:xfrm>
                <a:off x="8020167" y="2407876"/>
                <a:ext cx="120960" cy="468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64DFFC3B-DB96-40C2-95E3-358E2FAB4D70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7984527" y="2372236"/>
                  <a:ext cx="192600" cy="76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E2C4C921-3215-441B-8C64-5F002EF6DB4B}"/>
              </a:ext>
            </a:extLst>
          </p:cNvPr>
          <p:cNvGrpSpPr/>
          <p:nvPr/>
        </p:nvGrpSpPr>
        <p:grpSpPr>
          <a:xfrm>
            <a:off x="1123647" y="2884516"/>
            <a:ext cx="2822400" cy="1695240"/>
            <a:chOff x="1123647" y="2884516"/>
            <a:chExt cx="2822400" cy="169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32CD3F88-05C1-417F-9A8D-8D5DF294EEF2}"/>
                    </a:ext>
                  </a:extLst>
                </p14:cNvPr>
                <p14:cNvContentPartPr/>
                <p14:nvPr/>
              </p14:nvContentPartPr>
              <p14:xfrm>
                <a:off x="1361247" y="3375916"/>
                <a:ext cx="6120" cy="39024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32CD3F88-05C1-417F-9A8D-8D5DF294EEF2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1325607" y="3339916"/>
                  <a:ext cx="77760" cy="46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795628B8-51C8-4FED-8289-95BF4C516CBA}"/>
                    </a:ext>
                  </a:extLst>
                </p14:cNvPr>
                <p14:cNvContentPartPr/>
                <p14:nvPr/>
              </p14:nvContentPartPr>
              <p14:xfrm>
                <a:off x="1355487" y="3358996"/>
                <a:ext cx="180360" cy="40464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795628B8-51C8-4FED-8289-95BF4C516CBA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1319847" y="3322996"/>
                  <a:ext cx="252000" cy="47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83968B66-BB6A-44C6-A80D-5FCF171610B8}"/>
                    </a:ext>
                  </a:extLst>
                </p14:cNvPr>
                <p14:cNvContentPartPr/>
                <p14:nvPr/>
              </p14:nvContentPartPr>
              <p14:xfrm>
                <a:off x="1399047" y="3325516"/>
                <a:ext cx="90000" cy="172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83968B66-BB6A-44C6-A80D-5FCF171610B8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1363407" y="3289876"/>
                  <a:ext cx="16164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367B5991-9597-4572-B2C0-1C297ACDF7E4}"/>
                    </a:ext>
                  </a:extLst>
                </p14:cNvPr>
                <p14:cNvContentPartPr/>
                <p14:nvPr/>
              </p14:nvContentPartPr>
              <p14:xfrm>
                <a:off x="2164047" y="3517756"/>
                <a:ext cx="189360" cy="252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367B5991-9597-4572-B2C0-1C297ACDF7E4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2128407" y="3482116"/>
                  <a:ext cx="26100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ADA04043-2144-4F6A-966D-5ACF6104C627}"/>
                    </a:ext>
                  </a:extLst>
                </p14:cNvPr>
                <p14:cNvContentPartPr/>
                <p14:nvPr/>
              </p14:nvContentPartPr>
              <p14:xfrm>
                <a:off x="2174847" y="3614956"/>
                <a:ext cx="205560" cy="1404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ADA04043-2144-4F6A-966D-5ACF6104C627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2139207" y="3578956"/>
                  <a:ext cx="277200" cy="8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44963367-5388-4812-872C-533D7EBF63AB}"/>
                    </a:ext>
                  </a:extLst>
                </p14:cNvPr>
                <p14:cNvContentPartPr/>
                <p14:nvPr/>
              </p14:nvContentPartPr>
              <p14:xfrm>
                <a:off x="2701527" y="3515596"/>
                <a:ext cx="1176480" cy="10440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44963367-5388-4812-872C-533D7EBF63AB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2665527" y="3479596"/>
                  <a:ext cx="124812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E53C7BE0-22D8-4D5F-81B1-AA4725B9FC80}"/>
                    </a:ext>
                  </a:extLst>
                </p14:cNvPr>
                <p14:cNvContentPartPr/>
                <p14:nvPr/>
              </p14:nvContentPartPr>
              <p14:xfrm>
                <a:off x="3167367" y="3114196"/>
                <a:ext cx="10080" cy="27540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E53C7BE0-22D8-4D5F-81B1-AA4725B9FC80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3131727" y="3078556"/>
                  <a:ext cx="81720" cy="34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EA2FA687-4E13-4618-ABF9-EAB5156B7331}"/>
                    </a:ext>
                  </a:extLst>
                </p14:cNvPr>
                <p14:cNvContentPartPr/>
                <p14:nvPr/>
              </p14:nvContentPartPr>
              <p14:xfrm>
                <a:off x="3170607" y="3279796"/>
                <a:ext cx="143280" cy="16308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EA2FA687-4E13-4618-ABF9-EAB5156B7331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3134967" y="3244156"/>
                  <a:ext cx="214920" cy="23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29340545-8C5D-4555-B8E0-ABEC34EFD074}"/>
                    </a:ext>
                  </a:extLst>
                </p14:cNvPr>
                <p14:cNvContentPartPr/>
                <p14:nvPr/>
              </p14:nvContentPartPr>
              <p14:xfrm>
                <a:off x="2688927" y="3770836"/>
                <a:ext cx="162360" cy="31284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29340545-8C5D-4555-B8E0-ABEC34EFD074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2652927" y="3735196"/>
                  <a:ext cx="234000" cy="38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D496F1AE-B446-499B-9D1C-C065A8DC442B}"/>
                    </a:ext>
                  </a:extLst>
                </p14:cNvPr>
                <p14:cNvContentPartPr/>
                <p14:nvPr/>
              </p14:nvContentPartPr>
              <p14:xfrm>
                <a:off x="2943447" y="3940396"/>
                <a:ext cx="8640" cy="10440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D496F1AE-B446-499B-9D1C-C065A8DC442B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2907807" y="3904396"/>
                  <a:ext cx="8028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70420186-DEE6-4DE4-98EA-49AEE46EFD11}"/>
                    </a:ext>
                  </a:extLst>
                </p14:cNvPr>
                <p14:cNvContentPartPr/>
                <p14:nvPr/>
              </p14:nvContentPartPr>
              <p14:xfrm>
                <a:off x="2967207" y="3900796"/>
                <a:ext cx="124200" cy="12960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70420186-DEE6-4DE4-98EA-49AEE46EFD11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2931207" y="3865156"/>
                  <a:ext cx="19584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505FF88F-2078-4F86-BCC5-5BFA82735DFA}"/>
                    </a:ext>
                  </a:extLst>
                </p14:cNvPr>
                <p14:cNvContentPartPr/>
                <p14:nvPr/>
              </p14:nvContentPartPr>
              <p14:xfrm>
                <a:off x="3157287" y="3749236"/>
                <a:ext cx="119520" cy="14832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505FF88F-2078-4F86-BCC5-5BFA82735DFA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3121287" y="3713596"/>
                  <a:ext cx="19116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5A456FE6-5896-4AE1-98FB-02DED5152797}"/>
                    </a:ext>
                  </a:extLst>
                </p14:cNvPr>
                <p14:cNvContentPartPr/>
                <p14:nvPr/>
              </p14:nvContentPartPr>
              <p14:xfrm>
                <a:off x="3512247" y="3775516"/>
                <a:ext cx="47160" cy="22644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5A456FE6-5896-4AE1-98FB-02DED5152797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3476247" y="3739876"/>
                  <a:ext cx="118800" cy="29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408392EC-CA65-4B06-8D65-B9A11338174F}"/>
                    </a:ext>
                  </a:extLst>
                </p14:cNvPr>
                <p14:cNvContentPartPr/>
                <p14:nvPr/>
              </p14:nvContentPartPr>
              <p14:xfrm>
                <a:off x="3498207" y="4005196"/>
                <a:ext cx="173520" cy="3204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408392EC-CA65-4B06-8D65-B9A11338174F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3462567" y="3969556"/>
                  <a:ext cx="245160" cy="10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BA0426A9-22CD-4E88-82A8-9178D966EB1C}"/>
                    </a:ext>
                  </a:extLst>
                </p14:cNvPr>
                <p14:cNvContentPartPr/>
                <p14:nvPr/>
              </p14:nvContentPartPr>
              <p14:xfrm>
                <a:off x="3489207" y="3736996"/>
                <a:ext cx="93960" cy="936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BA0426A9-22CD-4E88-82A8-9178D966EB1C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3453567" y="3701356"/>
                  <a:ext cx="16560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99F1105E-BF49-416C-81C8-14DE41D2B44A}"/>
                    </a:ext>
                  </a:extLst>
                </p14:cNvPr>
                <p14:cNvContentPartPr/>
                <p14:nvPr/>
              </p14:nvContentPartPr>
              <p14:xfrm>
                <a:off x="3434127" y="3765076"/>
                <a:ext cx="360" cy="216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99F1105E-BF49-416C-81C8-14DE41D2B44A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3398487" y="3729076"/>
                  <a:ext cx="72000" cy="7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2B4FECBF-D3C2-4C50-B62A-F385D534C0F5}"/>
                    </a:ext>
                  </a:extLst>
                </p14:cNvPr>
                <p14:cNvContentPartPr/>
                <p14:nvPr/>
              </p14:nvContentPartPr>
              <p14:xfrm>
                <a:off x="3435927" y="3736996"/>
                <a:ext cx="86040" cy="2916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2B4FECBF-D3C2-4C50-B62A-F385D534C0F5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3399927" y="3701356"/>
                  <a:ext cx="15768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EF03E581-7287-4CBD-8A2E-F700D211E2F8}"/>
                    </a:ext>
                  </a:extLst>
                </p14:cNvPr>
                <p14:cNvContentPartPr/>
                <p14:nvPr/>
              </p14:nvContentPartPr>
              <p14:xfrm>
                <a:off x="1123647" y="2884516"/>
                <a:ext cx="2822400" cy="169524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EF03E581-7287-4CBD-8A2E-F700D211E2F8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1087647" y="2848876"/>
                  <a:ext cx="2894040" cy="1766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A07D3498-4C98-45F3-BDD4-B38E12908627}"/>
              </a:ext>
            </a:extLst>
          </p:cNvPr>
          <p:cNvGrpSpPr/>
          <p:nvPr/>
        </p:nvGrpSpPr>
        <p:grpSpPr>
          <a:xfrm>
            <a:off x="359727" y="4316956"/>
            <a:ext cx="1109520" cy="780120"/>
            <a:chOff x="359727" y="4316956"/>
            <a:chExt cx="1109520" cy="780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3F89A017-C0F2-4641-8317-B629AC9041EC}"/>
                    </a:ext>
                  </a:extLst>
                </p14:cNvPr>
                <p14:cNvContentPartPr/>
                <p14:nvPr/>
              </p14:nvContentPartPr>
              <p14:xfrm>
                <a:off x="359727" y="4316956"/>
                <a:ext cx="1109520" cy="78012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3F89A017-C0F2-4641-8317-B629AC9041EC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323727" y="4280956"/>
                  <a:ext cx="1181160" cy="85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C04BDC03-2661-4225-89EB-82884C95C2E2}"/>
                    </a:ext>
                  </a:extLst>
                </p14:cNvPr>
                <p14:cNvContentPartPr/>
                <p14:nvPr/>
              </p14:nvContentPartPr>
              <p14:xfrm>
                <a:off x="661407" y="4550596"/>
                <a:ext cx="92160" cy="16488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C04BDC03-2661-4225-89EB-82884C95C2E2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625407" y="4514956"/>
                  <a:ext cx="16380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E907BECA-099C-4BED-BD70-208A95013CFB}"/>
                    </a:ext>
                  </a:extLst>
                </p14:cNvPr>
                <p14:cNvContentPartPr/>
                <p14:nvPr/>
              </p14:nvContentPartPr>
              <p14:xfrm>
                <a:off x="728367" y="4453036"/>
                <a:ext cx="85680" cy="324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E907BECA-099C-4BED-BD70-208A95013CFB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692367" y="4417396"/>
                  <a:ext cx="15732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FB674CC5-37C2-45A2-93C4-1E029C59FC1C}"/>
                    </a:ext>
                  </a:extLst>
                </p14:cNvPr>
                <p14:cNvContentPartPr/>
                <p14:nvPr/>
              </p14:nvContentPartPr>
              <p14:xfrm>
                <a:off x="861207" y="4394716"/>
                <a:ext cx="6480" cy="8964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FB674CC5-37C2-45A2-93C4-1E029C59FC1C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825567" y="4359076"/>
                  <a:ext cx="78120" cy="161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0CCE483E-2F72-49A0-90BE-87F245C67A6D}"/>
                  </a:ext>
                </a:extLst>
              </p:cNvPr>
              <p:cNvSpPr txBox="1"/>
              <p:nvPr/>
            </p:nvSpPr>
            <p:spPr>
              <a:xfrm>
                <a:off x="683580" y="398003"/>
                <a:ext cx="9971300" cy="11948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80340" indent="-180340"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l-GR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</a:t>
                </a: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. </a:t>
                </a:r>
                <a:r>
                  <a:rPr lang="el-GR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Η απόσταση μεταξύ των διαδοχικών κορυφών στο φάσμα περιστροφής μικροκυμάτων του 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Η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5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l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είναι 6,350×10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z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Να υπολογιστεί το μήκος δεσμού του μορίου.</a:t>
                </a:r>
              </a:p>
              <a:p>
                <a:pPr marL="685800" indent="-505460"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l-GR" sz="1800" i="1" u="sng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Δίνονται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	</a:t>
                </a:r>
                <a14:m>
                  <m:oMath xmlns:m="http://schemas.openxmlformats.org/officeDocument/2006/math"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Pre>
                      <m:sPrePr>
                        <m:ctrlP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PrePr>
                      <m:sub/>
                      <m:sup>
                        <m: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sup>
                      <m:e>
                        <m: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𝑯</m:t>
                        </m:r>
                      </m:e>
                    </m:sPre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𝟎𝟕𝟖</m:t>
                    </m:r>
                  </m:oMath>
                </a14:m>
                <a:r>
                  <a:rPr lang="el-GR" sz="1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  </a:t>
                </a:r>
                <a14:m>
                  <m:oMath xmlns:m="http://schemas.openxmlformats.org/officeDocument/2006/math"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Pre>
                      <m:sPrePr>
                        <m:ctrlP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PrePr>
                      <m:sub/>
                      <m:sup>
                        <m: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𝟓</m:t>
                        </m:r>
                      </m:sup>
                      <m:e>
                        <m:r>
                          <m:rPr>
                            <m:nor/>
                          </m:rPr>
                          <a:rPr lang="el-GR" sz="1800" b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Cl</m:t>
                        </m:r>
                      </m:e>
                    </m:sPre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𝟔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𝟗𝟔𝟖𝟖</m:t>
                    </m:r>
                  </m:oMath>
                </a14:m>
                <a:endParaRPr lang="el-GR" sz="1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0CCE483E-2F72-49A0-90BE-87F245C67A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80" y="398003"/>
                <a:ext cx="9971300" cy="1194879"/>
              </a:xfrm>
              <a:prstGeom prst="rect">
                <a:avLst/>
              </a:prstGeom>
              <a:blipFill>
                <a:blip r:embed="rId102"/>
                <a:stretch>
                  <a:fillRect t="-5102" r="-489" b="-66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20378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6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32EA5BD-3A0C-4667-BA9C-DFBF96F503AA}"/>
                  </a:ext>
                </a:extLst>
              </p14:cNvPr>
              <p14:cNvContentPartPr/>
              <p14:nvPr/>
            </p14:nvContentPartPr>
            <p14:xfrm>
              <a:off x="1194567" y="2232916"/>
              <a:ext cx="15120" cy="3247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32EA5BD-3A0C-4667-BA9C-DFBF96F503A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58927" y="2196916"/>
                <a:ext cx="86760" cy="39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143B10F-B649-4EF4-A729-01C72B467379}"/>
                  </a:ext>
                </a:extLst>
              </p14:cNvPr>
              <p14:cNvContentPartPr/>
              <p14:nvPr/>
            </p14:nvContentPartPr>
            <p14:xfrm>
              <a:off x="1582287" y="-214364"/>
              <a:ext cx="3600" cy="187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143B10F-B649-4EF4-A729-01C72B46737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46287" y="-250004"/>
                <a:ext cx="75240" cy="9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2950F76F-0C45-4619-9732-EC1BED8B7947}"/>
                  </a:ext>
                </a:extLst>
              </p14:cNvPr>
              <p14:cNvContentPartPr/>
              <p14:nvPr/>
            </p14:nvContentPartPr>
            <p14:xfrm>
              <a:off x="1193127" y="2231836"/>
              <a:ext cx="37440" cy="3891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2950F76F-0C45-4619-9732-EC1BED8B7947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157127" y="2195836"/>
                <a:ext cx="109080" cy="460800"/>
              </a:xfrm>
              <a:prstGeom prst="rect">
                <a:avLst/>
              </a:prstGeom>
            </p:spPr>
          </p:pic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id="{31973C20-6215-4A7A-84E2-B8DD498E8A14}"/>
              </a:ext>
            </a:extLst>
          </p:cNvPr>
          <p:cNvGrpSpPr/>
          <p:nvPr/>
        </p:nvGrpSpPr>
        <p:grpSpPr>
          <a:xfrm>
            <a:off x="1200327" y="2207716"/>
            <a:ext cx="2230560" cy="485280"/>
            <a:chOff x="1200327" y="2207716"/>
            <a:chExt cx="2230560" cy="485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86D52FB5-6806-4E12-94CA-32BCAAB711B5}"/>
                    </a:ext>
                  </a:extLst>
                </p14:cNvPr>
                <p14:cNvContentPartPr/>
                <p14:nvPr/>
              </p14:nvContentPartPr>
              <p14:xfrm>
                <a:off x="1200327" y="2207716"/>
                <a:ext cx="234360" cy="48528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86D52FB5-6806-4E12-94CA-32BCAAB711B5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1164687" y="2172076"/>
                  <a:ext cx="306000" cy="55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A7E334FC-271A-4287-B663-0F5150F782C8}"/>
                    </a:ext>
                  </a:extLst>
                </p14:cNvPr>
                <p14:cNvContentPartPr/>
                <p14:nvPr/>
              </p14:nvContentPartPr>
              <p14:xfrm>
                <a:off x="1569687" y="2450356"/>
                <a:ext cx="200520" cy="2232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A7E334FC-271A-4287-B663-0F5150F782C8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534047" y="2414356"/>
                  <a:ext cx="272160" cy="9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CE4AA23E-1617-4E5B-8954-11155D122710}"/>
                    </a:ext>
                  </a:extLst>
                </p14:cNvPr>
                <p14:cNvContentPartPr/>
                <p14:nvPr/>
              </p14:nvContentPartPr>
              <p14:xfrm>
                <a:off x="1582287" y="2564476"/>
                <a:ext cx="207360" cy="2484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CE4AA23E-1617-4E5B-8954-11155D122710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1546287" y="2528836"/>
                  <a:ext cx="27900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89B25B1E-5515-4E7C-B144-9167E69FB395}"/>
                    </a:ext>
                  </a:extLst>
                </p14:cNvPr>
                <p14:cNvContentPartPr/>
                <p14:nvPr/>
              </p14:nvContentPartPr>
              <p14:xfrm>
                <a:off x="2007447" y="2441356"/>
                <a:ext cx="1423440" cy="450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89B25B1E-5515-4E7C-B144-9167E69FB395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971807" y="2405356"/>
                  <a:ext cx="1495080" cy="116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D588F476-A706-4193-82EC-336867D25607}"/>
              </a:ext>
            </a:extLst>
          </p:cNvPr>
          <p:cNvGrpSpPr/>
          <p:nvPr/>
        </p:nvGrpSpPr>
        <p:grpSpPr>
          <a:xfrm>
            <a:off x="2068287" y="1862836"/>
            <a:ext cx="1845720" cy="443520"/>
            <a:chOff x="2068287" y="1862836"/>
            <a:chExt cx="1845720" cy="443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4E95AF4F-E1E1-40EA-A201-0856AD8BC3F7}"/>
                    </a:ext>
                  </a:extLst>
                </p14:cNvPr>
                <p14:cNvContentPartPr/>
                <p14:nvPr/>
              </p14:nvContentPartPr>
              <p14:xfrm>
                <a:off x="2068287" y="2068756"/>
                <a:ext cx="119160" cy="2376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4E95AF4F-E1E1-40EA-A201-0856AD8BC3F7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2032287" y="2033116"/>
                  <a:ext cx="190800" cy="30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D72F952-8A9A-4C22-9372-6867F443174A}"/>
                    </a:ext>
                  </a:extLst>
                </p14:cNvPr>
                <p14:cNvContentPartPr/>
                <p14:nvPr/>
              </p14:nvContentPartPr>
              <p14:xfrm>
                <a:off x="2303727" y="2276476"/>
                <a:ext cx="360" cy="3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D72F952-8A9A-4C22-9372-6867F443174A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2268087" y="2240476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F48C5C5A-C0DA-41A3-A4C6-2FE08B210BEB}"/>
                    </a:ext>
                  </a:extLst>
                </p14:cNvPr>
                <p14:cNvContentPartPr/>
                <p14:nvPr/>
              </p14:nvContentPartPr>
              <p14:xfrm>
                <a:off x="2392287" y="2039956"/>
                <a:ext cx="78840" cy="2156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F48C5C5A-C0DA-41A3-A4C6-2FE08B210BEB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2356647" y="2003956"/>
                  <a:ext cx="15048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583DE279-8874-4FF7-8F26-317FB58C004F}"/>
                    </a:ext>
                  </a:extLst>
                </p14:cNvPr>
                <p14:cNvContentPartPr/>
                <p14:nvPr/>
              </p14:nvContentPartPr>
              <p14:xfrm>
                <a:off x="2553207" y="2096116"/>
                <a:ext cx="94680" cy="15048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583DE279-8874-4FF7-8F26-317FB58C004F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2517567" y="2060476"/>
                  <a:ext cx="16632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9882C2DF-20FF-449B-9A25-AC7399522806}"/>
                    </a:ext>
                  </a:extLst>
                </p14:cNvPr>
                <p14:cNvContentPartPr/>
                <p14:nvPr/>
              </p14:nvContentPartPr>
              <p14:xfrm>
                <a:off x="2586327" y="2017276"/>
                <a:ext cx="84240" cy="234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9882C2DF-20FF-449B-9A25-AC7399522806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2550327" y="1981276"/>
                  <a:ext cx="155880" cy="9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3B182FAB-CE48-43C2-B673-A38093BE1D04}"/>
                    </a:ext>
                  </a:extLst>
                </p14:cNvPr>
                <p14:cNvContentPartPr/>
                <p14:nvPr/>
              </p14:nvContentPartPr>
              <p14:xfrm>
                <a:off x="2763447" y="2179636"/>
                <a:ext cx="106920" cy="910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3B182FAB-CE48-43C2-B673-A38093BE1D04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2727807" y="2143996"/>
                  <a:ext cx="17856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9AE61930-FE8B-4D80-A747-7DBA998A98A2}"/>
                    </a:ext>
                  </a:extLst>
                </p14:cNvPr>
                <p14:cNvContentPartPr/>
                <p14:nvPr/>
              </p14:nvContentPartPr>
              <p14:xfrm>
                <a:off x="2760927" y="2155876"/>
                <a:ext cx="97200" cy="1184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9AE61930-FE8B-4D80-A747-7DBA998A98A2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2725287" y="2120236"/>
                  <a:ext cx="16884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1A7B7769-0083-4168-B1F8-761EC3B1ABF8}"/>
                    </a:ext>
                  </a:extLst>
                </p14:cNvPr>
                <p14:cNvContentPartPr/>
                <p14:nvPr/>
              </p14:nvContentPartPr>
              <p14:xfrm>
                <a:off x="3046767" y="2032756"/>
                <a:ext cx="15480" cy="20412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1A7B7769-0083-4168-B1F8-761EC3B1ABF8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3010767" y="1996756"/>
                  <a:ext cx="87120" cy="27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F3567F59-6F9B-49DD-A590-C0048AAE2B53}"/>
                    </a:ext>
                  </a:extLst>
                </p14:cNvPr>
                <p14:cNvContentPartPr/>
                <p14:nvPr/>
              </p14:nvContentPartPr>
              <p14:xfrm>
                <a:off x="3147567" y="2047516"/>
                <a:ext cx="146520" cy="18540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F3567F59-6F9B-49DD-A590-C0048AAE2B53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3111567" y="2011516"/>
                  <a:ext cx="21816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3ECA8AB8-6E10-481D-A303-A97B9F560670}"/>
                    </a:ext>
                  </a:extLst>
                </p14:cNvPr>
                <p14:cNvContentPartPr/>
                <p14:nvPr/>
              </p14:nvContentPartPr>
              <p14:xfrm>
                <a:off x="3344847" y="1875076"/>
                <a:ext cx="2160" cy="1191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3ECA8AB8-6E10-481D-A303-A97B9F560670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3308847" y="1839436"/>
                  <a:ext cx="7380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20C154BD-04A6-415F-9159-15C9EB517D7A}"/>
                    </a:ext>
                  </a:extLst>
                </p14:cNvPr>
                <p14:cNvContentPartPr/>
                <p14:nvPr/>
              </p14:nvContentPartPr>
              <p14:xfrm>
                <a:off x="3416127" y="1862836"/>
                <a:ext cx="3960" cy="13104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20C154BD-04A6-415F-9159-15C9EB517D7A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3380487" y="1826836"/>
                  <a:ext cx="7560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E1272BEF-2FB6-4F78-8354-6DBCA9068A7A}"/>
                    </a:ext>
                  </a:extLst>
                </p14:cNvPr>
                <p14:cNvContentPartPr/>
                <p14:nvPr/>
              </p14:nvContentPartPr>
              <p14:xfrm>
                <a:off x="3572007" y="2077756"/>
                <a:ext cx="136800" cy="57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E1272BEF-2FB6-4F78-8354-6DBCA9068A7A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3536367" y="2041756"/>
                  <a:ext cx="208440" cy="7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4F4CBAC9-3B6E-4B39-A2F9-53662B5F0DDE}"/>
                    </a:ext>
                  </a:extLst>
                </p14:cNvPr>
                <p14:cNvContentPartPr/>
                <p14:nvPr/>
              </p14:nvContentPartPr>
              <p14:xfrm>
                <a:off x="3559047" y="1947076"/>
                <a:ext cx="18360" cy="2750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4F4CBAC9-3B6E-4B39-A2F9-53662B5F0DDE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3523047" y="1911076"/>
                  <a:ext cx="90000" cy="34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9FA1F309-611B-4997-8F92-A1A20BEDB278}"/>
                    </a:ext>
                  </a:extLst>
                </p14:cNvPr>
                <p14:cNvContentPartPr/>
                <p14:nvPr/>
              </p14:nvContentPartPr>
              <p14:xfrm>
                <a:off x="3700887" y="1928356"/>
                <a:ext cx="2880" cy="28404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9FA1F309-611B-4997-8F92-A1A20BEDB278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3665247" y="1892716"/>
                  <a:ext cx="74520" cy="35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1DC09E9F-D0BC-4BC8-86AC-F2B69263A7D7}"/>
                    </a:ext>
                  </a:extLst>
                </p14:cNvPr>
                <p14:cNvContentPartPr/>
                <p14:nvPr/>
              </p14:nvContentPartPr>
              <p14:xfrm>
                <a:off x="3805287" y="2076316"/>
                <a:ext cx="108720" cy="1339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1DC09E9F-D0BC-4BC8-86AC-F2B69263A7D7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3769287" y="2040316"/>
                  <a:ext cx="180360" cy="205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D2F0D575-A920-4CF2-9824-09500396F34E}"/>
                  </a:ext>
                </a:extLst>
              </p14:cNvPr>
              <p14:cNvContentPartPr/>
              <p14:nvPr/>
            </p14:nvContentPartPr>
            <p14:xfrm>
              <a:off x="2716647" y="2609116"/>
              <a:ext cx="120600" cy="16380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D2F0D575-A920-4CF2-9824-09500396F34E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2680647" y="2573116"/>
                <a:ext cx="192240" cy="235440"/>
              </a:xfrm>
              <a:prstGeom prst="rect">
                <a:avLst/>
              </a:prstGeom>
            </p:spPr>
          </p:pic>
        </mc:Fallback>
      </mc:AlternateContent>
      <p:grpSp>
        <p:nvGrpSpPr>
          <p:cNvPr id="40" name="Group 39">
            <a:extLst>
              <a:ext uri="{FF2B5EF4-FFF2-40B4-BE49-F238E27FC236}">
                <a16:creationId xmlns:a16="http://schemas.microsoft.com/office/drawing/2014/main" id="{A90B32CF-E35F-40DE-99F6-DC3DE0BD99D2}"/>
              </a:ext>
            </a:extLst>
          </p:cNvPr>
          <p:cNvGrpSpPr/>
          <p:nvPr/>
        </p:nvGrpSpPr>
        <p:grpSpPr>
          <a:xfrm>
            <a:off x="4182207" y="2378356"/>
            <a:ext cx="438120" cy="315000"/>
            <a:chOff x="4182207" y="2378356"/>
            <a:chExt cx="438120" cy="315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97D49FD1-23BB-4C0B-842C-E9806D5DFB65}"/>
                    </a:ext>
                  </a:extLst>
                </p14:cNvPr>
                <p14:cNvContentPartPr/>
                <p14:nvPr/>
              </p14:nvContentPartPr>
              <p14:xfrm>
                <a:off x="4249527" y="2459716"/>
                <a:ext cx="251280" cy="2196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97D49FD1-23BB-4C0B-842C-E9806D5DFB65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4213887" y="2423716"/>
                  <a:ext cx="32292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AB52D677-0310-4303-A6AE-484AEA43F0D3}"/>
                    </a:ext>
                  </a:extLst>
                </p14:cNvPr>
                <p14:cNvContentPartPr/>
                <p14:nvPr/>
              </p14:nvContentPartPr>
              <p14:xfrm>
                <a:off x="4182207" y="2588236"/>
                <a:ext cx="262080" cy="108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AB52D677-0310-4303-A6AE-484AEA43F0D3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4146207" y="2552596"/>
                  <a:ext cx="33372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EBDF10C2-2A43-4A23-B917-75490A70D4C7}"/>
                    </a:ext>
                  </a:extLst>
                </p14:cNvPr>
                <p14:cNvContentPartPr/>
                <p14:nvPr/>
              </p14:nvContentPartPr>
              <p14:xfrm>
                <a:off x="4431327" y="2378356"/>
                <a:ext cx="189000" cy="31500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EBDF10C2-2A43-4A23-B917-75490A70D4C7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4395687" y="2342716"/>
                  <a:ext cx="260640" cy="386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90DAD497-7358-42CA-AEC1-6E95DC77832B}"/>
              </a:ext>
            </a:extLst>
          </p:cNvPr>
          <p:cNvGrpSpPr/>
          <p:nvPr/>
        </p:nvGrpSpPr>
        <p:grpSpPr>
          <a:xfrm>
            <a:off x="4966287" y="2299516"/>
            <a:ext cx="191880" cy="294840"/>
            <a:chOff x="4966287" y="2299516"/>
            <a:chExt cx="191880" cy="294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FC81FEE0-E9B1-4EA2-87FE-60C6C36EA24B}"/>
                    </a:ext>
                  </a:extLst>
                </p14:cNvPr>
                <p14:cNvContentPartPr/>
                <p14:nvPr/>
              </p14:nvContentPartPr>
              <p14:xfrm>
                <a:off x="4978527" y="2331916"/>
                <a:ext cx="25920" cy="24408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FC81FEE0-E9B1-4EA2-87FE-60C6C36EA24B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4942527" y="2295916"/>
                  <a:ext cx="97560" cy="31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C457FDD2-D62E-4CC5-B2AE-D7374685F1AC}"/>
                    </a:ext>
                  </a:extLst>
                </p14:cNvPr>
                <p14:cNvContentPartPr/>
                <p14:nvPr/>
              </p14:nvContentPartPr>
              <p14:xfrm>
                <a:off x="4966287" y="2299516"/>
                <a:ext cx="191880" cy="29484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C457FDD2-D62E-4CC5-B2AE-D7374685F1AC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4930287" y="2263516"/>
                  <a:ext cx="263520" cy="366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1FACF80D-A35F-4CB3-AA68-D23595B753FB}"/>
              </a:ext>
            </a:extLst>
          </p:cNvPr>
          <p:cNvGrpSpPr/>
          <p:nvPr/>
        </p:nvGrpSpPr>
        <p:grpSpPr>
          <a:xfrm>
            <a:off x="5433207" y="2433076"/>
            <a:ext cx="189000" cy="111240"/>
            <a:chOff x="5433207" y="2433076"/>
            <a:chExt cx="189000" cy="111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99D6EB29-9036-457B-A007-520B591381F1}"/>
                    </a:ext>
                  </a:extLst>
                </p14:cNvPr>
                <p14:cNvContentPartPr/>
                <p14:nvPr/>
              </p14:nvContentPartPr>
              <p14:xfrm>
                <a:off x="5456247" y="2433076"/>
                <a:ext cx="165960" cy="36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99D6EB29-9036-457B-A007-520B591381F1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5420607" y="2397436"/>
                  <a:ext cx="2376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D9348E92-EC6B-4F5D-A046-942F4551B1D5}"/>
                    </a:ext>
                  </a:extLst>
                </p14:cNvPr>
                <p14:cNvContentPartPr/>
                <p14:nvPr/>
              </p14:nvContentPartPr>
              <p14:xfrm>
                <a:off x="5433207" y="2523796"/>
                <a:ext cx="136440" cy="2052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D9348E92-EC6B-4F5D-A046-942F4551B1D5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5397567" y="2488156"/>
                  <a:ext cx="208080" cy="92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E0CED94A-163D-4D84-89CE-8F6FEA4A0F50}"/>
              </a:ext>
            </a:extLst>
          </p:cNvPr>
          <p:cNvGrpSpPr/>
          <p:nvPr/>
        </p:nvGrpSpPr>
        <p:grpSpPr>
          <a:xfrm>
            <a:off x="5837847" y="2173156"/>
            <a:ext cx="1205640" cy="330480"/>
            <a:chOff x="5837847" y="2173156"/>
            <a:chExt cx="1205640" cy="330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6AE38D68-472D-4B1B-926B-AE5FA086BC10}"/>
                    </a:ext>
                  </a:extLst>
                </p14:cNvPr>
                <p14:cNvContentPartPr/>
                <p14:nvPr/>
              </p14:nvContentPartPr>
              <p14:xfrm>
                <a:off x="5837847" y="2243716"/>
                <a:ext cx="139320" cy="25776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6AE38D68-472D-4B1B-926B-AE5FA086BC10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5801847" y="2207716"/>
                  <a:ext cx="210960" cy="32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2DA72C9E-F602-47DA-912F-7CCCE4C669ED}"/>
                    </a:ext>
                  </a:extLst>
                </p14:cNvPr>
                <p14:cNvContentPartPr/>
                <p14:nvPr/>
              </p14:nvContentPartPr>
              <p14:xfrm>
                <a:off x="6093447" y="2501116"/>
                <a:ext cx="360" cy="252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2DA72C9E-F602-47DA-912F-7CCCE4C669ED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6057447" y="2465116"/>
                  <a:ext cx="7200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30F504F4-8791-4A07-B1E3-80162690F728}"/>
                    </a:ext>
                  </a:extLst>
                </p14:cNvPr>
                <p14:cNvContentPartPr/>
                <p14:nvPr/>
              </p14:nvContentPartPr>
              <p14:xfrm>
                <a:off x="6230607" y="2285476"/>
                <a:ext cx="34200" cy="18720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30F504F4-8791-4A07-B1E3-80162690F728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6194607" y="2249476"/>
                  <a:ext cx="105840" cy="25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088BB98C-786C-447D-B6E3-60009BF5B117}"/>
                    </a:ext>
                  </a:extLst>
                </p14:cNvPr>
                <p14:cNvContentPartPr/>
                <p14:nvPr/>
              </p14:nvContentPartPr>
              <p14:xfrm>
                <a:off x="6410967" y="2237956"/>
                <a:ext cx="111240" cy="22392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088BB98C-786C-447D-B6E3-60009BF5B117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6375327" y="2202316"/>
                  <a:ext cx="182880" cy="29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908297C7-F538-47B1-83D5-F5EB11115C4F}"/>
                    </a:ext>
                  </a:extLst>
                </p14:cNvPr>
                <p14:cNvContentPartPr/>
                <p14:nvPr/>
              </p14:nvContentPartPr>
              <p14:xfrm>
                <a:off x="6419247" y="2339836"/>
                <a:ext cx="143280" cy="4392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908297C7-F538-47B1-83D5-F5EB11115C4F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6383607" y="2304196"/>
                  <a:ext cx="21492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8FA116C7-5241-4EC8-8B73-D95C48349725}"/>
                    </a:ext>
                  </a:extLst>
                </p14:cNvPr>
                <p14:cNvContentPartPr/>
                <p14:nvPr/>
              </p14:nvContentPartPr>
              <p14:xfrm>
                <a:off x="6627687" y="2234356"/>
                <a:ext cx="84240" cy="17856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8FA116C7-5241-4EC8-8B73-D95C48349725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6592047" y="2198356"/>
                  <a:ext cx="15588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C0A76050-7DF7-4DC0-9BFD-F209359B6B20}"/>
                    </a:ext>
                  </a:extLst>
                </p14:cNvPr>
                <p14:cNvContentPartPr/>
                <p14:nvPr/>
              </p14:nvContentPartPr>
              <p14:xfrm>
                <a:off x="6650727" y="2173156"/>
                <a:ext cx="174240" cy="2916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C0A76050-7DF7-4DC0-9BFD-F209359B6B20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6615087" y="2137156"/>
                  <a:ext cx="24588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9DC46E30-3D0C-4489-A44D-B619788D78EE}"/>
                    </a:ext>
                  </a:extLst>
                </p14:cNvPr>
                <p14:cNvContentPartPr/>
                <p14:nvPr/>
              </p14:nvContentPartPr>
              <p14:xfrm>
                <a:off x="6869247" y="2357836"/>
                <a:ext cx="174240" cy="6012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9DC46E30-3D0C-4489-A44D-B619788D78EE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6833247" y="2321836"/>
                  <a:ext cx="24588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393D9372-103E-41A1-A4DD-78B42C116339}"/>
                    </a:ext>
                  </a:extLst>
                </p14:cNvPr>
                <p14:cNvContentPartPr/>
                <p14:nvPr/>
              </p14:nvContentPartPr>
              <p14:xfrm>
                <a:off x="6879687" y="2275036"/>
                <a:ext cx="133200" cy="13716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393D9372-103E-41A1-A4DD-78B42C116339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6844047" y="2239036"/>
                  <a:ext cx="204840" cy="208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68352109-9B6F-4059-8EBB-97BAB41A757B}"/>
              </a:ext>
            </a:extLst>
          </p:cNvPr>
          <p:cNvGrpSpPr/>
          <p:nvPr/>
        </p:nvGrpSpPr>
        <p:grpSpPr>
          <a:xfrm>
            <a:off x="7240407" y="2183236"/>
            <a:ext cx="237600" cy="207720"/>
            <a:chOff x="7240407" y="2183236"/>
            <a:chExt cx="237600" cy="207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D89583BC-81A7-4267-9B29-5D44ECDEA54A}"/>
                    </a:ext>
                  </a:extLst>
                </p14:cNvPr>
                <p14:cNvContentPartPr/>
                <p14:nvPr/>
              </p14:nvContentPartPr>
              <p14:xfrm>
                <a:off x="7240407" y="2183236"/>
                <a:ext cx="360" cy="2077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D89583BC-81A7-4267-9B29-5D44ECDEA54A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7204407" y="2147596"/>
                  <a:ext cx="72000" cy="27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32BCF02A-0AC9-4FCE-8FD8-20AFF086D78D}"/>
                    </a:ext>
                  </a:extLst>
                </p14:cNvPr>
                <p14:cNvContentPartPr/>
                <p14:nvPr/>
              </p14:nvContentPartPr>
              <p14:xfrm>
                <a:off x="7341567" y="2194756"/>
                <a:ext cx="136440" cy="18864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32BCF02A-0AC9-4FCE-8FD8-20AFF086D78D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7305927" y="2159116"/>
                  <a:ext cx="208080" cy="260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433B018A-B752-486D-AEBD-EE1E754E36F3}"/>
              </a:ext>
            </a:extLst>
          </p:cNvPr>
          <p:cNvGrpSpPr/>
          <p:nvPr/>
        </p:nvGrpSpPr>
        <p:grpSpPr>
          <a:xfrm>
            <a:off x="7505367" y="1926556"/>
            <a:ext cx="95400" cy="140040"/>
            <a:chOff x="7505367" y="1926556"/>
            <a:chExt cx="95400" cy="140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E076FF98-2626-4E8F-B112-5173A86811CC}"/>
                    </a:ext>
                  </a:extLst>
                </p14:cNvPr>
                <p14:cNvContentPartPr/>
                <p14:nvPr/>
              </p14:nvContentPartPr>
              <p14:xfrm>
                <a:off x="7505367" y="1937356"/>
                <a:ext cx="1080" cy="9540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E076FF98-2626-4E8F-B112-5173A86811CC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7469727" y="1901356"/>
                  <a:ext cx="7272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EDF49F09-FA12-48C1-831C-FD94BB7D2D3D}"/>
                    </a:ext>
                  </a:extLst>
                </p14:cNvPr>
                <p14:cNvContentPartPr/>
                <p14:nvPr/>
              </p14:nvContentPartPr>
              <p14:xfrm>
                <a:off x="7597887" y="1926556"/>
                <a:ext cx="2880" cy="14004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EDF49F09-FA12-48C1-831C-FD94BB7D2D3D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7562247" y="1890916"/>
                  <a:ext cx="74520" cy="211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7B78A13E-B2A1-4BDF-A3EC-58358B864CF2}"/>
              </a:ext>
            </a:extLst>
          </p:cNvPr>
          <p:cNvGrpSpPr/>
          <p:nvPr/>
        </p:nvGrpSpPr>
        <p:grpSpPr>
          <a:xfrm>
            <a:off x="7761687" y="2173156"/>
            <a:ext cx="383760" cy="336600"/>
            <a:chOff x="7761687" y="2173156"/>
            <a:chExt cx="383760" cy="336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85C44127-5664-4E4E-80E9-147F07DAB2EA}"/>
                    </a:ext>
                  </a:extLst>
                </p14:cNvPr>
                <p14:cNvContentPartPr/>
                <p14:nvPr/>
              </p14:nvContentPartPr>
              <p14:xfrm>
                <a:off x="7773207" y="2302396"/>
                <a:ext cx="30600" cy="16884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85C44127-5664-4E4E-80E9-147F07DAB2EA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7737207" y="2266396"/>
                  <a:ext cx="10224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0B073C94-8A4F-481A-9F35-936490BFD42F}"/>
                    </a:ext>
                  </a:extLst>
                </p14:cNvPr>
                <p14:cNvContentPartPr/>
                <p14:nvPr/>
              </p14:nvContentPartPr>
              <p14:xfrm>
                <a:off x="7804167" y="2360716"/>
                <a:ext cx="155520" cy="252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0B073C94-8A4F-481A-9F35-936490BFD42F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7768527" y="2324716"/>
                  <a:ext cx="22716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99409BF2-0431-4CA5-8EC7-D946346AC73F}"/>
                    </a:ext>
                  </a:extLst>
                </p14:cNvPr>
                <p14:cNvContentPartPr/>
                <p14:nvPr/>
              </p14:nvContentPartPr>
              <p14:xfrm>
                <a:off x="7908567" y="2205556"/>
                <a:ext cx="15120" cy="26892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99409BF2-0431-4CA5-8EC7-D946346AC73F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7872927" y="2169556"/>
                  <a:ext cx="86760" cy="34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BC20DAFD-C327-4E34-A792-06E71823FB53}"/>
                    </a:ext>
                  </a:extLst>
                </p14:cNvPr>
                <p14:cNvContentPartPr/>
                <p14:nvPr/>
              </p14:nvContentPartPr>
              <p14:xfrm>
                <a:off x="7761687" y="2173156"/>
                <a:ext cx="26640" cy="1954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BC20DAFD-C327-4E34-A792-06E71823FB53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7725687" y="2137156"/>
                  <a:ext cx="98280" cy="26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F5FD951F-1F7F-4243-81D5-775347318949}"/>
                    </a:ext>
                  </a:extLst>
                </p14:cNvPr>
                <p14:cNvContentPartPr/>
                <p14:nvPr/>
              </p14:nvContentPartPr>
              <p14:xfrm>
                <a:off x="8016927" y="2337676"/>
                <a:ext cx="128520" cy="17208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F5FD951F-1F7F-4243-81D5-775347318949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7980927" y="2302036"/>
                  <a:ext cx="20016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64DFFC3B-DB96-40C2-95E3-358E2FAB4D70}"/>
                    </a:ext>
                  </a:extLst>
                </p14:cNvPr>
                <p14:cNvContentPartPr/>
                <p14:nvPr/>
              </p14:nvContentPartPr>
              <p14:xfrm>
                <a:off x="8020167" y="2407876"/>
                <a:ext cx="120960" cy="468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64DFFC3B-DB96-40C2-95E3-358E2FAB4D70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7984527" y="2372236"/>
                  <a:ext cx="192600" cy="76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E2C4C921-3215-441B-8C64-5F002EF6DB4B}"/>
              </a:ext>
            </a:extLst>
          </p:cNvPr>
          <p:cNvGrpSpPr/>
          <p:nvPr/>
        </p:nvGrpSpPr>
        <p:grpSpPr>
          <a:xfrm>
            <a:off x="1123647" y="2884516"/>
            <a:ext cx="2822400" cy="1695240"/>
            <a:chOff x="1123647" y="2884516"/>
            <a:chExt cx="2822400" cy="169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32CD3F88-05C1-417F-9A8D-8D5DF294EEF2}"/>
                    </a:ext>
                  </a:extLst>
                </p14:cNvPr>
                <p14:cNvContentPartPr/>
                <p14:nvPr/>
              </p14:nvContentPartPr>
              <p14:xfrm>
                <a:off x="1361247" y="3375916"/>
                <a:ext cx="6120" cy="39024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32CD3F88-05C1-417F-9A8D-8D5DF294EEF2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1325607" y="3339916"/>
                  <a:ext cx="77760" cy="46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795628B8-51C8-4FED-8289-95BF4C516CBA}"/>
                    </a:ext>
                  </a:extLst>
                </p14:cNvPr>
                <p14:cNvContentPartPr/>
                <p14:nvPr/>
              </p14:nvContentPartPr>
              <p14:xfrm>
                <a:off x="1355487" y="3358996"/>
                <a:ext cx="180360" cy="40464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795628B8-51C8-4FED-8289-95BF4C516CBA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1319847" y="3322996"/>
                  <a:ext cx="252000" cy="47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83968B66-BB6A-44C6-A80D-5FCF171610B8}"/>
                    </a:ext>
                  </a:extLst>
                </p14:cNvPr>
                <p14:cNvContentPartPr/>
                <p14:nvPr/>
              </p14:nvContentPartPr>
              <p14:xfrm>
                <a:off x="1399047" y="3325516"/>
                <a:ext cx="90000" cy="172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83968B66-BB6A-44C6-A80D-5FCF171610B8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1363407" y="3289876"/>
                  <a:ext cx="16164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367B5991-9597-4572-B2C0-1C297ACDF7E4}"/>
                    </a:ext>
                  </a:extLst>
                </p14:cNvPr>
                <p14:cNvContentPartPr/>
                <p14:nvPr/>
              </p14:nvContentPartPr>
              <p14:xfrm>
                <a:off x="2164047" y="3517756"/>
                <a:ext cx="189360" cy="252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367B5991-9597-4572-B2C0-1C297ACDF7E4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2128407" y="3482116"/>
                  <a:ext cx="26100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ADA04043-2144-4F6A-966D-5ACF6104C627}"/>
                    </a:ext>
                  </a:extLst>
                </p14:cNvPr>
                <p14:cNvContentPartPr/>
                <p14:nvPr/>
              </p14:nvContentPartPr>
              <p14:xfrm>
                <a:off x="2174847" y="3614956"/>
                <a:ext cx="205560" cy="1404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ADA04043-2144-4F6A-966D-5ACF6104C627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2139207" y="3578956"/>
                  <a:ext cx="277200" cy="8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44963367-5388-4812-872C-533D7EBF63AB}"/>
                    </a:ext>
                  </a:extLst>
                </p14:cNvPr>
                <p14:cNvContentPartPr/>
                <p14:nvPr/>
              </p14:nvContentPartPr>
              <p14:xfrm>
                <a:off x="2701527" y="3515596"/>
                <a:ext cx="1176480" cy="10440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44963367-5388-4812-872C-533D7EBF63AB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2665527" y="3479596"/>
                  <a:ext cx="124812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E53C7BE0-22D8-4D5F-81B1-AA4725B9FC80}"/>
                    </a:ext>
                  </a:extLst>
                </p14:cNvPr>
                <p14:cNvContentPartPr/>
                <p14:nvPr/>
              </p14:nvContentPartPr>
              <p14:xfrm>
                <a:off x="3167367" y="3114196"/>
                <a:ext cx="10080" cy="27540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E53C7BE0-22D8-4D5F-81B1-AA4725B9FC80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3131727" y="3078556"/>
                  <a:ext cx="81720" cy="34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EA2FA687-4E13-4618-ABF9-EAB5156B7331}"/>
                    </a:ext>
                  </a:extLst>
                </p14:cNvPr>
                <p14:cNvContentPartPr/>
                <p14:nvPr/>
              </p14:nvContentPartPr>
              <p14:xfrm>
                <a:off x="3170607" y="3279796"/>
                <a:ext cx="143280" cy="16308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EA2FA687-4E13-4618-ABF9-EAB5156B7331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3134967" y="3244156"/>
                  <a:ext cx="214920" cy="23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29340545-8C5D-4555-B8E0-ABEC34EFD074}"/>
                    </a:ext>
                  </a:extLst>
                </p14:cNvPr>
                <p14:cNvContentPartPr/>
                <p14:nvPr/>
              </p14:nvContentPartPr>
              <p14:xfrm>
                <a:off x="2688927" y="3770836"/>
                <a:ext cx="162360" cy="31284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29340545-8C5D-4555-B8E0-ABEC34EFD074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2652927" y="3735196"/>
                  <a:ext cx="234000" cy="38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D496F1AE-B446-499B-9D1C-C065A8DC442B}"/>
                    </a:ext>
                  </a:extLst>
                </p14:cNvPr>
                <p14:cNvContentPartPr/>
                <p14:nvPr/>
              </p14:nvContentPartPr>
              <p14:xfrm>
                <a:off x="2943447" y="3940396"/>
                <a:ext cx="8640" cy="10440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D496F1AE-B446-499B-9D1C-C065A8DC442B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2907807" y="3904396"/>
                  <a:ext cx="8028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70420186-DEE6-4DE4-98EA-49AEE46EFD11}"/>
                    </a:ext>
                  </a:extLst>
                </p14:cNvPr>
                <p14:cNvContentPartPr/>
                <p14:nvPr/>
              </p14:nvContentPartPr>
              <p14:xfrm>
                <a:off x="2967207" y="3900796"/>
                <a:ext cx="124200" cy="12960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70420186-DEE6-4DE4-98EA-49AEE46EFD11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2931207" y="3865156"/>
                  <a:ext cx="19584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505FF88F-2078-4F86-BCC5-5BFA82735DFA}"/>
                    </a:ext>
                  </a:extLst>
                </p14:cNvPr>
                <p14:cNvContentPartPr/>
                <p14:nvPr/>
              </p14:nvContentPartPr>
              <p14:xfrm>
                <a:off x="3157287" y="3749236"/>
                <a:ext cx="119520" cy="14832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505FF88F-2078-4F86-BCC5-5BFA82735DFA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3121287" y="3713596"/>
                  <a:ext cx="19116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5A456FE6-5896-4AE1-98FB-02DED5152797}"/>
                    </a:ext>
                  </a:extLst>
                </p14:cNvPr>
                <p14:cNvContentPartPr/>
                <p14:nvPr/>
              </p14:nvContentPartPr>
              <p14:xfrm>
                <a:off x="3512247" y="3775516"/>
                <a:ext cx="47160" cy="22644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5A456FE6-5896-4AE1-98FB-02DED5152797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3476247" y="3739876"/>
                  <a:ext cx="118800" cy="29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408392EC-CA65-4B06-8D65-B9A11338174F}"/>
                    </a:ext>
                  </a:extLst>
                </p14:cNvPr>
                <p14:cNvContentPartPr/>
                <p14:nvPr/>
              </p14:nvContentPartPr>
              <p14:xfrm>
                <a:off x="3498207" y="4005196"/>
                <a:ext cx="173520" cy="3204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408392EC-CA65-4B06-8D65-B9A11338174F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3462567" y="3969556"/>
                  <a:ext cx="245160" cy="10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BA0426A9-22CD-4E88-82A8-9178D966EB1C}"/>
                    </a:ext>
                  </a:extLst>
                </p14:cNvPr>
                <p14:cNvContentPartPr/>
                <p14:nvPr/>
              </p14:nvContentPartPr>
              <p14:xfrm>
                <a:off x="3489207" y="3736996"/>
                <a:ext cx="93960" cy="936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BA0426A9-22CD-4E88-82A8-9178D966EB1C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3453567" y="3701356"/>
                  <a:ext cx="16560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99F1105E-BF49-416C-81C8-14DE41D2B44A}"/>
                    </a:ext>
                  </a:extLst>
                </p14:cNvPr>
                <p14:cNvContentPartPr/>
                <p14:nvPr/>
              </p14:nvContentPartPr>
              <p14:xfrm>
                <a:off x="3434127" y="3765076"/>
                <a:ext cx="360" cy="216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99F1105E-BF49-416C-81C8-14DE41D2B44A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3398487" y="3729076"/>
                  <a:ext cx="72000" cy="7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2B4FECBF-D3C2-4C50-B62A-F385D534C0F5}"/>
                    </a:ext>
                  </a:extLst>
                </p14:cNvPr>
                <p14:cNvContentPartPr/>
                <p14:nvPr/>
              </p14:nvContentPartPr>
              <p14:xfrm>
                <a:off x="3435927" y="3736996"/>
                <a:ext cx="86040" cy="2916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2B4FECBF-D3C2-4C50-B62A-F385D534C0F5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3399927" y="3701356"/>
                  <a:ext cx="15768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EF03E581-7287-4CBD-8A2E-F700D211E2F8}"/>
                    </a:ext>
                  </a:extLst>
                </p14:cNvPr>
                <p14:cNvContentPartPr/>
                <p14:nvPr/>
              </p14:nvContentPartPr>
              <p14:xfrm>
                <a:off x="1123647" y="2884516"/>
                <a:ext cx="2822400" cy="169524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EF03E581-7287-4CBD-8A2E-F700D211E2F8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1087647" y="2848876"/>
                  <a:ext cx="2894040" cy="1766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A07D3498-4C98-45F3-BDD4-B38E12908627}"/>
              </a:ext>
            </a:extLst>
          </p:cNvPr>
          <p:cNvGrpSpPr/>
          <p:nvPr/>
        </p:nvGrpSpPr>
        <p:grpSpPr>
          <a:xfrm>
            <a:off x="359727" y="4316956"/>
            <a:ext cx="1109520" cy="780120"/>
            <a:chOff x="359727" y="4316956"/>
            <a:chExt cx="1109520" cy="780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3F89A017-C0F2-4641-8317-B629AC9041EC}"/>
                    </a:ext>
                  </a:extLst>
                </p14:cNvPr>
                <p14:cNvContentPartPr/>
                <p14:nvPr/>
              </p14:nvContentPartPr>
              <p14:xfrm>
                <a:off x="359727" y="4316956"/>
                <a:ext cx="1109520" cy="78012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3F89A017-C0F2-4641-8317-B629AC9041EC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323727" y="4280956"/>
                  <a:ext cx="1181160" cy="85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C04BDC03-2661-4225-89EB-82884C95C2E2}"/>
                    </a:ext>
                  </a:extLst>
                </p14:cNvPr>
                <p14:cNvContentPartPr/>
                <p14:nvPr/>
              </p14:nvContentPartPr>
              <p14:xfrm>
                <a:off x="661407" y="4550596"/>
                <a:ext cx="92160" cy="16488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C04BDC03-2661-4225-89EB-82884C95C2E2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625407" y="4514956"/>
                  <a:ext cx="16380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E907BECA-099C-4BED-BD70-208A95013CFB}"/>
                    </a:ext>
                  </a:extLst>
                </p14:cNvPr>
                <p14:cNvContentPartPr/>
                <p14:nvPr/>
              </p14:nvContentPartPr>
              <p14:xfrm>
                <a:off x="728367" y="4453036"/>
                <a:ext cx="85680" cy="324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E907BECA-099C-4BED-BD70-208A95013CFB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692367" y="4417396"/>
                  <a:ext cx="15732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FB674CC5-37C2-45A2-93C4-1E029C59FC1C}"/>
                    </a:ext>
                  </a:extLst>
                </p14:cNvPr>
                <p14:cNvContentPartPr/>
                <p14:nvPr/>
              </p14:nvContentPartPr>
              <p14:xfrm>
                <a:off x="861207" y="4394716"/>
                <a:ext cx="6480" cy="8964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FB674CC5-37C2-45A2-93C4-1E029C59FC1C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825567" y="4359076"/>
                  <a:ext cx="78120" cy="161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A9B6E956-4534-4AE3-B67D-D37B21C5C20F}"/>
              </a:ext>
            </a:extLst>
          </p:cNvPr>
          <p:cNvGrpSpPr/>
          <p:nvPr/>
        </p:nvGrpSpPr>
        <p:grpSpPr>
          <a:xfrm>
            <a:off x="4016967" y="3220036"/>
            <a:ext cx="1040760" cy="461520"/>
            <a:chOff x="4016967" y="3220036"/>
            <a:chExt cx="1040760" cy="461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CE5A3320-C325-4FDD-AF0B-D66AC1C34E86}"/>
                    </a:ext>
                  </a:extLst>
                </p14:cNvPr>
                <p14:cNvContentPartPr/>
                <p14:nvPr/>
              </p14:nvContentPartPr>
              <p14:xfrm>
                <a:off x="4082127" y="3410116"/>
                <a:ext cx="230400" cy="1476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CE5A3320-C325-4FDD-AF0B-D66AC1C34E86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4046127" y="3374116"/>
                  <a:ext cx="302040" cy="8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A27566A5-E9DA-4748-BA04-CE83E52F6B0A}"/>
                    </a:ext>
                  </a:extLst>
                </p14:cNvPr>
                <p14:cNvContentPartPr/>
                <p14:nvPr/>
              </p14:nvContentPartPr>
              <p14:xfrm>
                <a:off x="4016967" y="3514156"/>
                <a:ext cx="235800" cy="1224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A27566A5-E9DA-4748-BA04-CE83E52F6B0A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3981327" y="3478156"/>
                  <a:ext cx="30744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78AF2526-5B42-4A86-81F9-B06E037BA6E4}"/>
                    </a:ext>
                  </a:extLst>
                </p14:cNvPr>
                <p14:cNvContentPartPr/>
                <p14:nvPr/>
              </p14:nvContentPartPr>
              <p14:xfrm>
                <a:off x="4236207" y="3289516"/>
                <a:ext cx="183600" cy="39204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78AF2526-5B42-4A86-81F9-B06E037BA6E4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4200567" y="3253516"/>
                  <a:ext cx="255240" cy="46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D2829EDE-3044-4AF4-98D5-04D5C806FE9A}"/>
                    </a:ext>
                  </a:extLst>
                </p14:cNvPr>
                <p14:cNvContentPartPr/>
                <p14:nvPr/>
              </p14:nvContentPartPr>
              <p14:xfrm>
                <a:off x="4690527" y="3250276"/>
                <a:ext cx="15840" cy="26892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D2829EDE-3044-4AF4-98D5-04D5C806FE9A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4654527" y="3214276"/>
                  <a:ext cx="87480" cy="34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5075AAC7-B244-4BB1-A396-94215996E452}"/>
                    </a:ext>
                  </a:extLst>
                </p14:cNvPr>
                <p14:cNvContentPartPr/>
                <p14:nvPr/>
              </p14:nvContentPartPr>
              <p14:xfrm>
                <a:off x="4647687" y="3523516"/>
                <a:ext cx="53640" cy="1332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5075AAC7-B244-4BB1-A396-94215996E452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4611687" y="3487516"/>
                  <a:ext cx="125280" cy="8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354CE662-56B7-413E-8C6E-FDF18ECEA0DD}"/>
                    </a:ext>
                  </a:extLst>
                </p14:cNvPr>
                <p14:cNvContentPartPr/>
                <p14:nvPr/>
              </p14:nvContentPartPr>
              <p14:xfrm>
                <a:off x="4676487" y="3220036"/>
                <a:ext cx="39600" cy="396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354CE662-56B7-413E-8C6E-FDF18ECEA0DD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4640847" y="3184036"/>
                  <a:ext cx="111240" cy="7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42FC8EF0-8A7B-4245-B0D2-CB6C27BECD59}"/>
                    </a:ext>
                  </a:extLst>
                </p14:cNvPr>
                <p14:cNvContentPartPr/>
                <p14:nvPr/>
              </p14:nvContentPartPr>
              <p14:xfrm>
                <a:off x="4911207" y="3397156"/>
                <a:ext cx="121320" cy="1296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42FC8EF0-8A7B-4245-B0D2-CB6C27BECD59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4875207" y="3361516"/>
                  <a:ext cx="19296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62F4A94F-026F-4D79-B04F-66CA5423859B}"/>
                    </a:ext>
                  </a:extLst>
                </p14:cNvPr>
                <p14:cNvContentPartPr/>
                <p14:nvPr/>
              </p14:nvContentPartPr>
              <p14:xfrm>
                <a:off x="4878447" y="3461596"/>
                <a:ext cx="179280" cy="720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62F4A94F-026F-4D79-B04F-66CA5423859B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4842447" y="3425596"/>
                  <a:ext cx="250920" cy="78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1">
            <p14:nvContentPartPr>
              <p14:cNvPr id="104" name="Ink 103">
                <a:extLst>
                  <a:ext uri="{FF2B5EF4-FFF2-40B4-BE49-F238E27FC236}">
                    <a16:creationId xmlns:a16="http://schemas.microsoft.com/office/drawing/2014/main" id="{8BEB928C-5611-4C56-A5D4-D154A53BE610}"/>
                  </a:ext>
                </a:extLst>
              </p14:cNvPr>
              <p14:cNvContentPartPr/>
              <p14:nvPr/>
            </p14:nvContentPartPr>
            <p14:xfrm>
              <a:off x="5354367" y="3396436"/>
              <a:ext cx="105480" cy="360"/>
            </p14:xfrm>
          </p:contentPart>
        </mc:Choice>
        <mc:Fallback xmlns="">
          <p:pic>
            <p:nvPicPr>
              <p:cNvPr id="104" name="Ink 103">
                <a:extLst>
                  <a:ext uri="{FF2B5EF4-FFF2-40B4-BE49-F238E27FC236}">
                    <a16:creationId xmlns:a16="http://schemas.microsoft.com/office/drawing/2014/main" id="{8BEB928C-5611-4C56-A5D4-D154A53BE610}"/>
                  </a:ext>
                </a:extLst>
              </p:cNvPr>
              <p:cNvPicPr/>
              <p:nvPr/>
            </p:nvPicPr>
            <p:blipFill>
              <a:blip r:embed="rId162"/>
              <a:stretch>
                <a:fillRect/>
              </a:stretch>
            </p:blipFill>
            <p:spPr>
              <a:xfrm>
                <a:off x="5318727" y="3360796"/>
                <a:ext cx="17712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3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56C947E0-D6C8-40CC-96D4-58841C6EBF4A}"/>
                  </a:ext>
                </a:extLst>
              </p14:cNvPr>
              <p14:cNvContentPartPr/>
              <p14:nvPr/>
            </p14:nvContentPartPr>
            <p14:xfrm>
              <a:off x="5333847" y="3213916"/>
              <a:ext cx="2972160" cy="155520"/>
            </p14:xfrm>
          </p:contentPart>
        </mc:Choice>
        <mc:Fallback xmlns=""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id="{56C947E0-D6C8-40CC-96D4-58841C6EBF4A}"/>
                  </a:ext>
                </a:extLst>
              </p:cNvPr>
              <p:cNvPicPr/>
              <p:nvPr/>
            </p:nvPicPr>
            <p:blipFill>
              <a:blip r:embed="rId164"/>
              <a:stretch>
                <a:fillRect/>
              </a:stretch>
            </p:blipFill>
            <p:spPr>
              <a:xfrm>
                <a:off x="5298207" y="3178276"/>
                <a:ext cx="3043800" cy="227160"/>
              </a:xfrm>
              <a:prstGeom prst="rect">
                <a:avLst/>
              </a:prstGeom>
            </p:spPr>
          </p:pic>
        </mc:Fallback>
      </mc:AlternateContent>
      <p:grpSp>
        <p:nvGrpSpPr>
          <p:cNvPr id="124" name="Group 123">
            <a:extLst>
              <a:ext uri="{FF2B5EF4-FFF2-40B4-BE49-F238E27FC236}">
                <a16:creationId xmlns:a16="http://schemas.microsoft.com/office/drawing/2014/main" id="{4723B656-9A3C-4FAA-9694-1B73639565A0}"/>
              </a:ext>
            </a:extLst>
          </p:cNvPr>
          <p:cNvGrpSpPr/>
          <p:nvPr/>
        </p:nvGrpSpPr>
        <p:grpSpPr>
          <a:xfrm>
            <a:off x="5536887" y="2668876"/>
            <a:ext cx="2819880" cy="491760"/>
            <a:chOff x="5536887" y="2668876"/>
            <a:chExt cx="2819880" cy="491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8273A72D-5D46-4933-875C-77E870765553}"/>
                    </a:ext>
                  </a:extLst>
                </p14:cNvPr>
                <p14:cNvContentPartPr/>
                <p14:nvPr/>
              </p14:nvContentPartPr>
              <p14:xfrm>
                <a:off x="5646687" y="2956876"/>
                <a:ext cx="3600" cy="108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8273A72D-5D46-4933-875C-77E870765553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5611047" y="2921236"/>
                  <a:ext cx="7524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4004037C-4A0C-43B9-A4C0-FEE255624665}"/>
                    </a:ext>
                  </a:extLst>
                </p14:cNvPr>
                <p14:cNvContentPartPr/>
                <p14:nvPr/>
              </p14:nvContentPartPr>
              <p14:xfrm>
                <a:off x="5536887" y="2885956"/>
                <a:ext cx="171720" cy="27468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4004037C-4A0C-43B9-A4C0-FEE255624665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5500887" y="2849956"/>
                  <a:ext cx="243360" cy="34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3857A150-5C4B-45F3-89C8-D133FF9A469E}"/>
                    </a:ext>
                  </a:extLst>
                </p14:cNvPr>
                <p14:cNvContentPartPr/>
                <p14:nvPr/>
              </p14:nvContentPartPr>
              <p14:xfrm>
                <a:off x="5825607" y="3100876"/>
                <a:ext cx="11880" cy="1296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3857A150-5C4B-45F3-89C8-D133FF9A469E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5789967" y="3065236"/>
                  <a:ext cx="8352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FCD83817-3B70-42C5-9123-F05F40783A68}"/>
                    </a:ext>
                  </a:extLst>
                </p14:cNvPr>
                <p14:cNvContentPartPr/>
                <p14:nvPr/>
              </p14:nvContentPartPr>
              <p14:xfrm>
                <a:off x="5945847" y="2897836"/>
                <a:ext cx="103680" cy="24120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FCD83817-3B70-42C5-9123-F05F40783A68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5909847" y="2861836"/>
                  <a:ext cx="175320" cy="31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4D1D3290-F64B-4F9C-AF98-E1A46C714C84}"/>
                    </a:ext>
                  </a:extLst>
                </p14:cNvPr>
                <p14:cNvContentPartPr/>
                <p14:nvPr/>
              </p14:nvContentPartPr>
              <p14:xfrm>
                <a:off x="6140607" y="2878756"/>
                <a:ext cx="140400" cy="24156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4D1D3290-F64B-4F9C-AF98-E1A46C714C84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6104607" y="2842756"/>
                  <a:ext cx="212040" cy="31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B492A42B-830B-4478-81A8-5385C1D293C4}"/>
                    </a:ext>
                  </a:extLst>
                </p14:cNvPr>
                <p14:cNvContentPartPr/>
                <p14:nvPr/>
              </p14:nvContentPartPr>
              <p14:xfrm>
                <a:off x="6369207" y="2859316"/>
                <a:ext cx="135000" cy="25920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B492A42B-830B-4478-81A8-5385C1D293C4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6333207" y="2823676"/>
                  <a:ext cx="206640" cy="33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8E46D3E4-8765-43A2-AC90-3C27905D2A09}"/>
                    </a:ext>
                  </a:extLst>
                </p14:cNvPr>
                <p14:cNvContentPartPr/>
                <p14:nvPr/>
              </p14:nvContentPartPr>
              <p14:xfrm>
                <a:off x="6640287" y="2956156"/>
                <a:ext cx="141480" cy="7956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8E46D3E4-8765-43A2-AC90-3C27905D2A09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6604287" y="2920156"/>
                  <a:ext cx="21312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03F6C7D9-1D15-4EBC-9117-FC87EA044F9F}"/>
                    </a:ext>
                  </a:extLst>
                </p14:cNvPr>
                <p14:cNvContentPartPr/>
                <p14:nvPr/>
              </p14:nvContentPartPr>
              <p14:xfrm>
                <a:off x="6650727" y="2939956"/>
                <a:ext cx="102240" cy="13104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03F6C7D9-1D15-4EBC-9117-FC87EA044F9F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6615087" y="2903956"/>
                  <a:ext cx="17388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849BD6BB-74C7-4ADA-BCCB-C3241C351931}"/>
                    </a:ext>
                  </a:extLst>
                </p14:cNvPr>
                <p14:cNvContentPartPr/>
                <p14:nvPr/>
              </p14:nvContentPartPr>
              <p14:xfrm>
                <a:off x="6911727" y="2833396"/>
                <a:ext cx="17640" cy="20844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849BD6BB-74C7-4ADA-BCCB-C3241C351931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6876087" y="2797756"/>
                  <a:ext cx="89280" cy="28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0A706F2D-FA1E-42AE-9B80-CE500427E71B}"/>
                    </a:ext>
                  </a:extLst>
                </p14:cNvPr>
                <p14:cNvContentPartPr/>
                <p14:nvPr/>
              </p14:nvContentPartPr>
              <p14:xfrm>
                <a:off x="6983007" y="2885236"/>
                <a:ext cx="149760" cy="18288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0A706F2D-FA1E-42AE-9B80-CE500427E71B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6947007" y="2849596"/>
                  <a:ext cx="221400" cy="25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CA535834-E56C-4572-B867-664A2A23FCCD}"/>
                    </a:ext>
                  </a:extLst>
                </p14:cNvPr>
                <p14:cNvContentPartPr/>
                <p14:nvPr/>
              </p14:nvContentPartPr>
              <p14:xfrm>
                <a:off x="7158327" y="2811436"/>
                <a:ext cx="99000" cy="432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CA535834-E56C-4572-B867-664A2A23FCCD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7122327" y="2775436"/>
                  <a:ext cx="17064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A5AC53AA-37A5-48FF-AA0A-89ECD99BD8F8}"/>
                    </a:ext>
                  </a:extLst>
                </p14:cNvPr>
                <p14:cNvContentPartPr/>
                <p14:nvPr/>
              </p14:nvContentPartPr>
              <p14:xfrm>
                <a:off x="7337967" y="2668876"/>
                <a:ext cx="70560" cy="16596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A5AC53AA-37A5-48FF-AA0A-89ECD99BD8F8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7301967" y="2632876"/>
                  <a:ext cx="142200" cy="23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023DAB8E-C4AC-4E0E-897C-274FBB2F3837}"/>
                    </a:ext>
                  </a:extLst>
                </p14:cNvPr>
                <p14:cNvContentPartPr/>
                <p14:nvPr/>
              </p14:nvContentPartPr>
              <p14:xfrm>
                <a:off x="7489887" y="2676796"/>
                <a:ext cx="73440" cy="9180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023DAB8E-C4AC-4E0E-897C-274FBB2F3837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7454247" y="2641156"/>
                  <a:ext cx="14508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F47D3128-07DA-46FD-B632-CF61A811771B}"/>
                    </a:ext>
                  </a:extLst>
                </p14:cNvPr>
                <p14:cNvContentPartPr/>
                <p14:nvPr/>
              </p14:nvContentPartPr>
              <p14:xfrm>
                <a:off x="7571967" y="2727916"/>
                <a:ext cx="11880" cy="10512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F47D3128-07DA-46FD-B632-CF61A811771B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7535967" y="2691916"/>
                  <a:ext cx="8352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0021DACA-799F-43F4-9554-9FF2E0FA2F48}"/>
                    </a:ext>
                  </a:extLst>
                </p14:cNvPr>
                <p14:cNvContentPartPr/>
                <p14:nvPr/>
              </p14:nvContentPartPr>
              <p14:xfrm>
                <a:off x="7822167" y="2769316"/>
                <a:ext cx="177480" cy="29124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0021DACA-799F-43F4-9554-9FF2E0FA2F48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7786527" y="2733316"/>
                  <a:ext cx="249120" cy="36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E0CD5EB3-9D78-4C7D-A4DE-AC98B050F8D4}"/>
                    </a:ext>
                  </a:extLst>
                </p14:cNvPr>
                <p14:cNvContentPartPr/>
                <p14:nvPr/>
              </p14:nvContentPartPr>
              <p14:xfrm>
                <a:off x="8131767" y="2908996"/>
                <a:ext cx="7920" cy="1008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E0CD5EB3-9D78-4C7D-A4DE-AC98B050F8D4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8096127" y="2872996"/>
                  <a:ext cx="79560" cy="8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2C10A72E-3A58-4E08-B146-CFC36E82F4F6}"/>
                    </a:ext>
                  </a:extLst>
                </p14:cNvPr>
                <p14:cNvContentPartPr/>
                <p14:nvPr/>
              </p14:nvContentPartPr>
              <p14:xfrm>
                <a:off x="8189367" y="2818636"/>
                <a:ext cx="167400" cy="21672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2C10A72E-3A58-4E08-B146-CFC36E82F4F6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8153367" y="2782996"/>
                  <a:ext cx="239040" cy="288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2" name="Group 131">
            <a:extLst>
              <a:ext uri="{FF2B5EF4-FFF2-40B4-BE49-F238E27FC236}">
                <a16:creationId xmlns:a16="http://schemas.microsoft.com/office/drawing/2014/main" id="{F47711C7-24FB-4ED0-BAA3-1F195CB53CEB}"/>
              </a:ext>
            </a:extLst>
          </p:cNvPr>
          <p:cNvGrpSpPr/>
          <p:nvPr/>
        </p:nvGrpSpPr>
        <p:grpSpPr>
          <a:xfrm>
            <a:off x="5443647" y="3489316"/>
            <a:ext cx="684000" cy="434160"/>
            <a:chOff x="5443647" y="3489316"/>
            <a:chExt cx="684000" cy="434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D75C3D10-8D18-4DB3-BDF9-DBD9A7DEF289}"/>
                    </a:ext>
                  </a:extLst>
                </p14:cNvPr>
                <p14:cNvContentPartPr/>
                <p14:nvPr/>
              </p14:nvContentPartPr>
              <p14:xfrm>
                <a:off x="5443647" y="3582916"/>
                <a:ext cx="160200" cy="34056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D75C3D10-8D18-4DB3-BDF9-DBD9A7DEF289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5408007" y="3546916"/>
                  <a:ext cx="231840" cy="41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1B9D3054-DE9B-49CB-AA6B-972CC6A1D21C}"/>
                    </a:ext>
                  </a:extLst>
                </p14:cNvPr>
                <p14:cNvContentPartPr/>
                <p14:nvPr/>
              </p14:nvContentPartPr>
              <p14:xfrm>
                <a:off x="5766567" y="3766156"/>
                <a:ext cx="7920" cy="9828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1B9D3054-DE9B-49CB-AA6B-972CC6A1D21C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5730927" y="3730516"/>
                  <a:ext cx="7956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DEB42F00-118A-459D-B772-D120837E66EB}"/>
                    </a:ext>
                  </a:extLst>
                </p14:cNvPr>
                <p14:cNvContentPartPr/>
                <p14:nvPr/>
              </p14:nvContentPartPr>
              <p14:xfrm>
                <a:off x="5761527" y="3733396"/>
                <a:ext cx="108000" cy="10368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DEB42F00-118A-459D-B772-D120837E66EB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5725887" y="3697756"/>
                  <a:ext cx="17964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6BA6AD69-8E6F-49D2-9327-6A738311902B}"/>
                    </a:ext>
                  </a:extLst>
                </p14:cNvPr>
                <p14:cNvContentPartPr/>
                <p14:nvPr/>
              </p14:nvContentPartPr>
              <p14:xfrm>
                <a:off x="5990847" y="3489316"/>
                <a:ext cx="136800" cy="14724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6BA6AD69-8E6F-49D2-9327-6A738311902B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5954847" y="3453676"/>
                  <a:ext cx="208440" cy="218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07">
            <p14:nvContentPartPr>
              <p14:cNvPr id="133" name="Ink 132">
                <a:extLst>
                  <a:ext uri="{FF2B5EF4-FFF2-40B4-BE49-F238E27FC236}">
                    <a16:creationId xmlns:a16="http://schemas.microsoft.com/office/drawing/2014/main" id="{32240AB1-9052-4F17-8AC6-8680B7911453}"/>
                  </a:ext>
                </a:extLst>
              </p14:cNvPr>
              <p14:cNvContentPartPr/>
              <p14:nvPr/>
            </p14:nvContentPartPr>
            <p14:xfrm>
              <a:off x="6151767" y="3455116"/>
              <a:ext cx="283680" cy="655200"/>
            </p14:xfrm>
          </p:contentPart>
        </mc:Choice>
        <mc:Fallback xmlns="">
          <p:pic>
            <p:nvPicPr>
              <p:cNvPr id="133" name="Ink 132">
                <a:extLst>
                  <a:ext uri="{FF2B5EF4-FFF2-40B4-BE49-F238E27FC236}">
                    <a16:creationId xmlns:a16="http://schemas.microsoft.com/office/drawing/2014/main" id="{32240AB1-9052-4F17-8AC6-8680B7911453}"/>
                  </a:ext>
                </a:extLst>
              </p:cNvPr>
              <p:cNvPicPr/>
              <p:nvPr/>
            </p:nvPicPr>
            <p:blipFill>
              <a:blip r:embed="rId208"/>
              <a:stretch>
                <a:fillRect/>
              </a:stretch>
            </p:blipFill>
            <p:spPr>
              <a:xfrm>
                <a:off x="6115767" y="3419476"/>
                <a:ext cx="355320" cy="726840"/>
              </a:xfrm>
              <a:prstGeom prst="rect">
                <a:avLst/>
              </a:prstGeom>
            </p:spPr>
          </p:pic>
        </mc:Fallback>
      </mc:AlternateContent>
      <p:grpSp>
        <p:nvGrpSpPr>
          <p:cNvPr id="152" name="Group 151">
            <a:extLst>
              <a:ext uri="{FF2B5EF4-FFF2-40B4-BE49-F238E27FC236}">
                <a16:creationId xmlns:a16="http://schemas.microsoft.com/office/drawing/2014/main" id="{172AB5CE-B812-4DDD-8CFD-CC999F49F9CF}"/>
              </a:ext>
            </a:extLst>
          </p:cNvPr>
          <p:cNvGrpSpPr/>
          <p:nvPr/>
        </p:nvGrpSpPr>
        <p:grpSpPr>
          <a:xfrm>
            <a:off x="6416007" y="3307876"/>
            <a:ext cx="2270520" cy="574200"/>
            <a:chOff x="6416007" y="3307876"/>
            <a:chExt cx="2270520" cy="574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9FFA7D70-FEB5-4597-A978-15714427993E}"/>
                    </a:ext>
                  </a:extLst>
                </p14:cNvPr>
                <p14:cNvContentPartPr/>
                <p14:nvPr/>
              </p14:nvContentPartPr>
              <p14:xfrm>
                <a:off x="6416007" y="3666796"/>
                <a:ext cx="138960" cy="19548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9FFA7D70-FEB5-4597-A978-15714427993E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6380367" y="3630796"/>
                  <a:ext cx="210600" cy="26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0C483818-D3E6-4B1C-B7A2-BB9B9604976B}"/>
                    </a:ext>
                  </a:extLst>
                </p14:cNvPr>
                <p14:cNvContentPartPr/>
                <p14:nvPr/>
              </p14:nvContentPartPr>
              <p14:xfrm>
                <a:off x="6630927" y="3828796"/>
                <a:ext cx="6120" cy="1368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0C483818-D3E6-4B1C-B7A2-BB9B9604976B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6595287" y="3792796"/>
                  <a:ext cx="7776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5060B1FF-A373-4ADF-966D-59A8F331092E}"/>
                    </a:ext>
                  </a:extLst>
                </p14:cNvPr>
                <p14:cNvContentPartPr/>
                <p14:nvPr/>
              </p14:nvContentPartPr>
              <p14:xfrm>
                <a:off x="6721287" y="3731236"/>
                <a:ext cx="25920" cy="15084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5060B1FF-A373-4ADF-966D-59A8F331092E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6685647" y="3695596"/>
                  <a:ext cx="97560" cy="22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2E4DB537-440F-4596-882D-848C2FC82B9B}"/>
                    </a:ext>
                  </a:extLst>
                </p14:cNvPr>
                <p14:cNvContentPartPr/>
                <p14:nvPr/>
              </p14:nvContentPartPr>
              <p14:xfrm>
                <a:off x="6887247" y="3684076"/>
                <a:ext cx="47880" cy="19476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2E4DB537-440F-4596-882D-848C2FC82B9B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6851607" y="3648076"/>
                  <a:ext cx="119520" cy="26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A4AE3197-BF57-4FF3-B2A8-5BEB275EEF96}"/>
                    </a:ext>
                  </a:extLst>
                </p14:cNvPr>
                <p14:cNvContentPartPr/>
                <p14:nvPr/>
              </p14:nvContentPartPr>
              <p14:xfrm>
                <a:off x="6869247" y="3783076"/>
                <a:ext cx="75960" cy="684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A4AE3197-BF57-4FF3-B2A8-5BEB275EEF96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6833247" y="3747076"/>
                  <a:ext cx="14760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9A33ECBD-E766-4E02-B1B6-429D4E8D4E59}"/>
                    </a:ext>
                  </a:extLst>
                </p14:cNvPr>
                <p14:cNvContentPartPr/>
                <p14:nvPr/>
              </p14:nvContentPartPr>
              <p14:xfrm>
                <a:off x="7084527" y="3635836"/>
                <a:ext cx="114840" cy="19188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9A33ECBD-E766-4E02-B1B6-429D4E8D4E59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7048887" y="3600196"/>
                  <a:ext cx="186480" cy="26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F3C17860-0826-4173-B45D-A301D6FFBE14}"/>
                    </a:ext>
                  </a:extLst>
                </p14:cNvPr>
                <p14:cNvContentPartPr/>
                <p14:nvPr/>
              </p14:nvContentPartPr>
              <p14:xfrm>
                <a:off x="7323927" y="3719356"/>
                <a:ext cx="161280" cy="11124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F3C17860-0826-4173-B45D-A301D6FFBE14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7287927" y="3683716"/>
                  <a:ext cx="23292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4BC4AE57-90A9-43BD-B2B4-6428B81C1B18}"/>
                    </a:ext>
                  </a:extLst>
                </p14:cNvPr>
                <p14:cNvContentPartPr/>
                <p14:nvPr/>
              </p14:nvContentPartPr>
              <p14:xfrm>
                <a:off x="7346967" y="3746716"/>
                <a:ext cx="102240" cy="8676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4BC4AE57-90A9-43BD-B2B4-6428B81C1B18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7311327" y="3711076"/>
                  <a:ext cx="17388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D3DA6380-79FC-4238-B357-A08522E6FE60}"/>
                    </a:ext>
                  </a:extLst>
                </p14:cNvPr>
                <p14:cNvContentPartPr/>
                <p14:nvPr/>
              </p14:nvContentPartPr>
              <p14:xfrm>
                <a:off x="7614807" y="3670756"/>
                <a:ext cx="18360" cy="13572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D3DA6380-79FC-4238-B357-A08522E6FE60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7578807" y="3634756"/>
                  <a:ext cx="90000" cy="20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F371A832-B3A0-43CB-A947-99BA18C3DD22}"/>
                    </a:ext>
                  </a:extLst>
                </p14:cNvPr>
                <p14:cNvContentPartPr/>
                <p14:nvPr/>
              </p14:nvContentPartPr>
              <p14:xfrm>
                <a:off x="7688607" y="3639796"/>
                <a:ext cx="198360" cy="16812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F371A832-B3A0-43CB-A947-99BA18C3DD22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7652607" y="3604156"/>
                  <a:ext cx="270000" cy="23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AB0C19E5-D96C-4A53-B07C-DDAE11DC70E8}"/>
                    </a:ext>
                  </a:extLst>
                </p14:cNvPr>
                <p14:cNvContentPartPr/>
                <p14:nvPr/>
              </p14:nvContentPartPr>
              <p14:xfrm>
                <a:off x="7937367" y="3431356"/>
                <a:ext cx="10080" cy="11700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AB0C19E5-D96C-4A53-B07C-DDAE11DC70E8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7901367" y="3395356"/>
                  <a:ext cx="8172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4D0A7882-96CE-4A08-8960-BECD1E1044D8}"/>
                    </a:ext>
                  </a:extLst>
                </p14:cNvPr>
                <p14:cNvContentPartPr/>
                <p14:nvPr/>
              </p14:nvContentPartPr>
              <p14:xfrm>
                <a:off x="8011167" y="3437116"/>
                <a:ext cx="6840" cy="15768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4D0A7882-96CE-4A08-8960-BECD1E1044D8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7975167" y="3401476"/>
                  <a:ext cx="7848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9E84EB5B-F202-4BF3-B505-9649EB0DFF93}"/>
                    </a:ext>
                  </a:extLst>
                </p14:cNvPr>
                <p14:cNvContentPartPr/>
                <p14:nvPr/>
              </p14:nvContentPartPr>
              <p14:xfrm>
                <a:off x="8216007" y="3582916"/>
                <a:ext cx="132120" cy="18612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9E84EB5B-F202-4BF3-B505-9649EB0DFF93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8180007" y="3547276"/>
                  <a:ext cx="203760" cy="25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5617B0D6-1F75-45AA-84B0-1950E6E22B80}"/>
                    </a:ext>
                  </a:extLst>
                </p14:cNvPr>
                <p14:cNvContentPartPr/>
                <p14:nvPr/>
              </p14:nvContentPartPr>
              <p14:xfrm>
                <a:off x="8322207" y="3409036"/>
                <a:ext cx="67680" cy="936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5617B0D6-1F75-45AA-84B0-1950E6E22B80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8286567" y="3373396"/>
                  <a:ext cx="13932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BE66E4B3-D5A3-4DA0-9708-5A5739140E13}"/>
                    </a:ext>
                  </a:extLst>
                </p14:cNvPr>
                <p14:cNvContentPartPr/>
                <p14:nvPr/>
              </p14:nvContentPartPr>
              <p14:xfrm>
                <a:off x="8503647" y="3307876"/>
                <a:ext cx="12600" cy="12960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BE66E4B3-D5A3-4DA0-9708-5A5739140E13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8468007" y="3272236"/>
                  <a:ext cx="8424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ADAD84FA-8BC1-4B89-ABF3-1855E21FB60F}"/>
                    </a:ext>
                  </a:extLst>
                </p14:cNvPr>
                <p14:cNvContentPartPr/>
                <p14:nvPr/>
              </p14:nvContentPartPr>
              <p14:xfrm>
                <a:off x="8568447" y="3321196"/>
                <a:ext cx="118080" cy="48420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ADAD84FA-8BC1-4B89-ABF3-1855E21FB60F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8532807" y="3285196"/>
                  <a:ext cx="189720" cy="555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1" name="Group 160">
            <a:extLst>
              <a:ext uri="{FF2B5EF4-FFF2-40B4-BE49-F238E27FC236}">
                <a16:creationId xmlns:a16="http://schemas.microsoft.com/office/drawing/2014/main" id="{A5659250-FD87-430A-A6D5-1063AF52F077}"/>
              </a:ext>
            </a:extLst>
          </p:cNvPr>
          <p:cNvGrpSpPr/>
          <p:nvPr/>
        </p:nvGrpSpPr>
        <p:grpSpPr>
          <a:xfrm>
            <a:off x="8867607" y="2968036"/>
            <a:ext cx="330480" cy="299880"/>
            <a:chOff x="8867607" y="2968036"/>
            <a:chExt cx="330480" cy="299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0407A5BD-CE84-4CAD-97FC-E1ED4590BCDB}"/>
                    </a:ext>
                  </a:extLst>
                </p14:cNvPr>
                <p14:cNvContentPartPr/>
                <p14:nvPr/>
              </p14:nvContentPartPr>
              <p14:xfrm>
                <a:off x="8905047" y="3100876"/>
                <a:ext cx="196920" cy="1224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0407A5BD-CE84-4CAD-97FC-E1ED4590BCDB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8869407" y="3065236"/>
                  <a:ext cx="26856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FBE6F13D-83A5-499E-895F-AEFE247FDFB6}"/>
                    </a:ext>
                  </a:extLst>
                </p14:cNvPr>
                <p14:cNvContentPartPr/>
                <p14:nvPr/>
              </p14:nvContentPartPr>
              <p14:xfrm>
                <a:off x="8867607" y="3194836"/>
                <a:ext cx="184320" cy="36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FBE6F13D-83A5-499E-895F-AEFE247FDFB6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8831607" y="3159196"/>
                  <a:ext cx="25596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12A78D68-C0B3-476F-8074-A4B141464C28}"/>
                    </a:ext>
                  </a:extLst>
                </p14:cNvPr>
                <p14:cNvContentPartPr/>
                <p14:nvPr/>
              </p14:nvContentPartPr>
              <p14:xfrm>
                <a:off x="9031767" y="2968036"/>
                <a:ext cx="166320" cy="29988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12A78D68-C0B3-476F-8074-A4B141464C28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8996127" y="2932036"/>
                  <a:ext cx="237960" cy="371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47">
            <p14:nvContentPartPr>
              <p14:cNvPr id="157" name="Ink 156">
                <a:extLst>
                  <a:ext uri="{FF2B5EF4-FFF2-40B4-BE49-F238E27FC236}">
                    <a16:creationId xmlns:a16="http://schemas.microsoft.com/office/drawing/2014/main" id="{5A753236-8CF5-476E-AC31-EA08AFB15974}"/>
                  </a:ext>
                </a:extLst>
              </p14:cNvPr>
              <p14:cNvContentPartPr/>
              <p14:nvPr/>
            </p14:nvContentPartPr>
            <p14:xfrm>
              <a:off x="9405087" y="2862196"/>
              <a:ext cx="29880" cy="317520"/>
            </p14:xfrm>
          </p:contentPart>
        </mc:Choice>
        <mc:Fallback xmlns="">
          <p:pic>
            <p:nvPicPr>
              <p:cNvPr id="157" name="Ink 156">
                <a:extLst>
                  <a:ext uri="{FF2B5EF4-FFF2-40B4-BE49-F238E27FC236}">
                    <a16:creationId xmlns:a16="http://schemas.microsoft.com/office/drawing/2014/main" id="{5A753236-8CF5-476E-AC31-EA08AFB15974}"/>
                  </a:ext>
                </a:extLst>
              </p:cNvPr>
              <p:cNvPicPr/>
              <p:nvPr/>
            </p:nvPicPr>
            <p:blipFill>
              <a:blip r:embed="rId248"/>
              <a:stretch>
                <a:fillRect/>
              </a:stretch>
            </p:blipFill>
            <p:spPr>
              <a:xfrm>
                <a:off x="9369447" y="2826196"/>
                <a:ext cx="101520" cy="389160"/>
              </a:xfrm>
              <a:prstGeom prst="rect">
                <a:avLst/>
              </a:prstGeom>
            </p:spPr>
          </p:pic>
        </mc:Fallback>
      </mc:AlternateContent>
      <p:grpSp>
        <p:nvGrpSpPr>
          <p:cNvPr id="185" name="Group 184">
            <a:extLst>
              <a:ext uri="{FF2B5EF4-FFF2-40B4-BE49-F238E27FC236}">
                <a16:creationId xmlns:a16="http://schemas.microsoft.com/office/drawing/2014/main" id="{0BD1980D-B60D-443D-8405-54508DC91B1C}"/>
              </a:ext>
            </a:extLst>
          </p:cNvPr>
          <p:cNvGrpSpPr/>
          <p:nvPr/>
        </p:nvGrpSpPr>
        <p:grpSpPr>
          <a:xfrm>
            <a:off x="9677247" y="2498596"/>
            <a:ext cx="2349000" cy="1077120"/>
            <a:chOff x="9677247" y="2498596"/>
            <a:chExt cx="2349000" cy="1077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ADA1BD3F-BE8A-467C-AE0D-3612D0F6EF7C}"/>
                    </a:ext>
                  </a:extLst>
                </p14:cNvPr>
                <p14:cNvContentPartPr/>
                <p14:nvPr/>
              </p14:nvContentPartPr>
              <p14:xfrm>
                <a:off x="9677247" y="3019876"/>
                <a:ext cx="177480" cy="684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ADA1BD3F-BE8A-467C-AE0D-3612D0F6EF7C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9641247" y="2983876"/>
                  <a:ext cx="24912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C46848BB-AA91-47D8-B8AA-FD0F038FCF41}"/>
                    </a:ext>
                  </a:extLst>
                </p14:cNvPr>
                <p14:cNvContentPartPr/>
                <p14:nvPr/>
              </p14:nvContentPartPr>
              <p14:xfrm>
                <a:off x="9680847" y="3083956"/>
                <a:ext cx="178560" cy="396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C46848BB-AA91-47D8-B8AA-FD0F038FCF41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9645207" y="3048316"/>
                  <a:ext cx="250200" cy="7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D200E756-59A3-4E34-BB7C-A29B2A0978FE}"/>
                    </a:ext>
                  </a:extLst>
                </p14:cNvPr>
                <p14:cNvContentPartPr/>
                <p14:nvPr/>
              </p14:nvContentPartPr>
              <p14:xfrm>
                <a:off x="10023567" y="2866156"/>
                <a:ext cx="124200" cy="28620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D200E756-59A3-4E34-BB7C-A29B2A0978FE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9987567" y="2830516"/>
                  <a:ext cx="195840" cy="35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62BB63E0-36FA-45E7-BB2B-CD9A30282602}"/>
                    </a:ext>
                  </a:extLst>
                </p14:cNvPr>
                <p14:cNvContentPartPr/>
                <p14:nvPr/>
              </p14:nvContentPartPr>
              <p14:xfrm>
                <a:off x="10219407" y="3138676"/>
                <a:ext cx="360" cy="36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62BB63E0-36FA-45E7-BB2B-CD9A30282602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10183767" y="3103036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83F6B948-A32A-45DF-A325-873C767B8AE6}"/>
                    </a:ext>
                  </a:extLst>
                </p14:cNvPr>
                <p14:cNvContentPartPr/>
                <p14:nvPr/>
              </p14:nvContentPartPr>
              <p14:xfrm>
                <a:off x="10367727" y="2826196"/>
                <a:ext cx="126000" cy="30168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83F6B948-A32A-45DF-A325-873C767B8AE6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10331727" y="2790196"/>
                  <a:ext cx="197640" cy="37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A149885A-347C-490F-81A1-7AD5BA2F8D15}"/>
                    </a:ext>
                  </a:extLst>
                </p14:cNvPr>
                <p14:cNvContentPartPr/>
                <p14:nvPr/>
              </p14:nvContentPartPr>
              <p14:xfrm>
                <a:off x="10629087" y="2859316"/>
                <a:ext cx="111240" cy="13140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A149885A-347C-490F-81A1-7AD5BA2F8D15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10593447" y="2823676"/>
                  <a:ext cx="18288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4973FF67-A891-4CF7-9E2B-B760A5676385}"/>
                    </a:ext>
                  </a:extLst>
                </p14:cNvPr>
                <p14:cNvContentPartPr/>
                <p14:nvPr/>
              </p14:nvContentPartPr>
              <p14:xfrm>
                <a:off x="10707927" y="2944996"/>
                <a:ext cx="29880" cy="14436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4973FF67-A891-4CF7-9E2B-B760A5676385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10672287" y="2908996"/>
                  <a:ext cx="101520" cy="21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C3204EDA-3560-4A5A-BE4A-E8191F6F7C6D}"/>
                    </a:ext>
                  </a:extLst>
                </p14:cNvPr>
                <p14:cNvContentPartPr/>
                <p14:nvPr/>
              </p14:nvContentPartPr>
              <p14:xfrm>
                <a:off x="10833207" y="2804956"/>
                <a:ext cx="102240" cy="24228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C3204EDA-3560-4A5A-BE4A-E8191F6F7C6D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10797207" y="2769316"/>
                  <a:ext cx="173880" cy="31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759B202C-94DD-4EF0-8D83-937760FEF0C4}"/>
                    </a:ext>
                  </a:extLst>
                </p14:cNvPr>
                <p14:cNvContentPartPr/>
                <p14:nvPr/>
              </p14:nvContentPartPr>
              <p14:xfrm>
                <a:off x="11070087" y="2947156"/>
                <a:ext cx="122400" cy="8964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759B202C-94DD-4EF0-8D83-937760FEF0C4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11034447" y="2911516"/>
                  <a:ext cx="19404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9BFB64D0-52A7-4E56-B62E-CEECAF416EB5}"/>
                    </a:ext>
                  </a:extLst>
                </p14:cNvPr>
                <p14:cNvContentPartPr/>
                <p14:nvPr/>
              </p14:nvContentPartPr>
              <p14:xfrm>
                <a:off x="11065047" y="2946436"/>
                <a:ext cx="84240" cy="9792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9BFB64D0-52A7-4E56-B62E-CEECAF416EB5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11029407" y="2910796"/>
                  <a:ext cx="15588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B27D9E8C-24BB-46CD-9DB2-EB7CFAB6830E}"/>
                    </a:ext>
                  </a:extLst>
                </p14:cNvPr>
                <p14:cNvContentPartPr/>
                <p14:nvPr/>
              </p14:nvContentPartPr>
              <p14:xfrm>
                <a:off x="11277447" y="2794516"/>
                <a:ext cx="45720" cy="25344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B27D9E8C-24BB-46CD-9DB2-EB7CFAB6830E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11241807" y="2758516"/>
                  <a:ext cx="117360" cy="32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5C5A8A7A-7E1C-4E4E-B612-84CDCC55D9B2}"/>
                    </a:ext>
                  </a:extLst>
                </p14:cNvPr>
                <p14:cNvContentPartPr/>
                <p14:nvPr/>
              </p14:nvContentPartPr>
              <p14:xfrm>
                <a:off x="11409927" y="2786236"/>
                <a:ext cx="95040" cy="21888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5C5A8A7A-7E1C-4E4E-B612-84CDCC55D9B2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11374287" y="2750596"/>
                  <a:ext cx="166680" cy="29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7B511316-2DF9-44A7-B13C-D802C0115190}"/>
                    </a:ext>
                  </a:extLst>
                </p14:cNvPr>
                <p14:cNvContentPartPr/>
                <p14:nvPr/>
              </p14:nvContentPartPr>
              <p14:xfrm>
                <a:off x="11602167" y="2652316"/>
                <a:ext cx="93960" cy="720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7B511316-2DF9-44A7-B13C-D802C0115190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11566167" y="2616676"/>
                  <a:ext cx="165600" cy="7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53C060C5-E370-41DE-9EEE-5EC0305AA81D}"/>
                    </a:ext>
                  </a:extLst>
                </p14:cNvPr>
                <p14:cNvContentPartPr/>
                <p14:nvPr/>
              </p14:nvContentPartPr>
              <p14:xfrm>
                <a:off x="11794047" y="2512996"/>
                <a:ext cx="105480" cy="10404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53C060C5-E370-41DE-9EEE-5EC0305AA81D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11758407" y="2476996"/>
                  <a:ext cx="17712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2491DBF1-D4CF-4955-B9BF-25279569042C}"/>
                    </a:ext>
                  </a:extLst>
                </p14:cNvPr>
                <p14:cNvContentPartPr/>
                <p14:nvPr/>
              </p14:nvContentPartPr>
              <p14:xfrm>
                <a:off x="11879367" y="2578516"/>
                <a:ext cx="17640" cy="10476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2491DBF1-D4CF-4955-B9BF-25279569042C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11843727" y="2542876"/>
                  <a:ext cx="89280" cy="17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B5354D31-1BCB-48F0-863F-43B54FC411F5}"/>
                    </a:ext>
                  </a:extLst>
                </p14:cNvPr>
                <p14:cNvContentPartPr/>
                <p14:nvPr/>
              </p14:nvContentPartPr>
              <p14:xfrm>
                <a:off x="11968287" y="2498596"/>
                <a:ext cx="52560" cy="19080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B5354D31-1BCB-48F0-863F-43B54FC411F5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11932647" y="2462956"/>
                  <a:ext cx="124200" cy="26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BA86050B-BDC3-409F-87DA-AC408B54E729}"/>
                    </a:ext>
                  </a:extLst>
                </p14:cNvPr>
                <p14:cNvContentPartPr/>
                <p14:nvPr/>
              </p14:nvContentPartPr>
              <p14:xfrm>
                <a:off x="11929767" y="2605876"/>
                <a:ext cx="96480" cy="180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BA86050B-BDC3-409F-87DA-AC408B54E729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11893767" y="2570236"/>
                  <a:ext cx="16812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A2D49F2F-BABE-4233-B7AE-74998FAA1977}"/>
                    </a:ext>
                  </a:extLst>
                </p14:cNvPr>
                <p14:cNvContentPartPr/>
                <p14:nvPr/>
              </p14:nvContentPartPr>
              <p14:xfrm>
                <a:off x="10990527" y="3217876"/>
                <a:ext cx="21240" cy="21528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A2D49F2F-BABE-4233-B7AE-74998FAA1977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10954887" y="3181876"/>
                  <a:ext cx="92880" cy="28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986349B2-C8A2-476B-BB05-81D5E9A45D94}"/>
                    </a:ext>
                  </a:extLst>
                </p14:cNvPr>
                <p14:cNvContentPartPr/>
                <p14:nvPr/>
              </p14:nvContentPartPr>
              <p14:xfrm>
                <a:off x="11020047" y="3270796"/>
                <a:ext cx="108000" cy="11412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986349B2-C8A2-476B-BB05-81D5E9A45D94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10984047" y="3235156"/>
                  <a:ext cx="17964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372629D5-1C5C-4A68-8902-1B7DDBC110BE}"/>
                    </a:ext>
                  </a:extLst>
                </p14:cNvPr>
                <p14:cNvContentPartPr/>
                <p14:nvPr/>
              </p14:nvContentPartPr>
              <p14:xfrm>
                <a:off x="11121567" y="3331636"/>
                <a:ext cx="143280" cy="24408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372629D5-1C5C-4A68-8902-1B7DDBC110BE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11085927" y="3295636"/>
                  <a:ext cx="214920" cy="31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47724B2A-714C-4A9B-B156-9CB383CDBFCD}"/>
                    </a:ext>
                  </a:extLst>
                </p14:cNvPr>
                <p14:cNvContentPartPr/>
                <p14:nvPr/>
              </p14:nvContentPartPr>
              <p14:xfrm>
                <a:off x="11554287" y="3259276"/>
                <a:ext cx="232920" cy="10872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47724B2A-714C-4A9B-B156-9CB383CDBFCD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11518287" y="3223276"/>
                  <a:ext cx="304560" cy="1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E1AA9F88-2E28-49CC-8380-5E5F84B77264}"/>
                    </a:ext>
                  </a:extLst>
                </p14:cNvPr>
                <p14:cNvContentPartPr/>
                <p14:nvPr/>
              </p14:nvContentPartPr>
              <p14:xfrm>
                <a:off x="11894487" y="3047596"/>
                <a:ext cx="82440" cy="14616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E1AA9F88-2E28-49CC-8380-5E5F84B77264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11858487" y="3011596"/>
                  <a:ext cx="154080" cy="217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2" name="TextBox 171">
                <a:extLst>
                  <a:ext uri="{FF2B5EF4-FFF2-40B4-BE49-F238E27FC236}">
                    <a16:creationId xmlns:a16="http://schemas.microsoft.com/office/drawing/2014/main" id="{65C87E08-29EC-42DD-9617-BE19960D318E}"/>
                  </a:ext>
                </a:extLst>
              </p:cNvPr>
              <p:cNvSpPr txBox="1"/>
              <p:nvPr/>
            </p:nvSpPr>
            <p:spPr>
              <a:xfrm>
                <a:off x="683580" y="398003"/>
                <a:ext cx="9971300" cy="11948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80340" indent="-180340"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l-GR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</a:t>
                </a: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. </a:t>
                </a:r>
                <a:r>
                  <a:rPr lang="el-GR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Η απόσταση μεταξύ των διαδοχικών κορυφών στο φάσμα περιστροφής μικροκυμάτων του 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Η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5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l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είναι 6,350×10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z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Να υπολογιστεί το μήκος δεσμού του μορίου.</a:t>
                </a:r>
              </a:p>
              <a:p>
                <a:pPr marL="685800" indent="-505460"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l-GR" sz="1800" i="1" u="sng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Δίνονται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	</a:t>
                </a:r>
                <a14:m>
                  <m:oMath xmlns:m="http://schemas.openxmlformats.org/officeDocument/2006/math"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Pre>
                      <m:sPrePr>
                        <m:ctrlP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PrePr>
                      <m:sub/>
                      <m:sup>
                        <m: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sup>
                      <m:e>
                        <m: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𝑯</m:t>
                        </m:r>
                      </m:e>
                    </m:sPre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𝟎𝟕𝟖</m:t>
                    </m:r>
                  </m:oMath>
                </a14:m>
                <a:r>
                  <a:rPr lang="el-GR" sz="1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  </a:t>
                </a:r>
                <a14:m>
                  <m:oMath xmlns:m="http://schemas.openxmlformats.org/officeDocument/2006/math"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Pre>
                      <m:sPrePr>
                        <m:ctrlP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PrePr>
                      <m:sub/>
                      <m:sup>
                        <m: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𝟓</m:t>
                        </m:r>
                      </m:sup>
                      <m:e>
                        <m:r>
                          <m:rPr>
                            <m:nor/>
                          </m:rPr>
                          <a:rPr lang="el-GR" sz="1800" b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Cl</m:t>
                        </m:r>
                      </m:e>
                    </m:sPre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𝟔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𝟗𝟔𝟖𝟖</m:t>
                    </m:r>
                  </m:oMath>
                </a14:m>
                <a:endParaRPr lang="el-GR" sz="1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2" name="TextBox 171">
                <a:extLst>
                  <a:ext uri="{FF2B5EF4-FFF2-40B4-BE49-F238E27FC236}">
                    <a16:creationId xmlns:a16="http://schemas.microsoft.com/office/drawing/2014/main" id="{65C87E08-29EC-42DD-9617-BE19960D31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80" y="398003"/>
                <a:ext cx="9971300" cy="1194879"/>
              </a:xfrm>
              <a:prstGeom prst="rect">
                <a:avLst/>
              </a:prstGeom>
              <a:blipFill>
                <a:blip r:embed="rId102"/>
                <a:stretch>
                  <a:fillRect t="-5102" r="-489" b="-66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28813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6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32EA5BD-3A0C-4667-BA9C-DFBF96F503AA}"/>
                  </a:ext>
                </a:extLst>
              </p14:cNvPr>
              <p14:cNvContentPartPr/>
              <p14:nvPr/>
            </p14:nvContentPartPr>
            <p14:xfrm>
              <a:off x="1194567" y="2232916"/>
              <a:ext cx="15120" cy="3247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32EA5BD-3A0C-4667-BA9C-DFBF96F503A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58927" y="2196916"/>
                <a:ext cx="86760" cy="39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143B10F-B649-4EF4-A729-01C72B467379}"/>
                  </a:ext>
                </a:extLst>
              </p14:cNvPr>
              <p14:cNvContentPartPr/>
              <p14:nvPr/>
            </p14:nvContentPartPr>
            <p14:xfrm>
              <a:off x="1582287" y="-214364"/>
              <a:ext cx="3600" cy="187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143B10F-B649-4EF4-A729-01C72B46737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46287" y="-250004"/>
                <a:ext cx="75240" cy="9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2950F76F-0C45-4619-9732-EC1BED8B7947}"/>
                  </a:ext>
                </a:extLst>
              </p14:cNvPr>
              <p14:cNvContentPartPr/>
              <p14:nvPr/>
            </p14:nvContentPartPr>
            <p14:xfrm>
              <a:off x="1193127" y="2231836"/>
              <a:ext cx="37440" cy="3891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2950F76F-0C45-4619-9732-EC1BED8B7947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157127" y="2195836"/>
                <a:ext cx="109080" cy="460800"/>
              </a:xfrm>
              <a:prstGeom prst="rect">
                <a:avLst/>
              </a:prstGeom>
            </p:spPr>
          </p:pic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id="{31973C20-6215-4A7A-84E2-B8DD498E8A14}"/>
              </a:ext>
            </a:extLst>
          </p:cNvPr>
          <p:cNvGrpSpPr/>
          <p:nvPr/>
        </p:nvGrpSpPr>
        <p:grpSpPr>
          <a:xfrm>
            <a:off x="1200327" y="2207716"/>
            <a:ext cx="2230560" cy="485280"/>
            <a:chOff x="1200327" y="2207716"/>
            <a:chExt cx="2230560" cy="485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86D52FB5-6806-4E12-94CA-32BCAAB711B5}"/>
                    </a:ext>
                  </a:extLst>
                </p14:cNvPr>
                <p14:cNvContentPartPr/>
                <p14:nvPr/>
              </p14:nvContentPartPr>
              <p14:xfrm>
                <a:off x="1200327" y="2207716"/>
                <a:ext cx="234360" cy="48528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86D52FB5-6806-4E12-94CA-32BCAAB711B5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1164687" y="2172076"/>
                  <a:ext cx="306000" cy="55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A7E334FC-271A-4287-B663-0F5150F782C8}"/>
                    </a:ext>
                  </a:extLst>
                </p14:cNvPr>
                <p14:cNvContentPartPr/>
                <p14:nvPr/>
              </p14:nvContentPartPr>
              <p14:xfrm>
                <a:off x="1569687" y="2450356"/>
                <a:ext cx="200520" cy="2232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A7E334FC-271A-4287-B663-0F5150F782C8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534047" y="2414356"/>
                  <a:ext cx="272160" cy="9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CE4AA23E-1617-4E5B-8954-11155D122710}"/>
                    </a:ext>
                  </a:extLst>
                </p14:cNvPr>
                <p14:cNvContentPartPr/>
                <p14:nvPr/>
              </p14:nvContentPartPr>
              <p14:xfrm>
                <a:off x="1582287" y="2564476"/>
                <a:ext cx="207360" cy="2484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CE4AA23E-1617-4E5B-8954-11155D122710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1546287" y="2528836"/>
                  <a:ext cx="27900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89B25B1E-5515-4E7C-B144-9167E69FB395}"/>
                    </a:ext>
                  </a:extLst>
                </p14:cNvPr>
                <p14:cNvContentPartPr/>
                <p14:nvPr/>
              </p14:nvContentPartPr>
              <p14:xfrm>
                <a:off x="2007447" y="2441356"/>
                <a:ext cx="1423440" cy="450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89B25B1E-5515-4E7C-B144-9167E69FB395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971807" y="2405356"/>
                  <a:ext cx="1495080" cy="116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D588F476-A706-4193-82EC-336867D25607}"/>
              </a:ext>
            </a:extLst>
          </p:cNvPr>
          <p:cNvGrpSpPr/>
          <p:nvPr/>
        </p:nvGrpSpPr>
        <p:grpSpPr>
          <a:xfrm>
            <a:off x="2068287" y="1862836"/>
            <a:ext cx="1845720" cy="443520"/>
            <a:chOff x="2068287" y="1862836"/>
            <a:chExt cx="1845720" cy="443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4E95AF4F-E1E1-40EA-A201-0856AD8BC3F7}"/>
                    </a:ext>
                  </a:extLst>
                </p14:cNvPr>
                <p14:cNvContentPartPr/>
                <p14:nvPr/>
              </p14:nvContentPartPr>
              <p14:xfrm>
                <a:off x="2068287" y="2068756"/>
                <a:ext cx="119160" cy="2376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4E95AF4F-E1E1-40EA-A201-0856AD8BC3F7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2032287" y="2033116"/>
                  <a:ext cx="190800" cy="30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D72F952-8A9A-4C22-9372-6867F443174A}"/>
                    </a:ext>
                  </a:extLst>
                </p14:cNvPr>
                <p14:cNvContentPartPr/>
                <p14:nvPr/>
              </p14:nvContentPartPr>
              <p14:xfrm>
                <a:off x="2303727" y="2276476"/>
                <a:ext cx="360" cy="3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D72F952-8A9A-4C22-9372-6867F443174A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2268087" y="2240476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F48C5C5A-C0DA-41A3-A4C6-2FE08B210BEB}"/>
                    </a:ext>
                  </a:extLst>
                </p14:cNvPr>
                <p14:cNvContentPartPr/>
                <p14:nvPr/>
              </p14:nvContentPartPr>
              <p14:xfrm>
                <a:off x="2392287" y="2039956"/>
                <a:ext cx="78840" cy="2156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F48C5C5A-C0DA-41A3-A4C6-2FE08B210BEB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2356647" y="2003956"/>
                  <a:ext cx="15048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583DE279-8874-4FF7-8F26-317FB58C004F}"/>
                    </a:ext>
                  </a:extLst>
                </p14:cNvPr>
                <p14:cNvContentPartPr/>
                <p14:nvPr/>
              </p14:nvContentPartPr>
              <p14:xfrm>
                <a:off x="2553207" y="2096116"/>
                <a:ext cx="94680" cy="15048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583DE279-8874-4FF7-8F26-317FB58C004F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2517567" y="2060476"/>
                  <a:ext cx="16632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9882C2DF-20FF-449B-9A25-AC7399522806}"/>
                    </a:ext>
                  </a:extLst>
                </p14:cNvPr>
                <p14:cNvContentPartPr/>
                <p14:nvPr/>
              </p14:nvContentPartPr>
              <p14:xfrm>
                <a:off x="2586327" y="2017276"/>
                <a:ext cx="84240" cy="234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9882C2DF-20FF-449B-9A25-AC7399522806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2550327" y="1981276"/>
                  <a:ext cx="155880" cy="9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3B182FAB-CE48-43C2-B673-A38093BE1D04}"/>
                    </a:ext>
                  </a:extLst>
                </p14:cNvPr>
                <p14:cNvContentPartPr/>
                <p14:nvPr/>
              </p14:nvContentPartPr>
              <p14:xfrm>
                <a:off x="2763447" y="2179636"/>
                <a:ext cx="106920" cy="910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3B182FAB-CE48-43C2-B673-A38093BE1D04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2727807" y="2143996"/>
                  <a:ext cx="17856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9AE61930-FE8B-4D80-A747-7DBA998A98A2}"/>
                    </a:ext>
                  </a:extLst>
                </p14:cNvPr>
                <p14:cNvContentPartPr/>
                <p14:nvPr/>
              </p14:nvContentPartPr>
              <p14:xfrm>
                <a:off x="2760927" y="2155876"/>
                <a:ext cx="97200" cy="1184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9AE61930-FE8B-4D80-A747-7DBA998A98A2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2725287" y="2120236"/>
                  <a:ext cx="16884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1A7B7769-0083-4168-B1F8-761EC3B1ABF8}"/>
                    </a:ext>
                  </a:extLst>
                </p14:cNvPr>
                <p14:cNvContentPartPr/>
                <p14:nvPr/>
              </p14:nvContentPartPr>
              <p14:xfrm>
                <a:off x="3046767" y="2032756"/>
                <a:ext cx="15480" cy="20412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1A7B7769-0083-4168-B1F8-761EC3B1ABF8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3010767" y="1996756"/>
                  <a:ext cx="87120" cy="27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F3567F59-6F9B-49DD-A590-C0048AAE2B53}"/>
                    </a:ext>
                  </a:extLst>
                </p14:cNvPr>
                <p14:cNvContentPartPr/>
                <p14:nvPr/>
              </p14:nvContentPartPr>
              <p14:xfrm>
                <a:off x="3147567" y="2047516"/>
                <a:ext cx="146520" cy="18540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F3567F59-6F9B-49DD-A590-C0048AAE2B53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3111567" y="2011516"/>
                  <a:ext cx="21816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3ECA8AB8-6E10-481D-A303-A97B9F560670}"/>
                    </a:ext>
                  </a:extLst>
                </p14:cNvPr>
                <p14:cNvContentPartPr/>
                <p14:nvPr/>
              </p14:nvContentPartPr>
              <p14:xfrm>
                <a:off x="3344847" y="1875076"/>
                <a:ext cx="2160" cy="1191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3ECA8AB8-6E10-481D-A303-A97B9F560670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3308847" y="1839436"/>
                  <a:ext cx="7380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20C154BD-04A6-415F-9159-15C9EB517D7A}"/>
                    </a:ext>
                  </a:extLst>
                </p14:cNvPr>
                <p14:cNvContentPartPr/>
                <p14:nvPr/>
              </p14:nvContentPartPr>
              <p14:xfrm>
                <a:off x="3416127" y="1862836"/>
                <a:ext cx="3960" cy="13104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20C154BD-04A6-415F-9159-15C9EB517D7A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3380487" y="1826836"/>
                  <a:ext cx="7560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E1272BEF-2FB6-4F78-8354-6DBCA9068A7A}"/>
                    </a:ext>
                  </a:extLst>
                </p14:cNvPr>
                <p14:cNvContentPartPr/>
                <p14:nvPr/>
              </p14:nvContentPartPr>
              <p14:xfrm>
                <a:off x="3572007" y="2077756"/>
                <a:ext cx="136800" cy="57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E1272BEF-2FB6-4F78-8354-6DBCA9068A7A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3536367" y="2041756"/>
                  <a:ext cx="208440" cy="7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4F4CBAC9-3B6E-4B39-A2F9-53662B5F0DDE}"/>
                    </a:ext>
                  </a:extLst>
                </p14:cNvPr>
                <p14:cNvContentPartPr/>
                <p14:nvPr/>
              </p14:nvContentPartPr>
              <p14:xfrm>
                <a:off x="3559047" y="1947076"/>
                <a:ext cx="18360" cy="2750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4F4CBAC9-3B6E-4B39-A2F9-53662B5F0DDE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3523047" y="1911076"/>
                  <a:ext cx="90000" cy="34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9FA1F309-611B-4997-8F92-A1A20BEDB278}"/>
                    </a:ext>
                  </a:extLst>
                </p14:cNvPr>
                <p14:cNvContentPartPr/>
                <p14:nvPr/>
              </p14:nvContentPartPr>
              <p14:xfrm>
                <a:off x="3700887" y="1928356"/>
                <a:ext cx="2880" cy="28404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9FA1F309-611B-4997-8F92-A1A20BEDB278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3665247" y="1892716"/>
                  <a:ext cx="74520" cy="35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1DC09E9F-D0BC-4BC8-86AC-F2B69263A7D7}"/>
                    </a:ext>
                  </a:extLst>
                </p14:cNvPr>
                <p14:cNvContentPartPr/>
                <p14:nvPr/>
              </p14:nvContentPartPr>
              <p14:xfrm>
                <a:off x="3805287" y="2076316"/>
                <a:ext cx="108720" cy="1339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1DC09E9F-D0BC-4BC8-86AC-F2B69263A7D7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3769287" y="2040316"/>
                  <a:ext cx="180360" cy="205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D2F0D575-A920-4CF2-9824-09500396F34E}"/>
                  </a:ext>
                </a:extLst>
              </p14:cNvPr>
              <p14:cNvContentPartPr/>
              <p14:nvPr/>
            </p14:nvContentPartPr>
            <p14:xfrm>
              <a:off x="2716647" y="2609116"/>
              <a:ext cx="120600" cy="16380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D2F0D575-A920-4CF2-9824-09500396F34E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2680647" y="2573116"/>
                <a:ext cx="192240" cy="235440"/>
              </a:xfrm>
              <a:prstGeom prst="rect">
                <a:avLst/>
              </a:prstGeom>
            </p:spPr>
          </p:pic>
        </mc:Fallback>
      </mc:AlternateContent>
      <p:grpSp>
        <p:nvGrpSpPr>
          <p:cNvPr id="40" name="Group 39">
            <a:extLst>
              <a:ext uri="{FF2B5EF4-FFF2-40B4-BE49-F238E27FC236}">
                <a16:creationId xmlns:a16="http://schemas.microsoft.com/office/drawing/2014/main" id="{A90B32CF-E35F-40DE-99F6-DC3DE0BD99D2}"/>
              </a:ext>
            </a:extLst>
          </p:cNvPr>
          <p:cNvGrpSpPr/>
          <p:nvPr/>
        </p:nvGrpSpPr>
        <p:grpSpPr>
          <a:xfrm>
            <a:off x="4182207" y="2378356"/>
            <a:ext cx="438120" cy="315000"/>
            <a:chOff x="4182207" y="2378356"/>
            <a:chExt cx="438120" cy="315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97D49FD1-23BB-4C0B-842C-E9806D5DFB65}"/>
                    </a:ext>
                  </a:extLst>
                </p14:cNvPr>
                <p14:cNvContentPartPr/>
                <p14:nvPr/>
              </p14:nvContentPartPr>
              <p14:xfrm>
                <a:off x="4249527" y="2459716"/>
                <a:ext cx="251280" cy="2196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97D49FD1-23BB-4C0B-842C-E9806D5DFB65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4213887" y="2423716"/>
                  <a:ext cx="32292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AB52D677-0310-4303-A6AE-484AEA43F0D3}"/>
                    </a:ext>
                  </a:extLst>
                </p14:cNvPr>
                <p14:cNvContentPartPr/>
                <p14:nvPr/>
              </p14:nvContentPartPr>
              <p14:xfrm>
                <a:off x="4182207" y="2588236"/>
                <a:ext cx="262080" cy="108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AB52D677-0310-4303-A6AE-484AEA43F0D3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4146207" y="2552596"/>
                  <a:ext cx="33372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EBDF10C2-2A43-4A23-B917-75490A70D4C7}"/>
                    </a:ext>
                  </a:extLst>
                </p14:cNvPr>
                <p14:cNvContentPartPr/>
                <p14:nvPr/>
              </p14:nvContentPartPr>
              <p14:xfrm>
                <a:off x="4431327" y="2378356"/>
                <a:ext cx="189000" cy="31500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EBDF10C2-2A43-4A23-B917-75490A70D4C7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4395687" y="2342716"/>
                  <a:ext cx="260640" cy="386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90DAD497-7358-42CA-AEC1-6E95DC77832B}"/>
              </a:ext>
            </a:extLst>
          </p:cNvPr>
          <p:cNvGrpSpPr/>
          <p:nvPr/>
        </p:nvGrpSpPr>
        <p:grpSpPr>
          <a:xfrm>
            <a:off x="4966287" y="2299516"/>
            <a:ext cx="191880" cy="294840"/>
            <a:chOff x="4966287" y="2299516"/>
            <a:chExt cx="191880" cy="294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FC81FEE0-E9B1-4EA2-87FE-60C6C36EA24B}"/>
                    </a:ext>
                  </a:extLst>
                </p14:cNvPr>
                <p14:cNvContentPartPr/>
                <p14:nvPr/>
              </p14:nvContentPartPr>
              <p14:xfrm>
                <a:off x="4978527" y="2331916"/>
                <a:ext cx="25920" cy="24408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FC81FEE0-E9B1-4EA2-87FE-60C6C36EA24B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4942527" y="2295916"/>
                  <a:ext cx="97560" cy="31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C457FDD2-D62E-4CC5-B2AE-D7374685F1AC}"/>
                    </a:ext>
                  </a:extLst>
                </p14:cNvPr>
                <p14:cNvContentPartPr/>
                <p14:nvPr/>
              </p14:nvContentPartPr>
              <p14:xfrm>
                <a:off x="4966287" y="2299516"/>
                <a:ext cx="191880" cy="29484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C457FDD2-D62E-4CC5-B2AE-D7374685F1AC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4930287" y="2263516"/>
                  <a:ext cx="263520" cy="366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1FACF80D-A35F-4CB3-AA68-D23595B753FB}"/>
              </a:ext>
            </a:extLst>
          </p:cNvPr>
          <p:cNvGrpSpPr/>
          <p:nvPr/>
        </p:nvGrpSpPr>
        <p:grpSpPr>
          <a:xfrm>
            <a:off x="5433207" y="2433076"/>
            <a:ext cx="189000" cy="111240"/>
            <a:chOff x="5433207" y="2433076"/>
            <a:chExt cx="189000" cy="111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99D6EB29-9036-457B-A007-520B591381F1}"/>
                    </a:ext>
                  </a:extLst>
                </p14:cNvPr>
                <p14:cNvContentPartPr/>
                <p14:nvPr/>
              </p14:nvContentPartPr>
              <p14:xfrm>
                <a:off x="5456247" y="2433076"/>
                <a:ext cx="165960" cy="36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99D6EB29-9036-457B-A007-520B591381F1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5420607" y="2397436"/>
                  <a:ext cx="2376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D9348E92-EC6B-4F5D-A046-942F4551B1D5}"/>
                    </a:ext>
                  </a:extLst>
                </p14:cNvPr>
                <p14:cNvContentPartPr/>
                <p14:nvPr/>
              </p14:nvContentPartPr>
              <p14:xfrm>
                <a:off x="5433207" y="2523796"/>
                <a:ext cx="136440" cy="2052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D9348E92-EC6B-4F5D-A046-942F4551B1D5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5397567" y="2488156"/>
                  <a:ext cx="208080" cy="92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E0CED94A-163D-4D84-89CE-8F6FEA4A0F50}"/>
              </a:ext>
            </a:extLst>
          </p:cNvPr>
          <p:cNvGrpSpPr/>
          <p:nvPr/>
        </p:nvGrpSpPr>
        <p:grpSpPr>
          <a:xfrm>
            <a:off x="5837847" y="2173156"/>
            <a:ext cx="1205640" cy="330480"/>
            <a:chOff x="5837847" y="2173156"/>
            <a:chExt cx="1205640" cy="330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6AE38D68-472D-4B1B-926B-AE5FA086BC10}"/>
                    </a:ext>
                  </a:extLst>
                </p14:cNvPr>
                <p14:cNvContentPartPr/>
                <p14:nvPr/>
              </p14:nvContentPartPr>
              <p14:xfrm>
                <a:off x="5837847" y="2243716"/>
                <a:ext cx="139320" cy="25776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6AE38D68-472D-4B1B-926B-AE5FA086BC10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5801847" y="2207716"/>
                  <a:ext cx="210960" cy="32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2DA72C9E-F602-47DA-912F-7CCCE4C669ED}"/>
                    </a:ext>
                  </a:extLst>
                </p14:cNvPr>
                <p14:cNvContentPartPr/>
                <p14:nvPr/>
              </p14:nvContentPartPr>
              <p14:xfrm>
                <a:off x="6093447" y="2501116"/>
                <a:ext cx="360" cy="252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2DA72C9E-F602-47DA-912F-7CCCE4C669ED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6057447" y="2465116"/>
                  <a:ext cx="7200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30F504F4-8791-4A07-B1E3-80162690F728}"/>
                    </a:ext>
                  </a:extLst>
                </p14:cNvPr>
                <p14:cNvContentPartPr/>
                <p14:nvPr/>
              </p14:nvContentPartPr>
              <p14:xfrm>
                <a:off x="6230607" y="2285476"/>
                <a:ext cx="34200" cy="18720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30F504F4-8791-4A07-B1E3-80162690F728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6194607" y="2249476"/>
                  <a:ext cx="105840" cy="25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088BB98C-786C-447D-B6E3-60009BF5B117}"/>
                    </a:ext>
                  </a:extLst>
                </p14:cNvPr>
                <p14:cNvContentPartPr/>
                <p14:nvPr/>
              </p14:nvContentPartPr>
              <p14:xfrm>
                <a:off x="6410967" y="2237956"/>
                <a:ext cx="111240" cy="22392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088BB98C-786C-447D-B6E3-60009BF5B117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6375327" y="2202316"/>
                  <a:ext cx="182880" cy="29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908297C7-F538-47B1-83D5-F5EB11115C4F}"/>
                    </a:ext>
                  </a:extLst>
                </p14:cNvPr>
                <p14:cNvContentPartPr/>
                <p14:nvPr/>
              </p14:nvContentPartPr>
              <p14:xfrm>
                <a:off x="6419247" y="2339836"/>
                <a:ext cx="143280" cy="4392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908297C7-F538-47B1-83D5-F5EB11115C4F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6383607" y="2304196"/>
                  <a:ext cx="21492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8FA116C7-5241-4EC8-8B73-D95C48349725}"/>
                    </a:ext>
                  </a:extLst>
                </p14:cNvPr>
                <p14:cNvContentPartPr/>
                <p14:nvPr/>
              </p14:nvContentPartPr>
              <p14:xfrm>
                <a:off x="6627687" y="2234356"/>
                <a:ext cx="84240" cy="17856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8FA116C7-5241-4EC8-8B73-D95C48349725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6592047" y="2198356"/>
                  <a:ext cx="15588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C0A76050-7DF7-4DC0-9BFD-F209359B6B20}"/>
                    </a:ext>
                  </a:extLst>
                </p14:cNvPr>
                <p14:cNvContentPartPr/>
                <p14:nvPr/>
              </p14:nvContentPartPr>
              <p14:xfrm>
                <a:off x="6650727" y="2173156"/>
                <a:ext cx="174240" cy="2916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C0A76050-7DF7-4DC0-9BFD-F209359B6B20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6615087" y="2137156"/>
                  <a:ext cx="24588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9DC46E30-3D0C-4489-A44D-B619788D78EE}"/>
                    </a:ext>
                  </a:extLst>
                </p14:cNvPr>
                <p14:cNvContentPartPr/>
                <p14:nvPr/>
              </p14:nvContentPartPr>
              <p14:xfrm>
                <a:off x="6869247" y="2357836"/>
                <a:ext cx="174240" cy="6012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9DC46E30-3D0C-4489-A44D-B619788D78EE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6833247" y="2321836"/>
                  <a:ext cx="24588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393D9372-103E-41A1-A4DD-78B42C116339}"/>
                    </a:ext>
                  </a:extLst>
                </p14:cNvPr>
                <p14:cNvContentPartPr/>
                <p14:nvPr/>
              </p14:nvContentPartPr>
              <p14:xfrm>
                <a:off x="6879687" y="2275036"/>
                <a:ext cx="133200" cy="13716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393D9372-103E-41A1-A4DD-78B42C116339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6844047" y="2239036"/>
                  <a:ext cx="204840" cy="208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68352109-9B6F-4059-8EBB-97BAB41A757B}"/>
              </a:ext>
            </a:extLst>
          </p:cNvPr>
          <p:cNvGrpSpPr/>
          <p:nvPr/>
        </p:nvGrpSpPr>
        <p:grpSpPr>
          <a:xfrm>
            <a:off x="7240407" y="2183236"/>
            <a:ext cx="237600" cy="207720"/>
            <a:chOff x="7240407" y="2183236"/>
            <a:chExt cx="237600" cy="207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D89583BC-81A7-4267-9B29-5D44ECDEA54A}"/>
                    </a:ext>
                  </a:extLst>
                </p14:cNvPr>
                <p14:cNvContentPartPr/>
                <p14:nvPr/>
              </p14:nvContentPartPr>
              <p14:xfrm>
                <a:off x="7240407" y="2183236"/>
                <a:ext cx="360" cy="2077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D89583BC-81A7-4267-9B29-5D44ECDEA54A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7204407" y="2147596"/>
                  <a:ext cx="72000" cy="27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32BCF02A-0AC9-4FCE-8FD8-20AFF086D78D}"/>
                    </a:ext>
                  </a:extLst>
                </p14:cNvPr>
                <p14:cNvContentPartPr/>
                <p14:nvPr/>
              </p14:nvContentPartPr>
              <p14:xfrm>
                <a:off x="7341567" y="2194756"/>
                <a:ext cx="136440" cy="18864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32BCF02A-0AC9-4FCE-8FD8-20AFF086D78D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7305927" y="2159116"/>
                  <a:ext cx="208080" cy="260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433B018A-B752-486D-AEBD-EE1E754E36F3}"/>
              </a:ext>
            </a:extLst>
          </p:cNvPr>
          <p:cNvGrpSpPr/>
          <p:nvPr/>
        </p:nvGrpSpPr>
        <p:grpSpPr>
          <a:xfrm>
            <a:off x="7505367" y="1926556"/>
            <a:ext cx="95400" cy="140040"/>
            <a:chOff x="7505367" y="1926556"/>
            <a:chExt cx="95400" cy="140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E076FF98-2626-4E8F-B112-5173A86811CC}"/>
                    </a:ext>
                  </a:extLst>
                </p14:cNvPr>
                <p14:cNvContentPartPr/>
                <p14:nvPr/>
              </p14:nvContentPartPr>
              <p14:xfrm>
                <a:off x="7505367" y="1937356"/>
                <a:ext cx="1080" cy="9540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E076FF98-2626-4E8F-B112-5173A86811CC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7469727" y="1901356"/>
                  <a:ext cx="7272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EDF49F09-FA12-48C1-831C-FD94BB7D2D3D}"/>
                    </a:ext>
                  </a:extLst>
                </p14:cNvPr>
                <p14:cNvContentPartPr/>
                <p14:nvPr/>
              </p14:nvContentPartPr>
              <p14:xfrm>
                <a:off x="7597887" y="1926556"/>
                <a:ext cx="2880" cy="14004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EDF49F09-FA12-48C1-831C-FD94BB7D2D3D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7562247" y="1890916"/>
                  <a:ext cx="74520" cy="211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7B78A13E-B2A1-4BDF-A3EC-58358B864CF2}"/>
              </a:ext>
            </a:extLst>
          </p:cNvPr>
          <p:cNvGrpSpPr/>
          <p:nvPr/>
        </p:nvGrpSpPr>
        <p:grpSpPr>
          <a:xfrm>
            <a:off x="7761687" y="2173156"/>
            <a:ext cx="383760" cy="336600"/>
            <a:chOff x="7761687" y="2173156"/>
            <a:chExt cx="383760" cy="336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85C44127-5664-4E4E-80E9-147F07DAB2EA}"/>
                    </a:ext>
                  </a:extLst>
                </p14:cNvPr>
                <p14:cNvContentPartPr/>
                <p14:nvPr/>
              </p14:nvContentPartPr>
              <p14:xfrm>
                <a:off x="7773207" y="2302396"/>
                <a:ext cx="30600" cy="16884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85C44127-5664-4E4E-80E9-147F07DAB2EA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7737207" y="2266396"/>
                  <a:ext cx="10224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0B073C94-8A4F-481A-9F35-936490BFD42F}"/>
                    </a:ext>
                  </a:extLst>
                </p14:cNvPr>
                <p14:cNvContentPartPr/>
                <p14:nvPr/>
              </p14:nvContentPartPr>
              <p14:xfrm>
                <a:off x="7804167" y="2360716"/>
                <a:ext cx="155520" cy="252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0B073C94-8A4F-481A-9F35-936490BFD42F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7768527" y="2324716"/>
                  <a:ext cx="22716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99409BF2-0431-4CA5-8EC7-D946346AC73F}"/>
                    </a:ext>
                  </a:extLst>
                </p14:cNvPr>
                <p14:cNvContentPartPr/>
                <p14:nvPr/>
              </p14:nvContentPartPr>
              <p14:xfrm>
                <a:off x="7908567" y="2205556"/>
                <a:ext cx="15120" cy="26892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99409BF2-0431-4CA5-8EC7-D946346AC73F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7872927" y="2169556"/>
                  <a:ext cx="86760" cy="34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BC20DAFD-C327-4E34-A792-06E71823FB53}"/>
                    </a:ext>
                  </a:extLst>
                </p14:cNvPr>
                <p14:cNvContentPartPr/>
                <p14:nvPr/>
              </p14:nvContentPartPr>
              <p14:xfrm>
                <a:off x="7761687" y="2173156"/>
                <a:ext cx="26640" cy="1954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BC20DAFD-C327-4E34-A792-06E71823FB53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7725687" y="2137156"/>
                  <a:ext cx="98280" cy="26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F5FD951F-1F7F-4243-81D5-775347318949}"/>
                    </a:ext>
                  </a:extLst>
                </p14:cNvPr>
                <p14:cNvContentPartPr/>
                <p14:nvPr/>
              </p14:nvContentPartPr>
              <p14:xfrm>
                <a:off x="8016927" y="2337676"/>
                <a:ext cx="128520" cy="17208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F5FD951F-1F7F-4243-81D5-775347318949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7980927" y="2302036"/>
                  <a:ext cx="20016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64DFFC3B-DB96-40C2-95E3-358E2FAB4D70}"/>
                    </a:ext>
                  </a:extLst>
                </p14:cNvPr>
                <p14:cNvContentPartPr/>
                <p14:nvPr/>
              </p14:nvContentPartPr>
              <p14:xfrm>
                <a:off x="8020167" y="2407876"/>
                <a:ext cx="120960" cy="468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64DFFC3B-DB96-40C2-95E3-358E2FAB4D70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7984527" y="2372236"/>
                  <a:ext cx="192600" cy="76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E2C4C921-3215-441B-8C64-5F002EF6DB4B}"/>
              </a:ext>
            </a:extLst>
          </p:cNvPr>
          <p:cNvGrpSpPr/>
          <p:nvPr/>
        </p:nvGrpSpPr>
        <p:grpSpPr>
          <a:xfrm>
            <a:off x="1123647" y="2884516"/>
            <a:ext cx="2822400" cy="1695240"/>
            <a:chOff x="1123647" y="2884516"/>
            <a:chExt cx="2822400" cy="169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32CD3F88-05C1-417F-9A8D-8D5DF294EEF2}"/>
                    </a:ext>
                  </a:extLst>
                </p14:cNvPr>
                <p14:cNvContentPartPr/>
                <p14:nvPr/>
              </p14:nvContentPartPr>
              <p14:xfrm>
                <a:off x="1361247" y="3375916"/>
                <a:ext cx="6120" cy="39024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32CD3F88-05C1-417F-9A8D-8D5DF294EEF2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1325607" y="3339916"/>
                  <a:ext cx="77760" cy="46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795628B8-51C8-4FED-8289-95BF4C516CBA}"/>
                    </a:ext>
                  </a:extLst>
                </p14:cNvPr>
                <p14:cNvContentPartPr/>
                <p14:nvPr/>
              </p14:nvContentPartPr>
              <p14:xfrm>
                <a:off x="1355487" y="3358996"/>
                <a:ext cx="180360" cy="40464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795628B8-51C8-4FED-8289-95BF4C516CBA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1319847" y="3322996"/>
                  <a:ext cx="252000" cy="47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83968B66-BB6A-44C6-A80D-5FCF171610B8}"/>
                    </a:ext>
                  </a:extLst>
                </p14:cNvPr>
                <p14:cNvContentPartPr/>
                <p14:nvPr/>
              </p14:nvContentPartPr>
              <p14:xfrm>
                <a:off x="1399047" y="3325516"/>
                <a:ext cx="90000" cy="172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83968B66-BB6A-44C6-A80D-5FCF171610B8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1363407" y="3289876"/>
                  <a:ext cx="16164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367B5991-9597-4572-B2C0-1C297ACDF7E4}"/>
                    </a:ext>
                  </a:extLst>
                </p14:cNvPr>
                <p14:cNvContentPartPr/>
                <p14:nvPr/>
              </p14:nvContentPartPr>
              <p14:xfrm>
                <a:off x="2164047" y="3517756"/>
                <a:ext cx="189360" cy="252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367B5991-9597-4572-B2C0-1C297ACDF7E4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2128407" y="3482116"/>
                  <a:ext cx="26100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ADA04043-2144-4F6A-966D-5ACF6104C627}"/>
                    </a:ext>
                  </a:extLst>
                </p14:cNvPr>
                <p14:cNvContentPartPr/>
                <p14:nvPr/>
              </p14:nvContentPartPr>
              <p14:xfrm>
                <a:off x="2174847" y="3614956"/>
                <a:ext cx="205560" cy="1404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ADA04043-2144-4F6A-966D-5ACF6104C627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2139207" y="3578956"/>
                  <a:ext cx="277200" cy="8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44963367-5388-4812-872C-533D7EBF63AB}"/>
                    </a:ext>
                  </a:extLst>
                </p14:cNvPr>
                <p14:cNvContentPartPr/>
                <p14:nvPr/>
              </p14:nvContentPartPr>
              <p14:xfrm>
                <a:off x="2701527" y="3515596"/>
                <a:ext cx="1176480" cy="10440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44963367-5388-4812-872C-533D7EBF63AB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2665527" y="3479596"/>
                  <a:ext cx="124812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E53C7BE0-22D8-4D5F-81B1-AA4725B9FC80}"/>
                    </a:ext>
                  </a:extLst>
                </p14:cNvPr>
                <p14:cNvContentPartPr/>
                <p14:nvPr/>
              </p14:nvContentPartPr>
              <p14:xfrm>
                <a:off x="3167367" y="3114196"/>
                <a:ext cx="10080" cy="27540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E53C7BE0-22D8-4D5F-81B1-AA4725B9FC80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3131727" y="3078556"/>
                  <a:ext cx="81720" cy="34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EA2FA687-4E13-4618-ABF9-EAB5156B7331}"/>
                    </a:ext>
                  </a:extLst>
                </p14:cNvPr>
                <p14:cNvContentPartPr/>
                <p14:nvPr/>
              </p14:nvContentPartPr>
              <p14:xfrm>
                <a:off x="3170607" y="3279796"/>
                <a:ext cx="143280" cy="16308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EA2FA687-4E13-4618-ABF9-EAB5156B7331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3134967" y="3244156"/>
                  <a:ext cx="214920" cy="23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29340545-8C5D-4555-B8E0-ABEC34EFD074}"/>
                    </a:ext>
                  </a:extLst>
                </p14:cNvPr>
                <p14:cNvContentPartPr/>
                <p14:nvPr/>
              </p14:nvContentPartPr>
              <p14:xfrm>
                <a:off x="2688927" y="3770836"/>
                <a:ext cx="162360" cy="31284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29340545-8C5D-4555-B8E0-ABEC34EFD074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2652927" y="3735196"/>
                  <a:ext cx="234000" cy="38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D496F1AE-B446-499B-9D1C-C065A8DC442B}"/>
                    </a:ext>
                  </a:extLst>
                </p14:cNvPr>
                <p14:cNvContentPartPr/>
                <p14:nvPr/>
              </p14:nvContentPartPr>
              <p14:xfrm>
                <a:off x="2943447" y="3940396"/>
                <a:ext cx="8640" cy="10440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D496F1AE-B446-499B-9D1C-C065A8DC442B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2907807" y="3904396"/>
                  <a:ext cx="8028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70420186-DEE6-4DE4-98EA-49AEE46EFD11}"/>
                    </a:ext>
                  </a:extLst>
                </p14:cNvPr>
                <p14:cNvContentPartPr/>
                <p14:nvPr/>
              </p14:nvContentPartPr>
              <p14:xfrm>
                <a:off x="2967207" y="3900796"/>
                <a:ext cx="124200" cy="12960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70420186-DEE6-4DE4-98EA-49AEE46EFD11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2931207" y="3865156"/>
                  <a:ext cx="19584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505FF88F-2078-4F86-BCC5-5BFA82735DFA}"/>
                    </a:ext>
                  </a:extLst>
                </p14:cNvPr>
                <p14:cNvContentPartPr/>
                <p14:nvPr/>
              </p14:nvContentPartPr>
              <p14:xfrm>
                <a:off x="3157287" y="3749236"/>
                <a:ext cx="119520" cy="14832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505FF88F-2078-4F86-BCC5-5BFA82735DFA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3121287" y="3713596"/>
                  <a:ext cx="19116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5A456FE6-5896-4AE1-98FB-02DED5152797}"/>
                    </a:ext>
                  </a:extLst>
                </p14:cNvPr>
                <p14:cNvContentPartPr/>
                <p14:nvPr/>
              </p14:nvContentPartPr>
              <p14:xfrm>
                <a:off x="3512247" y="3775516"/>
                <a:ext cx="47160" cy="22644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5A456FE6-5896-4AE1-98FB-02DED5152797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3476247" y="3739876"/>
                  <a:ext cx="118800" cy="29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408392EC-CA65-4B06-8D65-B9A11338174F}"/>
                    </a:ext>
                  </a:extLst>
                </p14:cNvPr>
                <p14:cNvContentPartPr/>
                <p14:nvPr/>
              </p14:nvContentPartPr>
              <p14:xfrm>
                <a:off x="3498207" y="4005196"/>
                <a:ext cx="173520" cy="3204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408392EC-CA65-4B06-8D65-B9A11338174F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3462567" y="3969556"/>
                  <a:ext cx="245160" cy="10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BA0426A9-22CD-4E88-82A8-9178D966EB1C}"/>
                    </a:ext>
                  </a:extLst>
                </p14:cNvPr>
                <p14:cNvContentPartPr/>
                <p14:nvPr/>
              </p14:nvContentPartPr>
              <p14:xfrm>
                <a:off x="3489207" y="3736996"/>
                <a:ext cx="93960" cy="936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BA0426A9-22CD-4E88-82A8-9178D966EB1C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3453567" y="3701356"/>
                  <a:ext cx="16560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99F1105E-BF49-416C-81C8-14DE41D2B44A}"/>
                    </a:ext>
                  </a:extLst>
                </p14:cNvPr>
                <p14:cNvContentPartPr/>
                <p14:nvPr/>
              </p14:nvContentPartPr>
              <p14:xfrm>
                <a:off x="3434127" y="3765076"/>
                <a:ext cx="360" cy="216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99F1105E-BF49-416C-81C8-14DE41D2B44A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3398487" y="3729076"/>
                  <a:ext cx="72000" cy="7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2B4FECBF-D3C2-4C50-B62A-F385D534C0F5}"/>
                    </a:ext>
                  </a:extLst>
                </p14:cNvPr>
                <p14:cNvContentPartPr/>
                <p14:nvPr/>
              </p14:nvContentPartPr>
              <p14:xfrm>
                <a:off x="3435927" y="3736996"/>
                <a:ext cx="86040" cy="2916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2B4FECBF-D3C2-4C50-B62A-F385D534C0F5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3399927" y="3701356"/>
                  <a:ext cx="15768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EF03E581-7287-4CBD-8A2E-F700D211E2F8}"/>
                    </a:ext>
                  </a:extLst>
                </p14:cNvPr>
                <p14:cNvContentPartPr/>
                <p14:nvPr/>
              </p14:nvContentPartPr>
              <p14:xfrm>
                <a:off x="1123647" y="2884516"/>
                <a:ext cx="2822400" cy="169524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EF03E581-7287-4CBD-8A2E-F700D211E2F8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1087647" y="2848876"/>
                  <a:ext cx="2894040" cy="1766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A07D3498-4C98-45F3-BDD4-B38E12908627}"/>
              </a:ext>
            </a:extLst>
          </p:cNvPr>
          <p:cNvGrpSpPr/>
          <p:nvPr/>
        </p:nvGrpSpPr>
        <p:grpSpPr>
          <a:xfrm>
            <a:off x="359727" y="4316956"/>
            <a:ext cx="1109520" cy="780120"/>
            <a:chOff x="359727" y="4316956"/>
            <a:chExt cx="1109520" cy="780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3F89A017-C0F2-4641-8317-B629AC9041EC}"/>
                    </a:ext>
                  </a:extLst>
                </p14:cNvPr>
                <p14:cNvContentPartPr/>
                <p14:nvPr/>
              </p14:nvContentPartPr>
              <p14:xfrm>
                <a:off x="359727" y="4316956"/>
                <a:ext cx="1109520" cy="78012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3F89A017-C0F2-4641-8317-B629AC9041EC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323727" y="4280956"/>
                  <a:ext cx="1181160" cy="85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C04BDC03-2661-4225-89EB-82884C95C2E2}"/>
                    </a:ext>
                  </a:extLst>
                </p14:cNvPr>
                <p14:cNvContentPartPr/>
                <p14:nvPr/>
              </p14:nvContentPartPr>
              <p14:xfrm>
                <a:off x="661407" y="4550596"/>
                <a:ext cx="92160" cy="16488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C04BDC03-2661-4225-89EB-82884C95C2E2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625407" y="4514956"/>
                  <a:ext cx="16380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E907BECA-099C-4BED-BD70-208A95013CFB}"/>
                    </a:ext>
                  </a:extLst>
                </p14:cNvPr>
                <p14:cNvContentPartPr/>
                <p14:nvPr/>
              </p14:nvContentPartPr>
              <p14:xfrm>
                <a:off x="728367" y="4453036"/>
                <a:ext cx="85680" cy="324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E907BECA-099C-4BED-BD70-208A95013CFB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692367" y="4417396"/>
                  <a:ext cx="15732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FB674CC5-37C2-45A2-93C4-1E029C59FC1C}"/>
                    </a:ext>
                  </a:extLst>
                </p14:cNvPr>
                <p14:cNvContentPartPr/>
                <p14:nvPr/>
              </p14:nvContentPartPr>
              <p14:xfrm>
                <a:off x="861207" y="4394716"/>
                <a:ext cx="6480" cy="8964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FB674CC5-37C2-45A2-93C4-1E029C59FC1C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825567" y="4359076"/>
                  <a:ext cx="78120" cy="161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A9B6E956-4534-4AE3-B67D-D37B21C5C20F}"/>
              </a:ext>
            </a:extLst>
          </p:cNvPr>
          <p:cNvGrpSpPr/>
          <p:nvPr/>
        </p:nvGrpSpPr>
        <p:grpSpPr>
          <a:xfrm>
            <a:off x="4016967" y="3220036"/>
            <a:ext cx="1040760" cy="461520"/>
            <a:chOff x="4016967" y="3220036"/>
            <a:chExt cx="1040760" cy="461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CE5A3320-C325-4FDD-AF0B-D66AC1C34E86}"/>
                    </a:ext>
                  </a:extLst>
                </p14:cNvPr>
                <p14:cNvContentPartPr/>
                <p14:nvPr/>
              </p14:nvContentPartPr>
              <p14:xfrm>
                <a:off x="4082127" y="3410116"/>
                <a:ext cx="230400" cy="1476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CE5A3320-C325-4FDD-AF0B-D66AC1C34E86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4046127" y="3374116"/>
                  <a:ext cx="302040" cy="8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A27566A5-E9DA-4748-BA04-CE83E52F6B0A}"/>
                    </a:ext>
                  </a:extLst>
                </p14:cNvPr>
                <p14:cNvContentPartPr/>
                <p14:nvPr/>
              </p14:nvContentPartPr>
              <p14:xfrm>
                <a:off x="4016967" y="3514156"/>
                <a:ext cx="235800" cy="1224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A27566A5-E9DA-4748-BA04-CE83E52F6B0A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3981327" y="3478156"/>
                  <a:ext cx="30744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78AF2526-5B42-4A86-81F9-B06E037BA6E4}"/>
                    </a:ext>
                  </a:extLst>
                </p14:cNvPr>
                <p14:cNvContentPartPr/>
                <p14:nvPr/>
              </p14:nvContentPartPr>
              <p14:xfrm>
                <a:off x="4236207" y="3289516"/>
                <a:ext cx="183600" cy="39204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78AF2526-5B42-4A86-81F9-B06E037BA6E4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4200567" y="3253516"/>
                  <a:ext cx="255240" cy="46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D2829EDE-3044-4AF4-98D5-04D5C806FE9A}"/>
                    </a:ext>
                  </a:extLst>
                </p14:cNvPr>
                <p14:cNvContentPartPr/>
                <p14:nvPr/>
              </p14:nvContentPartPr>
              <p14:xfrm>
                <a:off x="4690527" y="3250276"/>
                <a:ext cx="15840" cy="26892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D2829EDE-3044-4AF4-98D5-04D5C806FE9A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4654527" y="3214276"/>
                  <a:ext cx="87480" cy="34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5075AAC7-B244-4BB1-A396-94215996E452}"/>
                    </a:ext>
                  </a:extLst>
                </p14:cNvPr>
                <p14:cNvContentPartPr/>
                <p14:nvPr/>
              </p14:nvContentPartPr>
              <p14:xfrm>
                <a:off x="4647687" y="3523516"/>
                <a:ext cx="53640" cy="1332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5075AAC7-B244-4BB1-A396-94215996E452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4611687" y="3487516"/>
                  <a:ext cx="125280" cy="8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354CE662-56B7-413E-8C6E-FDF18ECEA0DD}"/>
                    </a:ext>
                  </a:extLst>
                </p14:cNvPr>
                <p14:cNvContentPartPr/>
                <p14:nvPr/>
              </p14:nvContentPartPr>
              <p14:xfrm>
                <a:off x="4676487" y="3220036"/>
                <a:ext cx="39600" cy="396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354CE662-56B7-413E-8C6E-FDF18ECEA0DD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4640847" y="3184036"/>
                  <a:ext cx="111240" cy="7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42FC8EF0-8A7B-4245-B0D2-CB6C27BECD59}"/>
                    </a:ext>
                  </a:extLst>
                </p14:cNvPr>
                <p14:cNvContentPartPr/>
                <p14:nvPr/>
              </p14:nvContentPartPr>
              <p14:xfrm>
                <a:off x="4911207" y="3397156"/>
                <a:ext cx="121320" cy="1296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42FC8EF0-8A7B-4245-B0D2-CB6C27BECD59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4875207" y="3361516"/>
                  <a:ext cx="19296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62F4A94F-026F-4D79-B04F-66CA5423859B}"/>
                    </a:ext>
                  </a:extLst>
                </p14:cNvPr>
                <p14:cNvContentPartPr/>
                <p14:nvPr/>
              </p14:nvContentPartPr>
              <p14:xfrm>
                <a:off x="4878447" y="3461596"/>
                <a:ext cx="179280" cy="720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62F4A94F-026F-4D79-B04F-66CA5423859B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4842447" y="3425596"/>
                  <a:ext cx="250920" cy="78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1">
            <p14:nvContentPartPr>
              <p14:cNvPr id="104" name="Ink 103">
                <a:extLst>
                  <a:ext uri="{FF2B5EF4-FFF2-40B4-BE49-F238E27FC236}">
                    <a16:creationId xmlns:a16="http://schemas.microsoft.com/office/drawing/2014/main" id="{8BEB928C-5611-4C56-A5D4-D154A53BE610}"/>
                  </a:ext>
                </a:extLst>
              </p14:cNvPr>
              <p14:cNvContentPartPr/>
              <p14:nvPr/>
            </p14:nvContentPartPr>
            <p14:xfrm>
              <a:off x="5354367" y="3396436"/>
              <a:ext cx="105480" cy="360"/>
            </p14:xfrm>
          </p:contentPart>
        </mc:Choice>
        <mc:Fallback xmlns="">
          <p:pic>
            <p:nvPicPr>
              <p:cNvPr id="104" name="Ink 103">
                <a:extLst>
                  <a:ext uri="{FF2B5EF4-FFF2-40B4-BE49-F238E27FC236}">
                    <a16:creationId xmlns:a16="http://schemas.microsoft.com/office/drawing/2014/main" id="{8BEB928C-5611-4C56-A5D4-D154A53BE610}"/>
                  </a:ext>
                </a:extLst>
              </p:cNvPr>
              <p:cNvPicPr/>
              <p:nvPr/>
            </p:nvPicPr>
            <p:blipFill>
              <a:blip r:embed="rId162"/>
              <a:stretch>
                <a:fillRect/>
              </a:stretch>
            </p:blipFill>
            <p:spPr>
              <a:xfrm>
                <a:off x="5318727" y="3360796"/>
                <a:ext cx="17712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3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56C947E0-D6C8-40CC-96D4-58841C6EBF4A}"/>
                  </a:ext>
                </a:extLst>
              </p14:cNvPr>
              <p14:cNvContentPartPr/>
              <p14:nvPr/>
            </p14:nvContentPartPr>
            <p14:xfrm>
              <a:off x="5333847" y="3213916"/>
              <a:ext cx="2972160" cy="155520"/>
            </p14:xfrm>
          </p:contentPart>
        </mc:Choice>
        <mc:Fallback xmlns=""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id="{56C947E0-D6C8-40CC-96D4-58841C6EBF4A}"/>
                  </a:ext>
                </a:extLst>
              </p:cNvPr>
              <p:cNvPicPr/>
              <p:nvPr/>
            </p:nvPicPr>
            <p:blipFill>
              <a:blip r:embed="rId164"/>
              <a:stretch>
                <a:fillRect/>
              </a:stretch>
            </p:blipFill>
            <p:spPr>
              <a:xfrm>
                <a:off x="5298207" y="3178276"/>
                <a:ext cx="3043800" cy="227160"/>
              </a:xfrm>
              <a:prstGeom prst="rect">
                <a:avLst/>
              </a:prstGeom>
            </p:spPr>
          </p:pic>
        </mc:Fallback>
      </mc:AlternateContent>
      <p:grpSp>
        <p:nvGrpSpPr>
          <p:cNvPr id="124" name="Group 123">
            <a:extLst>
              <a:ext uri="{FF2B5EF4-FFF2-40B4-BE49-F238E27FC236}">
                <a16:creationId xmlns:a16="http://schemas.microsoft.com/office/drawing/2014/main" id="{4723B656-9A3C-4FAA-9694-1B73639565A0}"/>
              </a:ext>
            </a:extLst>
          </p:cNvPr>
          <p:cNvGrpSpPr/>
          <p:nvPr/>
        </p:nvGrpSpPr>
        <p:grpSpPr>
          <a:xfrm>
            <a:off x="5536887" y="2668876"/>
            <a:ext cx="2819880" cy="491760"/>
            <a:chOff x="5536887" y="2668876"/>
            <a:chExt cx="2819880" cy="491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8273A72D-5D46-4933-875C-77E870765553}"/>
                    </a:ext>
                  </a:extLst>
                </p14:cNvPr>
                <p14:cNvContentPartPr/>
                <p14:nvPr/>
              </p14:nvContentPartPr>
              <p14:xfrm>
                <a:off x="5646687" y="2956876"/>
                <a:ext cx="3600" cy="108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8273A72D-5D46-4933-875C-77E870765553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5611047" y="2921236"/>
                  <a:ext cx="7524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4004037C-4A0C-43B9-A4C0-FEE255624665}"/>
                    </a:ext>
                  </a:extLst>
                </p14:cNvPr>
                <p14:cNvContentPartPr/>
                <p14:nvPr/>
              </p14:nvContentPartPr>
              <p14:xfrm>
                <a:off x="5536887" y="2885956"/>
                <a:ext cx="171720" cy="27468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4004037C-4A0C-43B9-A4C0-FEE255624665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5500887" y="2849956"/>
                  <a:ext cx="243360" cy="34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3857A150-5C4B-45F3-89C8-D133FF9A469E}"/>
                    </a:ext>
                  </a:extLst>
                </p14:cNvPr>
                <p14:cNvContentPartPr/>
                <p14:nvPr/>
              </p14:nvContentPartPr>
              <p14:xfrm>
                <a:off x="5825607" y="3100876"/>
                <a:ext cx="11880" cy="1296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3857A150-5C4B-45F3-89C8-D133FF9A469E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5789967" y="3065236"/>
                  <a:ext cx="8352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FCD83817-3B70-42C5-9123-F05F40783A68}"/>
                    </a:ext>
                  </a:extLst>
                </p14:cNvPr>
                <p14:cNvContentPartPr/>
                <p14:nvPr/>
              </p14:nvContentPartPr>
              <p14:xfrm>
                <a:off x="5945847" y="2897836"/>
                <a:ext cx="103680" cy="24120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FCD83817-3B70-42C5-9123-F05F40783A68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5909847" y="2861836"/>
                  <a:ext cx="175320" cy="31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4D1D3290-F64B-4F9C-AF98-E1A46C714C84}"/>
                    </a:ext>
                  </a:extLst>
                </p14:cNvPr>
                <p14:cNvContentPartPr/>
                <p14:nvPr/>
              </p14:nvContentPartPr>
              <p14:xfrm>
                <a:off x="6140607" y="2878756"/>
                <a:ext cx="140400" cy="24156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4D1D3290-F64B-4F9C-AF98-E1A46C714C84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6104607" y="2842756"/>
                  <a:ext cx="212040" cy="31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B492A42B-830B-4478-81A8-5385C1D293C4}"/>
                    </a:ext>
                  </a:extLst>
                </p14:cNvPr>
                <p14:cNvContentPartPr/>
                <p14:nvPr/>
              </p14:nvContentPartPr>
              <p14:xfrm>
                <a:off x="6369207" y="2859316"/>
                <a:ext cx="135000" cy="25920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B492A42B-830B-4478-81A8-5385C1D293C4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6333207" y="2823676"/>
                  <a:ext cx="206640" cy="33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8E46D3E4-8765-43A2-AC90-3C27905D2A09}"/>
                    </a:ext>
                  </a:extLst>
                </p14:cNvPr>
                <p14:cNvContentPartPr/>
                <p14:nvPr/>
              </p14:nvContentPartPr>
              <p14:xfrm>
                <a:off x="6640287" y="2956156"/>
                <a:ext cx="141480" cy="7956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8E46D3E4-8765-43A2-AC90-3C27905D2A09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6604287" y="2920156"/>
                  <a:ext cx="21312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03F6C7D9-1D15-4EBC-9117-FC87EA044F9F}"/>
                    </a:ext>
                  </a:extLst>
                </p14:cNvPr>
                <p14:cNvContentPartPr/>
                <p14:nvPr/>
              </p14:nvContentPartPr>
              <p14:xfrm>
                <a:off x="6650727" y="2939956"/>
                <a:ext cx="102240" cy="13104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03F6C7D9-1D15-4EBC-9117-FC87EA044F9F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6615087" y="2903956"/>
                  <a:ext cx="17388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849BD6BB-74C7-4ADA-BCCB-C3241C351931}"/>
                    </a:ext>
                  </a:extLst>
                </p14:cNvPr>
                <p14:cNvContentPartPr/>
                <p14:nvPr/>
              </p14:nvContentPartPr>
              <p14:xfrm>
                <a:off x="6911727" y="2833396"/>
                <a:ext cx="17640" cy="20844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849BD6BB-74C7-4ADA-BCCB-C3241C351931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6876087" y="2797756"/>
                  <a:ext cx="89280" cy="28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0A706F2D-FA1E-42AE-9B80-CE500427E71B}"/>
                    </a:ext>
                  </a:extLst>
                </p14:cNvPr>
                <p14:cNvContentPartPr/>
                <p14:nvPr/>
              </p14:nvContentPartPr>
              <p14:xfrm>
                <a:off x="6983007" y="2885236"/>
                <a:ext cx="149760" cy="18288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0A706F2D-FA1E-42AE-9B80-CE500427E71B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6947007" y="2849596"/>
                  <a:ext cx="221400" cy="25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CA535834-E56C-4572-B867-664A2A23FCCD}"/>
                    </a:ext>
                  </a:extLst>
                </p14:cNvPr>
                <p14:cNvContentPartPr/>
                <p14:nvPr/>
              </p14:nvContentPartPr>
              <p14:xfrm>
                <a:off x="7158327" y="2811436"/>
                <a:ext cx="99000" cy="432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CA535834-E56C-4572-B867-664A2A23FCCD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7122327" y="2775436"/>
                  <a:ext cx="17064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A5AC53AA-37A5-48FF-AA0A-89ECD99BD8F8}"/>
                    </a:ext>
                  </a:extLst>
                </p14:cNvPr>
                <p14:cNvContentPartPr/>
                <p14:nvPr/>
              </p14:nvContentPartPr>
              <p14:xfrm>
                <a:off x="7337967" y="2668876"/>
                <a:ext cx="70560" cy="16596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A5AC53AA-37A5-48FF-AA0A-89ECD99BD8F8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7301967" y="2632876"/>
                  <a:ext cx="142200" cy="23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023DAB8E-C4AC-4E0E-897C-274FBB2F3837}"/>
                    </a:ext>
                  </a:extLst>
                </p14:cNvPr>
                <p14:cNvContentPartPr/>
                <p14:nvPr/>
              </p14:nvContentPartPr>
              <p14:xfrm>
                <a:off x="7489887" y="2676796"/>
                <a:ext cx="73440" cy="9180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023DAB8E-C4AC-4E0E-897C-274FBB2F3837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7454247" y="2641156"/>
                  <a:ext cx="14508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F47D3128-07DA-46FD-B632-CF61A811771B}"/>
                    </a:ext>
                  </a:extLst>
                </p14:cNvPr>
                <p14:cNvContentPartPr/>
                <p14:nvPr/>
              </p14:nvContentPartPr>
              <p14:xfrm>
                <a:off x="7571967" y="2727916"/>
                <a:ext cx="11880" cy="10512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F47D3128-07DA-46FD-B632-CF61A811771B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7535967" y="2691916"/>
                  <a:ext cx="8352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0021DACA-799F-43F4-9554-9FF2E0FA2F48}"/>
                    </a:ext>
                  </a:extLst>
                </p14:cNvPr>
                <p14:cNvContentPartPr/>
                <p14:nvPr/>
              </p14:nvContentPartPr>
              <p14:xfrm>
                <a:off x="7822167" y="2769316"/>
                <a:ext cx="177480" cy="29124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0021DACA-799F-43F4-9554-9FF2E0FA2F48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7786527" y="2733316"/>
                  <a:ext cx="249120" cy="36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E0CD5EB3-9D78-4C7D-A4DE-AC98B050F8D4}"/>
                    </a:ext>
                  </a:extLst>
                </p14:cNvPr>
                <p14:cNvContentPartPr/>
                <p14:nvPr/>
              </p14:nvContentPartPr>
              <p14:xfrm>
                <a:off x="8131767" y="2908996"/>
                <a:ext cx="7920" cy="1008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E0CD5EB3-9D78-4C7D-A4DE-AC98B050F8D4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8096127" y="2872996"/>
                  <a:ext cx="79560" cy="8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2C10A72E-3A58-4E08-B146-CFC36E82F4F6}"/>
                    </a:ext>
                  </a:extLst>
                </p14:cNvPr>
                <p14:cNvContentPartPr/>
                <p14:nvPr/>
              </p14:nvContentPartPr>
              <p14:xfrm>
                <a:off x="8189367" y="2818636"/>
                <a:ext cx="167400" cy="21672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2C10A72E-3A58-4E08-B146-CFC36E82F4F6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8153367" y="2782996"/>
                  <a:ext cx="239040" cy="288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2" name="Group 131">
            <a:extLst>
              <a:ext uri="{FF2B5EF4-FFF2-40B4-BE49-F238E27FC236}">
                <a16:creationId xmlns:a16="http://schemas.microsoft.com/office/drawing/2014/main" id="{F47711C7-24FB-4ED0-BAA3-1F195CB53CEB}"/>
              </a:ext>
            </a:extLst>
          </p:cNvPr>
          <p:cNvGrpSpPr/>
          <p:nvPr/>
        </p:nvGrpSpPr>
        <p:grpSpPr>
          <a:xfrm>
            <a:off x="5443647" y="3489316"/>
            <a:ext cx="684000" cy="434160"/>
            <a:chOff x="5443647" y="3489316"/>
            <a:chExt cx="684000" cy="434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D75C3D10-8D18-4DB3-BDF9-DBD9A7DEF289}"/>
                    </a:ext>
                  </a:extLst>
                </p14:cNvPr>
                <p14:cNvContentPartPr/>
                <p14:nvPr/>
              </p14:nvContentPartPr>
              <p14:xfrm>
                <a:off x="5443647" y="3582916"/>
                <a:ext cx="160200" cy="34056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D75C3D10-8D18-4DB3-BDF9-DBD9A7DEF289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5408007" y="3546916"/>
                  <a:ext cx="231840" cy="41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1B9D3054-DE9B-49CB-AA6B-972CC6A1D21C}"/>
                    </a:ext>
                  </a:extLst>
                </p14:cNvPr>
                <p14:cNvContentPartPr/>
                <p14:nvPr/>
              </p14:nvContentPartPr>
              <p14:xfrm>
                <a:off x="5766567" y="3766156"/>
                <a:ext cx="7920" cy="9828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1B9D3054-DE9B-49CB-AA6B-972CC6A1D21C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5730927" y="3730516"/>
                  <a:ext cx="7956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DEB42F00-118A-459D-B772-D120837E66EB}"/>
                    </a:ext>
                  </a:extLst>
                </p14:cNvPr>
                <p14:cNvContentPartPr/>
                <p14:nvPr/>
              </p14:nvContentPartPr>
              <p14:xfrm>
                <a:off x="5761527" y="3733396"/>
                <a:ext cx="108000" cy="10368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DEB42F00-118A-459D-B772-D120837E66EB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5725887" y="3697756"/>
                  <a:ext cx="17964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6BA6AD69-8E6F-49D2-9327-6A738311902B}"/>
                    </a:ext>
                  </a:extLst>
                </p14:cNvPr>
                <p14:cNvContentPartPr/>
                <p14:nvPr/>
              </p14:nvContentPartPr>
              <p14:xfrm>
                <a:off x="5990847" y="3489316"/>
                <a:ext cx="136800" cy="14724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6BA6AD69-8E6F-49D2-9327-6A738311902B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5954847" y="3453676"/>
                  <a:ext cx="208440" cy="218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07">
            <p14:nvContentPartPr>
              <p14:cNvPr id="133" name="Ink 132">
                <a:extLst>
                  <a:ext uri="{FF2B5EF4-FFF2-40B4-BE49-F238E27FC236}">
                    <a16:creationId xmlns:a16="http://schemas.microsoft.com/office/drawing/2014/main" id="{32240AB1-9052-4F17-8AC6-8680B7911453}"/>
                  </a:ext>
                </a:extLst>
              </p14:cNvPr>
              <p14:cNvContentPartPr/>
              <p14:nvPr/>
            </p14:nvContentPartPr>
            <p14:xfrm>
              <a:off x="6151767" y="3455116"/>
              <a:ext cx="283680" cy="655200"/>
            </p14:xfrm>
          </p:contentPart>
        </mc:Choice>
        <mc:Fallback xmlns="">
          <p:pic>
            <p:nvPicPr>
              <p:cNvPr id="133" name="Ink 132">
                <a:extLst>
                  <a:ext uri="{FF2B5EF4-FFF2-40B4-BE49-F238E27FC236}">
                    <a16:creationId xmlns:a16="http://schemas.microsoft.com/office/drawing/2014/main" id="{32240AB1-9052-4F17-8AC6-8680B7911453}"/>
                  </a:ext>
                </a:extLst>
              </p:cNvPr>
              <p:cNvPicPr/>
              <p:nvPr/>
            </p:nvPicPr>
            <p:blipFill>
              <a:blip r:embed="rId208"/>
              <a:stretch>
                <a:fillRect/>
              </a:stretch>
            </p:blipFill>
            <p:spPr>
              <a:xfrm>
                <a:off x="6115767" y="3419476"/>
                <a:ext cx="355320" cy="726840"/>
              </a:xfrm>
              <a:prstGeom prst="rect">
                <a:avLst/>
              </a:prstGeom>
            </p:spPr>
          </p:pic>
        </mc:Fallback>
      </mc:AlternateContent>
      <p:grpSp>
        <p:nvGrpSpPr>
          <p:cNvPr id="152" name="Group 151">
            <a:extLst>
              <a:ext uri="{FF2B5EF4-FFF2-40B4-BE49-F238E27FC236}">
                <a16:creationId xmlns:a16="http://schemas.microsoft.com/office/drawing/2014/main" id="{172AB5CE-B812-4DDD-8CFD-CC999F49F9CF}"/>
              </a:ext>
            </a:extLst>
          </p:cNvPr>
          <p:cNvGrpSpPr/>
          <p:nvPr/>
        </p:nvGrpSpPr>
        <p:grpSpPr>
          <a:xfrm>
            <a:off x="6416007" y="3307876"/>
            <a:ext cx="2270520" cy="574200"/>
            <a:chOff x="6416007" y="3307876"/>
            <a:chExt cx="2270520" cy="574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9FFA7D70-FEB5-4597-A978-15714427993E}"/>
                    </a:ext>
                  </a:extLst>
                </p14:cNvPr>
                <p14:cNvContentPartPr/>
                <p14:nvPr/>
              </p14:nvContentPartPr>
              <p14:xfrm>
                <a:off x="6416007" y="3666796"/>
                <a:ext cx="138960" cy="19548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9FFA7D70-FEB5-4597-A978-15714427993E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6380367" y="3630796"/>
                  <a:ext cx="210600" cy="26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0C483818-D3E6-4B1C-B7A2-BB9B9604976B}"/>
                    </a:ext>
                  </a:extLst>
                </p14:cNvPr>
                <p14:cNvContentPartPr/>
                <p14:nvPr/>
              </p14:nvContentPartPr>
              <p14:xfrm>
                <a:off x="6630927" y="3828796"/>
                <a:ext cx="6120" cy="1368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0C483818-D3E6-4B1C-B7A2-BB9B9604976B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6595287" y="3792796"/>
                  <a:ext cx="7776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5060B1FF-A373-4ADF-966D-59A8F331092E}"/>
                    </a:ext>
                  </a:extLst>
                </p14:cNvPr>
                <p14:cNvContentPartPr/>
                <p14:nvPr/>
              </p14:nvContentPartPr>
              <p14:xfrm>
                <a:off x="6721287" y="3731236"/>
                <a:ext cx="25920" cy="15084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5060B1FF-A373-4ADF-966D-59A8F331092E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6685647" y="3695596"/>
                  <a:ext cx="97560" cy="22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2E4DB537-440F-4596-882D-848C2FC82B9B}"/>
                    </a:ext>
                  </a:extLst>
                </p14:cNvPr>
                <p14:cNvContentPartPr/>
                <p14:nvPr/>
              </p14:nvContentPartPr>
              <p14:xfrm>
                <a:off x="6887247" y="3684076"/>
                <a:ext cx="47880" cy="19476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2E4DB537-440F-4596-882D-848C2FC82B9B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6851607" y="3648076"/>
                  <a:ext cx="119520" cy="26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A4AE3197-BF57-4FF3-B2A8-5BEB275EEF96}"/>
                    </a:ext>
                  </a:extLst>
                </p14:cNvPr>
                <p14:cNvContentPartPr/>
                <p14:nvPr/>
              </p14:nvContentPartPr>
              <p14:xfrm>
                <a:off x="6869247" y="3783076"/>
                <a:ext cx="75960" cy="684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A4AE3197-BF57-4FF3-B2A8-5BEB275EEF96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6833247" y="3747076"/>
                  <a:ext cx="14760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9A33ECBD-E766-4E02-B1B6-429D4E8D4E59}"/>
                    </a:ext>
                  </a:extLst>
                </p14:cNvPr>
                <p14:cNvContentPartPr/>
                <p14:nvPr/>
              </p14:nvContentPartPr>
              <p14:xfrm>
                <a:off x="7084527" y="3635836"/>
                <a:ext cx="114840" cy="19188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9A33ECBD-E766-4E02-B1B6-429D4E8D4E59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7048887" y="3600196"/>
                  <a:ext cx="186480" cy="26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F3C17860-0826-4173-B45D-A301D6FFBE14}"/>
                    </a:ext>
                  </a:extLst>
                </p14:cNvPr>
                <p14:cNvContentPartPr/>
                <p14:nvPr/>
              </p14:nvContentPartPr>
              <p14:xfrm>
                <a:off x="7323927" y="3719356"/>
                <a:ext cx="161280" cy="11124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F3C17860-0826-4173-B45D-A301D6FFBE14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7287927" y="3683716"/>
                  <a:ext cx="23292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4BC4AE57-90A9-43BD-B2B4-6428B81C1B18}"/>
                    </a:ext>
                  </a:extLst>
                </p14:cNvPr>
                <p14:cNvContentPartPr/>
                <p14:nvPr/>
              </p14:nvContentPartPr>
              <p14:xfrm>
                <a:off x="7346967" y="3746716"/>
                <a:ext cx="102240" cy="8676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4BC4AE57-90A9-43BD-B2B4-6428B81C1B18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7311327" y="3711076"/>
                  <a:ext cx="17388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D3DA6380-79FC-4238-B357-A08522E6FE60}"/>
                    </a:ext>
                  </a:extLst>
                </p14:cNvPr>
                <p14:cNvContentPartPr/>
                <p14:nvPr/>
              </p14:nvContentPartPr>
              <p14:xfrm>
                <a:off x="7614807" y="3670756"/>
                <a:ext cx="18360" cy="13572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D3DA6380-79FC-4238-B357-A08522E6FE60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7578807" y="3634756"/>
                  <a:ext cx="90000" cy="20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F371A832-B3A0-43CB-A947-99BA18C3DD22}"/>
                    </a:ext>
                  </a:extLst>
                </p14:cNvPr>
                <p14:cNvContentPartPr/>
                <p14:nvPr/>
              </p14:nvContentPartPr>
              <p14:xfrm>
                <a:off x="7688607" y="3639796"/>
                <a:ext cx="198360" cy="16812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F371A832-B3A0-43CB-A947-99BA18C3DD22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7652607" y="3604156"/>
                  <a:ext cx="270000" cy="23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AB0C19E5-D96C-4A53-B07C-DDAE11DC70E8}"/>
                    </a:ext>
                  </a:extLst>
                </p14:cNvPr>
                <p14:cNvContentPartPr/>
                <p14:nvPr/>
              </p14:nvContentPartPr>
              <p14:xfrm>
                <a:off x="7937367" y="3431356"/>
                <a:ext cx="10080" cy="11700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AB0C19E5-D96C-4A53-B07C-DDAE11DC70E8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7901367" y="3395356"/>
                  <a:ext cx="8172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4D0A7882-96CE-4A08-8960-BECD1E1044D8}"/>
                    </a:ext>
                  </a:extLst>
                </p14:cNvPr>
                <p14:cNvContentPartPr/>
                <p14:nvPr/>
              </p14:nvContentPartPr>
              <p14:xfrm>
                <a:off x="8011167" y="3437116"/>
                <a:ext cx="6840" cy="15768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4D0A7882-96CE-4A08-8960-BECD1E1044D8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7975167" y="3401476"/>
                  <a:ext cx="7848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9E84EB5B-F202-4BF3-B505-9649EB0DFF93}"/>
                    </a:ext>
                  </a:extLst>
                </p14:cNvPr>
                <p14:cNvContentPartPr/>
                <p14:nvPr/>
              </p14:nvContentPartPr>
              <p14:xfrm>
                <a:off x="8216007" y="3582916"/>
                <a:ext cx="132120" cy="18612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9E84EB5B-F202-4BF3-B505-9649EB0DFF93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8180007" y="3547276"/>
                  <a:ext cx="203760" cy="25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5617B0D6-1F75-45AA-84B0-1950E6E22B80}"/>
                    </a:ext>
                  </a:extLst>
                </p14:cNvPr>
                <p14:cNvContentPartPr/>
                <p14:nvPr/>
              </p14:nvContentPartPr>
              <p14:xfrm>
                <a:off x="8322207" y="3409036"/>
                <a:ext cx="67680" cy="936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5617B0D6-1F75-45AA-84B0-1950E6E22B80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8286567" y="3373396"/>
                  <a:ext cx="13932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BE66E4B3-D5A3-4DA0-9708-5A5739140E13}"/>
                    </a:ext>
                  </a:extLst>
                </p14:cNvPr>
                <p14:cNvContentPartPr/>
                <p14:nvPr/>
              </p14:nvContentPartPr>
              <p14:xfrm>
                <a:off x="8503647" y="3307876"/>
                <a:ext cx="12600" cy="12960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BE66E4B3-D5A3-4DA0-9708-5A5739140E13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8468007" y="3272236"/>
                  <a:ext cx="8424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ADAD84FA-8BC1-4B89-ABF3-1855E21FB60F}"/>
                    </a:ext>
                  </a:extLst>
                </p14:cNvPr>
                <p14:cNvContentPartPr/>
                <p14:nvPr/>
              </p14:nvContentPartPr>
              <p14:xfrm>
                <a:off x="8568447" y="3321196"/>
                <a:ext cx="118080" cy="48420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ADAD84FA-8BC1-4B89-ABF3-1855E21FB60F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8532807" y="3285196"/>
                  <a:ext cx="189720" cy="555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1" name="Group 160">
            <a:extLst>
              <a:ext uri="{FF2B5EF4-FFF2-40B4-BE49-F238E27FC236}">
                <a16:creationId xmlns:a16="http://schemas.microsoft.com/office/drawing/2014/main" id="{A5659250-FD87-430A-A6D5-1063AF52F077}"/>
              </a:ext>
            </a:extLst>
          </p:cNvPr>
          <p:cNvGrpSpPr/>
          <p:nvPr/>
        </p:nvGrpSpPr>
        <p:grpSpPr>
          <a:xfrm>
            <a:off x="8867607" y="2968036"/>
            <a:ext cx="330480" cy="299880"/>
            <a:chOff x="8867607" y="2968036"/>
            <a:chExt cx="330480" cy="299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0407A5BD-CE84-4CAD-97FC-E1ED4590BCDB}"/>
                    </a:ext>
                  </a:extLst>
                </p14:cNvPr>
                <p14:cNvContentPartPr/>
                <p14:nvPr/>
              </p14:nvContentPartPr>
              <p14:xfrm>
                <a:off x="8905047" y="3100876"/>
                <a:ext cx="196920" cy="1224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0407A5BD-CE84-4CAD-97FC-E1ED4590BCDB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8869407" y="3065236"/>
                  <a:ext cx="26856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FBE6F13D-83A5-499E-895F-AEFE247FDFB6}"/>
                    </a:ext>
                  </a:extLst>
                </p14:cNvPr>
                <p14:cNvContentPartPr/>
                <p14:nvPr/>
              </p14:nvContentPartPr>
              <p14:xfrm>
                <a:off x="8867607" y="3194836"/>
                <a:ext cx="184320" cy="36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FBE6F13D-83A5-499E-895F-AEFE247FDFB6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8831607" y="3159196"/>
                  <a:ext cx="25596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12A78D68-C0B3-476F-8074-A4B141464C28}"/>
                    </a:ext>
                  </a:extLst>
                </p14:cNvPr>
                <p14:cNvContentPartPr/>
                <p14:nvPr/>
              </p14:nvContentPartPr>
              <p14:xfrm>
                <a:off x="9031767" y="2968036"/>
                <a:ext cx="166320" cy="29988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12A78D68-C0B3-476F-8074-A4B141464C28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8996127" y="2932036"/>
                  <a:ext cx="237960" cy="371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47">
            <p14:nvContentPartPr>
              <p14:cNvPr id="157" name="Ink 156">
                <a:extLst>
                  <a:ext uri="{FF2B5EF4-FFF2-40B4-BE49-F238E27FC236}">
                    <a16:creationId xmlns:a16="http://schemas.microsoft.com/office/drawing/2014/main" id="{5A753236-8CF5-476E-AC31-EA08AFB15974}"/>
                  </a:ext>
                </a:extLst>
              </p14:cNvPr>
              <p14:cNvContentPartPr/>
              <p14:nvPr/>
            </p14:nvContentPartPr>
            <p14:xfrm>
              <a:off x="9405087" y="2862196"/>
              <a:ext cx="29880" cy="317520"/>
            </p14:xfrm>
          </p:contentPart>
        </mc:Choice>
        <mc:Fallback xmlns="">
          <p:pic>
            <p:nvPicPr>
              <p:cNvPr id="157" name="Ink 156">
                <a:extLst>
                  <a:ext uri="{FF2B5EF4-FFF2-40B4-BE49-F238E27FC236}">
                    <a16:creationId xmlns:a16="http://schemas.microsoft.com/office/drawing/2014/main" id="{5A753236-8CF5-476E-AC31-EA08AFB15974}"/>
                  </a:ext>
                </a:extLst>
              </p:cNvPr>
              <p:cNvPicPr/>
              <p:nvPr/>
            </p:nvPicPr>
            <p:blipFill>
              <a:blip r:embed="rId248"/>
              <a:stretch>
                <a:fillRect/>
              </a:stretch>
            </p:blipFill>
            <p:spPr>
              <a:xfrm>
                <a:off x="9369447" y="2826196"/>
                <a:ext cx="101520" cy="389160"/>
              </a:xfrm>
              <a:prstGeom prst="rect">
                <a:avLst/>
              </a:prstGeom>
            </p:spPr>
          </p:pic>
        </mc:Fallback>
      </mc:AlternateContent>
      <p:grpSp>
        <p:nvGrpSpPr>
          <p:cNvPr id="185" name="Group 184">
            <a:extLst>
              <a:ext uri="{FF2B5EF4-FFF2-40B4-BE49-F238E27FC236}">
                <a16:creationId xmlns:a16="http://schemas.microsoft.com/office/drawing/2014/main" id="{0BD1980D-B60D-443D-8405-54508DC91B1C}"/>
              </a:ext>
            </a:extLst>
          </p:cNvPr>
          <p:cNvGrpSpPr/>
          <p:nvPr/>
        </p:nvGrpSpPr>
        <p:grpSpPr>
          <a:xfrm>
            <a:off x="9677247" y="2498596"/>
            <a:ext cx="2349000" cy="1077120"/>
            <a:chOff x="9677247" y="2498596"/>
            <a:chExt cx="2349000" cy="1077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ADA1BD3F-BE8A-467C-AE0D-3612D0F6EF7C}"/>
                    </a:ext>
                  </a:extLst>
                </p14:cNvPr>
                <p14:cNvContentPartPr/>
                <p14:nvPr/>
              </p14:nvContentPartPr>
              <p14:xfrm>
                <a:off x="9677247" y="3019876"/>
                <a:ext cx="177480" cy="684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ADA1BD3F-BE8A-467C-AE0D-3612D0F6EF7C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9641247" y="2983876"/>
                  <a:ext cx="24912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C46848BB-AA91-47D8-B8AA-FD0F038FCF41}"/>
                    </a:ext>
                  </a:extLst>
                </p14:cNvPr>
                <p14:cNvContentPartPr/>
                <p14:nvPr/>
              </p14:nvContentPartPr>
              <p14:xfrm>
                <a:off x="9680847" y="3083956"/>
                <a:ext cx="178560" cy="396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C46848BB-AA91-47D8-B8AA-FD0F038FCF41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9645207" y="3048316"/>
                  <a:ext cx="250200" cy="7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D200E756-59A3-4E34-BB7C-A29B2A0978FE}"/>
                    </a:ext>
                  </a:extLst>
                </p14:cNvPr>
                <p14:cNvContentPartPr/>
                <p14:nvPr/>
              </p14:nvContentPartPr>
              <p14:xfrm>
                <a:off x="10023567" y="2866156"/>
                <a:ext cx="124200" cy="28620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D200E756-59A3-4E34-BB7C-A29B2A0978FE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9987567" y="2830516"/>
                  <a:ext cx="195840" cy="35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62BB63E0-36FA-45E7-BB2B-CD9A30282602}"/>
                    </a:ext>
                  </a:extLst>
                </p14:cNvPr>
                <p14:cNvContentPartPr/>
                <p14:nvPr/>
              </p14:nvContentPartPr>
              <p14:xfrm>
                <a:off x="10219407" y="3138676"/>
                <a:ext cx="360" cy="36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62BB63E0-36FA-45E7-BB2B-CD9A30282602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10183767" y="3103036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83F6B948-A32A-45DF-A325-873C767B8AE6}"/>
                    </a:ext>
                  </a:extLst>
                </p14:cNvPr>
                <p14:cNvContentPartPr/>
                <p14:nvPr/>
              </p14:nvContentPartPr>
              <p14:xfrm>
                <a:off x="10367727" y="2826196"/>
                <a:ext cx="126000" cy="30168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83F6B948-A32A-45DF-A325-873C767B8AE6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10331727" y="2790196"/>
                  <a:ext cx="197640" cy="37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A149885A-347C-490F-81A1-7AD5BA2F8D15}"/>
                    </a:ext>
                  </a:extLst>
                </p14:cNvPr>
                <p14:cNvContentPartPr/>
                <p14:nvPr/>
              </p14:nvContentPartPr>
              <p14:xfrm>
                <a:off x="10629087" y="2859316"/>
                <a:ext cx="111240" cy="13140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A149885A-347C-490F-81A1-7AD5BA2F8D15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10593447" y="2823676"/>
                  <a:ext cx="18288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4973FF67-A891-4CF7-9E2B-B760A5676385}"/>
                    </a:ext>
                  </a:extLst>
                </p14:cNvPr>
                <p14:cNvContentPartPr/>
                <p14:nvPr/>
              </p14:nvContentPartPr>
              <p14:xfrm>
                <a:off x="10707927" y="2944996"/>
                <a:ext cx="29880" cy="14436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4973FF67-A891-4CF7-9E2B-B760A5676385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10672287" y="2908996"/>
                  <a:ext cx="101520" cy="21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C3204EDA-3560-4A5A-BE4A-E8191F6F7C6D}"/>
                    </a:ext>
                  </a:extLst>
                </p14:cNvPr>
                <p14:cNvContentPartPr/>
                <p14:nvPr/>
              </p14:nvContentPartPr>
              <p14:xfrm>
                <a:off x="10833207" y="2804956"/>
                <a:ext cx="102240" cy="24228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C3204EDA-3560-4A5A-BE4A-E8191F6F7C6D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10797207" y="2769316"/>
                  <a:ext cx="173880" cy="31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759B202C-94DD-4EF0-8D83-937760FEF0C4}"/>
                    </a:ext>
                  </a:extLst>
                </p14:cNvPr>
                <p14:cNvContentPartPr/>
                <p14:nvPr/>
              </p14:nvContentPartPr>
              <p14:xfrm>
                <a:off x="11070087" y="2947156"/>
                <a:ext cx="122400" cy="8964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759B202C-94DD-4EF0-8D83-937760FEF0C4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11034447" y="2911516"/>
                  <a:ext cx="19404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9BFB64D0-52A7-4E56-B62E-CEECAF416EB5}"/>
                    </a:ext>
                  </a:extLst>
                </p14:cNvPr>
                <p14:cNvContentPartPr/>
                <p14:nvPr/>
              </p14:nvContentPartPr>
              <p14:xfrm>
                <a:off x="11065047" y="2946436"/>
                <a:ext cx="84240" cy="9792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9BFB64D0-52A7-4E56-B62E-CEECAF416EB5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11029407" y="2910796"/>
                  <a:ext cx="15588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B27D9E8C-24BB-46CD-9DB2-EB7CFAB6830E}"/>
                    </a:ext>
                  </a:extLst>
                </p14:cNvPr>
                <p14:cNvContentPartPr/>
                <p14:nvPr/>
              </p14:nvContentPartPr>
              <p14:xfrm>
                <a:off x="11277447" y="2794516"/>
                <a:ext cx="45720" cy="25344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B27D9E8C-24BB-46CD-9DB2-EB7CFAB6830E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11241807" y="2758516"/>
                  <a:ext cx="117360" cy="32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5C5A8A7A-7E1C-4E4E-B612-84CDCC55D9B2}"/>
                    </a:ext>
                  </a:extLst>
                </p14:cNvPr>
                <p14:cNvContentPartPr/>
                <p14:nvPr/>
              </p14:nvContentPartPr>
              <p14:xfrm>
                <a:off x="11409927" y="2786236"/>
                <a:ext cx="95040" cy="21888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5C5A8A7A-7E1C-4E4E-B612-84CDCC55D9B2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11374287" y="2750596"/>
                  <a:ext cx="166680" cy="29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7B511316-2DF9-44A7-B13C-D802C0115190}"/>
                    </a:ext>
                  </a:extLst>
                </p14:cNvPr>
                <p14:cNvContentPartPr/>
                <p14:nvPr/>
              </p14:nvContentPartPr>
              <p14:xfrm>
                <a:off x="11602167" y="2652316"/>
                <a:ext cx="93960" cy="720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7B511316-2DF9-44A7-B13C-D802C0115190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11566167" y="2616676"/>
                  <a:ext cx="165600" cy="7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53C060C5-E370-41DE-9EEE-5EC0305AA81D}"/>
                    </a:ext>
                  </a:extLst>
                </p14:cNvPr>
                <p14:cNvContentPartPr/>
                <p14:nvPr/>
              </p14:nvContentPartPr>
              <p14:xfrm>
                <a:off x="11794047" y="2512996"/>
                <a:ext cx="105480" cy="10404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53C060C5-E370-41DE-9EEE-5EC0305AA81D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11758407" y="2476996"/>
                  <a:ext cx="17712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2491DBF1-D4CF-4955-B9BF-25279569042C}"/>
                    </a:ext>
                  </a:extLst>
                </p14:cNvPr>
                <p14:cNvContentPartPr/>
                <p14:nvPr/>
              </p14:nvContentPartPr>
              <p14:xfrm>
                <a:off x="11879367" y="2578516"/>
                <a:ext cx="17640" cy="10476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2491DBF1-D4CF-4955-B9BF-25279569042C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11843727" y="2542876"/>
                  <a:ext cx="89280" cy="17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B5354D31-1BCB-48F0-863F-43B54FC411F5}"/>
                    </a:ext>
                  </a:extLst>
                </p14:cNvPr>
                <p14:cNvContentPartPr/>
                <p14:nvPr/>
              </p14:nvContentPartPr>
              <p14:xfrm>
                <a:off x="11968287" y="2498596"/>
                <a:ext cx="52560" cy="19080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B5354D31-1BCB-48F0-863F-43B54FC411F5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11932647" y="2462956"/>
                  <a:ext cx="124200" cy="26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BA86050B-BDC3-409F-87DA-AC408B54E729}"/>
                    </a:ext>
                  </a:extLst>
                </p14:cNvPr>
                <p14:cNvContentPartPr/>
                <p14:nvPr/>
              </p14:nvContentPartPr>
              <p14:xfrm>
                <a:off x="11929767" y="2605876"/>
                <a:ext cx="96480" cy="180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BA86050B-BDC3-409F-87DA-AC408B54E729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11893767" y="2570236"/>
                  <a:ext cx="16812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A2D49F2F-BABE-4233-B7AE-74998FAA1977}"/>
                    </a:ext>
                  </a:extLst>
                </p14:cNvPr>
                <p14:cNvContentPartPr/>
                <p14:nvPr/>
              </p14:nvContentPartPr>
              <p14:xfrm>
                <a:off x="10990527" y="3217876"/>
                <a:ext cx="21240" cy="21528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A2D49F2F-BABE-4233-B7AE-74998FAA1977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10954887" y="3181876"/>
                  <a:ext cx="92880" cy="28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986349B2-C8A2-476B-BB05-81D5E9A45D94}"/>
                    </a:ext>
                  </a:extLst>
                </p14:cNvPr>
                <p14:cNvContentPartPr/>
                <p14:nvPr/>
              </p14:nvContentPartPr>
              <p14:xfrm>
                <a:off x="11020047" y="3270796"/>
                <a:ext cx="108000" cy="11412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986349B2-C8A2-476B-BB05-81D5E9A45D94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10984047" y="3235156"/>
                  <a:ext cx="17964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372629D5-1C5C-4A68-8902-1B7DDBC110BE}"/>
                    </a:ext>
                  </a:extLst>
                </p14:cNvPr>
                <p14:cNvContentPartPr/>
                <p14:nvPr/>
              </p14:nvContentPartPr>
              <p14:xfrm>
                <a:off x="11121567" y="3331636"/>
                <a:ext cx="143280" cy="24408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372629D5-1C5C-4A68-8902-1B7DDBC110BE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11085927" y="3295636"/>
                  <a:ext cx="214920" cy="31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47724B2A-714C-4A9B-B156-9CB383CDBFCD}"/>
                    </a:ext>
                  </a:extLst>
                </p14:cNvPr>
                <p14:cNvContentPartPr/>
                <p14:nvPr/>
              </p14:nvContentPartPr>
              <p14:xfrm>
                <a:off x="11554287" y="3259276"/>
                <a:ext cx="232920" cy="10872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47724B2A-714C-4A9B-B156-9CB383CDBFCD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11518287" y="3223276"/>
                  <a:ext cx="304560" cy="1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E1AA9F88-2E28-49CC-8380-5E5F84B77264}"/>
                    </a:ext>
                  </a:extLst>
                </p14:cNvPr>
                <p14:cNvContentPartPr/>
                <p14:nvPr/>
              </p14:nvContentPartPr>
              <p14:xfrm>
                <a:off x="11894487" y="3047596"/>
                <a:ext cx="82440" cy="14616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E1AA9F88-2E28-49CC-8380-5E5F84B77264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11858487" y="3011596"/>
                  <a:ext cx="154080" cy="217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92">
            <p14:nvContentPartPr>
              <p14:cNvPr id="208" name="Ink 207">
                <a:extLst>
                  <a:ext uri="{FF2B5EF4-FFF2-40B4-BE49-F238E27FC236}">
                    <a16:creationId xmlns:a16="http://schemas.microsoft.com/office/drawing/2014/main" id="{5937C96D-1B22-4CC6-960F-4F3E6863B314}"/>
                  </a:ext>
                </a:extLst>
              </p14:cNvPr>
              <p14:cNvContentPartPr/>
              <p14:nvPr/>
            </p14:nvContentPartPr>
            <p14:xfrm>
              <a:off x="1439007" y="5743996"/>
              <a:ext cx="164520" cy="171360"/>
            </p14:xfrm>
          </p:contentPart>
        </mc:Choice>
        <mc:Fallback xmlns="">
          <p:pic>
            <p:nvPicPr>
              <p:cNvPr id="208" name="Ink 207">
                <a:extLst>
                  <a:ext uri="{FF2B5EF4-FFF2-40B4-BE49-F238E27FC236}">
                    <a16:creationId xmlns:a16="http://schemas.microsoft.com/office/drawing/2014/main" id="{5937C96D-1B22-4CC6-960F-4F3E6863B314}"/>
                  </a:ext>
                </a:extLst>
              </p:cNvPr>
              <p:cNvPicPr/>
              <p:nvPr/>
            </p:nvPicPr>
            <p:blipFill>
              <a:blip r:embed="rId293"/>
              <a:stretch>
                <a:fillRect/>
              </a:stretch>
            </p:blipFill>
            <p:spPr>
              <a:xfrm>
                <a:off x="1403367" y="5707996"/>
                <a:ext cx="236160" cy="24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4">
            <p14:nvContentPartPr>
              <p14:cNvPr id="209" name="Ink 208">
                <a:extLst>
                  <a:ext uri="{FF2B5EF4-FFF2-40B4-BE49-F238E27FC236}">
                    <a16:creationId xmlns:a16="http://schemas.microsoft.com/office/drawing/2014/main" id="{5727152C-83B3-461E-9E9F-D97FC466B5CF}"/>
                  </a:ext>
                </a:extLst>
              </p14:cNvPr>
              <p14:cNvContentPartPr/>
              <p14:nvPr/>
            </p14:nvContentPartPr>
            <p14:xfrm>
              <a:off x="1439367" y="5749036"/>
              <a:ext cx="2160" cy="372960"/>
            </p14:xfrm>
          </p:contentPart>
        </mc:Choice>
        <mc:Fallback xmlns="">
          <p:pic>
            <p:nvPicPr>
              <p:cNvPr id="209" name="Ink 208">
                <a:extLst>
                  <a:ext uri="{FF2B5EF4-FFF2-40B4-BE49-F238E27FC236}">
                    <a16:creationId xmlns:a16="http://schemas.microsoft.com/office/drawing/2014/main" id="{5727152C-83B3-461E-9E9F-D97FC466B5CF}"/>
                  </a:ext>
                </a:extLst>
              </p:cNvPr>
              <p:cNvPicPr/>
              <p:nvPr/>
            </p:nvPicPr>
            <p:blipFill>
              <a:blip r:embed="rId295"/>
              <a:stretch>
                <a:fillRect/>
              </a:stretch>
            </p:blipFill>
            <p:spPr>
              <a:xfrm>
                <a:off x="1403367" y="5713396"/>
                <a:ext cx="73800" cy="44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6">
            <p14:nvContentPartPr>
              <p14:cNvPr id="210" name="Ink 209">
                <a:extLst>
                  <a:ext uri="{FF2B5EF4-FFF2-40B4-BE49-F238E27FC236}">
                    <a16:creationId xmlns:a16="http://schemas.microsoft.com/office/drawing/2014/main" id="{8667970F-779F-4B9D-9EEE-E403F59F3F54}"/>
                  </a:ext>
                </a:extLst>
              </p14:cNvPr>
              <p14:cNvContentPartPr/>
              <p14:nvPr/>
            </p14:nvContentPartPr>
            <p14:xfrm>
              <a:off x="1811247" y="5835436"/>
              <a:ext cx="204840" cy="46080"/>
            </p14:xfrm>
          </p:contentPart>
        </mc:Choice>
        <mc:Fallback xmlns="">
          <p:pic>
            <p:nvPicPr>
              <p:cNvPr id="210" name="Ink 209">
                <a:extLst>
                  <a:ext uri="{FF2B5EF4-FFF2-40B4-BE49-F238E27FC236}">
                    <a16:creationId xmlns:a16="http://schemas.microsoft.com/office/drawing/2014/main" id="{8667970F-779F-4B9D-9EEE-E403F59F3F54}"/>
                  </a:ext>
                </a:extLst>
              </p:cNvPr>
              <p:cNvPicPr/>
              <p:nvPr/>
            </p:nvPicPr>
            <p:blipFill>
              <a:blip r:embed="rId297"/>
              <a:stretch>
                <a:fillRect/>
              </a:stretch>
            </p:blipFill>
            <p:spPr>
              <a:xfrm>
                <a:off x="1775247" y="5799796"/>
                <a:ext cx="276480" cy="11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8">
            <p14:nvContentPartPr>
              <p14:cNvPr id="211" name="Ink 210">
                <a:extLst>
                  <a:ext uri="{FF2B5EF4-FFF2-40B4-BE49-F238E27FC236}">
                    <a16:creationId xmlns:a16="http://schemas.microsoft.com/office/drawing/2014/main" id="{ABA02128-D0D1-4AD5-9D51-1CD612FF1F7B}"/>
                  </a:ext>
                </a:extLst>
              </p14:cNvPr>
              <p14:cNvContentPartPr/>
              <p14:nvPr/>
            </p14:nvContentPartPr>
            <p14:xfrm>
              <a:off x="1815927" y="5961796"/>
              <a:ext cx="184320" cy="8280"/>
            </p14:xfrm>
          </p:contentPart>
        </mc:Choice>
        <mc:Fallback xmlns="">
          <p:pic>
            <p:nvPicPr>
              <p:cNvPr id="211" name="Ink 210">
                <a:extLst>
                  <a:ext uri="{FF2B5EF4-FFF2-40B4-BE49-F238E27FC236}">
                    <a16:creationId xmlns:a16="http://schemas.microsoft.com/office/drawing/2014/main" id="{ABA02128-D0D1-4AD5-9D51-1CD612FF1F7B}"/>
                  </a:ext>
                </a:extLst>
              </p:cNvPr>
              <p:cNvPicPr/>
              <p:nvPr/>
            </p:nvPicPr>
            <p:blipFill>
              <a:blip r:embed="rId299"/>
              <a:stretch>
                <a:fillRect/>
              </a:stretch>
            </p:blipFill>
            <p:spPr>
              <a:xfrm>
                <a:off x="1780287" y="5926156"/>
                <a:ext cx="255960" cy="7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0">
            <p14:nvContentPartPr>
              <p14:cNvPr id="186" name="Ink 185">
                <a:extLst>
                  <a:ext uri="{FF2B5EF4-FFF2-40B4-BE49-F238E27FC236}">
                    <a16:creationId xmlns:a16="http://schemas.microsoft.com/office/drawing/2014/main" id="{1B771301-7727-4526-9F4E-882E72DA1871}"/>
                  </a:ext>
                </a:extLst>
              </p14:cNvPr>
              <p14:cNvContentPartPr/>
              <p14:nvPr/>
            </p14:nvContentPartPr>
            <p14:xfrm>
              <a:off x="2488407" y="4905556"/>
              <a:ext cx="26640" cy="255600"/>
            </p14:xfrm>
          </p:contentPart>
        </mc:Choice>
        <mc:Fallback xmlns="">
          <p:pic>
            <p:nvPicPr>
              <p:cNvPr id="186" name="Ink 185">
                <a:extLst>
                  <a:ext uri="{FF2B5EF4-FFF2-40B4-BE49-F238E27FC236}">
                    <a16:creationId xmlns:a16="http://schemas.microsoft.com/office/drawing/2014/main" id="{1B771301-7727-4526-9F4E-882E72DA1871}"/>
                  </a:ext>
                </a:extLst>
              </p:cNvPr>
              <p:cNvPicPr/>
              <p:nvPr/>
            </p:nvPicPr>
            <p:blipFill>
              <a:blip r:embed="rId301"/>
              <a:stretch>
                <a:fillRect/>
              </a:stretch>
            </p:blipFill>
            <p:spPr>
              <a:xfrm>
                <a:off x="2452767" y="4869556"/>
                <a:ext cx="98280" cy="32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2">
            <p14:nvContentPartPr>
              <p14:cNvPr id="187" name="Ink 186">
                <a:extLst>
                  <a:ext uri="{FF2B5EF4-FFF2-40B4-BE49-F238E27FC236}">
                    <a16:creationId xmlns:a16="http://schemas.microsoft.com/office/drawing/2014/main" id="{FA69010A-37CE-4C05-9074-B2AB4E589405}"/>
                  </a:ext>
                </a:extLst>
              </p14:cNvPr>
              <p14:cNvContentPartPr/>
              <p14:nvPr/>
            </p14:nvContentPartPr>
            <p14:xfrm>
              <a:off x="2727087" y="5012476"/>
              <a:ext cx="174600" cy="29160"/>
            </p14:xfrm>
          </p:contentPart>
        </mc:Choice>
        <mc:Fallback xmlns="">
          <p:pic>
            <p:nvPicPr>
              <p:cNvPr id="187" name="Ink 186">
                <a:extLst>
                  <a:ext uri="{FF2B5EF4-FFF2-40B4-BE49-F238E27FC236}">
                    <a16:creationId xmlns:a16="http://schemas.microsoft.com/office/drawing/2014/main" id="{FA69010A-37CE-4C05-9074-B2AB4E589405}"/>
                  </a:ext>
                </a:extLst>
              </p:cNvPr>
              <p:cNvPicPr/>
              <p:nvPr/>
            </p:nvPicPr>
            <p:blipFill>
              <a:blip r:embed="rId303"/>
              <a:stretch>
                <a:fillRect/>
              </a:stretch>
            </p:blipFill>
            <p:spPr>
              <a:xfrm>
                <a:off x="2691447" y="4976476"/>
                <a:ext cx="246240" cy="10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4">
            <p14:nvContentPartPr>
              <p14:cNvPr id="188" name="Ink 187">
                <a:extLst>
                  <a:ext uri="{FF2B5EF4-FFF2-40B4-BE49-F238E27FC236}">
                    <a16:creationId xmlns:a16="http://schemas.microsoft.com/office/drawing/2014/main" id="{1ACAFB6D-7A51-42B4-A300-AD318F80A7A0}"/>
                  </a:ext>
                </a:extLst>
              </p14:cNvPr>
              <p14:cNvContentPartPr/>
              <p14:nvPr/>
            </p14:nvContentPartPr>
            <p14:xfrm>
              <a:off x="2706927" y="5098156"/>
              <a:ext cx="187560" cy="5400"/>
            </p14:xfrm>
          </p:contentPart>
        </mc:Choice>
        <mc:Fallback xmlns="">
          <p:pic>
            <p:nvPicPr>
              <p:cNvPr id="188" name="Ink 187">
                <a:extLst>
                  <a:ext uri="{FF2B5EF4-FFF2-40B4-BE49-F238E27FC236}">
                    <a16:creationId xmlns:a16="http://schemas.microsoft.com/office/drawing/2014/main" id="{1ACAFB6D-7A51-42B4-A300-AD318F80A7A0}"/>
                  </a:ext>
                </a:extLst>
              </p:cNvPr>
              <p:cNvPicPr/>
              <p:nvPr/>
            </p:nvPicPr>
            <p:blipFill>
              <a:blip r:embed="rId305"/>
              <a:stretch>
                <a:fillRect/>
              </a:stretch>
            </p:blipFill>
            <p:spPr>
              <a:xfrm>
                <a:off x="2670927" y="5062156"/>
                <a:ext cx="259200" cy="7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6">
            <p14:nvContentPartPr>
              <p14:cNvPr id="189" name="Ink 188">
                <a:extLst>
                  <a:ext uri="{FF2B5EF4-FFF2-40B4-BE49-F238E27FC236}">
                    <a16:creationId xmlns:a16="http://schemas.microsoft.com/office/drawing/2014/main" id="{C7384D42-9CAE-4DFA-BC73-F1989D7FA853}"/>
                  </a:ext>
                </a:extLst>
              </p14:cNvPr>
              <p14:cNvContentPartPr/>
              <p14:nvPr/>
            </p14:nvContentPartPr>
            <p14:xfrm>
              <a:off x="3083847" y="4991956"/>
              <a:ext cx="194760" cy="86760"/>
            </p14:xfrm>
          </p:contentPart>
        </mc:Choice>
        <mc:Fallback xmlns="">
          <p:pic>
            <p:nvPicPr>
              <p:cNvPr id="189" name="Ink 188">
                <a:extLst>
                  <a:ext uri="{FF2B5EF4-FFF2-40B4-BE49-F238E27FC236}">
                    <a16:creationId xmlns:a16="http://schemas.microsoft.com/office/drawing/2014/main" id="{C7384D42-9CAE-4DFA-BC73-F1989D7FA853}"/>
                  </a:ext>
                </a:extLst>
              </p:cNvPr>
              <p:cNvPicPr/>
              <p:nvPr/>
            </p:nvPicPr>
            <p:blipFill>
              <a:blip r:embed="rId307"/>
              <a:stretch>
                <a:fillRect/>
              </a:stretch>
            </p:blipFill>
            <p:spPr>
              <a:xfrm>
                <a:off x="3047847" y="4956316"/>
                <a:ext cx="266400" cy="15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8">
            <p14:nvContentPartPr>
              <p14:cNvPr id="190" name="Ink 189">
                <a:extLst>
                  <a:ext uri="{FF2B5EF4-FFF2-40B4-BE49-F238E27FC236}">
                    <a16:creationId xmlns:a16="http://schemas.microsoft.com/office/drawing/2014/main" id="{BD0CA504-DEA5-41E4-BFA6-2B76AC8EC419}"/>
                  </a:ext>
                </a:extLst>
              </p14:cNvPr>
              <p14:cNvContentPartPr/>
              <p14:nvPr/>
            </p14:nvContentPartPr>
            <p14:xfrm>
              <a:off x="3072327" y="4940116"/>
              <a:ext cx="43200" cy="279360"/>
            </p14:xfrm>
          </p:contentPart>
        </mc:Choice>
        <mc:Fallback xmlns="">
          <p:pic>
            <p:nvPicPr>
              <p:cNvPr id="190" name="Ink 189">
                <a:extLst>
                  <a:ext uri="{FF2B5EF4-FFF2-40B4-BE49-F238E27FC236}">
                    <a16:creationId xmlns:a16="http://schemas.microsoft.com/office/drawing/2014/main" id="{BD0CA504-DEA5-41E4-BFA6-2B76AC8EC419}"/>
                  </a:ext>
                </a:extLst>
              </p:cNvPr>
              <p:cNvPicPr/>
              <p:nvPr/>
            </p:nvPicPr>
            <p:blipFill>
              <a:blip r:embed="rId309"/>
              <a:stretch>
                <a:fillRect/>
              </a:stretch>
            </p:blipFill>
            <p:spPr>
              <a:xfrm>
                <a:off x="3036327" y="4904476"/>
                <a:ext cx="114840" cy="35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0">
            <p14:nvContentPartPr>
              <p14:cNvPr id="191" name="Ink 190">
                <a:extLst>
                  <a:ext uri="{FF2B5EF4-FFF2-40B4-BE49-F238E27FC236}">
                    <a16:creationId xmlns:a16="http://schemas.microsoft.com/office/drawing/2014/main" id="{D9A9D6AD-F410-4444-B957-BA529298F259}"/>
                  </a:ext>
                </a:extLst>
              </p14:cNvPr>
              <p14:cNvContentPartPr/>
              <p14:nvPr/>
            </p14:nvContentPartPr>
            <p14:xfrm>
              <a:off x="3406047" y="4889716"/>
              <a:ext cx="127440" cy="165240"/>
            </p14:xfrm>
          </p:contentPart>
        </mc:Choice>
        <mc:Fallback xmlns="">
          <p:pic>
            <p:nvPicPr>
              <p:cNvPr id="191" name="Ink 190">
                <a:extLst>
                  <a:ext uri="{FF2B5EF4-FFF2-40B4-BE49-F238E27FC236}">
                    <a16:creationId xmlns:a16="http://schemas.microsoft.com/office/drawing/2014/main" id="{D9A9D6AD-F410-4444-B957-BA529298F259}"/>
                  </a:ext>
                </a:extLst>
              </p:cNvPr>
              <p:cNvPicPr/>
              <p:nvPr/>
            </p:nvPicPr>
            <p:blipFill>
              <a:blip r:embed="rId311"/>
              <a:stretch>
                <a:fillRect/>
              </a:stretch>
            </p:blipFill>
            <p:spPr>
              <a:xfrm>
                <a:off x="3370047" y="4853716"/>
                <a:ext cx="199080" cy="23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2">
            <p14:nvContentPartPr>
              <p14:cNvPr id="192" name="Ink 191">
                <a:extLst>
                  <a:ext uri="{FF2B5EF4-FFF2-40B4-BE49-F238E27FC236}">
                    <a16:creationId xmlns:a16="http://schemas.microsoft.com/office/drawing/2014/main" id="{15AB0F99-A4A2-4238-8AAA-0AB0002DAEEA}"/>
                  </a:ext>
                </a:extLst>
              </p14:cNvPr>
              <p14:cNvContentPartPr/>
              <p14:nvPr/>
            </p14:nvContentPartPr>
            <p14:xfrm>
              <a:off x="3678567" y="4685236"/>
              <a:ext cx="153360" cy="169560"/>
            </p14:xfrm>
          </p:contentPart>
        </mc:Choice>
        <mc:Fallback xmlns="">
          <p:pic>
            <p:nvPicPr>
              <p:cNvPr id="192" name="Ink 191">
                <a:extLst>
                  <a:ext uri="{FF2B5EF4-FFF2-40B4-BE49-F238E27FC236}">
                    <a16:creationId xmlns:a16="http://schemas.microsoft.com/office/drawing/2014/main" id="{15AB0F99-A4A2-4238-8AAA-0AB0002DAEEA}"/>
                  </a:ext>
                </a:extLst>
              </p:cNvPr>
              <p:cNvPicPr/>
              <p:nvPr/>
            </p:nvPicPr>
            <p:blipFill>
              <a:blip r:embed="rId313"/>
              <a:stretch>
                <a:fillRect/>
              </a:stretch>
            </p:blipFill>
            <p:spPr>
              <a:xfrm>
                <a:off x="3642567" y="4649596"/>
                <a:ext cx="225000" cy="24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4">
            <p14:nvContentPartPr>
              <p14:cNvPr id="194" name="Ink 193">
                <a:extLst>
                  <a:ext uri="{FF2B5EF4-FFF2-40B4-BE49-F238E27FC236}">
                    <a16:creationId xmlns:a16="http://schemas.microsoft.com/office/drawing/2014/main" id="{430E4D6C-5F2D-42A2-8EB2-FAC456A6511F}"/>
                  </a:ext>
                </a:extLst>
              </p14:cNvPr>
              <p14:cNvContentPartPr/>
              <p14:nvPr/>
            </p14:nvContentPartPr>
            <p14:xfrm>
              <a:off x="3896367" y="4972516"/>
              <a:ext cx="213480" cy="12960"/>
            </p14:xfrm>
          </p:contentPart>
        </mc:Choice>
        <mc:Fallback xmlns="">
          <p:pic>
            <p:nvPicPr>
              <p:cNvPr id="194" name="Ink 193">
                <a:extLst>
                  <a:ext uri="{FF2B5EF4-FFF2-40B4-BE49-F238E27FC236}">
                    <a16:creationId xmlns:a16="http://schemas.microsoft.com/office/drawing/2014/main" id="{430E4D6C-5F2D-42A2-8EB2-FAC456A6511F}"/>
                  </a:ext>
                </a:extLst>
              </p:cNvPr>
              <p:cNvPicPr/>
              <p:nvPr/>
            </p:nvPicPr>
            <p:blipFill>
              <a:blip r:embed="rId315"/>
              <a:stretch>
                <a:fillRect/>
              </a:stretch>
            </p:blipFill>
            <p:spPr>
              <a:xfrm>
                <a:off x="3860727" y="4936876"/>
                <a:ext cx="285120" cy="8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6">
            <p14:nvContentPartPr>
              <p14:cNvPr id="195" name="Ink 194">
                <a:extLst>
                  <a:ext uri="{FF2B5EF4-FFF2-40B4-BE49-F238E27FC236}">
                    <a16:creationId xmlns:a16="http://schemas.microsoft.com/office/drawing/2014/main" id="{5777A3EC-EADA-4D34-940E-E3AC5A969DEB}"/>
                  </a:ext>
                </a:extLst>
              </p14:cNvPr>
              <p14:cNvContentPartPr/>
              <p14:nvPr/>
            </p14:nvContentPartPr>
            <p14:xfrm>
              <a:off x="3880167" y="5019676"/>
              <a:ext cx="211320" cy="26280"/>
            </p14:xfrm>
          </p:contentPart>
        </mc:Choice>
        <mc:Fallback xmlns="">
          <p:pic>
            <p:nvPicPr>
              <p:cNvPr id="195" name="Ink 194">
                <a:extLst>
                  <a:ext uri="{FF2B5EF4-FFF2-40B4-BE49-F238E27FC236}">
                    <a16:creationId xmlns:a16="http://schemas.microsoft.com/office/drawing/2014/main" id="{5777A3EC-EADA-4D34-940E-E3AC5A969DEB}"/>
                  </a:ext>
                </a:extLst>
              </p:cNvPr>
              <p:cNvPicPr/>
              <p:nvPr/>
            </p:nvPicPr>
            <p:blipFill>
              <a:blip r:embed="rId317"/>
              <a:stretch>
                <a:fillRect/>
              </a:stretch>
            </p:blipFill>
            <p:spPr>
              <a:xfrm>
                <a:off x="3844167" y="4984036"/>
                <a:ext cx="282960" cy="9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8">
            <p14:nvContentPartPr>
              <p14:cNvPr id="196" name="Ink 195">
                <a:extLst>
                  <a:ext uri="{FF2B5EF4-FFF2-40B4-BE49-F238E27FC236}">
                    <a16:creationId xmlns:a16="http://schemas.microsoft.com/office/drawing/2014/main" id="{00FCE0C3-015F-4085-BD12-818B72E00392}"/>
                  </a:ext>
                </a:extLst>
              </p14:cNvPr>
              <p14:cNvContentPartPr/>
              <p14:nvPr/>
            </p14:nvContentPartPr>
            <p14:xfrm>
              <a:off x="4042167" y="4848316"/>
              <a:ext cx="164880" cy="244080"/>
            </p14:xfrm>
          </p:contentPart>
        </mc:Choice>
        <mc:Fallback xmlns="">
          <p:pic>
            <p:nvPicPr>
              <p:cNvPr id="196" name="Ink 195">
                <a:extLst>
                  <a:ext uri="{FF2B5EF4-FFF2-40B4-BE49-F238E27FC236}">
                    <a16:creationId xmlns:a16="http://schemas.microsoft.com/office/drawing/2014/main" id="{00FCE0C3-015F-4085-BD12-818B72E00392}"/>
                  </a:ext>
                </a:extLst>
              </p:cNvPr>
              <p:cNvPicPr/>
              <p:nvPr/>
            </p:nvPicPr>
            <p:blipFill>
              <a:blip r:embed="rId319"/>
              <a:stretch>
                <a:fillRect/>
              </a:stretch>
            </p:blipFill>
            <p:spPr>
              <a:xfrm>
                <a:off x="4006527" y="4812676"/>
                <a:ext cx="236520" cy="31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0">
            <p14:nvContentPartPr>
              <p14:cNvPr id="197" name="Ink 196">
                <a:extLst>
                  <a:ext uri="{FF2B5EF4-FFF2-40B4-BE49-F238E27FC236}">
                    <a16:creationId xmlns:a16="http://schemas.microsoft.com/office/drawing/2014/main" id="{9616326C-F070-46D3-8986-7DEB2750A42E}"/>
                  </a:ext>
                </a:extLst>
              </p14:cNvPr>
              <p14:cNvContentPartPr/>
              <p14:nvPr/>
            </p14:nvContentPartPr>
            <p14:xfrm>
              <a:off x="4363647" y="4910236"/>
              <a:ext cx="158760" cy="136800"/>
            </p14:xfrm>
          </p:contentPart>
        </mc:Choice>
        <mc:Fallback xmlns="">
          <p:pic>
            <p:nvPicPr>
              <p:cNvPr id="197" name="Ink 196">
                <a:extLst>
                  <a:ext uri="{FF2B5EF4-FFF2-40B4-BE49-F238E27FC236}">
                    <a16:creationId xmlns:a16="http://schemas.microsoft.com/office/drawing/2014/main" id="{9616326C-F070-46D3-8986-7DEB2750A42E}"/>
                  </a:ext>
                </a:extLst>
              </p:cNvPr>
              <p:cNvPicPr/>
              <p:nvPr/>
            </p:nvPicPr>
            <p:blipFill>
              <a:blip r:embed="rId321"/>
              <a:stretch>
                <a:fillRect/>
              </a:stretch>
            </p:blipFill>
            <p:spPr>
              <a:xfrm>
                <a:off x="4327647" y="4874596"/>
                <a:ext cx="230400" cy="20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2">
            <p14:nvContentPartPr>
              <p14:cNvPr id="198" name="Ink 197">
                <a:extLst>
                  <a:ext uri="{FF2B5EF4-FFF2-40B4-BE49-F238E27FC236}">
                    <a16:creationId xmlns:a16="http://schemas.microsoft.com/office/drawing/2014/main" id="{7E3940A6-1227-452B-8E37-2FC1363F8ED6}"/>
                  </a:ext>
                </a:extLst>
              </p14:cNvPr>
              <p14:cNvContentPartPr/>
              <p14:nvPr/>
            </p14:nvContentPartPr>
            <p14:xfrm>
              <a:off x="4677207" y="4896556"/>
              <a:ext cx="129240" cy="5400"/>
            </p14:xfrm>
          </p:contentPart>
        </mc:Choice>
        <mc:Fallback xmlns="">
          <p:pic>
            <p:nvPicPr>
              <p:cNvPr id="198" name="Ink 197">
                <a:extLst>
                  <a:ext uri="{FF2B5EF4-FFF2-40B4-BE49-F238E27FC236}">
                    <a16:creationId xmlns:a16="http://schemas.microsoft.com/office/drawing/2014/main" id="{7E3940A6-1227-452B-8E37-2FC1363F8ED6}"/>
                  </a:ext>
                </a:extLst>
              </p:cNvPr>
              <p:cNvPicPr/>
              <p:nvPr/>
            </p:nvPicPr>
            <p:blipFill>
              <a:blip r:embed="rId323"/>
              <a:stretch>
                <a:fillRect/>
              </a:stretch>
            </p:blipFill>
            <p:spPr>
              <a:xfrm>
                <a:off x="4641207" y="4860556"/>
                <a:ext cx="200880" cy="7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4">
            <p14:nvContentPartPr>
              <p14:cNvPr id="199" name="Ink 198">
                <a:extLst>
                  <a:ext uri="{FF2B5EF4-FFF2-40B4-BE49-F238E27FC236}">
                    <a16:creationId xmlns:a16="http://schemas.microsoft.com/office/drawing/2014/main" id="{298E0768-5AB9-477A-9B71-F01043D1875F}"/>
                  </a:ext>
                </a:extLst>
              </p14:cNvPr>
              <p14:cNvContentPartPr/>
              <p14:nvPr/>
            </p14:nvContentPartPr>
            <p14:xfrm>
              <a:off x="4720047" y="4986556"/>
              <a:ext cx="80640" cy="360"/>
            </p14:xfrm>
          </p:contentPart>
        </mc:Choice>
        <mc:Fallback xmlns="">
          <p:pic>
            <p:nvPicPr>
              <p:cNvPr id="199" name="Ink 198">
                <a:extLst>
                  <a:ext uri="{FF2B5EF4-FFF2-40B4-BE49-F238E27FC236}">
                    <a16:creationId xmlns:a16="http://schemas.microsoft.com/office/drawing/2014/main" id="{298E0768-5AB9-477A-9B71-F01043D1875F}"/>
                  </a:ext>
                </a:extLst>
              </p:cNvPr>
              <p:cNvPicPr/>
              <p:nvPr/>
            </p:nvPicPr>
            <p:blipFill>
              <a:blip r:embed="rId325"/>
              <a:stretch>
                <a:fillRect/>
              </a:stretch>
            </p:blipFill>
            <p:spPr>
              <a:xfrm>
                <a:off x="4684047" y="4950916"/>
                <a:ext cx="15228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6">
            <p14:nvContentPartPr>
              <p14:cNvPr id="201" name="Ink 200">
                <a:extLst>
                  <a:ext uri="{FF2B5EF4-FFF2-40B4-BE49-F238E27FC236}">
                    <a16:creationId xmlns:a16="http://schemas.microsoft.com/office/drawing/2014/main" id="{CDE660BF-E152-4423-A729-32B0B591D5DD}"/>
                  </a:ext>
                </a:extLst>
              </p14:cNvPr>
              <p14:cNvContentPartPr/>
              <p14:nvPr/>
            </p14:nvContentPartPr>
            <p14:xfrm>
              <a:off x="4885647" y="4360876"/>
              <a:ext cx="884520" cy="742680"/>
            </p14:xfrm>
          </p:contentPart>
        </mc:Choice>
        <mc:Fallback xmlns="">
          <p:pic>
            <p:nvPicPr>
              <p:cNvPr id="201" name="Ink 200">
                <a:extLst>
                  <a:ext uri="{FF2B5EF4-FFF2-40B4-BE49-F238E27FC236}">
                    <a16:creationId xmlns:a16="http://schemas.microsoft.com/office/drawing/2014/main" id="{CDE660BF-E152-4423-A729-32B0B591D5DD}"/>
                  </a:ext>
                </a:extLst>
              </p:cNvPr>
              <p:cNvPicPr/>
              <p:nvPr/>
            </p:nvPicPr>
            <p:blipFill>
              <a:blip r:embed="rId327"/>
              <a:stretch>
                <a:fillRect/>
              </a:stretch>
            </p:blipFill>
            <p:spPr>
              <a:xfrm>
                <a:off x="4850007" y="4325236"/>
                <a:ext cx="956160" cy="81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8">
            <p14:nvContentPartPr>
              <p14:cNvPr id="202" name="Ink 201">
                <a:extLst>
                  <a:ext uri="{FF2B5EF4-FFF2-40B4-BE49-F238E27FC236}">
                    <a16:creationId xmlns:a16="http://schemas.microsoft.com/office/drawing/2014/main" id="{37B9EE34-4868-456F-8EA1-A61C9B93A097}"/>
                  </a:ext>
                </a:extLst>
              </p14:cNvPr>
              <p14:cNvContentPartPr/>
              <p14:nvPr/>
            </p14:nvContentPartPr>
            <p14:xfrm>
              <a:off x="5415927" y="4525396"/>
              <a:ext cx="31320" cy="205920"/>
            </p14:xfrm>
          </p:contentPart>
        </mc:Choice>
        <mc:Fallback xmlns="">
          <p:pic>
            <p:nvPicPr>
              <p:cNvPr id="202" name="Ink 201">
                <a:extLst>
                  <a:ext uri="{FF2B5EF4-FFF2-40B4-BE49-F238E27FC236}">
                    <a16:creationId xmlns:a16="http://schemas.microsoft.com/office/drawing/2014/main" id="{37B9EE34-4868-456F-8EA1-A61C9B93A097}"/>
                  </a:ext>
                </a:extLst>
              </p:cNvPr>
              <p:cNvPicPr/>
              <p:nvPr/>
            </p:nvPicPr>
            <p:blipFill>
              <a:blip r:embed="rId329"/>
              <a:stretch>
                <a:fillRect/>
              </a:stretch>
            </p:blipFill>
            <p:spPr>
              <a:xfrm>
                <a:off x="5380287" y="4489396"/>
                <a:ext cx="102960" cy="27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0">
            <p14:nvContentPartPr>
              <p14:cNvPr id="203" name="Ink 202">
                <a:extLst>
                  <a:ext uri="{FF2B5EF4-FFF2-40B4-BE49-F238E27FC236}">
                    <a16:creationId xmlns:a16="http://schemas.microsoft.com/office/drawing/2014/main" id="{16AAD961-6E15-46A0-AE01-AC5E1E81FDB7}"/>
                  </a:ext>
                </a:extLst>
              </p14:cNvPr>
              <p14:cNvContentPartPr/>
              <p14:nvPr/>
            </p14:nvContentPartPr>
            <p14:xfrm>
              <a:off x="5269047" y="4783516"/>
              <a:ext cx="361440" cy="36360"/>
            </p14:xfrm>
          </p:contentPart>
        </mc:Choice>
        <mc:Fallback xmlns="">
          <p:pic>
            <p:nvPicPr>
              <p:cNvPr id="203" name="Ink 202">
                <a:extLst>
                  <a:ext uri="{FF2B5EF4-FFF2-40B4-BE49-F238E27FC236}">
                    <a16:creationId xmlns:a16="http://schemas.microsoft.com/office/drawing/2014/main" id="{16AAD961-6E15-46A0-AE01-AC5E1E81FDB7}"/>
                  </a:ext>
                </a:extLst>
              </p:cNvPr>
              <p:cNvPicPr/>
              <p:nvPr/>
            </p:nvPicPr>
            <p:blipFill>
              <a:blip r:embed="rId331"/>
              <a:stretch>
                <a:fillRect/>
              </a:stretch>
            </p:blipFill>
            <p:spPr>
              <a:xfrm>
                <a:off x="5233407" y="4747516"/>
                <a:ext cx="433080" cy="10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2">
            <p14:nvContentPartPr>
              <p14:cNvPr id="205" name="Ink 204">
                <a:extLst>
                  <a:ext uri="{FF2B5EF4-FFF2-40B4-BE49-F238E27FC236}">
                    <a16:creationId xmlns:a16="http://schemas.microsoft.com/office/drawing/2014/main" id="{97908E43-C87B-4BA2-BBB4-672AAB03DFEF}"/>
                  </a:ext>
                </a:extLst>
              </p14:cNvPr>
              <p14:cNvContentPartPr/>
              <p14:nvPr/>
            </p14:nvContentPartPr>
            <p14:xfrm>
              <a:off x="5413407" y="4941556"/>
              <a:ext cx="123480" cy="107640"/>
            </p14:xfrm>
          </p:contentPart>
        </mc:Choice>
        <mc:Fallback xmlns="">
          <p:pic>
            <p:nvPicPr>
              <p:cNvPr id="205" name="Ink 204">
                <a:extLst>
                  <a:ext uri="{FF2B5EF4-FFF2-40B4-BE49-F238E27FC236}">
                    <a16:creationId xmlns:a16="http://schemas.microsoft.com/office/drawing/2014/main" id="{97908E43-C87B-4BA2-BBB4-672AAB03DFEF}"/>
                  </a:ext>
                </a:extLst>
              </p:cNvPr>
              <p:cNvPicPr/>
              <p:nvPr/>
            </p:nvPicPr>
            <p:blipFill>
              <a:blip r:embed="rId333"/>
              <a:stretch>
                <a:fillRect/>
              </a:stretch>
            </p:blipFill>
            <p:spPr>
              <a:xfrm>
                <a:off x="5377767" y="4905556"/>
                <a:ext cx="195120" cy="17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4">
            <p14:nvContentPartPr>
              <p14:cNvPr id="206" name="Ink 205">
                <a:extLst>
                  <a:ext uri="{FF2B5EF4-FFF2-40B4-BE49-F238E27FC236}">
                    <a16:creationId xmlns:a16="http://schemas.microsoft.com/office/drawing/2014/main" id="{2E0E51FB-D2A7-4E26-9CAA-BFAC7CDBF201}"/>
                  </a:ext>
                </a:extLst>
              </p14:cNvPr>
              <p14:cNvContentPartPr/>
              <p14:nvPr/>
            </p14:nvContentPartPr>
            <p14:xfrm>
              <a:off x="5406207" y="4946956"/>
              <a:ext cx="5400" cy="242280"/>
            </p14:xfrm>
          </p:contentPart>
        </mc:Choice>
        <mc:Fallback xmlns="">
          <p:pic>
            <p:nvPicPr>
              <p:cNvPr id="206" name="Ink 205">
                <a:extLst>
                  <a:ext uri="{FF2B5EF4-FFF2-40B4-BE49-F238E27FC236}">
                    <a16:creationId xmlns:a16="http://schemas.microsoft.com/office/drawing/2014/main" id="{2E0E51FB-D2A7-4E26-9CAA-BFAC7CDBF201}"/>
                  </a:ext>
                </a:extLst>
              </p:cNvPr>
              <p:cNvPicPr/>
              <p:nvPr/>
            </p:nvPicPr>
            <p:blipFill>
              <a:blip r:embed="rId335"/>
              <a:stretch>
                <a:fillRect/>
              </a:stretch>
            </p:blipFill>
            <p:spPr>
              <a:xfrm>
                <a:off x="5370567" y="4911316"/>
                <a:ext cx="77040" cy="31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6">
            <p14:nvContentPartPr>
              <p14:cNvPr id="212" name="Ink 211">
                <a:extLst>
                  <a:ext uri="{FF2B5EF4-FFF2-40B4-BE49-F238E27FC236}">
                    <a16:creationId xmlns:a16="http://schemas.microsoft.com/office/drawing/2014/main" id="{A5BAEC72-7634-460A-A017-5EFCA126967E}"/>
                  </a:ext>
                </a:extLst>
              </p14:cNvPr>
              <p14:cNvContentPartPr/>
              <p14:nvPr/>
            </p14:nvContentPartPr>
            <p14:xfrm>
              <a:off x="2285007" y="5859196"/>
              <a:ext cx="1748880" cy="74880"/>
            </p14:xfrm>
          </p:contentPart>
        </mc:Choice>
        <mc:Fallback xmlns="">
          <p:pic>
            <p:nvPicPr>
              <p:cNvPr id="212" name="Ink 211">
                <a:extLst>
                  <a:ext uri="{FF2B5EF4-FFF2-40B4-BE49-F238E27FC236}">
                    <a16:creationId xmlns:a16="http://schemas.microsoft.com/office/drawing/2014/main" id="{A5BAEC72-7634-460A-A017-5EFCA126967E}"/>
                  </a:ext>
                </a:extLst>
              </p:cNvPr>
              <p:cNvPicPr/>
              <p:nvPr/>
            </p:nvPicPr>
            <p:blipFill>
              <a:blip r:embed="rId337"/>
              <a:stretch>
                <a:fillRect/>
              </a:stretch>
            </p:blipFill>
            <p:spPr>
              <a:xfrm>
                <a:off x="2249007" y="5823196"/>
                <a:ext cx="1820520" cy="14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8">
            <p14:nvContentPartPr>
              <p14:cNvPr id="214" name="Ink 213">
                <a:extLst>
                  <a:ext uri="{FF2B5EF4-FFF2-40B4-BE49-F238E27FC236}">
                    <a16:creationId xmlns:a16="http://schemas.microsoft.com/office/drawing/2014/main" id="{E621CFFF-900A-41A4-9488-93870C30E192}"/>
                  </a:ext>
                </a:extLst>
              </p14:cNvPr>
              <p14:cNvContentPartPr/>
              <p14:nvPr/>
            </p14:nvContentPartPr>
            <p14:xfrm>
              <a:off x="2385087" y="5524756"/>
              <a:ext cx="245160" cy="144360"/>
            </p14:xfrm>
          </p:contentPart>
        </mc:Choice>
        <mc:Fallback xmlns="">
          <p:pic>
            <p:nvPicPr>
              <p:cNvPr id="214" name="Ink 213">
                <a:extLst>
                  <a:ext uri="{FF2B5EF4-FFF2-40B4-BE49-F238E27FC236}">
                    <a16:creationId xmlns:a16="http://schemas.microsoft.com/office/drawing/2014/main" id="{E621CFFF-900A-41A4-9488-93870C30E192}"/>
                  </a:ext>
                </a:extLst>
              </p:cNvPr>
              <p:cNvPicPr/>
              <p:nvPr/>
            </p:nvPicPr>
            <p:blipFill>
              <a:blip r:embed="rId339"/>
              <a:stretch>
                <a:fillRect/>
              </a:stretch>
            </p:blipFill>
            <p:spPr>
              <a:xfrm>
                <a:off x="2349087" y="5488756"/>
                <a:ext cx="316800" cy="21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0">
            <p14:nvContentPartPr>
              <p14:cNvPr id="215" name="Ink 214">
                <a:extLst>
                  <a:ext uri="{FF2B5EF4-FFF2-40B4-BE49-F238E27FC236}">
                    <a16:creationId xmlns:a16="http://schemas.microsoft.com/office/drawing/2014/main" id="{0BE0CD8D-FABB-40AE-9180-D2AD6EA38DFF}"/>
                  </a:ext>
                </a:extLst>
              </p14:cNvPr>
              <p14:cNvContentPartPr/>
              <p14:nvPr/>
            </p14:nvContentPartPr>
            <p14:xfrm>
              <a:off x="2751927" y="5659756"/>
              <a:ext cx="4320" cy="129600"/>
            </p14:xfrm>
          </p:contentPart>
        </mc:Choice>
        <mc:Fallback xmlns="">
          <p:pic>
            <p:nvPicPr>
              <p:cNvPr id="215" name="Ink 214">
                <a:extLst>
                  <a:ext uri="{FF2B5EF4-FFF2-40B4-BE49-F238E27FC236}">
                    <a16:creationId xmlns:a16="http://schemas.microsoft.com/office/drawing/2014/main" id="{0BE0CD8D-FABB-40AE-9180-D2AD6EA38DFF}"/>
                  </a:ext>
                </a:extLst>
              </p:cNvPr>
              <p:cNvPicPr/>
              <p:nvPr/>
            </p:nvPicPr>
            <p:blipFill>
              <a:blip r:embed="rId341"/>
              <a:stretch>
                <a:fillRect/>
              </a:stretch>
            </p:blipFill>
            <p:spPr>
              <a:xfrm>
                <a:off x="2716287" y="5623756"/>
                <a:ext cx="75960" cy="20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2">
            <p14:nvContentPartPr>
              <p14:cNvPr id="216" name="Ink 215">
                <a:extLst>
                  <a:ext uri="{FF2B5EF4-FFF2-40B4-BE49-F238E27FC236}">
                    <a16:creationId xmlns:a16="http://schemas.microsoft.com/office/drawing/2014/main" id="{C9307B4B-54E9-4D53-ADBB-A6D31C549D5B}"/>
                  </a:ext>
                </a:extLst>
              </p14:cNvPr>
              <p14:cNvContentPartPr/>
              <p14:nvPr/>
            </p14:nvContentPartPr>
            <p14:xfrm>
              <a:off x="2756247" y="5710516"/>
              <a:ext cx="102240" cy="41760"/>
            </p14:xfrm>
          </p:contentPart>
        </mc:Choice>
        <mc:Fallback xmlns="">
          <p:pic>
            <p:nvPicPr>
              <p:cNvPr id="216" name="Ink 215">
                <a:extLst>
                  <a:ext uri="{FF2B5EF4-FFF2-40B4-BE49-F238E27FC236}">
                    <a16:creationId xmlns:a16="http://schemas.microsoft.com/office/drawing/2014/main" id="{C9307B4B-54E9-4D53-ADBB-A6D31C549D5B}"/>
                  </a:ext>
                </a:extLst>
              </p:cNvPr>
              <p:cNvPicPr/>
              <p:nvPr/>
            </p:nvPicPr>
            <p:blipFill>
              <a:blip r:embed="rId343"/>
              <a:stretch>
                <a:fillRect/>
              </a:stretch>
            </p:blipFill>
            <p:spPr>
              <a:xfrm>
                <a:off x="2720247" y="5674876"/>
                <a:ext cx="173880" cy="11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4">
            <p14:nvContentPartPr>
              <p14:cNvPr id="217" name="Ink 216">
                <a:extLst>
                  <a:ext uri="{FF2B5EF4-FFF2-40B4-BE49-F238E27FC236}">
                    <a16:creationId xmlns:a16="http://schemas.microsoft.com/office/drawing/2014/main" id="{19F2DE5E-A543-4AFC-B77E-6CB219E0C8AC}"/>
                  </a:ext>
                </a:extLst>
              </p14:cNvPr>
              <p14:cNvContentPartPr/>
              <p14:nvPr/>
            </p14:nvContentPartPr>
            <p14:xfrm>
              <a:off x="2848767" y="5658316"/>
              <a:ext cx="2160" cy="127080"/>
            </p14:xfrm>
          </p:contentPart>
        </mc:Choice>
        <mc:Fallback xmlns="">
          <p:pic>
            <p:nvPicPr>
              <p:cNvPr id="217" name="Ink 216">
                <a:extLst>
                  <a:ext uri="{FF2B5EF4-FFF2-40B4-BE49-F238E27FC236}">
                    <a16:creationId xmlns:a16="http://schemas.microsoft.com/office/drawing/2014/main" id="{19F2DE5E-A543-4AFC-B77E-6CB219E0C8AC}"/>
                  </a:ext>
                </a:extLst>
              </p:cNvPr>
              <p:cNvPicPr/>
              <p:nvPr/>
            </p:nvPicPr>
            <p:blipFill>
              <a:blip r:embed="rId345"/>
              <a:stretch>
                <a:fillRect/>
              </a:stretch>
            </p:blipFill>
            <p:spPr>
              <a:xfrm>
                <a:off x="2812767" y="5622316"/>
                <a:ext cx="73800" cy="19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6">
            <p14:nvContentPartPr>
              <p14:cNvPr id="218" name="Ink 217">
                <a:extLst>
                  <a:ext uri="{FF2B5EF4-FFF2-40B4-BE49-F238E27FC236}">
                    <a16:creationId xmlns:a16="http://schemas.microsoft.com/office/drawing/2014/main" id="{AB022707-EBC0-43B3-9887-4C52CA21DE60}"/>
                  </a:ext>
                </a:extLst>
              </p14:cNvPr>
              <p14:cNvContentPartPr/>
              <p14:nvPr/>
            </p14:nvContentPartPr>
            <p14:xfrm>
              <a:off x="3044967" y="5630956"/>
              <a:ext cx="6840" cy="18720"/>
            </p14:xfrm>
          </p:contentPart>
        </mc:Choice>
        <mc:Fallback xmlns="">
          <p:pic>
            <p:nvPicPr>
              <p:cNvPr id="218" name="Ink 217">
                <a:extLst>
                  <a:ext uri="{FF2B5EF4-FFF2-40B4-BE49-F238E27FC236}">
                    <a16:creationId xmlns:a16="http://schemas.microsoft.com/office/drawing/2014/main" id="{AB022707-EBC0-43B3-9887-4C52CA21DE60}"/>
                  </a:ext>
                </a:extLst>
              </p:cNvPr>
              <p:cNvPicPr/>
              <p:nvPr/>
            </p:nvPicPr>
            <p:blipFill>
              <a:blip r:embed="rId347"/>
              <a:stretch>
                <a:fillRect/>
              </a:stretch>
            </p:blipFill>
            <p:spPr>
              <a:xfrm>
                <a:off x="3009327" y="5594956"/>
                <a:ext cx="78480" cy="9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8">
            <p14:nvContentPartPr>
              <p14:cNvPr id="219" name="Ink 218">
                <a:extLst>
                  <a:ext uri="{FF2B5EF4-FFF2-40B4-BE49-F238E27FC236}">
                    <a16:creationId xmlns:a16="http://schemas.microsoft.com/office/drawing/2014/main" id="{78A61146-7EC6-4281-BCC8-DA7259D44F1D}"/>
                  </a:ext>
                </a:extLst>
              </p14:cNvPr>
              <p14:cNvContentPartPr/>
              <p14:nvPr/>
            </p14:nvContentPartPr>
            <p14:xfrm>
              <a:off x="3209127" y="5486596"/>
              <a:ext cx="219600" cy="155520"/>
            </p14:xfrm>
          </p:contentPart>
        </mc:Choice>
        <mc:Fallback xmlns="">
          <p:pic>
            <p:nvPicPr>
              <p:cNvPr id="219" name="Ink 218">
                <a:extLst>
                  <a:ext uri="{FF2B5EF4-FFF2-40B4-BE49-F238E27FC236}">
                    <a16:creationId xmlns:a16="http://schemas.microsoft.com/office/drawing/2014/main" id="{78A61146-7EC6-4281-BCC8-DA7259D44F1D}"/>
                  </a:ext>
                </a:extLst>
              </p:cNvPr>
              <p:cNvPicPr/>
              <p:nvPr/>
            </p:nvPicPr>
            <p:blipFill>
              <a:blip r:embed="rId349"/>
              <a:stretch>
                <a:fillRect/>
              </a:stretch>
            </p:blipFill>
            <p:spPr>
              <a:xfrm>
                <a:off x="3173487" y="5450956"/>
                <a:ext cx="291240" cy="22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0">
            <p14:nvContentPartPr>
              <p14:cNvPr id="220" name="Ink 219">
                <a:extLst>
                  <a:ext uri="{FF2B5EF4-FFF2-40B4-BE49-F238E27FC236}">
                    <a16:creationId xmlns:a16="http://schemas.microsoft.com/office/drawing/2014/main" id="{4B82D065-CB2F-4C02-A5BC-99CBB49361F0}"/>
                  </a:ext>
                </a:extLst>
              </p14:cNvPr>
              <p14:cNvContentPartPr/>
              <p14:nvPr/>
            </p14:nvContentPartPr>
            <p14:xfrm>
              <a:off x="3519087" y="5623396"/>
              <a:ext cx="128880" cy="135360"/>
            </p14:xfrm>
          </p:contentPart>
        </mc:Choice>
        <mc:Fallback xmlns="">
          <p:pic>
            <p:nvPicPr>
              <p:cNvPr id="220" name="Ink 219">
                <a:extLst>
                  <a:ext uri="{FF2B5EF4-FFF2-40B4-BE49-F238E27FC236}">
                    <a16:creationId xmlns:a16="http://schemas.microsoft.com/office/drawing/2014/main" id="{4B82D065-CB2F-4C02-A5BC-99CBB49361F0}"/>
                  </a:ext>
                </a:extLst>
              </p:cNvPr>
              <p:cNvPicPr/>
              <p:nvPr/>
            </p:nvPicPr>
            <p:blipFill>
              <a:blip r:embed="rId351"/>
              <a:stretch>
                <a:fillRect/>
              </a:stretch>
            </p:blipFill>
            <p:spPr>
              <a:xfrm>
                <a:off x="3483447" y="5587396"/>
                <a:ext cx="20052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2">
            <p14:nvContentPartPr>
              <p14:cNvPr id="221" name="Ink 220">
                <a:extLst>
                  <a:ext uri="{FF2B5EF4-FFF2-40B4-BE49-F238E27FC236}">
                    <a16:creationId xmlns:a16="http://schemas.microsoft.com/office/drawing/2014/main" id="{4C48C1FA-38D4-4197-B592-4C33F2ABBFDC}"/>
                  </a:ext>
                </a:extLst>
              </p14:cNvPr>
              <p14:cNvContentPartPr/>
              <p14:nvPr/>
            </p14:nvContentPartPr>
            <p14:xfrm>
              <a:off x="3746967" y="5634556"/>
              <a:ext cx="20160" cy="137160"/>
            </p14:xfrm>
          </p:contentPart>
        </mc:Choice>
        <mc:Fallback xmlns="">
          <p:pic>
            <p:nvPicPr>
              <p:cNvPr id="221" name="Ink 220">
                <a:extLst>
                  <a:ext uri="{FF2B5EF4-FFF2-40B4-BE49-F238E27FC236}">
                    <a16:creationId xmlns:a16="http://schemas.microsoft.com/office/drawing/2014/main" id="{4C48C1FA-38D4-4197-B592-4C33F2ABBFDC}"/>
                  </a:ext>
                </a:extLst>
              </p:cNvPr>
              <p:cNvPicPr/>
              <p:nvPr/>
            </p:nvPicPr>
            <p:blipFill>
              <a:blip r:embed="rId353"/>
              <a:stretch>
                <a:fillRect/>
              </a:stretch>
            </p:blipFill>
            <p:spPr>
              <a:xfrm>
                <a:off x="3711327" y="5598556"/>
                <a:ext cx="91800" cy="20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4">
            <p14:nvContentPartPr>
              <p14:cNvPr id="222" name="Ink 221">
                <a:extLst>
                  <a:ext uri="{FF2B5EF4-FFF2-40B4-BE49-F238E27FC236}">
                    <a16:creationId xmlns:a16="http://schemas.microsoft.com/office/drawing/2014/main" id="{90EF7E83-69A3-4C6F-ACE7-BE094F35FF6E}"/>
                  </a:ext>
                </a:extLst>
              </p14:cNvPr>
              <p14:cNvContentPartPr/>
              <p14:nvPr/>
            </p14:nvContentPartPr>
            <p14:xfrm>
              <a:off x="2510727" y="6061516"/>
              <a:ext cx="249840" cy="124920"/>
            </p14:xfrm>
          </p:contentPart>
        </mc:Choice>
        <mc:Fallback xmlns="">
          <p:pic>
            <p:nvPicPr>
              <p:cNvPr id="222" name="Ink 221">
                <a:extLst>
                  <a:ext uri="{FF2B5EF4-FFF2-40B4-BE49-F238E27FC236}">
                    <a16:creationId xmlns:a16="http://schemas.microsoft.com/office/drawing/2014/main" id="{90EF7E83-69A3-4C6F-ACE7-BE094F35FF6E}"/>
                  </a:ext>
                </a:extLst>
              </p:cNvPr>
              <p:cNvPicPr/>
              <p:nvPr/>
            </p:nvPicPr>
            <p:blipFill>
              <a:blip r:embed="rId355"/>
              <a:stretch>
                <a:fillRect/>
              </a:stretch>
            </p:blipFill>
            <p:spPr>
              <a:xfrm>
                <a:off x="2474727" y="6025516"/>
                <a:ext cx="321480" cy="19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6">
            <p14:nvContentPartPr>
              <p14:cNvPr id="223" name="Ink 222">
                <a:extLst>
                  <a:ext uri="{FF2B5EF4-FFF2-40B4-BE49-F238E27FC236}">
                    <a16:creationId xmlns:a16="http://schemas.microsoft.com/office/drawing/2014/main" id="{AE04C533-AD01-4966-A9F0-439E63CBF98F}"/>
                  </a:ext>
                </a:extLst>
              </p14:cNvPr>
              <p14:cNvContentPartPr/>
              <p14:nvPr/>
            </p14:nvContentPartPr>
            <p14:xfrm>
              <a:off x="2854527" y="6172396"/>
              <a:ext cx="28080" cy="123480"/>
            </p14:xfrm>
          </p:contentPart>
        </mc:Choice>
        <mc:Fallback xmlns="">
          <p:pic>
            <p:nvPicPr>
              <p:cNvPr id="223" name="Ink 222">
                <a:extLst>
                  <a:ext uri="{FF2B5EF4-FFF2-40B4-BE49-F238E27FC236}">
                    <a16:creationId xmlns:a16="http://schemas.microsoft.com/office/drawing/2014/main" id="{AE04C533-AD01-4966-A9F0-439E63CBF98F}"/>
                  </a:ext>
                </a:extLst>
              </p:cNvPr>
              <p:cNvPicPr/>
              <p:nvPr/>
            </p:nvPicPr>
            <p:blipFill>
              <a:blip r:embed="rId357"/>
              <a:stretch>
                <a:fillRect/>
              </a:stretch>
            </p:blipFill>
            <p:spPr>
              <a:xfrm>
                <a:off x="2818887" y="6136756"/>
                <a:ext cx="99720" cy="195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8">
            <p14:nvContentPartPr>
              <p14:cNvPr id="224" name="Ink 223">
                <a:extLst>
                  <a:ext uri="{FF2B5EF4-FFF2-40B4-BE49-F238E27FC236}">
                    <a16:creationId xmlns:a16="http://schemas.microsoft.com/office/drawing/2014/main" id="{BE60ECCF-ECF7-4A68-9A21-2CA0AEF03663}"/>
                  </a:ext>
                </a:extLst>
              </p14:cNvPr>
              <p14:cNvContentPartPr/>
              <p14:nvPr/>
            </p14:nvContentPartPr>
            <p14:xfrm>
              <a:off x="2884047" y="6218116"/>
              <a:ext cx="113760" cy="23400"/>
            </p14:xfrm>
          </p:contentPart>
        </mc:Choice>
        <mc:Fallback xmlns="">
          <p:pic>
            <p:nvPicPr>
              <p:cNvPr id="224" name="Ink 223">
                <a:extLst>
                  <a:ext uri="{FF2B5EF4-FFF2-40B4-BE49-F238E27FC236}">
                    <a16:creationId xmlns:a16="http://schemas.microsoft.com/office/drawing/2014/main" id="{BE60ECCF-ECF7-4A68-9A21-2CA0AEF03663}"/>
                  </a:ext>
                </a:extLst>
              </p:cNvPr>
              <p:cNvPicPr/>
              <p:nvPr/>
            </p:nvPicPr>
            <p:blipFill>
              <a:blip r:embed="rId359"/>
              <a:stretch>
                <a:fillRect/>
              </a:stretch>
            </p:blipFill>
            <p:spPr>
              <a:xfrm>
                <a:off x="2848407" y="6182476"/>
                <a:ext cx="185400" cy="9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0">
            <p14:nvContentPartPr>
              <p14:cNvPr id="225" name="Ink 224">
                <a:extLst>
                  <a:ext uri="{FF2B5EF4-FFF2-40B4-BE49-F238E27FC236}">
                    <a16:creationId xmlns:a16="http://schemas.microsoft.com/office/drawing/2014/main" id="{A6933EC5-63E0-44D1-87D8-80B3C22780FA}"/>
                  </a:ext>
                </a:extLst>
              </p14:cNvPr>
              <p14:cNvContentPartPr/>
              <p14:nvPr/>
            </p14:nvContentPartPr>
            <p14:xfrm>
              <a:off x="2969727" y="6161956"/>
              <a:ext cx="47160" cy="125280"/>
            </p14:xfrm>
          </p:contentPart>
        </mc:Choice>
        <mc:Fallback xmlns="">
          <p:pic>
            <p:nvPicPr>
              <p:cNvPr id="225" name="Ink 224">
                <a:extLst>
                  <a:ext uri="{FF2B5EF4-FFF2-40B4-BE49-F238E27FC236}">
                    <a16:creationId xmlns:a16="http://schemas.microsoft.com/office/drawing/2014/main" id="{A6933EC5-63E0-44D1-87D8-80B3C22780FA}"/>
                  </a:ext>
                </a:extLst>
              </p:cNvPr>
              <p:cNvPicPr/>
              <p:nvPr/>
            </p:nvPicPr>
            <p:blipFill>
              <a:blip r:embed="rId361"/>
              <a:stretch>
                <a:fillRect/>
              </a:stretch>
            </p:blipFill>
            <p:spPr>
              <a:xfrm>
                <a:off x="2933727" y="6126316"/>
                <a:ext cx="118800" cy="19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2">
            <p14:nvContentPartPr>
              <p14:cNvPr id="226" name="Ink 225">
                <a:extLst>
                  <a:ext uri="{FF2B5EF4-FFF2-40B4-BE49-F238E27FC236}">
                    <a16:creationId xmlns:a16="http://schemas.microsoft.com/office/drawing/2014/main" id="{0AB8D4A8-48F6-4B96-8137-1552873969BA}"/>
                  </a:ext>
                </a:extLst>
              </p14:cNvPr>
              <p14:cNvContentPartPr/>
              <p14:nvPr/>
            </p14:nvContentPartPr>
            <p14:xfrm>
              <a:off x="3228927" y="6026956"/>
              <a:ext cx="20160" cy="156240"/>
            </p14:xfrm>
          </p:contentPart>
        </mc:Choice>
        <mc:Fallback xmlns="">
          <p:pic>
            <p:nvPicPr>
              <p:cNvPr id="226" name="Ink 225">
                <a:extLst>
                  <a:ext uri="{FF2B5EF4-FFF2-40B4-BE49-F238E27FC236}">
                    <a16:creationId xmlns:a16="http://schemas.microsoft.com/office/drawing/2014/main" id="{0AB8D4A8-48F6-4B96-8137-1552873969BA}"/>
                  </a:ext>
                </a:extLst>
              </p:cNvPr>
              <p:cNvPicPr/>
              <p:nvPr/>
            </p:nvPicPr>
            <p:blipFill>
              <a:blip r:embed="rId363"/>
              <a:stretch>
                <a:fillRect/>
              </a:stretch>
            </p:blipFill>
            <p:spPr>
              <a:xfrm>
                <a:off x="3193287" y="5990956"/>
                <a:ext cx="91800" cy="22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4">
            <p14:nvContentPartPr>
              <p14:cNvPr id="227" name="Ink 226">
                <a:extLst>
                  <a:ext uri="{FF2B5EF4-FFF2-40B4-BE49-F238E27FC236}">
                    <a16:creationId xmlns:a16="http://schemas.microsoft.com/office/drawing/2014/main" id="{3FF2878C-211E-470A-9F3A-83771DE21890}"/>
                  </a:ext>
                </a:extLst>
              </p14:cNvPr>
              <p14:cNvContentPartPr/>
              <p14:nvPr/>
            </p14:nvContentPartPr>
            <p14:xfrm>
              <a:off x="3185367" y="6105796"/>
              <a:ext cx="100440" cy="11520"/>
            </p14:xfrm>
          </p:contentPart>
        </mc:Choice>
        <mc:Fallback xmlns="">
          <p:pic>
            <p:nvPicPr>
              <p:cNvPr id="227" name="Ink 226">
                <a:extLst>
                  <a:ext uri="{FF2B5EF4-FFF2-40B4-BE49-F238E27FC236}">
                    <a16:creationId xmlns:a16="http://schemas.microsoft.com/office/drawing/2014/main" id="{3FF2878C-211E-470A-9F3A-83771DE21890}"/>
                  </a:ext>
                </a:extLst>
              </p:cNvPr>
              <p:cNvPicPr/>
              <p:nvPr/>
            </p:nvPicPr>
            <p:blipFill>
              <a:blip r:embed="rId365"/>
              <a:stretch>
                <a:fillRect/>
              </a:stretch>
            </p:blipFill>
            <p:spPr>
              <a:xfrm>
                <a:off x="3149727" y="6070156"/>
                <a:ext cx="172080" cy="83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6">
            <p14:nvContentPartPr>
              <p14:cNvPr id="228" name="Ink 227">
                <a:extLst>
                  <a:ext uri="{FF2B5EF4-FFF2-40B4-BE49-F238E27FC236}">
                    <a16:creationId xmlns:a16="http://schemas.microsoft.com/office/drawing/2014/main" id="{A780FEA6-1311-43A5-A789-EB0883F9CAEB}"/>
                  </a:ext>
                </a:extLst>
              </p14:cNvPr>
              <p14:cNvContentPartPr/>
              <p14:nvPr/>
            </p14:nvContentPartPr>
            <p14:xfrm>
              <a:off x="3462927" y="6035236"/>
              <a:ext cx="256680" cy="136080"/>
            </p14:xfrm>
          </p:contentPart>
        </mc:Choice>
        <mc:Fallback xmlns="">
          <p:pic>
            <p:nvPicPr>
              <p:cNvPr id="228" name="Ink 227">
                <a:extLst>
                  <a:ext uri="{FF2B5EF4-FFF2-40B4-BE49-F238E27FC236}">
                    <a16:creationId xmlns:a16="http://schemas.microsoft.com/office/drawing/2014/main" id="{A780FEA6-1311-43A5-A789-EB0883F9CAEB}"/>
                  </a:ext>
                </a:extLst>
              </p:cNvPr>
              <p:cNvPicPr/>
              <p:nvPr/>
            </p:nvPicPr>
            <p:blipFill>
              <a:blip r:embed="rId367"/>
              <a:stretch>
                <a:fillRect/>
              </a:stretch>
            </p:blipFill>
            <p:spPr>
              <a:xfrm>
                <a:off x="3427287" y="5999596"/>
                <a:ext cx="328320" cy="20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8">
            <p14:nvContentPartPr>
              <p14:cNvPr id="229" name="Ink 228">
                <a:extLst>
                  <a:ext uri="{FF2B5EF4-FFF2-40B4-BE49-F238E27FC236}">
                    <a16:creationId xmlns:a16="http://schemas.microsoft.com/office/drawing/2014/main" id="{E6D63F90-2999-4F05-BDD3-EDD663A5E4D0}"/>
                  </a:ext>
                </a:extLst>
              </p14:cNvPr>
              <p14:cNvContentPartPr/>
              <p14:nvPr/>
            </p14:nvContentPartPr>
            <p14:xfrm>
              <a:off x="3787287" y="6181036"/>
              <a:ext cx="106560" cy="101520"/>
            </p14:xfrm>
          </p:contentPart>
        </mc:Choice>
        <mc:Fallback xmlns="">
          <p:pic>
            <p:nvPicPr>
              <p:cNvPr id="229" name="Ink 228">
                <a:extLst>
                  <a:ext uri="{FF2B5EF4-FFF2-40B4-BE49-F238E27FC236}">
                    <a16:creationId xmlns:a16="http://schemas.microsoft.com/office/drawing/2014/main" id="{E6D63F90-2999-4F05-BDD3-EDD663A5E4D0}"/>
                  </a:ext>
                </a:extLst>
              </p:cNvPr>
              <p:cNvPicPr/>
              <p:nvPr/>
            </p:nvPicPr>
            <p:blipFill>
              <a:blip r:embed="rId369"/>
              <a:stretch>
                <a:fillRect/>
              </a:stretch>
            </p:blipFill>
            <p:spPr>
              <a:xfrm>
                <a:off x="3751287" y="6145036"/>
                <a:ext cx="178200" cy="173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0">
            <p14:nvContentPartPr>
              <p14:cNvPr id="230" name="Ink 229">
                <a:extLst>
                  <a:ext uri="{FF2B5EF4-FFF2-40B4-BE49-F238E27FC236}">
                    <a16:creationId xmlns:a16="http://schemas.microsoft.com/office/drawing/2014/main" id="{460A40BE-3541-4597-A187-C95D2469DCFA}"/>
                  </a:ext>
                </a:extLst>
              </p14:cNvPr>
              <p14:cNvContentPartPr/>
              <p14:nvPr/>
            </p14:nvContentPartPr>
            <p14:xfrm>
              <a:off x="3952167" y="6199756"/>
              <a:ext cx="16920" cy="96120"/>
            </p14:xfrm>
          </p:contentPart>
        </mc:Choice>
        <mc:Fallback xmlns="">
          <p:pic>
            <p:nvPicPr>
              <p:cNvPr id="230" name="Ink 229">
                <a:extLst>
                  <a:ext uri="{FF2B5EF4-FFF2-40B4-BE49-F238E27FC236}">
                    <a16:creationId xmlns:a16="http://schemas.microsoft.com/office/drawing/2014/main" id="{460A40BE-3541-4597-A187-C95D2469DCFA}"/>
                  </a:ext>
                </a:extLst>
              </p:cNvPr>
              <p:cNvPicPr/>
              <p:nvPr/>
            </p:nvPicPr>
            <p:blipFill>
              <a:blip r:embed="rId371"/>
              <a:stretch>
                <a:fillRect/>
              </a:stretch>
            </p:blipFill>
            <p:spPr>
              <a:xfrm>
                <a:off x="3916527" y="6164116"/>
                <a:ext cx="88560" cy="167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2">
            <p14:nvContentPartPr>
              <p14:cNvPr id="233" name="Ink 232">
                <a:extLst>
                  <a:ext uri="{FF2B5EF4-FFF2-40B4-BE49-F238E27FC236}">
                    <a16:creationId xmlns:a16="http://schemas.microsoft.com/office/drawing/2014/main" id="{A2114251-582C-4C0E-86B4-80BEEE8CB34A}"/>
                  </a:ext>
                </a:extLst>
              </p14:cNvPr>
              <p14:cNvContentPartPr/>
              <p14:nvPr/>
            </p14:nvContentPartPr>
            <p14:xfrm>
              <a:off x="4179687" y="5790076"/>
              <a:ext cx="122400" cy="5760"/>
            </p14:xfrm>
          </p:contentPart>
        </mc:Choice>
        <mc:Fallback xmlns="">
          <p:pic>
            <p:nvPicPr>
              <p:cNvPr id="233" name="Ink 232">
                <a:extLst>
                  <a:ext uri="{FF2B5EF4-FFF2-40B4-BE49-F238E27FC236}">
                    <a16:creationId xmlns:a16="http://schemas.microsoft.com/office/drawing/2014/main" id="{A2114251-582C-4C0E-86B4-80BEEE8CB34A}"/>
                  </a:ext>
                </a:extLst>
              </p:cNvPr>
              <p:cNvPicPr/>
              <p:nvPr/>
            </p:nvPicPr>
            <p:blipFill>
              <a:blip r:embed="rId373"/>
              <a:stretch>
                <a:fillRect/>
              </a:stretch>
            </p:blipFill>
            <p:spPr>
              <a:xfrm>
                <a:off x="4143687" y="5754436"/>
                <a:ext cx="194040" cy="7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4">
            <p14:nvContentPartPr>
              <p14:cNvPr id="234" name="Ink 233">
                <a:extLst>
                  <a:ext uri="{FF2B5EF4-FFF2-40B4-BE49-F238E27FC236}">
                    <a16:creationId xmlns:a16="http://schemas.microsoft.com/office/drawing/2014/main" id="{57221211-760F-4B3B-9AE0-08338E6F26EB}"/>
                  </a:ext>
                </a:extLst>
              </p14:cNvPr>
              <p14:cNvContentPartPr/>
              <p14:nvPr/>
            </p14:nvContentPartPr>
            <p14:xfrm>
              <a:off x="4202007" y="5881156"/>
              <a:ext cx="143280" cy="1080"/>
            </p14:xfrm>
          </p:contentPart>
        </mc:Choice>
        <mc:Fallback xmlns="">
          <p:pic>
            <p:nvPicPr>
              <p:cNvPr id="234" name="Ink 233">
                <a:extLst>
                  <a:ext uri="{FF2B5EF4-FFF2-40B4-BE49-F238E27FC236}">
                    <a16:creationId xmlns:a16="http://schemas.microsoft.com/office/drawing/2014/main" id="{57221211-760F-4B3B-9AE0-08338E6F26EB}"/>
                  </a:ext>
                </a:extLst>
              </p:cNvPr>
              <p:cNvPicPr/>
              <p:nvPr/>
            </p:nvPicPr>
            <p:blipFill>
              <a:blip r:embed="rId375"/>
              <a:stretch>
                <a:fillRect/>
              </a:stretch>
            </p:blipFill>
            <p:spPr>
              <a:xfrm>
                <a:off x="4166007" y="5845516"/>
                <a:ext cx="214920" cy="7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6">
            <p14:nvContentPartPr>
              <p14:cNvPr id="235" name="Ink 234">
                <a:extLst>
                  <a:ext uri="{FF2B5EF4-FFF2-40B4-BE49-F238E27FC236}">
                    <a16:creationId xmlns:a16="http://schemas.microsoft.com/office/drawing/2014/main" id="{0B3FC1E4-5C0C-4F51-8E93-F06026A8F82F}"/>
                  </a:ext>
                </a:extLst>
              </p14:cNvPr>
              <p14:cNvContentPartPr/>
              <p14:nvPr/>
            </p14:nvContentPartPr>
            <p14:xfrm>
              <a:off x="4592967" y="5668756"/>
              <a:ext cx="180000" cy="166320"/>
            </p14:xfrm>
          </p:contentPart>
        </mc:Choice>
        <mc:Fallback xmlns="">
          <p:pic>
            <p:nvPicPr>
              <p:cNvPr id="235" name="Ink 234">
                <a:extLst>
                  <a:ext uri="{FF2B5EF4-FFF2-40B4-BE49-F238E27FC236}">
                    <a16:creationId xmlns:a16="http://schemas.microsoft.com/office/drawing/2014/main" id="{0B3FC1E4-5C0C-4F51-8E93-F06026A8F82F}"/>
                  </a:ext>
                </a:extLst>
              </p:cNvPr>
              <p:cNvPicPr/>
              <p:nvPr/>
            </p:nvPicPr>
            <p:blipFill>
              <a:blip r:embed="rId377"/>
              <a:stretch>
                <a:fillRect/>
              </a:stretch>
            </p:blipFill>
            <p:spPr>
              <a:xfrm>
                <a:off x="4556967" y="5633116"/>
                <a:ext cx="251640" cy="237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8">
            <p14:nvContentPartPr>
              <p14:cNvPr id="236" name="Ink 235">
                <a:extLst>
                  <a:ext uri="{FF2B5EF4-FFF2-40B4-BE49-F238E27FC236}">
                    <a16:creationId xmlns:a16="http://schemas.microsoft.com/office/drawing/2014/main" id="{0D5FEAF5-7428-4F8D-BEF2-F6854B452B3E}"/>
                  </a:ext>
                </a:extLst>
              </p14:cNvPr>
              <p14:cNvContentPartPr/>
              <p14:nvPr/>
            </p14:nvContentPartPr>
            <p14:xfrm>
              <a:off x="4876647" y="5812036"/>
              <a:ext cx="13320" cy="1080"/>
            </p14:xfrm>
          </p:contentPart>
        </mc:Choice>
        <mc:Fallback xmlns="">
          <p:pic>
            <p:nvPicPr>
              <p:cNvPr id="236" name="Ink 235">
                <a:extLst>
                  <a:ext uri="{FF2B5EF4-FFF2-40B4-BE49-F238E27FC236}">
                    <a16:creationId xmlns:a16="http://schemas.microsoft.com/office/drawing/2014/main" id="{0D5FEAF5-7428-4F8D-BEF2-F6854B452B3E}"/>
                  </a:ext>
                </a:extLst>
              </p:cNvPr>
              <p:cNvPicPr/>
              <p:nvPr/>
            </p:nvPicPr>
            <p:blipFill>
              <a:blip r:embed="rId379"/>
              <a:stretch>
                <a:fillRect/>
              </a:stretch>
            </p:blipFill>
            <p:spPr>
              <a:xfrm>
                <a:off x="4841007" y="5776036"/>
                <a:ext cx="84960" cy="7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0">
            <p14:nvContentPartPr>
              <p14:cNvPr id="237" name="Ink 236">
                <a:extLst>
                  <a:ext uri="{FF2B5EF4-FFF2-40B4-BE49-F238E27FC236}">
                    <a16:creationId xmlns:a16="http://schemas.microsoft.com/office/drawing/2014/main" id="{FC3FBA10-886D-4E93-80E5-03C0C6AC30B3}"/>
                  </a:ext>
                </a:extLst>
              </p14:cNvPr>
              <p14:cNvContentPartPr/>
              <p14:nvPr/>
            </p14:nvContentPartPr>
            <p14:xfrm>
              <a:off x="4912647" y="5568676"/>
              <a:ext cx="179640" cy="109440"/>
            </p14:xfrm>
          </p:contentPart>
        </mc:Choice>
        <mc:Fallback xmlns="">
          <p:pic>
            <p:nvPicPr>
              <p:cNvPr id="237" name="Ink 236">
                <a:extLst>
                  <a:ext uri="{FF2B5EF4-FFF2-40B4-BE49-F238E27FC236}">
                    <a16:creationId xmlns:a16="http://schemas.microsoft.com/office/drawing/2014/main" id="{FC3FBA10-886D-4E93-80E5-03C0C6AC30B3}"/>
                  </a:ext>
                </a:extLst>
              </p:cNvPr>
              <p:cNvPicPr/>
              <p:nvPr/>
            </p:nvPicPr>
            <p:blipFill>
              <a:blip r:embed="rId381"/>
              <a:stretch>
                <a:fillRect/>
              </a:stretch>
            </p:blipFill>
            <p:spPr>
              <a:xfrm>
                <a:off x="4877007" y="5533036"/>
                <a:ext cx="251280" cy="18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2">
            <p14:nvContentPartPr>
              <p14:cNvPr id="238" name="Ink 237">
                <a:extLst>
                  <a:ext uri="{FF2B5EF4-FFF2-40B4-BE49-F238E27FC236}">
                    <a16:creationId xmlns:a16="http://schemas.microsoft.com/office/drawing/2014/main" id="{5D9B472F-4A2B-48AF-858E-C25A6DFB6EDC}"/>
                  </a:ext>
                </a:extLst>
              </p14:cNvPr>
              <p14:cNvContentPartPr/>
              <p14:nvPr/>
            </p14:nvContentPartPr>
            <p14:xfrm>
              <a:off x="5089407" y="5647876"/>
              <a:ext cx="37440" cy="157680"/>
            </p14:xfrm>
          </p:contentPart>
        </mc:Choice>
        <mc:Fallback xmlns="">
          <p:pic>
            <p:nvPicPr>
              <p:cNvPr id="238" name="Ink 237">
                <a:extLst>
                  <a:ext uri="{FF2B5EF4-FFF2-40B4-BE49-F238E27FC236}">
                    <a16:creationId xmlns:a16="http://schemas.microsoft.com/office/drawing/2014/main" id="{5D9B472F-4A2B-48AF-858E-C25A6DFB6EDC}"/>
                  </a:ext>
                </a:extLst>
              </p:cNvPr>
              <p:cNvPicPr/>
              <p:nvPr/>
            </p:nvPicPr>
            <p:blipFill>
              <a:blip r:embed="rId383"/>
              <a:stretch>
                <a:fillRect/>
              </a:stretch>
            </p:blipFill>
            <p:spPr>
              <a:xfrm>
                <a:off x="5053407" y="5611876"/>
                <a:ext cx="109080" cy="22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4">
            <p14:nvContentPartPr>
              <p14:cNvPr id="239" name="Ink 238">
                <a:extLst>
                  <a:ext uri="{FF2B5EF4-FFF2-40B4-BE49-F238E27FC236}">
                    <a16:creationId xmlns:a16="http://schemas.microsoft.com/office/drawing/2014/main" id="{69695BC9-2142-4797-84FC-DCA4DD251EE0}"/>
                  </a:ext>
                </a:extLst>
              </p14:cNvPr>
              <p14:cNvContentPartPr/>
              <p14:nvPr/>
            </p14:nvContentPartPr>
            <p14:xfrm>
              <a:off x="5238807" y="5580916"/>
              <a:ext cx="111240" cy="223200"/>
            </p14:xfrm>
          </p:contentPart>
        </mc:Choice>
        <mc:Fallback xmlns="">
          <p:pic>
            <p:nvPicPr>
              <p:cNvPr id="239" name="Ink 238">
                <a:extLst>
                  <a:ext uri="{FF2B5EF4-FFF2-40B4-BE49-F238E27FC236}">
                    <a16:creationId xmlns:a16="http://schemas.microsoft.com/office/drawing/2014/main" id="{69695BC9-2142-4797-84FC-DCA4DD251EE0}"/>
                  </a:ext>
                </a:extLst>
              </p:cNvPr>
              <p:cNvPicPr/>
              <p:nvPr/>
            </p:nvPicPr>
            <p:blipFill>
              <a:blip r:embed="rId385"/>
              <a:stretch>
                <a:fillRect/>
              </a:stretch>
            </p:blipFill>
            <p:spPr>
              <a:xfrm>
                <a:off x="5202807" y="5544916"/>
                <a:ext cx="182880" cy="29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6">
            <p14:nvContentPartPr>
              <p14:cNvPr id="240" name="Ink 239">
                <a:extLst>
                  <a:ext uri="{FF2B5EF4-FFF2-40B4-BE49-F238E27FC236}">
                    <a16:creationId xmlns:a16="http://schemas.microsoft.com/office/drawing/2014/main" id="{2DA5D56E-2D6A-43D2-A72F-8F9E8C9F6A84}"/>
                  </a:ext>
                </a:extLst>
              </p14:cNvPr>
              <p14:cNvContentPartPr/>
              <p14:nvPr/>
            </p14:nvContentPartPr>
            <p14:xfrm>
              <a:off x="5269767" y="5692156"/>
              <a:ext cx="110520" cy="6840"/>
            </p14:xfrm>
          </p:contentPart>
        </mc:Choice>
        <mc:Fallback xmlns="">
          <p:pic>
            <p:nvPicPr>
              <p:cNvPr id="240" name="Ink 239">
                <a:extLst>
                  <a:ext uri="{FF2B5EF4-FFF2-40B4-BE49-F238E27FC236}">
                    <a16:creationId xmlns:a16="http://schemas.microsoft.com/office/drawing/2014/main" id="{2DA5D56E-2D6A-43D2-A72F-8F9E8C9F6A84}"/>
                  </a:ext>
                </a:extLst>
              </p:cNvPr>
              <p:cNvPicPr/>
              <p:nvPr/>
            </p:nvPicPr>
            <p:blipFill>
              <a:blip r:embed="rId387"/>
              <a:stretch>
                <a:fillRect/>
              </a:stretch>
            </p:blipFill>
            <p:spPr>
              <a:xfrm>
                <a:off x="5234127" y="5656516"/>
                <a:ext cx="182160" cy="7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8">
            <p14:nvContentPartPr>
              <p14:cNvPr id="243" name="Ink 242">
                <a:extLst>
                  <a:ext uri="{FF2B5EF4-FFF2-40B4-BE49-F238E27FC236}">
                    <a16:creationId xmlns:a16="http://schemas.microsoft.com/office/drawing/2014/main" id="{D9C9DD4F-885A-4A46-B96B-DEFF9389F41B}"/>
                  </a:ext>
                </a:extLst>
              </p14:cNvPr>
              <p14:cNvContentPartPr/>
              <p14:nvPr/>
            </p14:nvContentPartPr>
            <p14:xfrm>
              <a:off x="5506287" y="5556436"/>
              <a:ext cx="137880" cy="77760"/>
            </p14:xfrm>
          </p:contentPart>
        </mc:Choice>
        <mc:Fallback xmlns="">
          <p:pic>
            <p:nvPicPr>
              <p:cNvPr id="243" name="Ink 242">
                <a:extLst>
                  <a:ext uri="{FF2B5EF4-FFF2-40B4-BE49-F238E27FC236}">
                    <a16:creationId xmlns:a16="http://schemas.microsoft.com/office/drawing/2014/main" id="{D9C9DD4F-885A-4A46-B96B-DEFF9389F41B}"/>
                  </a:ext>
                </a:extLst>
              </p:cNvPr>
              <p:cNvPicPr/>
              <p:nvPr/>
            </p:nvPicPr>
            <p:blipFill>
              <a:blip r:embed="rId389"/>
              <a:stretch>
                <a:fillRect/>
              </a:stretch>
            </p:blipFill>
            <p:spPr>
              <a:xfrm>
                <a:off x="5470647" y="5520436"/>
                <a:ext cx="209520" cy="14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0">
            <p14:nvContentPartPr>
              <p14:cNvPr id="244" name="Ink 243">
                <a:extLst>
                  <a:ext uri="{FF2B5EF4-FFF2-40B4-BE49-F238E27FC236}">
                    <a16:creationId xmlns:a16="http://schemas.microsoft.com/office/drawing/2014/main" id="{1D44CF31-223D-4C7D-BC71-C71F205AC099}"/>
                  </a:ext>
                </a:extLst>
              </p14:cNvPr>
              <p14:cNvContentPartPr/>
              <p14:nvPr/>
            </p14:nvContentPartPr>
            <p14:xfrm>
              <a:off x="5586927" y="5598916"/>
              <a:ext cx="47160" cy="210240"/>
            </p14:xfrm>
          </p:contentPart>
        </mc:Choice>
        <mc:Fallback xmlns="">
          <p:pic>
            <p:nvPicPr>
              <p:cNvPr id="244" name="Ink 243">
                <a:extLst>
                  <a:ext uri="{FF2B5EF4-FFF2-40B4-BE49-F238E27FC236}">
                    <a16:creationId xmlns:a16="http://schemas.microsoft.com/office/drawing/2014/main" id="{1D44CF31-223D-4C7D-BC71-C71F205AC099}"/>
                  </a:ext>
                </a:extLst>
              </p:cNvPr>
              <p:cNvPicPr/>
              <p:nvPr/>
            </p:nvPicPr>
            <p:blipFill>
              <a:blip r:embed="rId391"/>
              <a:stretch>
                <a:fillRect/>
              </a:stretch>
            </p:blipFill>
            <p:spPr>
              <a:xfrm>
                <a:off x="5550927" y="5563276"/>
                <a:ext cx="118800" cy="281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2">
            <p14:nvContentPartPr>
              <p14:cNvPr id="246" name="Ink 245">
                <a:extLst>
                  <a:ext uri="{FF2B5EF4-FFF2-40B4-BE49-F238E27FC236}">
                    <a16:creationId xmlns:a16="http://schemas.microsoft.com/office/drawing/2014/main" id="{4B0B06AD-5329-4EAF-9D2F-D633B75F672D}"/>
                  </a:ext>
                </a:extLst>
              </p14:cNvPr>
              <p14:cNvContentPartPr/>
              <p14:nvPr/>
            </p14:nvContentPartPr>
            <p14:xfrm>
              <a:off x="5755047" y="5550316"/>
              <a:ext cx="128160" cy="239760"/>
            </p14:xfrm>
          </p:contentPart>
        </mc:Choice>
        <mc:Fallback xmlns="">
          <p:pic>
            <p:nvPicPr>
              <p:cNvPr id="246" name="Ink 245">
                <a:extLst>
                  <a:ext uri="{FF2B5EF4-FFF2-40B4-BE49-F238E27FC236}">
                    <a16:creationId xmlns:a16="http://schemas.microsoft.com/office/drawing/2014/main" id="{4B0B06AD-5329-4EAF-9D2F-D633B75F672D}"/>
                  </a:ext>
                </a:extLst>
              </p:cNvPr>
              <p:cNvPicPr/>
              <p:nvPr/>
            </p:nvPicPr>
            <p:blipFill>
              <a:blip r:embed="rId393"/>
              <a:stretch>
                <a:fillRect/>
              </a:stretch>
            </p:blipFill>
            <p:spPr>
              <a:xfrm>
                <a:off x="5719407" y="5514676"/>
                <a:ext cx="199800" cy="31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4">
            <p14:nvContentPartPr>
              <p14:cNvPr id="247" name="Ink 246">
                <a:extLst>
                  <a:ext uri="{FF2B5EF4-FFF2-40B4-BE49-F238E27FC236}">
                    <a16:creationId xmlns:a16="http://schemas.microsoft.com/office/drawing/2014/main" id="{4C9C178C-3D5B-4E9B-AA57-CB356D329911}"/>
                  </a:ext>
                </a:extLst>
              </p14:cNvPr>
              <p14:cNvContentPartPr/>
              <p14:nvPr/>
            </p14:nvContentPartPr>
            <p14:xfrm>
              <a:off x="6121167" y="5664076"/>
              <a:ext cx="114840" cy="105480"/>
            </p14:xfrm>
          </p:contentPart>
        </mc:Choice>
        <mc:Fallback xmlns="">
          <p:pic>
            <p:nvPicPr>
              <p:cNvPr id="247" name="Ink 246">
                <a:extLst>
                  <a:ext uri="{FF2B5EF4-FFF2-40B4-BE49-F238E27FC236}">
                    <a16:creationId xmlns:a16="http://schemas.microsoft.com/office/drawing/2014/main" id="{4C9C178C-3D5B-4E9B-AA57-CB356D329911}"/>
                  </a:ext>
                </a:extLst>
              </p:cNvPr>
              <p:cNvPicPr/>
              <p:nvPr/>
            </p:nvPicPr>
            <p:blipFill>
              <a:blip r:embed="rId395"/>
              <a:stretch>
                <a:fillRect/>
              </a:stretch>
            </p:blipFill>
            <p:spPr>
              <a:xfrm>
                <a:off x="6085167" y="5628436"/>
                <a:ext cx="186480" cy="17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6">
            <p14:nvContentPartPr>
              <p14:cNvPr id="248" name="Ink 247">
                <a:extLst>
                  <a:ext uri="{FF2B5EF4-FFF2-40B4-BE49-F238E27FC236}">
                    <a16:creationId xmlns:a16="http://schemas.microsoft.com/office/drawing/2014/main" id="{184332CB-F37B-4851-A255-7335C73AA822}"/>
                  </a:ext>
                </a:extLst>
              </p14:cNvPr>
              <p14:cNvContentPartPr/>
              <p14:nvPr/>
            </p14:nvContentPartPr>
            <p14:xfrm>
              <a:off x="6339327" y="5634556"/>
              <a:ext cx="195480" cy="111240"/>
            </p14:xfrm>
          </p:contentPart>
        </mc:Choice>
        <mc:Fallback xmlns="">
          <p:pic>
            <p:nvPicPr>
              <p:cNvPr id="248" name="Ink 247">
                <a:extLst>
                  <a:ext uri="{FF2B5EF4-FFF2-40B4-BE49-F238E27FC236}">
                    <a16:creationId xmlns:a16="http://schemas.microsoft.com/office/drawing/2014/main" id="{184332CB-F37B-4851-A255-7335C73AA822}"/>
                  </a:ext>
                </a:extLst>
              </p:cNvPr>
              <p:cNvPicPr/>
              <p:nvPr/>
            </p:nvPicPr>
            <p:blipFill>
              <a:blip r:embed="rId397"/>
              <a:stretch>
                <a:fillRect/>
              </a:stretch>
            </p:blipFill>
            <p:spPr>
              <a:xfrm>
                <a:off x="6303687" y="5598916"/>
                <a:ext cx="267120" cy="18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8">
            <p14:nvContentPartPr>
              <p14:cNvPr id="249" name="Ink 248">
                <a:extLst>
                  <a:ext uri="{FF2B5EF4-FFF2-40B4-BE49-F238E27FC236}">
                    <a16:creationId xmlns:a16="http://schemas.microsoft.com/office/drawing/2014/main" id="{BE9B27BB-307A-4131-A7E4-196B52DE5A86}"/>
                  </a:ext>
                </a:extLst>
              </p14:cNvPr>
              <p14:cNvContentPartPr/>
              <p14:nvPr/>
            </p14:nvContentPartPr>
            <p14:xfrm>
              <a:off x="6648207" y="5621236"/>
              <a:ext cx="123840" cy="103320"/>
            </p14:xfrm>
          </p:contentPart>
        </mc:Choice>
        <mc:Fallback xmlns="">
          <p:pic>
            <p:nvPicPr>
              <p:cNvPr id="249" name="Ink 248">
                <a:extLst>
                  <a:ext uri="{FF2B5EF4-FFF2-40B4-BE49-F238E27FC236}">
                    <a16:creationId xmlns:a16="http://schemas.microsoft.com/office/drawing/2014/main" id="{BE9B27BB-307A-4131-A7E4-196B52DE5A86}"/>
                  </a:ext>
                </a:extLst>
              </p:cNvPr>
              <p:cNvPicPr/>
              <p:nvPr/>
            </p:nvPicPr>
            <p:blipFill>
              <a:blip r:embed="rId399"/>
              <a:stretch>
                <a:fillRect/>
              </a:stretch>
            </p:blipFill>
            <p:spPr>
              <a:xfrm>
                <a:off x="6612207" y="5585596"/>
                <a:ext cx="195480" cy="17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0">
            <p14:nvContentPartPr>
              <p14:cNvPr id="250" name="Ink 249">
                <a:extLst>
                  <a:ext uri="{FF2B5EF4-FFF2-40B4-BE49-F238E27FC236}">
                    <a16:creationId xmlns:a16="http://schemas.microsoft.com/office/drawing/2014/main" id="{6A6B725E-B19C-4328-8C8E-2E0D4286CDF9}"/>
                  </a:ext>
                </a:extLst>
              </p14:cNvPr>
              <p14:cNvContentPartPr/>
              <p14:nvPr/>
            </p14:nvContentPartPr>
            <p14:xfrm>
              <a:off x="6761607" y="5624836"/>
              <a:ext cx="40680" cy="119520"/>
            </p14:xfrm>
          </p:contentPart>
        </mc:Choice>
        <mc:Fallback xmlns="">
          <p:pic>
            <p:nvPicPr>
              <p:cNvPr id="250" name="Ink 249">
                <a:extLst>
                  <a:ext uri="{FF2B5EF4-FFF2-40B4-BE49-F238E27FC236}">
                    <a16:creationId xmlns:a16="http://schemas.microsoft.com/office/drawing/2014/main" id="{6A6B725E-B19C-4328-8C8E-2E0D4286CDF9}"/>
                  </a:ext>
                </a:extLst>
              </p:cNvPr>
              <p:cNvPicPr/>
              <p:nvPr/>
            </p:nvPicPr>
            <p:blipFill>
              <a:blip r:embed="rId401"/>
              <a:stretch>
                <a:fillRect/>
              </a:stretch>
            </p:blipFill>
            <p:spPr>
              <a:xfrm>
                <a:off x="6725967" y="5588836"/>
                <a:ext cx="112320" cy="19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2">
            <p14:nvContentPartPr>
              <p14:cNvPr id="253" name="Ink 252">
                <a:extLst>
                  <a:ext uri="{FF2B5EF4-FFF2-40B4-BE49-F238E27FC236}">
                    <a16:creationId xmlns:a16="http://schemas.microsoft.com/office/drawing/2014/main" id="{AEA04BC3-FA51-4C7D-A19B-5F6B3F1C47E6}"/>
                  </a:ext>
                </a:extLst>
              </p14:cNvPr>
              <p14:cNvContentPartPr/>
              <p14:nvPr/>
            </p14:nvContentPartPr>
            <p14:xfrm>
              <a:off x="6837207" y="4735996"/>
              <a:ext cx="240840" cy="1008000"/>
            </p14:xfrm>
          </p:contentPart>
        </mc:Choice>
        <mc:Fallback xmlns="">
          <p:pic>
            <p:nvPicPr>
              <p:cNvPr id="253" name="Ink 252">
                <a:extLst>
                  <a:ext uri="{FF2B5EF4-FFF2-40B4-BE49-F238E27FC236}">
                    <a16:creationId xmlns:a16="http://schemas.microsoft.com/office/drawing/2014/main" id="{AEA04BC3-FA51-4C7D-A19B-5F6B3F1C47E6}"/>
                  </a:ext>
                </a:extLst>
              </p:cNvPr>
              <p:cNvPicPr/>
              <p:nvPr/>
            </p:nvPicPr>
            <p:blipFill>
              <a:blip r:embed="rId403"/>
              <a:stretch>
                <a:fillRect/>
              </a:stretch>
            </p:blipFill>
            <p:spPr>
              <a:xfrm>
                <a:off x="6801207" y="4700356"/>
                <a:ext cx="312480" cy="1079640"/>
              </a:xfrm>
              <a:prstGeom prst="rect">
                <a:avLst/>
              </a:prstGeom>
            </p:spPr>
          </p:pic>
        </mc:Fallback>
      </mc:AlternateContent>
      <p:grpSp>
        <p:nvGrpSpPr>
          <p:cNvPr id="330" name="Group 329">
            <a:extLst>
              <a:ext uri="{FF2B5EF4-FFF2-40B4-BE49-F238E27FC236}">
                <a16:creationId xmlns:a16="http://schemas.microsoft.com/office/drawing/2014/main" id="{F7BD2C18-4922-41E2-9DE0-54ED79E48EAA}"/>
              </a:ext>
            </a:extLst>
          </p:cNvPr>
          <p:cNvGrpSpPr/>
          <p:nvPr/>
        </p:nvGrpSpPr>
        <p:grpSpPr>
          <a:xfrm>
            <a:off x="7306647" y="4181956"/>
            <a:ext cx="4803840" cy="1375920"/>
            <a:chOff x="7306647" y="4181956"/>
            <a:chExt cx="4803840" cy="1375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6B4BE806-33EC-4063-905C-1F6619912049}"/>
                    </a:ext>
                  </a:extLst>
                </p14:cNvPr>
                <p14:cNvContentPartPr/>
                <p14:nvPr/>
              </p14:nvContentPartPr>
              <p14:xfrm>
                <a:off x="7306647" y="5048476"/>
                <a:ext cx="157320" cy="19548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6B4BE806-33EC-4063-905C-1F6619912049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7271007" y="5012836"/>
                  <a:ext cx="228960" cy="26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9FCA3B95-0243-4A00-AE2E-8DE91FBE49EC}"/>
                    </a:ext>
                  </a:extLst>
                </p14:cNvPr>
                <p14:cNvContentPartPr/>
                <p14:nvPr/>
              </p14:nvContentPartPr>
              <p14:xfrm>
                <a:off x="7513647" y="5120116"/>
                <a:ext cx="137520" cy="432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9FCA3B95-0243-4A00-AE2E-8DE91FBE49EC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7478007" y="5084476"/>
                  <a:ext cx="20916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E8B31DEF-A624-4DBD-99A9-9BD1EF83F06F}"/>
                    </a:ext>
                  </a:extLst>
                </p14:cNvPr>
                <p14:cNvContentPartPr/>
                <p14:nvPr/>
              </p14:nvContentPartPr>
              <p14:xfrm>
                <a:off x="7525887" y="5178796"/>
                <a:ext cx="104760" cy="1152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E8B31DEF-A624-4DBD-99A9-9BD1EF83F06F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7490247" y="5142796"/>
                  <a:ext cx="176400" cy="8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9A72BBEC-4288-4C55-9038-A2C8EB3601AC}"/>
                    </a:ext>
                  </a:extLst>
                </p14:cNvPr>
                <p14:cNvContentPartPr/>
                <p14:nvPr/>
              </p14:nvContentPartPr>
              <p14:xfrm>
                <a:off x="7708047" y="4786396"/>
                <a:ext cx="245160" cy="64908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9A72BBEC-4288-4C55-9038-A2C8EB3601AC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7672407" y="4750396"/>
                  <a:ext cx="316800" cy="72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95AEF254-C78D-485C-A449-E5C2AA56A13A}"/>
                    </a:ext>
                  </a:extLst>
                </p14:cNvPr>
                <p14:cNvContentPartPr/>
                <p14:nvPr/>
              </p14:nvContentPartPr>
              <p14:xfrm>
                <a:off x="8003607" y="4226236"/>
                <a:ext cx="3228480" cy="36324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95AEF254-C78D-485C-A449-E5C2AA56A13A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7967967" y="4190596"/>
                  <a:ext cx="3300120" cy="43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24951795-2155-4D96-8856-FFDDE3DA33F9}"/>
                    </a:ext>
                  </a:extLst>
                </p14:cNvPr>
                <p14:cNvContentPartPr/>
                <p14:nvPr/>
              </p14:nvContentPartPr>
              <p14:xfrm>
                <a:off x="7849527" y="4500556"/>
                <a:ext cx="163800" cy="36612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24951795-2155-4D96-8856-FFDDE3DA33F9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7813527" y="4464556"/>
                  <a:ext cx="235440" cy="43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61861ADB-965C-4B57-AB2C-B63B5F2BCABA}"/>
                    </a:ext>
                  </a:extLst>
                </p14:cNvPr>
                <p14:cNvContentPartPr/>
                <p14:nvPr/>
              </p14:nvContentPartPr>
              <p14:xfrm>
                <a:off x="8043927" y="4777396"/>
                <a:ext cx="3072240" cy="25812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61861ADB-965C-4B57-AB2C-B63B5F2BCABA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8008287" y="4741756"/>
                  <a:ext cx="3143880" cy="32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1A4ADEE6-61E6-45F8-AE1D-9470D1F131EE}"/>
                    </a:ext>
                  </a:extLst>
                </p14:cNvPr>
                <p14:cNvContentPartPr/>
                <p14:nvPr/>
              </p14:nvContentPartPr>
              <p14:xfrm>
                <a:off x="8552247" y="4596316"/>
                <a:ext cx="115920" cy="19872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1A4ADEE6-61E6-45F8-AE1D-9470D1F131EE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8516247" y="4560316"/>
                  <a:ext cx="18756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D497F924-820D-4655-835E-F493F652AB3E}"/>
                    </a:ext>
                  </a:extLst>
                </p14:cNvPr>
                <p14:cNvContentPartPr/>
                <p14:nvPr/>
              </p14:nvContentPartPr>
              <p14:xfrm>
                <a:off x="8731167" y="4780276"/>
                <a:ext cx="360" cy="612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D497F924-820D-4655-835E-F493F652AB3E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8695167" y="4744636"/>
                  <a:ext cx="72000" cy="7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B3BAEBD0-ACB9-4049-BFA9-A83F512DF649}"/>
                    </a:ext>
                  </a:extLst>
                </p14:cNvPr>
                <p14:cNvContentPartPr/>
                <p14:nvPr/>
              </p14:nvContentPartPr>
              <p14:xfrm>
                <a:off x="8822967" y="4547356"/>
                <a:ext cx="123480" cy="22932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B3BAEBD0-ACB9-4049-BFA9-A83F512DF649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8787327" y="4511356"/>
                  <a:ext cx="195120" cy="30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202F5AFE-A715-4072-AA93-42F5995FD45B}"/>
                    </a:ext>
                  </a:extLst>
                </p14:cNvPr>
                <p14:cNvContentPartPr/>
                <p14:nvPr/>
              </p14:nvContentPartPr>
              <p14:xfrm>
                <a:off x="9047967" y="4537996"/>
                <a:ext cx="114480" cy="14976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202F5AFE-A715-4072-AA93-42F5995FD45B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9012327" y="4502356"/>
                  <a:ext cx="18612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C64D47A0-D489-484E-AF52-8AA63278D8C7}"/>
                    </a:ext>
                  </a:extLst>
                </p14:cNvPr>
                <p14:cNvContentPartPr/>
                <p14:nvPr/>
              </p14:nvContentPartPr>
              <p14:xfrm>
                <a:off x="9138327" y="4623676"/>
                <a:ext cx="21600" cy="12708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C64D47A0-D489-484E-AF52-8AA63278D8C7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9102687" y="4588036"/>
                  <a:ext cx="9324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226E929F-9AAF-45CF-B394-97AC564CA0E1}"/>
                    </a:ext>
                  </a:extLst>
                </p14:cNvPr>
                <p14:cNvContentPartPr/>
                <p14:nvPr/>
              </p14:nvContentPartPr>
              <p14:xfrm>
                <a:off x="9252807" y="4482916"/>
                <a:ext cx="98280" cy="22752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226E929F-9AAF-45CF-B394-97AC564CA0E1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9217167" y="4446916"/>
                  <a:ext cx="169920" cy="29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72A48C6D-3010-4EFD-8659-55825A46B762}"/>
                    </a:ext>
                  </a:extLst>
                </p14:cNvPr>
                <p14:cNvContentPartPr/>
                <p14:nvPr/>
              </p14:nvContentPartPr>
              <p14:xfrm>
                <a:off x="9469167" y="4585516"/>
                <a:ext cx="152280" cy="11520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72A48C6D-3010-4EFD-8659-55825A46B762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9433527" y="4549516"/>
                  <a:ext cx="22392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18ACA608-7018-46E0-89E8-820EF3172107}"/>
                    </a:ext>
                  </a:extLst>
                </p14:cNvPr>
                <p14:cNvContentPartPr/>
                <p14:nvPr/>
              </p14:nvContentPartPr>
              <p14:xfrm>
                <a:off x="9462687" y="4575796"/>
                <a:ext cx="117000" cy="15120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18ACA608-7018-46E0-89E8-820EF3172107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9426687" y="4539796"/>
                  <a:ext cx="188640" cy="22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CE27A32D-010A-4606-ABE3-191FAD664186}"/>
                    </a:ext>
                  </a:extLst>
                </p14:cNvPr>
                <p14:cNvContentPartPr/>
                <p14:nvPr/>
              </p14:nvContentPartPr>
              <p14:xfrm>
                <a:off x="9773007" y="4486516"/>
                <a:ext cx="40680" cy="18576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CE27A32D-010A-4606-ABE3-191FAD664186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9737007" y="4450516"/>
                  <a:ext cx="112320" cy="25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5B1957B2-E311-47DF-9D52-00B55BDDE8EF}"/>
                    </a:ext>
                  </a:extLst>
                </p14:cNvPr>
                <p14:cNvContentPartPr/>
                <p14:nvPr/>
              </p14:nvContentPartPr>
              <p14:xfrm>
                <a:off x="9931047" y="4460956"/>
                <a:ext cx="147240" cy="22104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5B1957B2-E311-47DF-9D52-00B55BDDE8EF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9895407" y="4424956"/>
                  <a:ext cx="218880" cy="29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FA0F2CA4-15E9-4C45-9CF5-4D59DEB85CD3}"/>
                    </a:ext>
                  </a:extLst>
                </p14:cNvPr>
                <p14:cNvContentPartPr/>
                <p14:nvPr/>
              </p14:nvContentPartPr>
              <p14:xfrm>
                <a:off x="10105287" y="4397596"/>
                <a:ext cx="101520" cy="468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FA0F2CA4-15E9-4C45-9CF5-4D59DEB85CD3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10069647" y="4361956"/>
                  <a:ext cx="173160" cy="7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F7545EE4-0B7E-4B54-91FF-BC4279AB7AE7}"/>
                    </a:ext>
                  </a:extLst>
                </p14:cNvPr>
                <p14:cNvContentPartPr/>
                <p14:nvPr/>
              </p14:nvContentPartPr>
              <p14:xfrm>
                <a:off x="10306527" y="4274476"/>
                <a:ext cx="43920" cy="9576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F7545EE4-0B7E-4B54-91FF-BC4279AB7AE7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10270887" y="4238476"/>
                  <a:ext cx="11556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E382C436-BFB7-4F15-AE31-200E60B5AA3D}"/>
                    </a:ext>
                  </a:extLst>
                </p14:cNvPr>
                <p14:cNvContentPartPr/>
                <p14:nvPr/>
              </p14:nvContentPartPr>
              <p14:xfrm>
                <a:off x="10384287" y="4336756"/>
                <a:ext cx="7920" cy="9396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E382C436-BFB7-4F15-AE31-200E60B5AA3D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10348287" y="4300756"/>
                  <a:ext cx="7956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E2C2A633-E7F4-4783-8F3E-A74C3361004D}"/>
                    </a:ext>
                  </a:extLst>
                </p14:cNvPr>
                <p14:cNvContentPartPr/>
                <p14:nvPr/>
              </p14:nvContentPartPr>
              <p14:xfrm>
                <a:off x="10500207" y="4267276"/>
                <a:ext cx="61560" cy="16740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E2C2A633-E7F4-4783-8F3E-A74C3361004D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10464567" y="4231636"/>
                  <a:ext cx="13320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39BC9482-C57B-4876-8078-060008CFBE2B}"/>
                    </a:ext>
                  </a:extLst>
                </p14:cNvPr>
                <p14:cNvContentPartPr/>
                <p14:nvPr/>
              </p14:nvContentPartPr>
              <p14:xfrm>
                <a:off x="10500207" y="4353316"/>
                <a:ext cx="76680" cy="864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39BC9482-C57B-4876-8078-060008CFBE2B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10464567" y="4317676"/>
                  <a:ext cx="148320" cy="8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8EFC581E-6042-4D45-AC8E-790E676F6853}"/>
                    </a:ext>
                  </a:extLst>
                </p14:cNvPr>
                <p14:cNvContentPartPr/>
                <p14:nvPr/>
              </p14:nvContentPartPr>
              <p14:xfrm>
                <a:off x="10679487" y="4413796"/>
                <a:ext cx="39600" cy="18360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8EFC581E-6042-4D45-AC8E-790E676F6853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10643487" y="4378156"/>
                  <a:ext cx="111240" cy="25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295B9CF5-8805-4D8B-9709-616A05B8F975}"/>
                    </a:ext>
                  </a:extLst>
                </p14:cNvPr>
                <p14:cNvContentPartPr/>
                <p14:nvPr/>
              </p14:nvContentPartPr>
              <p14:xfrm>
                <a:off x="10673727" y="4514596"/>
                <a:ext cx="102960" cy="7560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295B9CF5-8805-4D8B-9709-616A05B8F975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10637727" y="4478596"/>
                  <a:ext cx="17460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240BE003-E31C-4C71-9D97-7EC5D3815BA6}"/>
                    </a:ext>
                  </a:extLst>
                </p14:cNvPr>
                <p14:cNvContentPartPr/>
                <p14:nvPr/>
              </p14:nvContentPartPr>
              <p14:xfrm>
                <a:off x="10806927" y="4505236"/>
                <a:ext cx="140760" cy="8784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240BE003-E31C-4C71-9D97-7EC5D3815BA6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10771287" y="4469236"/>
                  <a:ext cx="21240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4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647686BC-1ABB-4F86-B160-97AC2E6825D0}"/>
                    </a:ext>
                  </a:extLst>
                </p14:cNvPr>
                <p14:cNvContentPartPr/>
                <p14:nvPr/>
              </p14:nvContentPartPr>
              <p14:xfrm>
                <a:off x="10825287" y="4561036"/>
                <a:ext cx="104760" cy="14580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647686BC-1ABB-4F86-B160-97AC2E6825D0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10789647" y="4525036"/>
                  <a:ext cx="176400" cy="21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01F82A76-A795-4856-9EA3-37D5ED8CB433}"/>
                    </a:ext>
                  </a:extLst>
                </p14:cNvPr>
                <p14:cNvContentPartPr/>
                <p14:nvPr/>
              </p14:nvContentPartPr>
              <p14:xfrm>
                <a:off x="10714767" y="4427476"/>
                <a:ext cx="146520" cy="6912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01F82A76-A795-4856-9EA3-37D5ED8CB433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10678767" y="4391476"/>
                  <a:ext cx="21816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8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FD7386FC-87AB-436A-933A-13B5F2D51476}"/>
                    </a:ext>
                  </a:extLst>
                </p14:cNvPr>
                <p14:cNvContentPartPr/>
                <p14:nvPr/>
              </p14:nvContentPartPr>
              <p14:xfrm>
                <a:off x="11177727" y="4442956"/>
                <a:ext cx="160200" cy="10692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FD7386FC-87AB-436A-933A-13B5F2D51476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11141727" y="4407316"/>
                  <a:ext cx="23184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0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282CBB96-CC83-4FE3-8B2A-25867A58305D}"/>
                    </a:ext>
                  </a:extLst>
                </p14:cNvPr>
                <p14:cNvContentPartPr/>
                <p14:nvPr/>
              </p14:nvContentPartPr>
              <p14:xfrm>
                <a:off x="11435487" y="4339636"/>
                <a:ext cx="94680" cy="9576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282CBB96-CC83-4FE3-8B2A-25867A58305D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11399487" y="4303636"/>
                  <a:ext cx="16632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2BB53AFA-2E15-4BFB-8278-2BF2D513E34E}"/>
                    </a:ext>
                  </a:extLst>
                </p14:cNvPr>
                <p14:cNvContentPartPr/>
                <p14:nvPr/>
              </p14:nvContentPartPr>
              <p14:xfrm>
                <a:off x="11218047" y="4181956"/>
                <a:ext cx="448920" cy="3672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2BB53AFA-2E15-4BFB-8278-2BF2D513E34E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11182047" y="4146316"/>
                  <a:ext cx="52056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31AD2160-0FA4-4C84-ABC6-E9988C650C46}"/>
                    </a:ext>
                  </a:extLst>
                </p14:cNvPr>
                <p14:cNvContentPartPr/>
                <p14:nvPr/>
              </p14:nvContentPartPr>
              <p14:xfrm>
                <a:off x="11050287" y="4729156"/>
                <a:ext cx="28440" cy="1980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31AD2160-0FA4-4C84-ABC6-E9988C650C46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11014647" y="4693516"/>
                  <a:ext cx="10008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4240B881-F631-4034-B08E-ABD58A2FE11F}"/>
                    </a:ext>
                  </a:extLst>
                </p14:cNvPr>
                <p14:cNvContentPartPr/>
                <p14:nvPr/>
              </p14:nvContentPartPr>
              <p14:xfrm>
                <a:off x="11078367" y="4739956"/>
                <a:ext cx="360" cy="36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4240B881-F631-4034-B08E-ABD58A2FE11F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11042367" y="4703956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7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D4603E8C-EA83-4064-9130-89A00E39B8FF}"/>
                    </a:ext>
                  </a:extLst>
                </p14:cNvPr>
                <p14:cNvContentPartPr/>
                <p14:nvPr/>
              </p14:nvContentPartPr>
              <p14:xfrm>
                <a:off x="11046327" y="4733836"/>
                <a:ext cx="408240" cy="1764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D4603E8C-EA83-4064-9130-89A00E39B8FF}"/>
                    </a:ext>
                  </a:extLst>
                </p:cNvPr>
                <p:cNvPicPr/>
                <p:nvPr/>
              </p:nvPicPr>
              <p:blipFill>
                <a:blip r:embed="rId468"/>
                <a:stretch>
                  <a:fillRect/>
                </a:stretch>
              </p:blipFill>
              <p:spPr>
                <a:xfrm>
                  <a:off x="11010327" y="4697836"/>
                  <a:ext cx="479880" cy="8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9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17A6E466-C67E-4E5E-BDFC-2E487DE38C8A}"/>
                    </a:ext>
                  </a:extLst>
                </p14:cNvPr>
                <p14:cNvContentPartPr/>
                <p14:nvPr/>
              </p14:nvContentPartPr>
              <p14:xfrm>
                <a:off x="8235447" y="5197516"/>
                <a:ext cx="144360" cy="19944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17A6E466-C67E-4E5E-BDFC-2E487DE38C8A}"/>
                    </a:ext>
                  </a:extLst>
                </p:cNvPr>
                <p:cNvPicPr/>
                <p:nvPr/>
              </p:nvPicPr>
              <p:blipFill>
                <a:blip r:embed="rId470"/>
                <a:stretch>
                  <a:fillRect/>
                </a:stretch>
              </p:blipFill>
              <p:spPr>
                <a:xfrm>
                  <a:off x="8199447" y="5161876"/>
                  <a:ext cx="216000" cy="27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1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B57BAD4E-8224-48E4-B5DE-069F7AF9909B}"/>
                    </a:ext>
                  </a:extLst>
                </p14:cNvPr>
                <p14:cNvContentPartPr/>
                <p14:nvPr/>
              </p14:nvContentPartPr>
              <p14:xfrm>
                <a:off x="8446407" y="5382556"/>
                <a:ext cx="16920" cy="396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B57BAD4E-8224-48E4-B5DE-069F7AF9909B}"/>
                    </a:ext>
                  </a:extLst>
                </p:cNvPr>
                <p:cNvPicPr/>
                <p:nvPr/>
              </p:nvPicPr>
              <p:blipFill>
                <a:blip r:embed="rId472"/>
                <a:stretch>
                  <a:fillRect/>
                </a:stretch>
              </p:blipFill>
              <p:spPr>
                <a:xfrm>
                  <a:off x="8410407" y="5346916"/>
                  <a:ext cx="88560" cy="7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3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82DBDA33-B874-43F3-85DD-6DF9FA088F72}"/>
                    </a:ext>
                  </a:extLst>
                </p14:cNvPr>
                <p14:cNvContentPartPr/>
                <p14:nvPr/>
              </p14:nvContentPartPr>
              <p14:xfrm>
                <a:off x="8564487" y="5154316"/>
                <a:ext cx="113040" cy="13068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82DBDA33-B874-43F3-85DD-6DF9FA088F72}"/>
                    </a:ext>
                  </a:extLst>
                </p:cNvPr>
                <p:cNvPicPr/>
                <p:nvPr/>
              </p:nvPicPr>
              <p:blipFill>
                <a:blip r:embed="rId474"/>
                <a:stretch>
                  <a:fillRect/>
                </a:stretch>
              </p:blipFill>
              <p:spPr>
                <a:xfrm>
                  <a:off x="8528847" y="5118316"/>
                  <a:ext cx="18468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5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BC096B0B-BB6B-44AB-8126-0F8EAF77A914}"/>
                    </a:ext>
                  </a:extLst>
                </p14:cNvPr>
                <p14:cNvContentPartPr/>
                <p14:nvPr/>
              </p14:nvContentPartPr>
              <p14:xfrm>
                <a:off x="8641527" y="5228116"/>
                <a:ext cx="27360" cy="18540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BC096B0B-BB6B-44AB-8126-0F8EAF77A914}"/>
                    </a:ext>
                  </a:extLst>
                </p:cNvPr>
                <p:cNvPicPr/>
                <p:nvPr/>
              </p:nvPicPr>
              <p:blipFill>
                <a:blip r:embed="rId476"/>
                <a:stretch>
                  <a:fillRect/>
                </a:stretch>
              </p:blipFill>
              <p:spPr>
                <a:xfrm>
                  <a:off x="8605887" y="5192476"/>
                  <a:ext cx="9900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7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E110AE7C-43FF-4534-B0FB-2736926D92D0}"/>
                    </a:ext>
                  </a:extLst>
                </p14:cNvPr>
                <p14:cNvContentPartPr/>
                <p14:nvPr/>
              </p14:nvContentPartPr>
              <p14:xfrm>
                <a:off x="8744127" y="5153596"/>
                <a:ext cx="117720" cy="240480"/>
              </p14:xfrm>
            </p:contentPart>
          </mc:Choice>
          <mc:Fallback xmlns=""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E110AE7C-43FF-4534-B0FB-2736926D92D0}"/>
                    </a:ext>
                  </a:extLst>
                </p:cNvPr>
                <p:cNvPicPr/>
                <p:nvPr/>
              </p:nvPicPr>
              <p:blipFill>
                <a:blip r:embed="rId478"/>
                <a:stretch>
                  <a:fillRect/>
                </a:stretch>
              </p:blipFill>
              <p:spPr>
                <a:xfrm>
                  <a:off x="8708487" y="5117956"/>
                  <a:ext cx="189360" cy="31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9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E11073C4-3A20-45ED-B869-8DF0181DD1F1}"/>
                    </a:ext>
                  </a:extLst>
                </p14:cNvPr>
                <p14:cNvContentPartPr/>
                <p14:nvPr/>
              </p14:nvContentPartPr>
              <p14:xfrm>
                <a:off x="8797767" y="5259076"/>
                <a:ext cx="112680" cy="44640"/>
              </p14:xfrm>
            </p:contentPart>
          </mc:Choice>
          <mc:Fallback xmlns=""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E11073C4-3A20-45ED-B869-8DF0181DD1F1}"/>
                    </a:ext>
                  </a:extLst>
                </p:cNvPr>
                <p:cNvPicPr/>
                <p:nvPr/>
              </p:nvPicPr>
              <p:blipFill>
                <a:blip r:embed="rId480"/>
                <a:stretch>
                  <a:fillRect/>
                </a:stretch>
              </p:blipFill>
              <p:spPr>
                <a:xfrm>
                  <a:off x="8761767" y="5223436"/>
                  <a:ext cx="184320" cy="11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1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DD2947DD-1487-41BE-96B5-8E7AFA6B488D}"/>
                    </a:ext>
                  </a:extLst>
                </p14:cNvPr>
                <p14:cNvContentPartPr/>
                <p14:nvPr/>
              </p14:nvContentPartPr>
              <p14:xfrm>
                <a:off x="8988567" y="5126236"/>
                <a:ext cx="131760" cy="100440"/>
              </p14:xfrm>
            </p:contentPart>
          </mc:Choice>
          <mc:Fallback xmlns=""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DD2947DD-1487-41BE-96B5-8E7AFA6B488D}"/>
                    </a:ext>
                  </a:extLst>
                </p:cNvPr>
                <p:cNvPicPr/>
                <p:nvPr/>
              </p:nvPicPr>
              <p:blipFill>
                <a:blip r:embed="rId482"/>
                <a:stretch>
                  <a:fillRect/>
                </a:stretch>
              </p:blipFill>
              <p:spPr>
                <a:xfrm>
                  <a:off x="8952927" y="5090596"/>
                  <a:ext cx="20340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3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8D333DCE-ADEE-4842-B7C0-6282DD688457}"/>
                    </a:ext>
                  </a:extLst>
                </p14:cNvPr>
                <p14:cNvContentPartPr/>
                <p14:nvPr/>
              </p14:nvContentPartPr>
              <p14:xfrm>
                <a:off x="9056607" y="5160796"/>
                <a:ext cx="23760" cy="180000"/>
              </p14:xfrm>
            </p:contentPart>
          </mc:Choice>
          <mc:Fallback xmlns=""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8D333DCE-ADEE-4842-B7C0-6282DD688457}"/>
                    </a:ext>
                  </a:extLst>
                </p:cNvPr>
                <p:cNvPicPr/>
                <p:nvPr/>
              </p:nvPicPr>
              <p:blipFill>
                <a:blip r:embed="rId484"/>
                <a:stretch>
                  <a:fillRect/>
                </a:stretch>
              </p:blipFill>
              <p:spPr>
                <a:xfrm>
                  <a:off x="9020967" y="5125156"/>
                  <a:ext cx="95400" cy="25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5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076A2DA5-BB2E-40DF-90CA-212561A817A8}"/>
                    </a:ext>
                  </a:extLst>
                </p14:cNvPr>
                <p14:cNvContentPartPr/>
                <p14:nvPr/>
              </p14:nvContentPartPr>
              <p14:xfrm>
                <a:off x="9218967" y="5111116"/>
                <a:ext cx="86760" cy="222120"/>
              </p14:xfrm>
            </p:contentPart>
          </mc:Choice>
          <mc:Fallback xmlns=""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076A2DA5-BB2E-40DF-90CA-212561A817A8}"/>
                    </a:ext>
                  </a:extLst>
                </p:cNvPr>
                <p:cNvPicPr/>
                <p:nvPr/>
              </p:nvPicPr>
              <p:blipFill>
                <a:blip r:embed="rId486"/>
                <a:stretch>
                  <a:fillRect/>
                </a:stretch>
              </p:blipFill>
              <p:spPr>
                <a:xfrm>
                  <a:off x="9182967" y="5075476"/>
                  <a:ext cx="158400" cy="29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7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AD16B298-78E9-47F3-89E6-46DFE43B76BC}"/>
                    </a:ext>
                  </a:extLst>
                </p14:cNvPr>
                <p14:cNvContentPartPr/>
                <p14:nvPr/>
              </p14:nvContentPartPr>
              <p14:xfrm>
                <a:off x="9437127" y="5183116"/>
                <a:ext cx="95400" cy="9504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AD16B298-78E9-47F3-89E6-46DFE43B76BC}"/>
                    </a:ext>
                  </a:extLst>
                </p:cNvPr>
                <p:cNvPicPr/>
                <p:nvPr/>
              </p:nvPicPr>
              <p:blipFill>
                <a:blip r:embed="rId488"/>
                <a:stretch>
                  <a:fillRect/>
                </a:stretch>
              </p:blipFill>
              <p:spPr>
                <a:xfrm>
                  <a:off x="9401127" y="5147116"/>
                  <a:ext cx="16704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9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E13B86ED-E755-4AF0-98BF-61A89F68D814}"/>
                    </a:ext>
                  </a:extLst>
                </p14:cNvPr>
                <p14:cNvContentPartPr/>
                <p14:nvPr/>
              </p14:nvContentPartPr>
              <p14:xfrm>
                <a:off x="9584007" y="5172316"/>
                <a:ext cx="156240" cy="90000"/>
              </p14:xfrm>
            </p:contentPart>
          </mc:Choice>
          <mc:Fallback xmlns=""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E13B86ED-E755-4AF0-98BF-61A89F68D814}"/>
                    </a:ext>
                  </a:extLst>
                </p:cNvPr>
                <p:cNvPicPr/>
                <p:nvPr/>
              </p:nvPicPr>
              <p:blipFill>
                <a:blip r:embed="rId490"/>
                <a:stretch>
                  <a:fillRect/>
                </a:stretch>
              </p:blipFill>
              <p:spPr>
                <a:xfrm>
                  <a:off x="9548367" y="5136316"/>
                  <a:ext cx="22788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1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ABC2F34F-0D3A-42E7-9EF6-77DADA4A0D5B}"/>
                    </a:ext>
                  </a:extLst>
                </p14:cNvPr>
                <p14:cNvContentPartPr/>
                <p14:nvPr/>
              </p14:nvContentPartPr>
              <p14:xfrm>
                <a:off x="9815847" y="5155036"/>
                <a:ext cx="105840" cy="84600"/>
              </p14:xfrm>
            </p:contentPart>
          </mc:Choice>
          <mc:Fallback xmlns=""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ABC2F34F-0D3A-42E7-9EF6-77DADA4A0D5B}"/>
                    </a:ext>
                  </a:extLst>
                </p:cNvPr>
                <p:cNvPicPr/>
                <p:nvPr/>
              </p:nvPicPr>
              <p:blipFill>
                <a:blip r:embed="rId492"/>
                <a:stretch>
                  <a:fillRect/>
                </a:stretch>
              </p:blipFill>
              <p:spPr>
                <a:xfrm>
                  <a:off x="9780207" y="5119036"/>
                  <a:ext cx="17748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3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15B7E4E2-B812-4FED-A7F2-B55C9636F3E4}"/>
                    </a:ext>
                  </a:extLst>
                </p14:cNvPr>
                <p14:cNvContentPartPr/>
                <p14:nvPr/>
              </p14:nvContentPartPr>
              <p14:xfrm>
                <a:off x="9955887" y="5020396"/>
                <a:ext cx="67680" cy="389880"/>
              </p14:xfrm>
            </p:contentPart>
          </mc:Choice>
          <mc:Fallback xmlns=""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15B7E4E2-B812-4FED-A7F2-B55C9636F3E4}"/>
                    </a:ext>
                  </a:extLst>
                </p:cNvPr>
                <p:cNvPicPr/>
                <p:nvPr/>
              </p:nvPicPr>
              <p:blipFill>
                <a:blip r:embed="rId494"/>
                <a:stretch>
                  <a:fillRect/>
                </a:stretch>
              </p:blipFill>
              <p:spPr>
                <a:xfrm>
                  <a:off x="9920247" y="4984756"/>
                  <a:ext cx="139320" cy="46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5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4A958FED-A42F-49F9-AB55-D85835B5A435}"/>
                    </a:ext>
                  </a:extLst>
                </p14:cNvPr>
                <p14:cNvContentPartPr/>
                <p14:nvPr/>
              </p14:nvContentPartPr>
              <p14:xfrm>
                <a:off x="8086767" y="5090596"/>
                <a:ext cx="98280" cy="46728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4A958FED-A42F-49F9-AB55-D85835B5A435}"/>
                    </a:ext>
                  </a:extLst>
                </p:cNvPr>
                <p:cNvPicPr/>
                <p:nvPr/>
              </p:nvPicPr>
              <p:blipFill>
                <a:blip r:embed="rId496"/>
                <a:stretch>
                  <a:fillRect/>
                </a:stretch>
              </p:blipFill>
              <p:spPr>
                <a:xfrm>
                  <a:off x="8050767" y="5054956"/>
                  <a:ext cx="169920" cy="53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7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03F99363-823D-4359-B1F7-6A56E4249515}"/>
                    </a:ext>
                  </a:extLst>
                </p14:cNvPr>
                <p14:cNvContentPartPr/>
                <p14:nvPr/>
              </p14:nvContentPartPr>
              <p14:xfrm>
                <a:off x="10077567" y="5190676"/>
                <a:ext cx="360" cy="1440"/>
              </p14:xfrm>
            </p:contentPart>
          </mc:Choice>
          <mc:Fallback xmlns=""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03F99363-823D-4359-B1F7-6A56E4249515}"/>
                    </a:ext>
                  </a:extLst>
                </p:cNvPr>
                <p:cNvPicPr/>
                <p:nvPr/>
              </p:nvPicPr>
              <p:blipFill>
                <a:blip r:embed="rId498"/>
                <a:stretch>
                  <a:fillRect/>
                </a:stretch>
              </p:blipFill>
              <p:spPr>
                <a:xfrm>
                  <a:off x="10041567" y="5155036"/>
                  <a:ext cx="72000" cy="7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9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A12B7BD4-CE25-4DE0-BBED-49CF953F0AC5}"/>
                    </a:ext>
                  </a:extLst>
                </p14:cNvPr>
                <p14:cNvContentPartPr/>
                <p14:nvPr/>
              </p14:nvContentPartPr>
              <p14:xfrm>
                <a:off x="10119687" y="4949476"/>
                <a:ext cx="93600" cy="372960"/>
              </p14:xfrm>
            </p:contentPart>
          </mc:Choice>
          <mc:Fallback xmlns=""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A12B7BD4-CE25-4DE0-BBED-49CF953F0AC5}"/>
                    </a:ext>
                  </a:extLst>
                </p:cNvPr>
                <p:cNvPicPr/>
                <p:nvPr/>
              </p:nvPicPr>
              <p:blipFill>
                <a:blip r:embed="rId500"/>
                <a:stretch>
                  <a:fillRect/>
                </a:stretch>
              </p:blipFill>
              <p:spPr>
                <a:xfrm>
                  <a:off x="10083687" y="4913836"/>
                  <a:ext cx="165240" cy="44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1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0543EF84-48D1-45AC-B880-C1F398515BA5}"/>
                    </a:ext>
                  </a:extLst>
                </p14:cNvPr>
                <p14:cNvContentPartPr/>
                <p14:nvPr/>
              </p14:nvContentPartPr>
              <p14:xfrm>
                <a:off x="10239927" y="5049196"/>
                <a:ext cx="17640" cy="124560"/>
              </p14:xfrm>
            </p:contentPart>
          </mc:Choice>
          <mc:Fallback xmlns=""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0543EF84-48D1-45AC-B880-C1F398515BA5}"/>
                    </a:ext>
                  </a:extLst>
                </p:cNvPr>
                <p:cNvPicPr/>
                <p:nvPr/>
              </p:nvPicPr>
              <p:blipFill>
                <a:blip r:embed="rId502"/>
                <a:stretch>
                  <a:fillRect/>
                </a:stretch>
              </p:blipFill>
              <p:spPr>
                <a:xfrm>
                  <a:off x="10204287" y="5013556"/>
                  <a:ext cx="8928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3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9CC47038-D87D-442C-90DC-D2AFC4D073C2}"/>
                    </a:ext>
                  </a:extLst>
                </p14:cNvPr>
                <p14:cNvContentPartPr/>
                <p14:nvPr/>
              </p14:nvContentPartPr>
              <p14:xfrm>
                <a:off x="10350807" y="5163316"/>
                <a:ext cx="360" cy="2520"/>
              </p14:xfrm>
            </p:contentPart>
          </mc:Choice>
          <mc:Fallback xmlns=""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9CC47038-D87D-442C-90DC-D2AFC4D073C2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10315167" y="5127316"/>
                  <a:ext cx="7200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4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776D18A5-8264-4066-8B46-80A216FF59B0}"/>
                    </a:ext>
                  </a:extLst>
                </p14:cNvPr>
                <p14:cNvContentPartPr/>
                <p14:nvPr/>
              </p14:nvContentPartPr>
              <p14:xfrm>
                <a:off x="10482207" y="4985116"/>
                <a:ext cx="78840" cy="21924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776D18A5-8264-4066-8B46-80A216FF59B0}"/>
                    </a:ext>
                  </a:extLst>
                </p:cNvPr>
                <p:cNvPicPr/>
                <p:nvPr/>
              </p:nvPicPr>
              <p:blipFill>
                <a:blip r:embed="rId505"/>
                <a:stretch>
                  <a:fillRect/>
                </a:stretch>
              </p:blipFill>
              <p:spPr>
                <a:xfrm>
                  <a:off x="10446567" y="4949116"/>
                  <a:ext cx="150480" cy="29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6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690A0F72-B2B5-4A9D-9C87-16DA141BD607}"/>
                    </a:ext>
                  </a:extLst>
                </p14:cNvPr>
                <p14:cNvContentPartPr/>
                <p14:nvPr/>
              </p14:nvContentPartPr>
              <p14:xfrm>
                <a:off x="10634127" y="4982236"/>
                <a:ext cx="78480" cy="202680"/>
              </p14:xfrm>
            </p:contentPart>
          </mc:Choice>
          <mc:Fallback xmlns=""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690A0F72-B2B5-4A9D-9C87-16DA141BD607}"/>
                    </a:ext>
                  </a:extLst>
                </p:cNvPr>
                <p:cNvPicPr/>
                <p:nvPr/>
              </p:nvPicPr>
              <p:blipFill>
                <a:blip r:embed="rId507"/>
                <a:stretch>
                  <a:fillRect/>
                </a:stretch>
              </p:blipFill>
              <p:spPr>
                <a:xfrm>
                  <a:off x="10598487" y="4946236"/>
                  <a:ext cx="150120" cy="27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8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EE989031-9DAE-4C27-88B9-2A0F16A70257}"/>
                    </a:ext>
                  </a:extLst>
                </p14:cNvPr>
                <p14:cNvContentPartPr/>
                <p14:nvPr/>
              </p14:nvContentPartPr>
              <p14:xfrm>
                <a:off x="10786767" y="5027236"/>
                <a:ext cx="101880" cy="125640"/>
              </p14:xfrm>
            </p:contentPart>
          </mc:Choice>
          <mc:Fallback xmlns=""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EE989031-9DAE-4C27-88B9-2A0F16A70257}"/>
                    </a:ext>
                  </a:extLst>
                </p:cNvPr>
                <p:cNvPicPr/>
                <p:nvPr/>
              </p:nvPicPr>
              <p:blipFill>
                <a:blip r:embed="rId509"/>
                <a:stretch>
                  <a:fillRect/>
                </a:stretch>
              </p:blipFill>
              <p:spPr>
                <a:xfrm>
                  <a:off x="10751127" y="4991236"/>
                  <a:ext cx="17352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0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9E295283-89D4-4EEF-A672-E97CCCA14595}"/>
                    </a:ext>
                  </a:extLst>
                </p14:cNvPr>
                <p14:cNvContentPartPr/>
                <p14:nvPr/>
              </p14:nvContentPartPr>
              <p14:xfrm>
                <a:off x="10927167" y="4927156"/>
                <a:ext cx="161280" cy="21996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9E295283-89D4-4EEF-A672-E97CCCA14595}"/>
                    </a:ext>
                  </a:extLst>
                </p:cNvPr>
                <p:cNvPicPr/>
                <p:nvPr/>
              </p:nvPicPr>
              <p:blipFill>
                <a:blip r:embed="rId511"/>
                <a:stretch>
                  <a:fillRect/>
                </a:stretch>
              </p:blipFill>
              <p:spPr>
                <a:xfrm>
                  <a:off x="10891527" y="4891516"/>
                  <a:ext cx="232920" cy="29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2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9C9D9573-D361-4AFF-A923-57A32C75112E}"/>
                    </a:ext>
                  </a:extLst>
                </p14:cNvPr>
                <p14:cNvContentPartPr/>
                <p14:nvPr/>
              </p14:nvContentPartPr>
              <p14:xfrm>
                <a:off x="11183487" y="5019676"/>
                <a:ext cx="108720" cy="90360"/>
              </p14:xfrm>
            </p:contentPart>
          </mc:Choice>
          <mc:Fallback xmlns=""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9C9D9573-D361-4AFF-A923-57A32C75112E}"/>
                    </a:ext>
                  </a:extLst>
                </p:cNvPr>
                <p:cNvPicPr/>
                <p:nvPr/>
              </p:nvPicPr>
              <p:blipFill>
                <a:blip r:embed="rId513"/>
                <a:stretch>
                  <a:fillRect/>
                </a:stretch>
              </p:blipFill>
              <p:spPr>
                <a:xfrm>
                  <a:off x="11147487" y="4984036"/>
                  <a:ext cx="18036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4">
              <p14:nvContentPartPr>
                <p14:cNvPr id="320" name="Ink 319">
                  <a:extLst>
                    <a:ext uri="{FF2B5EF4-FFF2-40B4-BE49-F238E27FC236}">
                      <a16:creationId xmlns:a16="http://schemas.microsoft.com/office/drawing/2014/main" id="{E700A9BF-3771-43B7-B1FE-4A3B94BFF14C}"/>
                    </a:ext>
                  </a:extLst>
                </p14:cNvPr>
                <p14:cNvContentPartPr/>
                <p14:nvPr/>
              </p14:nvContentPartPr>
              <p14:xfrm>
                <a:off x="11187447" y="4999876"/>
                <a:ext cx="77400" cy="142920"/>
              </p14:xfrm>
            </p:contentPart>
          </mc:Choice>
          <mc:Fallback xmlns="">
            <p:pic>
              <p:nvPicPr>
                <p:cNvPr id="320" name="Ink 319">
                  <a:extLst>
                    <a:ext uri="{FF2B5EF4-FFF2-40B4-BE49-F238E27FC236}">
                      <a16:creationId xmlns:a16="http://schemas.microsoft.com/office/drawing/2014/main" id="{E700A9BF-3771-43B7-B1FE-4A3B94BFF14C}"/>
                    </a:ext>
                  </a:extLst>
                </p:cNvPr>
                <p:cNvPicPr/>
                <p:nvPr/>
              </p:nvPicPr>
              <p:blipFill>
                <a:blip r:embed="rId515"/>
                <a:stretch>
                  <a:fillRect/>
                </a:stretch>
              </p:blipFill>
              <p:spPr>
                <a:xfrm>
                  <a:off x="11151807" y="4963876"/>
                  <a:ext cx="14904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6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C9D143C3-7DF5-482F-8466-33DB8B2596F2}"/>
                    </a:ext>
                  </a:extLst>
                </p14:cNvPr>
                <p14:cNvContentPartPr/>
                <p14:nvPr/>
              </p14:nvContentPartPr>
              <p14:xfrm>
                <a:off x="11398407" y="4945156"/>
                <a:ext cx="9360" cy="170280"/>
              </p14:xfrm>
            </p:contentPart>
          </mc:Choice>
          <mc:Fallback xmlns=""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C9D143C3-7DF5-482F-8466-33DB8B2596F2}"/>
                    </a:ext>
                  </a:extLst>
                </p:cNvPr>
                <p:cNvPicPr/>
                <p:nvPr/>
              </p:nvPicPr>
              <p:blipFill>
                <a:blip r:embed="rId517"/>
                <a:stretch>
                  <a:fillRect/>
                </a:stretch>
              </p:blipFill>
              <p:spPr>
                <a:xfrm>
                  <a:off x="11362767" y="4909516"/>
                  <a:ext cx="81000" cy="24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8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id="{9C644E75-4C4A-477E-9E4F-F852B4ECCB87}"/>
                    </a:ext>
                  </a:extLst>
                </p14:cNvPr>
                <p14:cNvContentPartPr/>
                <p14:nvPr/>
              </p14:nvContentPartPr>
              <p14:xfrm>
                <a:off x="11461767" y="4963516"/>
                <a:ext cx="133920" cy="158760"/>
              </p14:xfrm>
            </p:contentPart>
          </mc:Choice>
          <mc:Fallback xmlns=""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9C644E75-4C4A-477E-9E4F-F852B4ECCB87}"/>
                    </a:ext>
                  </a:extLst>
                </p:cNvPr>
                <p:cNvPicPr/>
                <p:nvPr/>
              </p:nvPicPr>
              <p:blipFill>
                <a:blip r:embed="rId519"/>
                <a:stretch>
                  <a:fillRect/>
                </a:stretch>
              </p:blipFill>
              <p:spPr>
                <a:xfrm>
                  <a:off x="11425767" y="4927876"/>
                  <a:ext cx="205560" cy="23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0">
              <p14:nvContentPartPr>
                <p14:cNvPr id="323" name="Ink 322">
                  <a:extLst>
                    <a:ext uri="{FF2B5EF4-FFF2-40B4-BE49-F238E27FC236}">
                      <a16:creationId xmlns:a16="http://schemas.microsoft.com/office/drawing/2014/main" id="{C42FD990-9FC7-4606-A43E-3EB7524C1DE7}"/>
                    </a:ext>
                  </a:extLst>
                </p14:cNvPr>
                <p14:cNvContentPartPr/>
                <p14:nvPr/>
              </p14:nvContentPartPr>
              <p14:xfrm>
                <a:off x="11540607" y="4871356"/>
                <a:ext cx="79200" cy="2520"/>
              </p14:xfrm>
            </p:contentPart>
          </mc:Choice>
          <mc:Fallback xmlns="">
            <p:pic>
              <p:nvPicPr>
                <p:cNvPr id="323" name="Ink 322">
                  <a:extLst>
                    <a:ext uri="{FF2B5EF4-FFF2-40B4-BE49-F238E27FC236}">
                      <a16:creationId xmlns:a16="http://schemas.microsoft.com/office/drawing/2014/main" id="{C42FD990-9FC7-4606-A43E-3EB7524C1DE7}"/>
                    </a:ext>
                  </a:extLst>
                </p:cNvPr>
                <p:cNvPicPr/>
                <p:nvPr/>
              </p:nvPicPr>
              <p:blipFill>
                <a:blip r:embed="rId521"/>
                <a:stretch>
                  <a:fillRect/>
                </a:stretch>
              </p:blipFill>
              <p:spPr>
                <a:xfrm>
                  <a:off x="11504607" y="4835356"/>
                  <a:ext cx="15084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2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id="{791AAB51-99F6-4BC7-B953-89602600D195}"/>
                    </a:ext>
                  </a:extLst>
                </p14:cNvPr>
                <p14:cNvContentPartPr/>
                <p14:nvPr/>
              </p14:nvContentPartPr>
              <p14:xfrm>
                <a:off x="11665167" y="4733116"/>
                <a:ext cx="97200" cy="140400"/>
              </p14:xfrm>
            </p:contentPart>
          </mc:Choice>
          <mc:Fallback xmlns=""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791AAB51-99F6-4BC7-B953-89602600D195}"/>
                    </a:ext>
                  </a:extLst>
                </p:cNvPr>
                <p:cNvPicPr/>
                <p:nvPr/>
              </p:nvPicPr>
              <p:blipFill>
                <a:blip r:embed="rId523"/>
                <a:stretch>
                  <a:fillRect/>
                </a:stretch>
              </p:blipFill>
              <p:spPr>
                <a:xfrm>
                  <a:off x="11629527" y="4697116"/>
                  <a:ext cx="168840" cy="21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4">
              <p14:nvContentPartPr>
                <p14:cNvPr id="325" name="Ink 324">
                  <a:extLst>
                    <a:ext uri="{FF2B5EF4-FFF2-40B4-BE49-F238E27FC236}">
                      <a16:creationId xmlns:a16="http://schemas.microsoft.com/office/drawing/2014/main" id="{7BCF7549-ABBF-4E0F-9691-473679E88D51}"/>
                    </a:ext>
                  </a:extLst>
                </p14:cNvPr>
                <p14:cNvContentPartPr/>
                <p14:nvPr/>
              </p14:nvContentPartPr>
              <p14:xfrm>
                <a:off x="11808807" y="4726276"/>
                <a:ext cx="54720" cy="157680"/>
              </p14:xfrm>
            </p:contentPart>
          </mc:Choice>
          <mc:Fallback xmlns="">
            <p:pic>
              <p:nvPicPr>
                <p:cNvPr id="325" name="Ink 324">
                  <a:extLst>
                    <a:ext uri="{FF2B5EF4-FFF2-40B4-BE49-F238E27FC236}">
                      <a16:creationId xmlns:a16="http://schemas.microsoft.com/office/drawing/2014/main" id="{7BCF7549-ABBF-4E0F-9691-473679E88D51}"/>
                    </a:ext>
                  </a:extLst>
                </p:cNvPr>
                <p:cNvPicPr/>
                <p:nvPr/>
              </p:nvPicPr>
              <p:blipFill>
                <a:blip r:embed="rId525"/>
                <a:stretch>
                  <a:fillRect/>
                </a:stretch>
              </p:blipFill>
              <p:spPr>
                <a:xfrm>
                  <a:off x="11773167" y="4690276"/>
                  <a:ext cx="12636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6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id="{1FE57A53-4415-48DC-8426-E3F44416E4DE}"/>
                    </a:ext>
                  </a:extLst>
                </p14:cNvPr>
                <p14:cNvContentPartPr/>
                <p14:nvPr/>
              </p14:nvContentPartPr>
              <p14:xfrm>
                <a:off x="11811327" y="4798276"/>
                <a:ext cx="81720" cy="360"/>
              </p14:xfrm>
            </p:contentPart>
          </mc:Choice>
          <mc:Fallback xmlns=""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1FE57A53-4415-48DC-8426-E3F44416E4DE}"/>
                    </a:ext>
                  </a:extLst>
                </p:cNvPr>
                <p:cNvPicPr/>
                <p:nvPr/>
              </p:nvPicPr>
              <p:blipFill>
                <a:blip r:embed="rId527"/>
                <a:stretch>
                  <a:fillRect/>
                </a:stretch>
              </p:blipFill>
              <p:spPr>
                <a:xfrm>
                  <a:off x="11775687" y="4762276"/>
                  <a:ext cx="15336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8">
              <p14:nvContentPartPr>
                <p14:cNvPr id="327" name="Ink 326">
                  <a:extLst>
                    <a:ext uri="{FF2B5EF4-FFF2-40B4-BE49-F238E27FC236}">
                      <a16:creationId xmlns:a16="http://schemas.microsoft.com/office/drawing/2014/main" id="{4F3A5512-1A10-436D-B63A-F0BCD542792A}"/>
                    </a:ext>
                  </a:extLst>
                </p14:cNvPr>
                <p14:cNvContentPartPr/>
                <p14:nvPr/>
              </p14:nvContentPartPr>
              <p14:xfrm>
                <a:off x="11827887" y="4966036"/>
                <a:ext cx="2880" cy="102960"/>
              </p14:xfrm>
            </p:contentPart>
          </mc:Choice>
          <mc:Fallback xmlns="">
            <p:pic>
              <p:nvPicPr>
                <p:cNvPr id="327" name="Ink 326">
                  <a:extLst>
                    <a:ext uri="{FF2B5EF4-FFF2-40B4-BE49-F238E27FC236}">
                      <a16:creationId xmlns:a16="http://schemas.microsoft.com/office/drawing/2014/main" id="{4F3A5512-1A10-436D-B63A-F0BCD542792A}"/>
                    </a:ext>
                  </a:extLst>
                </p:cNvPr>
                <p:cNvPicPr/>
                <p:nvPr/>
              </p:nvPicPr>
              <p:blipFill>
                <a:blip r:embed="rId529"/>
                <a:stretch>
                  <a:fillRect/>
                </a:stretch>
              </p:blipFill>
              <p:spPr>
                <a:xfrm>
                  <a:off x="11791887" y="4930036"/>
                  <a:ext cx="7452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0">
              <p14:nvContentPartPr>
                <p14:cNvPr id="328" name="Ink 327">
                  <a:extLst>
                    <a:ext uri="{FF2B5EF4-FFF2-40B4-BE49-F238E27FC236}">
                      <a16:creationId xmlns:a16="http://schemas.microsoft.com/office/drawing/2014/main" id="{F8D2DDD7-0E0F-4D07-8A52-6A37C4DE74C0}"/>
                    </a:ext>
                  </a:extLst>
                </p14:cNvPr>
                <p14:cNvContentPartPr/>
                <p14:nvPr/>
              </p14:nvContentPartPr>
              <p14:xfrm>
                <a:off x="11815647" y="4980796"/>
                <a:ext cx="165240" cy="223200"/>
              </p14:xfrm>
            </p:contentPart>
          </mc:Choice>
          <mc:Fallback xmlns="">
            <p:pic>
              <p:nvPicPr>
                <p:cNvPr id="328" name="Ink 327">
                  <a:extLst>
                    <a:ext uri="{FF2B5EF4-FFF2-40B4-BE49-F238E27FC236}">
                      <a16:creationId xmlns:a16="http://schemas.microsoft.com/office/drawing/2014/main" id="{F8D2DDD7-0E0F-4D07-8A52-6A37C4DE74C0}"/>
                    </a:ext>
                  </a:extLst>
                </p:cNvPr>
                <p:cNvPicPr/>
                <p:nvPr/>
              </p:nvPicPr>
              <p:blipFill>
                <a:blip r:embed="rId531"/>
                <a:stretch>
                  <a:fillRect/>
                </a:stretch>
              </p:blipFill>
              <p:spPr>
                <a:xfrm>
                  <a:off x="11779647" y="4944796"/>
                  <a:ext cx="236880" cy="29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2">
              <p14:nvContentPartPr>
                <p14:cNvPr id="329" name="Ink 328">
                  <a:extLst>
                    <a:ext uri="{FF2B5EF4-FFF2-40B4-BE49-F238E27FC236}">
                      <a16:creationId xmlns:a16="http://schemas.microsoft.com/office/drawing/2014/main" id="{D29F4E2C-D73D-4638-B391-FAE57DE7A4C6}"/>
                    </a:ext>
                  </a:extLst>
                </p14:cNvPr>
                <p14:cNvContentPartPr/>
                <p14:nvPr/>
              </p14:nvContentPartPr>
              <p14:xfrm>
                <a:off x="12068367" y="4822396"/>
                <a:ext cx="42120" cy="293040"/>
              </p14:xfrm>
            </p:contentPart>
          </mc:Choice>
          <mc:Fallback xmlns="">
            <p:pic>
              <p:nvPicPr>
                <p:cNvPr id="329" name="Ink 328">
                  <a:extLst>
                    <a:ext uri="{FF2B5EF4-FFF2-40B4-BE49-F238E27FC236}">
                      <a16:creationId xmlns:a16="http://schemas.microsoft.com/office/drawing/2014/main" id="{D29F4E2C-D73D-4638-B391-FAE57DE7A4C6}"/>
                    </a:ext>
                  </a:extLst>
                </p:cNvPr>
                <p:cNvPicPr/>
                <p:nvPr/>
              </p:nvPicPr>
              <p:blipFill>
                <a:blip r:embed="rId533"/>
                <a:stretch>
                  <a:fillRect/>
                </a:stretch>
              </p:blipFill>
              <p:spPr>
                <a:xfrm>
                  <a:off x="12032727" y="4786756"/>
                  <a:ext cx="113760" cy="364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2" name="Group 361">
            <a:extLst>
              <a:ext uri="{FF2B5EF4-FFF2-40B4-BE49-F238E27FC236}">
                <a16:creationId xmlns:a16="http://schemas.microsoft.com/office/drawing/2014/main" id="{6D00DE0C-F5BF-41E0-ABCC-DF38144BFDB9}"/>
              </a:ext>
            </a:extLst>
          </p:cNvPr>
          <p:cNvGrpSpPr/>
          <p:nvPr/>
        </p:nvGrpSpPr>
        <p:grpSpPr>
          <a:xfrm>
            <a:off x="7364247" y="5689996"/>
            <a:ext cx="3256920" cy="878760"/>
            <a:chOff x="7364247" y="5689996"/>
            <a:chExt cx="3256920" cy="878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4">
              <p14:nvContentPartPr>
                <p14:cNvPr id="331" name="Ink 330">
                  <a:extLst>
                    <a:ext uri="{FF2B5EF4-FFF2-40B4-BE49-F238E27FC236}">
                      <a16:creationId xmlns:a16="http://schemas.microsoft.com/office/drawing/2014/main" id="{B99B0960-C9B5-4D08-9CB1-2F5AC2834336}"/>
                    </a:ext>
                  </a:extLst>
                </p14:cNvPr>
                <p14:cNvContentPartPr/>
                <p14:nvPr/>
              </p14:nvContentPartPr>
              <p14:xfrm>
                <a:off x="7409247" y="6101476"/>
                <a:ext cx="174600" cy="12960"/>
              </p14:xfrm>
            </p:contentPart>
          </mc:Choice>
          <mc:Fallback xmlns="">
            <p:pic>
              <p:nvPicPr>
                <p:cNvPr id="331" name="Ink 330">
                  <a:extLst>
                    <a:ext uri="{FF2B5EF4-FFF2-40B4-BE49-F238E27FC236}">
                      <a16:creationId xmlns:a16="http://schemas.microsoft.com/office/drawing/2014/main" id="{B99B0960-C9B5-4D08-9CB1-2F5AC2834336}"/>
                    </a:ext>
                  </a:extLst>
                </p:cNvPr>
                <p:cNvPicPr/>
                <p:nvPr/>
              </p:nvPicPr>
              <p:blipFill>
                <a:blip r:embed="rId535"/>
                <a:stretch>
                  <a:fillRect/>
                </a:stretch>
              </p:blipFill>
              <p:spPr>
                <a:xfrm>
                  <a:off x="7373607" y="6065836"/>
                  <a:ext cx="24624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6">
              <p14:nvContentPartPr>
                <p14:cNvPr id="332" name="Ink 331">
                  <a:extLst>
                    <a:ext uri="{FF2B5EF4-FFF2-40B4-BE49-F238E27FC236}">
                      <a16:creationId xmlns:a16="http://schemas.microsoft.com/office/drawing/2014/main" id="{256DF8C0-67E3-4789-87CA-051373BEB762}"/>
                    </a:ext>
                  </a:extLst>
                </p14:cNvPr>
                <p14:cNvContentPartPr/>
                <p14:nvPr/>
              </p14:nvContentPartPr>
              <p14:xfrm>
                <a:off x="7364247" y="6172396"/>
                <a:ext cx="219600" cy="17280"/>
              </p14:xfrm>
            </p:contentPart>
          </mc:Choice>
          <mc:Fallback xmlns="">
            <p:pic>
              <p:nvPicPr>
                <p:cNvPr id="332" name="Ink 331">
                  <a:extLst>
                    <a:ext uri="{FF2B5EF4-FFF2-40B4-BE49-F238E27FC236}">
                      <a16:creationId xmlns:a16="http://schemas.microsoft.com/office/drawing/2014/main" id="{256DF8C0-67E3-4789-87CA-051373BEB762}"/>
                    </a:ext>
                  </a:extLst>
                </p:cNvPr>
                <p:cNvPicPr/>
                <p:nvPr/>
              </p:nvPicPr>
              <p:blipFill>
                <a:blip r:embed="rId537"/>
                <a:stretch>
                  <a:fillRect/>
                </a:stretch>
              </p:blipFill>
              <p:spPr>
                <a:xfrm>
                  <a:off x="7328247" y="6136756"/>
                  <a:ext cx="29124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8">
              <p14:nvContentPartPr>
                <p14:cNvPr id="333" name="Ink 332">
                  <a:extLst>
                    <a:ext uri="{FF2B5EF4-FFF2-40B4-BE49-F238E27FC236}">
                      <a16:creationId xmlns:a16="http://schemas.microsoft.com/office/drawing/2014/main" id="{BDBCCB69-8D40-4B22-A63C-17B7151D8465}"/>
                    </a:ext>
                  </a:extLst>
                </p14:cNvPr>
                <p14:cNvContentPartPr/>
                <p14:nvPr/>
              </p14:nvContentPartPr>
              <p14:xfrm>
                <a:off x="7511127" y="6010036"/>
                <a:ext cx="138600" cy="262440"/>
              </p14:xfrm>
            </p:contentPart>
          </mc:Choice>
          <mc:Fallback xmlns="">
            <p:pic>
              <p:nvPicPr>
                <p:cNvPr id="333" name="Ink 332">
                  <a:extLst>
                    <a:ext uri="{FF2B5EF4-FFF2-40B4-BE49-F238E27FC236}">
                      <a16:creationId xmlns:a16="http://schemas.microsoft.com/office/drawing/2014/main" id="{BDBCCB69-8D40-4B22-A63C-17B7151D8465}"/>
                    </a:ext>
                  </a:extLst>
                </p:cNvPr>
                <p:cNvPicPr/>
                <p:nvPr/>
              </p:nvPicPr>
              <p:blipFill>
                <a:blip r:embed="rId539"/>
                <a:stretch>
                  <a:fillRect/>
                </a:stretch>
              </p:blipFill>
              <p:spPr>
                <a:xfrm>
                  <a:off x="7475127" y="5974036"/>
                  <a:ext cx="210240" cy="33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0">
              <p14:nvContentPartPr>
                <p14:cNvPr id="334" name="Ink 333">
                  <a:extLst>
                    <a:ext uri="{FF2B5EF4-FFF2-40B4-BE49-F238E27FC236}">
                      <a16:creationId xmlns:a16="http://schemas.microsoft.com/office/drawing/2014/main" id="{E7F7F91F-51A2-4EAC-90E4-BA5B9EBA2D12}"/>
                    </a:ext>
                  </a:extLst>
                </p14:cNvPr>
                <p14:cNvContentPartPr/>
                <p14:nvPr/>
              </p14:nvContentPartPr>
              <p14:xfrm>
                <a:off x="7802727" y="6135316"/>
                <a:ext cx="160560" cy="105120"/>
              </p14:xfrm>
            </p:contentPart>
          </mc:Choice>
          <mc:Fallback xmlns="">
            <p:pic>
              <p:nvPicPr>
                <p:cNvPr id="334" name="Ink 333">
                  <a:extLst>
                    <a:ext uri="{FF2B5EF4-FFF2-40B4-BE49-F238E27FC236}">
                      <a16:creationId xmlns:a16="http://schemas.microsoft.com/office/drawing/2014/main" id="{E7F7F91F-51A2-4EAC-90E4-BA5B9EBA2D12}"/>
                    </a:ext>
                  </a:extLst>
                </p:cNvPr>
                <p:cNvPicPr/>
                <p:nvPr/>
              </p:nvPicPr>
              <p:blipFill>
                <a:blip r:embed="rId541"/>
                <a:stretch>
                  <a:fillRect/>
                </a:stretch>
              </p:blipFill>
              <p:spPr>
                <a:xfrm>
                  <a:off x="7766727" y="6099676"/>
                  <a:ext cx="23220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2">
              <p14:nvContentPartPr>
                <p14:cNvPr id="335" name="Ink 334">
                  <a:extLst>
                    <a:ext uri="{FF2B5EF4-FFF2-40B4-BE49-F238E27FC236}">
                      <a16:creationId xmlns:a16="http://schemas.microsoft.com/office/drawing/2014/main" id="{1529852A-E78F-42F7-83E1-5EE285E8441D}"/>
                    </a:ext>
                  </a:extLst>
                </p14:cNvPr>
                <p14:cNvContentPartPr/>
                <p14:nvPr/>
              </p14:nvContentPartPr>
              <p14:xfrm>
                <a:off x="8095767" y="6135316"/>
                <a:ext cx="124200" cy="360"/>
              </p14:xfrm>
            </p:contentPart>
          </mc:Choice>
          <mc:Fallback xmlns="">
            <p:pic>
              <p:nvPicPr>
                <p:cNvPr id="335" name="Ink 334">
                  <a:extLst>
                    <a:ext uri="{FF2B5EF4-FFF2-40B4-BE49-F238E27FC236}">
                      <a16:creationId xmlns:a16="http://schemas.microsoft.com/office/drawing/2014/main" id="{1529852A-E78F-42F7-83E1-5EE285E8441D}"/>
                    </a:ext>
                  </a:extLst>
                </p:cNvPr>
                <p:cNvPicPr/>
                <p:nvPr/>
              </p:nvPicPr>
              <p:blipFill>
                <a:blip r:embed="rId543"/>
                <a:stretch>
                  <a:fillRect/>
                </a:stretch>
              </p:blipFill>
              <p:spPr>
                <a:xfrm>
                  <a:off x="8059767" y="6099676"/>
                  <a:ext cx="19584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4">
              <p14:nvContentPartPr>
                <p14:cNvPr id="336" name="Ink 335">
                  <a:extLst>
                    <a:ext uri="{FF2B5EF4-FFF2-40B4-BE49-F238E27FC236}">
                      <a16:creationId xmlns:a16="http://schemas.microsoft.com/office/drawing/2014/main" id="{CA4236AD-708F-4BD0-BC36-9DDF3B425DE7}"/>
                    </a:ext>
                  </a:extLst>
                </p14:cNvPr>
                <p14:cNvContentPartPr/>
                <p14:nvPr/>
              </p14:nvContentPartPr>
              <p14:xfrm>
                <a:off x="8122047" y="6192556"/>
                <a:ext cx="147240" cy="10800"/>
              </p14:xfrm>
            </p:contentPart>
          </mc:Choice>
          <mc:Fallback xmlns="">
            <p:pic>
              <p:nvPicPr>
                <p:cNvPr id="336" name="Ink 335">
                  <a:extLst>
                    <a:ext uri="{FF2B5EF4-FFF2-40B4-BE49-F238E27FC236}">
                      <a16:creationId xmlns:a16="http://schemas.microsoft.com/office/drawing/2014/main" id="{CA4236AD-708F-4BD0-BC36-9DDF3B425DE7}"/>
                    </a:ext>
                  </a:extLst>
                </p:cNvPr>
                <p:cNvPicPr/>
                <p:nvPr/>
              </p:nvPicPr>
              <p:blipFill>
                <a:blip r:embed="rId545"/>
                <a:stretch>
                  <a:fillRect/>
                </a:stretch>
              </p:blipFill>
              <p:spPr>
                <a:xfrm>
                  <a:off x="8086047" y="6156556"/>
                  <a:ext cx="218880" cy="8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6">
              <p14:nvContentPartPr>
                <p14:cNvPr id="338" name="Ink 337">
                  <a:extLst>
                    <a:ext uri="{FF2B5EF4-FFF2-40B4-BE49-F238E27FC236}">
                      <a16:creationId xmlns:a16="http://schemas.microsoft.com/office/drawing/2014/main" id="{CDF9910D-A23B-4066-8970-FD21DE95CCF2}"/>
                    </a:ext>
                  </a:extLst>
                </p14:cNvPr>
                <p14:cNvContentPartPr/>
                <p14:nvPr/>
              </p14:nvContentPartPr>
              <p14:xfrm>
                <a:off x="8479887" y="5961076"/>
                <a:ext cx="28440" cy="194040"/>
              </p14:xfrm>
            </p:contentPart>
          </mc:Choice>
          <mc:Fallback xmlns="">
            <p:pic>
              <p:nvPicPr>
                <p:cNvPr id="338" name="Ink 337">
                  <a:extLst>
                    <a:ext uri="{FF2B5EF4-FFF2-40B4-BE49-F238E27FC236}">
                      <a16:creationId xmlns:a16="http://schemas.microsoft.com/office/drawing/2014/main" id="{CDF9910D-A23B-4066-8970-FD21DE95CCF2}"/>
                    </a:ext>
                  </a:extLst>
                </p:cNvPr>
                <p:cNvPicPr/>
                <p:nvPr/>
              </p:nvPicPr>
              <p:blipFill>
                <a:blip r:embed="rId547"/>
                <a:stretch>
                  <a:fillRect/>
                </a:stretch>
              </p:blipFill>
              <p:spPr>
                <a:xfrm>
                  <a:off x="8444247" y="5925436"/>
                  <a:ext cx="100080" cy="26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8">
              <p14:nvContentPartPr>
                <p14:cNvPr id="339" name="Ink 338">
                  <a:extLst>
                    <a:ext uri="{FF2B5EF4-FFF2-40B4-BE49-F238E27FC236}">
                      <a16:creationId xmlns:a16="http://schemas.microsoft.com/office/drawing/2014/main" id="{BB0AD99F-3AD5-4D58-9CCA-B8C38B278059}"/>
                    </a:ext>
                  </a:extLst>
                </p14:cNvPr>
                <p14:cNvContentPartPr/>
                <p14:nvPr/>
              </p14:nvContentPartPr>
              <p14:xfrm>
                <a:off x="8664567" y="6126676"/>
                <a:ext cx="360" cy="360"/>
              </p14:xfrm>
            </p:contentPart>
          </mc:Choice>
          <mc:Fallback xmlns="">
            <p:pic>
              <p:nvPicPr>
                <p:cNvPr id="339" name="Ink 338">
                  <a:extLst>
                    <a:ext uri="{FF2B5EF4-FFF2-40B4-BE49-F238E27FC236}">
                      <a16:creationId xmlns:a16="http://schemas.microsoft.com/office/drawing/2014/main" id="{BB0AD99F-3AD5-4D58-9CCA-B8C38B278059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8628927" y="6090676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9">
              <p14:nvContentPartPr>
                <p14:cNvPr id="340" name="Ink 339">
                  <a:extLst>
                    <a:ext uri="{FF2B5EF4-FFF2-40B4-BE49-F238E27FC236}">
                      <a16:creationId xmlns:a16="http://schemas.microsoft.com/office/drawing/2014/main" id="{560F1DA1-0510-4E22-AC07-7FB4C9CD1AA5}"/>
                    </a:ext>
                  </a:extLst>
                </p14:cNvPr>
                <p14:cNvContentPartPr/>
                <p14:nvPr/>
              </p14:nvContentPartPr>
              <p14:xfrm>
                <a:off x="8692647" y="5928316"/>
                <a:ext cx="213120" cy="225000"/>
              </p14:xfrm>
            </p:contentPart>
          </mc:Choice>
          <mc:Fallback xmlns="">
            <p:pic>
              <p:nvPicPr>
                <p:cNvPr id="340" name="Ink 339">
                  <a:extLst>
                    <a:ext uri="{FF2B5EF4-FFF2-40B4-BE49-F238E27FC236}">
                      <a16:creationId xmlns:a16="http://schemas.microsoft.com/office/drawing/2014/main" id="{560F1DA1-0510-4E22-AC07-7FB4C9CD1AA5}"/>
                    </a:ext>
                  </a:extLst>
                </p:cNvPr>
                <p:cNvPicPr/>
                <p:nvPr/>
              </p:nvPicPr>
              <p:blipFill>
                <a:blip r:embed="rId550"/>
                <a:stretch>
                  <a:fillRect/>
                </a:stretch>
              </p:blipFill>
              <p:spPr>
                <a:xfrm>
                  <a:off x="8656647" y="5892316"/>
                  <a:ext cx="284760" cy="29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1">
              <p14:nvContentPartPr>
                <p14:cNvPr id="341" name="Ink 340">
                  <a:extLst>
                    <a:ext uri="{FF2B5EF4-FFF2-40B4-BE49-F238E27FC236}">
                      <a16:creationId xmlns:a16="http://schemas.microsoft.com/office/drawing/2014/main" id="{618C49DD-93E1-419A-92A2-BF0543141B3F}"/>
                    </a:ext>
                  </a:extLst>
                </p14:cNvPr>
                <p14:cNvContentPartPr/>
                <p14:nvPr/>
              </p14:nvContentPartPr>
              <p14:xfrm>
                <a:off x="8997207" y="5922556"/>
                <a:ext cx="103320" cy="234000"/>
              </p14:xfrm>
            </p:contentPart>
          </mc:Choice>
          <mc:Fallback xmlns="">
            <p:pic>
              <p:nvPicPr>
                <p:cNvPr id="341" name="Ink 340">
                  <a:extLst>
                    <a:ext uri="{FF2B5EF4-FFF2-40B4-BE49-F238E27FC236}">
                      <a16:creationId xmlns:a16="http://schemas.microsoft.com/office/drawing/2014/main" id="{618C49DD-93E1-419A-92A2-BF0543141B3F}"/>
                    </a:ext>
                  </a:extLst>
                </p:cNvPr>
                <p:cNvPicPr/>
                <p:nvPr/>
              </p:nvPicPr>
              <p:blipFill>
                <a:blip r:embed="rId552"/>
                <a:stretch>
                  <a:fillRect/>
                </a:stretch>
              </p:blipFill>
              <p:spPr>
                <a:xfrm>
                  <a:off x="8961207" y="5886556"/>
                  <a:ext cx="174960" cy="30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3">
              <p14:nvContentPartPr>
                <p14:cNvPr id="342" name="Ink 341">
                  <a:extLst>
                    <a:ext uri="{FF2B5EF4-FFF2-40B4-BE49-F238E27FC236}">
                      <a16:creationId xmlns:a16="http://schemas.microsoft.com/office/drawing/2014/main" id="{266478D4-E4E6-4EC8-B94D-8D3CD2A1119A}"/>
                    </a:ext>
                  </a:extLst>
                </p14:cNvPr>
                <p14:cNvContentPartPr/>
                <p14:nvPr/>
              </p14:nvContentPartPr>
              <p14:xfrm>
                <a:off x="9005487" y="6023356"/>
                <a:ext cx="135720" cy="32040"/>
              </p14:xfrm>
            </p:contentPart>
          </mc:Choice>
          <mc:Fallback xmlns="">
            <p:pic>
              <p:nvPicPr>
                <p:cNvPr id="342" name="Ink 341">
                  <a:extLst>
                    <a:ext uri="{FF2B5EF4-FFF2-40B4-BE49-F238E27FC236}">
                      <a16:creationId xmlns:a16="http://schemas.microsoft.com/office/drawing/2014/main" id="{266478D4-E4E6-4EC8-B94D-8D3CD2A1119A}"/>
                    </a:ext>
                  </a:extLst>
                </p:cNvPr>
                <p:cNvPicPr/>
                <p:nvPr/>
              </p:nvPicPr>
              <p:blipFill>
                <a:blip r:embed="rId554"/>
                <a:stretch>
                  <a:fillRect/>
                </a:stretch>
              </p:blipFill>
              <p:spPr>
                <a:xfrm>
                  <a:off x="8969487" y="5987356"/>
                  <a:ext cx="207360" cy="10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5">
              <p14:nvContentPartPr>
                <p14:cNvPr id="343" name="Ink 342">
                  <a:extLst>
                    <a:ext uri="{FF2B5EF4-FFF2-40B4-BE49-F238E27FC236}">
                      <a16:creationId xmlns:a16="http://schemas.microsoft.com/office/drawing/2014/main" id="{E6DBBA45-9275-4EAE-92D4-92B30C63044E}"/>
                    </a:ext>
                  </a:extLst>
                </p14:cNvPr>
                <p14:cNvContentPartPr/>
                <p14:nvPr/>
              </p14:nvContentPartPr>
              <p14:xfrm>
                <a:off x="9201687" y="5934436"/>
                <a:ext cx="100440" cy="171000"/>
              </p14:xfrm>
            </p:contentPart>
          </mc:Choice>
          <mc:Fallback xmlns="">
            <p:pic>
              <p:nvPicPr>
                <p:cNvPr id="343" name="Ink 342">
                  <a:extLst>
                    <a:ext uri="{FF2B5EF4-FFF2-40B4-BE49-F238E27FC236}">
                      <a16:creationId xmlns:a16="http://schemas.microsoft.com/office/drawing/2014/main" id="{E6DBBA45-9275-4EAE-92D4-92B30C63044E}"/>
                    </a:ext>
                  </a:extLst>
                </p:cNvPr>
                <p:cNvPicPr/>
                <p:nvPr/>
              </p:nvPicPr>
              <p:blipFill>
                <a:blip r:embed="rId556"/>
                <a:stretch>
                  <a:fillRect/>
                </a:stretch>
              </p:blipFill>
              <p:spPr>
                <a:xfrm>
                  <a:off x="9165687" y="5898796"/>
                  <a:ext cx="17208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7">
              <p14:nvContentPartPr>
                <p14:cNvPr id="344" name="Ink 343">
                  <a:extLst>
                    <a:ext uri="{FF2B5EF4-FFF2-40B4-BE49-F238E27FC236}">
                      <a16:creationId xmlns:a16="http://schemas.microsoft.com/office/drawing/2014/main" id="{26DE130F-654E-4A3D-AFD4-9711EE600F1C}"/>
                    </a:ext>
                  </a:extLst>
                </p14:cNvPr>
                <p14:cNvContentPartPr/>
                <p14:nvPr/>
              </p14:nvContentPartPr>
              <p14:xfrm>
                <a:off x="9245967" y="5882236"/>
                <a:ext cx="131040" cy="38880"/>
              </p14:xfrm>
            </p:contentPart>
          </mc:Choice>
          <mc:Fallback xmlns="">
            <p:pic>
              <p:nvPicPr>
                <p:cNvPr id="344" name="Ink 343">
                  <a:extLst>
                    <a:ext uri="{FF2B5EF4-FFF2-40B4-BE49-F238E27FC236}">
                      <a16:creationId xmlns:a16="http://schemas.microsoft.com/office/drawing/2014/main" id="{26DE130F-654E-4A3D-AFD4-9711EE600F1C}"/>
                    </a:ext>
                  </a:extLst>
                </p:cNvPr>
                <p:cNvPicPr/>
                <p:nvPr/>
              </p:nvPicPr>
              <p:blipFill>
                <a:blip r:embed="rId558"/>
                <a:stretch>
                  <a:fillRect/>
                </a:stretch>
              </p:blipFill>
              <p:spPr>
                <a:xfrm>
                  <a:off x="9209967" y="5846236"/>
                  <a:ext cx="20268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9">
              <p14:nvContentPartPr>
                <p14:cNvPr id="345" name="Ink 344">
                  <a:extLst>
                    <a:ext uri="{FF2B5EF4-FFF2-40B4-BE49-F238E27FC236}">
                      <a16:creationId xmlns:a16="http://schemas.microsoft.com/office/drawing/2014/main" id="{48E8CDDA-B973-4DCF-BCAE-985780F48C87}"/>
                    </a:ext>
                  </a:extLst>
                </p14:cNvPr>
                <p14:cNvContentPartPr/>
                <p14:nvPr/>
              </p14:nvContentPartPr>
              <p14:xfrm>
                <a:off x="9467727" y="5991316"/>
                <a:ext cx="115200" cy="102960"/>
              </p14:xfrm>
            </p:contentPart>
          </mc:Choice>
          <mc:Fallback xmlns="">
            <p:pic>
              <p:nvPicPr>
                <p:cNvPr id="345" name="Ink 344">
                  <a:extLst>
                    <a:ext uri="{FF2B5EF4-FFF2-40B4-BE49-F238E27FC236}">
                      <a16:creationId xmlns:a16="http://schemas.microsoft.com/office/drawing/2014/main" id="{48E8CDDA-B973-4DCF-BCAE-985780F48C87}"/>
                    </a:ext>
                  </a:extLst>
                </p:cNvPr>
                <p:cNvPicPr/>
                <p:nvPr/>
              </p:nvPicPr>
              <p:blipFill>
                <a:blip r:embed="rId560"/>
                <a:stretch>
                  <a:fillRect/>
                </a:stretch>
              </p:blipFill>
              <p:spPr>
                <a:xfrm>
                  <a:off x="9431727" y="5955676"/>
                  <a:ext cx="18684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1">
              <p14:nvContentPartPr>
                <p14:cNvPr id="346" name="Ink 345">
                  <a:extLst>
                    <a:ext uri="{FF2B5EF4-FFF2-40B4-BE49-F238E27FC236}">
                      <a16:creationId xmlns:a16="http://schemas.microsoft.com/office/drawing/2014/main" id="{DDFE679C-AD4B-4486-9FB7-7F8B0CE25211}"/>
                    </a:ext>
                  </a:extLst>
                </p14:cNvPr>
                <p14:cNvContentPartPr/>
                <p14:nvPr/>
              </p14:nvContentPartPr>
              <p14:xfrm>
                <a:off x="9463767" y="5981236"/>
                <a:ext cx="126720" cy="142560"/>
              </p14:xfrm>
            </p:contentPart>
          </mc:Choice>
          <mc:Fallback xmlns="">
            <p:pic>
              <p:nvPicPr>
                <p:cNvPr id="346" name="Ink 345">
                  <a:extLst>
                    <a:ext uri="{FF2B5EF4-FFF2-40B4-BE49-F238E27FC236}">
                      <a16:creationId xmlns:a16="http://schemas.microsoft.com/office/drawing/2014/main" id="{DDFE679C-AD4B-4486-9FB7-7F8B0CE25211}"/>
                    </a:ext>
                  </a:extLst>
                </p:cNvPr>
                <p:cNvPicPr/>
                <p:nvPr/>
              </p:nvPicPr>
              <p:blipFill>
                <a:blip r:embed="rId562"/>
                <a:stretch>
                  <a:fillRect/>
                </a:stretch>
              </p:blipFill>
              <p:spPr>
                <a:xfrm>
                  <a:off x="9427767" y="5945236"/>
                  <a:ext cx="19836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3">
              <p14:nvContentPartPr>
                <p14:cNvPr id="347" name="Ink 346">
                  <a:extLst>
                    <a:ext uri="{FF2B5EF4-FFF2-40B4-BE49-F238E27FC236}">
                      <a16:creationId xmlns:a16="http://schemas.microsoft.com/office/drawing/2014/main" id="{4F5A69C2-B0D4-4067-8112-E4A9628B7227}"/>
                    </a:ext>
                  </a:extLst>
                </p14:cNvPr>
                <p14:cNvContentPartPr/>
                <p14:nvPr/>
              </p14:nvContentPartPr>
              <p14:xfrm>
                <a:off x="9718287" y="5907796"/>
                <a:ext cx="12240" cy="194760"/>
              </p14:xfrm>
            </p:contentPart>
          </mc:Choice>
          <mc:Fallback xmlns="">
            <p:pic>
              <p:nvPicPr>
                <p:cNvPr id="347" name="Ink 346">
                  <a:extLst>
                    <a:ext uri="{FF2B5EF4-FFF2-40B4-BE49-F238E27FC236}">
                      <a16:creationId xmlns:a16="http://schemas.microsoft.com/office/drawing/2014/main" id="{4F5A69C2-B0D4-4067-8112-E4A9628B7227}"/>
                    </a:ext>
                  </a:extLst>
                </p:cNvPr>
                <p:cNvPicPr/>
                <p:nvPr/>
              </p:nvPicPr>
              <p:blipFill>
                <a:blip r:embed="rId564"/>
                <a:stretch>
                  <a:fillRect/>
                </a:stretch>
              </p:blipFill>
              <p:spPr>
                <a:xfrm>
                  <a:off x="9682647" y="5872156"/>
                  <a:ext cx="83880" cy="26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5">
              <p14:nvContentPartPr>
                <p14:cNvPr id="348" name="Ink 347">
                  <a:extLst>
                    <a:ext uri="{FF2B5EF4-FFF2-40B4-BE49-F238E27FC236}">
                      <a16:creationId xmlns:a16="http://schemas.microsoft.com/office/drawing/2014/main" id="{1ED13EC4-09EF-420E-AE25-7149EA2F916E}"/>
                    </a:ext>
                  </a:extLst>
                </p14:cNvPr>
                <p14:cNvContentPartPr/>
                <p14:nvPr/>
              </p14:nvContentPartPr>
              <p14:xfrm>
                <a:off x="9810087" y="5921836"/>
                <a:ext cx="151560" cy="169560"/>
              </p14:xfrm>
            </p:contentPart>
          </mc:Choice>
          <mc:Fallback xmlns="">
            <p:pic>
              <p:nvPicPr>
                <p:cNvPr id="348" name="Ink 347">
                  <a:extLst>
                    <a:ext uri="{FF2B5EF4-FFF2-40B4-BE49-F238E27FC236}">
                      <a16:creationId xmlns:a16="http://schemas.microsoft.com/office/drawing/2014/main" id="{1ED13EC4-09EF-420E-AE25-7149EA2F916E}"/>
                    </a:ext>
                  </a:extLst>
                </p:cNvPr>
                <p:cNvPicPr/>
                <p:nvPr/>
              </p:nvPicPr>
              <p:blipFill>
                <a:blip r:embed="rId566"/>
                <a:stretch>
                  <a:fillRect/>
                </a:stretch>
              </p:blipFill>
              <p:spPr>
                <a:xfrm>
                  <a:off x="9774087" y="5886196"/>
                  <a:ext cx="223200" cy="24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7">
              <p14:nvContentPartPr>
                <p14:cNvPr id="349" name="Ink 348">
                  <a:extLst>
                    <a:ext uri="{FF2B5EF4-FFF2-40B4-BE49-F238E27FC236}">
                      <a16:creationId xmlns:a16="http://schemas.microsoft.com/office/drawing/2014/main" id="{3F67A0CF-81F5-4F2D-B7EA-900F68C5129B}"/>
                    </a:ext>
                  </a:extLst>
                </p14:cNvPr>
                <p14:cNvContentPartPr/>
                <p14:nvPr/>
              </p14:nvContentPartPr>
              <p14:xfrm>
                <a:off x="9918447" y="5787556"/>
                <a:ext cx="87480" cy="7920"/>
              </p14:xfrm>
            </p:contentPart>
          </mc:Choice>
          <mc:Fallback xmlns="">
            <p:pic>
              <p:nvPicPr>
                <p:cNvPr id="349" name="Ink 348">
                  <a:extLst>
                    <a:ext uri="{FF2B5EF4-FFF2-40B4-BE49-F238E27FC236}">
                      <a16:creationId xmlns:a16="http://schemas.microsoft.com/office/drawing/2014/main" id="{3F67A0CF-81F5-4F2D-B7EA-900F68C5129B}"/>
                    </a:ext>
                  </a:extLst>
                </p:cNvPr>
                <p:cNvPicPr/>
                <p:nvPr/>
              </p:nvPicPr>
              <p:blipFill>
                <a:blip r:embed="rId568"/>
                <a:stretch>
                  <a:fillRect/>
                </a:stretch>
              </p:blipFill>
              <p:spPr>
                <a:xfrm>
                  <a:off x="9882447" y="5751556"/>
                  <a:ext cx="15912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9">
              <p14:nvContentPartPr>
                <p14:cNvPr id="350" name="Ink 349">
                  <a:extLst>
                    <a:ext uri="{FF2B5EF4-FFF2-40B4-BE49-F238E27FC236}">
                      <a16:creationId xmlns:a16="http://schemas.microsoft.com/office/drawing/2014/main" id="{21430CE2-0477-40F9-A261-0CA058B62295}"/>
                    </a:ext>
                  </a:extLst>
                </p14:cNvPr>
                <p14:cNvContentPartPr/>
                <p14:nvPr/>
              </p14:nvContentPartPr>
              <p14:xfrm>
                <a:off x="10060287" y="5689996"/>
                <a:ext cx="15120" cy="132480"/>
              </p14:xfrm>
            </p:contentPart>
          </mc:Choice>
          <mc:Fallback xmlns="">
            <p:pic>
              <p:nvPicPr>
                <p:cNvPr id="350" name="Ink 349">
                  <a:extLst>
                    <a:ext uri="{FF2B5EF4-FFF2-40B4-BE49-F238E27FC236}">
                      <a16:creationId xmlns:a16="http://schemas.microsoft.com/office/drawing/2014/main" id="{21430CE2-0477-40F9-A261-0CA058B62295}"/>
                    </a:ext>
                  </a:extLst>
                </p:cNvPr>
                <p:cNvPicPr/>
                <p:nvPr/>
              </p:nvPicPr>
              <p:blipFill>
                <a:blip r:embed="rId570"/>
                <a:stretch>
                  <a:fillRect/>
                </a:stretch>
              </p:blipFill>
              <p:spPr>
                <a:xfrm>
                  <a:off x="10024647" y="5653996"/>
                  <a:ext cx="8676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1">
              <p14:nvContentPartPr>
                <p14:cNvPr id="351" name="Ink 350">
                  <a:extLst>
                    <a:ext uri="{FF2B5EF4-FFF2-40B4-BE49-F238E27FC236}">
                      <a16:creationId xmlns:a16="http://schemas.microsoft.com/office/drawing/2014/main" id="{B9F375ED-3BFC-4BBD-9522-D12EB915EDFE}"/>
                    </a:ext>
                  </a:extLst>
                </p14:cNvPr>
                <p14:cNvContentPartPr/>
                <p14:nvPr/>
              </p14:nvContentPartPr>
              <p14:xfrm>
                <a:off x="10132647" y="5695756"/>
                <a:ext cx="115200" cy="102960"/>
              </p14:xfrm>
            </p:contentPart>
          </mc:Choice>
          <mc:Fallback xmlns="">
            <p:pic>
              <p:nvPicPr>
                <p:cNvPr id="351" name="Ink 350">
                  <a:extLst>
                    <a:ext uri="{FF2B5EF4-FFF2-40B4-BE49-F238E27FC236}">
                      <a16:creationId xmlns:a16="http://schemas.microsoft.com/office/drawing/2014/main" id="{B9F375ED-3BFC-4BBD-9522-D12EB915EDFE}"/>
                    </a:ext>
                  </a:extLst>
                </p:cNvPr>
                <p:cNvPicPr/>
                <p:nvPr/>
              </p:nvPicPr>
              <p:blipFill>
                <a:blip r:embed="rId572"/>
                <a:stretch>
                  <a:fillRect/>
                </a:stretch>
              </p:blipFill>
              <p:spPr>
                <a:xfrm>
                  <a:off x="10096647" y="5659756"/>
                  <a:ext cx="18684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3">
              <p14:nvContentPartPr>
                <p14:cNvPr id="352" name="Ink 351">
                  <a:extLst>
                    <a:ext uri="{FF2B5EF4-FFF2-40B4-BE49-F238E27FC236}">
                      <a16:creationId xmlns:a16="http://schemas.microsoft.com/office/drawing/2014/main" id="{BD7FB5D1-FCD8-4B8C-A0EE-28BDE64E45D5}"/>
                    </a:ext>
                  </a:extLst>
                </p14:cNvPr>
                <p14:cNvContentPartPr/>
                <p14:nvPr/>
              </p14:nvContentPartPr>
              <p14:xfrm>
                <a:off x="10386087" y="5893396"/>
                <a:ext cx="235080" cy="206280"/>
              </p14:xfrm>
            </p:contentPart>
          </mc:Choice>
          <mc:Fallback xmlns="">
            <p:pic>
              <p:nvPicPr>
                <p:cNvPr id="352" name="Ink 351">
                  <a:extLst>
                    <a:ext uri="{FF2B5EF4-FFF2-40B4-BE49-F238E27FC236}">
                      <a16:creationId xmlns:a16="http://schemas.microsoft.com/office/drawing/2014/main" id="{BD7FB5D1-FCD8-4B8C-A0EE-28BDE64E45D5}"/>
                    </a:ext>
                  </a:extLst>
                </p:cNvPr>
                <p:cNvPicPr/>
                <p:nvPr/>
              </p:nvPicPr>
              <p:blipFill>
                <a:blip r:embed="rId574"/>
                <a:stretch>
                  <a:fillRect/>
                </a:stretch>
              </p:blipFill>
              <p:spPr>
                <a:xfrm>
                  <a:off x="10350447" y="5857396"/>
                  <a:ext cx="306720" cy="27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5">
              <p14:nvContentPartPr>
                <p14:cNvPr id="353" name="Ink 352">
                  <a:extLst>
                    <a:ext uri="{FF2B5EF4-FFF2-40B4-BE49-F238E27FC236}">
                      <a16:creationId xmlns:a16="http://schemas.microsoft.com/office/drawing/2014/main" id="{F1743BD3-AA8F-49FB-8123-22D6E7FDB09E}"/>
                    </a:ext>
                  </a:extLst>
                </p14:cNvPr>
                <p14:cNvContentPartPr/>
                <p14:nvPr/>
              </p14:nvContentPartPr>
              <p14:xfrm>
                <a:off x="8983167" y="6416116"/>
                <a:ext cx="20880" cy="152640"/>
              </p14:xfrm>
            </p:contentPart>
          </mc:Choice>
          <mc:Fallback xmlns="">
            <p:pic>
              <p:nvPicPr>
                <p:cNvPr id="353" name="Ink 352">
                  <a:extLst>
                    <a:ext uri="{FF2B5EF4-FFF2-40B4-BE49-F238E27FC236}">
                      <a16:creationId xmlns:a16="http://schemas.microsoft.com/office/drawing/2014/main" id="{F1743BD3-AA8F-49FB-8123-22D6E7FDB09E}"/>
                    </a:ext>
                  </a:extLst>
                </p:cNvPr>
                <p:cNvPicPr/>
                <p:nvPr/>
              </p:nvPicPr>
              <p:blipFill>
                <a:blip r:embed="rId576"/>
                <a:stretch>
                  <a:fillRect/>
                </a:stretch>
              </p:blipFill>
              <p:spPr>
                <a:xfrm>
                  <a:off x="8947527" y="6380476"/>
                  <a:ext cx="9252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7">
              <p14:nvContentPartPr>
                <p14:cNvPr id="354" name="Ink 353">
                  <a:extLst>
                    <a:ext uri="{FF2B5EF4-FFF2-40B4-BE49-F238E27FC236}">
                      <a16:creationId xmlns:a16="http://schemas.microsoft.com/office/drawing/2014/main" id="{25FE6879-9DA7-443F-B293-067ACF8ACA47}"/>
                    </a:ext>
                  </a:extLst>
                </p14:cNvPr>
                <p14:cNvContentPartPr/>
                <p14:nvPr/>
              </p14:nvContentPartPr>
              <p14:xfrm>
                <a:off x="9140127" y="6546436"/>
                <a:ext cx="360" cy="360"/>
              </p14:xfrm>
            </p:contentPart>
          </mc:Choice>
          <mc:Fallback xmlns="">
            <p:pic>
              <p:nvPicPr>
                <p:cNvPr id="354" name="Ink 353">
                  <a:extLst>
                    <a:ext uri="{FF2B5EF4-FFF2-40B4-BE49-F238E27FC236}">
                      <a16:creationId xmlns:a16="http://schemas.microsoft.com/office/drawing/2014/main" id="{25FE6879-9DA7-443F-B293-067ACF8ACA47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9104127" y="6510436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8">
              <p14:nvContentPartPr>
                <p14:cNvPr id="355" name="Ink 354">
                  <a:extLst>
                    <a:ext uri="{FF2B5EF4-FFF2-40B4-BE49-F238E27FC236}">
                      <a16:creationId xmlns:a16="http://schemas.microsoft.com/office/drawing/2014/main" id="{9CC7C118-76EF-4822-AC1D-8E0C457A6DD9}"/>
                    </a:ext>
                  </a:extLst>
                </p14:cNvPr>
                <p14:cNvContentPartPr/>
                <p14:nvPr/>
              </p14:nvContentPartPr>
              <p14:xfrm>
                <a:off x="9231567" y="6353836"/>
                <a:ext cx="127080" cy="204840"/>
              </p14:xfrm>
            </p:contentPart>
          </mc:Choice>
          <mc:Fallback xmlns="">
            <p:pic>
              <p:nvPicPr>
                <p:cNvPr id="355" name="Ink 354">
                  <a:extLst>
                    <a:ext uri="{FF2B5EF4-FFF2-40B4-BE49-F238E27FC236}">
                      <a16:creationId xmlns:a16="http://schemas.microsoft.com/office/drawing/2014/main" id="{9CC7C118-76EF-4822-AC1D-8E0C457A6DD9}"/>
                    </a:ext>
                  </a:extLst>
                </p:cNvPr>
                <p:cNvPicPr/>
                <p:nvPr/>
              </p:nvPicPr>
              <p:blipFill>
                <a:blip r:embed="rId579"/>
                <a:stretch>
                  <a:fillRect/>
                </a:stretch>
              </p:blipFill>
              <p:spPr>
                <a:xfrm>
                  <a:off x="9195927" y="6317836"/>
                  <a:ext cx="198720" cy="27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0">
              <p14:nvContentPartPr>
                <p14:cNvPr id="356" name="Ink 355">
                  <a:extLst>
                    <a:ext uri="{FF2B5EF4-FFF2-40B4-BE49-F238E27FC236}">
                      <a16:creationId xmlns:a16="http://schemas.microsoft.com/office/drawing/2014/main" id="{4706E7CA-5B15-429F-B909-F706C4150C75}"/>
                    </a:ext>
                  </a:extLst>
                </p14:cNvPr>
                <p14:cNvContentPartPr/>
                <p14:nvPr/>
              </p14:nvContentPartPr>
              <p14:xfrm>
                <a:off x="9426687" y="6346636"/>
                <a:ext cx="108720" cy="215640"/>
              </p14:xfrm>
            </p:contentPart>
          </mc:Choice>
          <mc:Fallback xmlns="">
            <p:pic>
              <p:nvPicPr>
                <p:cNvPr id="356" name="Ink 355">
                  <a:extLst>
                    <a:ext uri="{FF2B5EF4-FFF2-40B4-BE49-F238E27FC236}">
                      <a16:creationId xmlns:a16="http://schemas.microsoft.com/office/drawing/2014/main" id="{4706E7CA-5B15-429F-B909-F706C4150C75}"/>
                    </a:ext>
                  </a:extLst>
                </p:cNvPr>
                <p:cNvPicPr/>
                <p:nvPr/>
              </p:nvPicPr>
              <p:blipFill>
                <a:blip r:embed="rId581"/>
                <a:stretch>
                  <a:fillRect/>
                </a:stretch>
              </p:blipFill>
              <p:spPr>
                <a:xfrm>
                  <a:off x="9390687" y="6310996"/>
                  <a:ext cx="18036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2">
              <p14:nvContentPartPr>
                <p14:cNvPr id="357" name="Ink 356">
                  <a:extLst>
                    <a:ext uri="{FF2B5EF4-FFF2-40B4-BE49-F238E27FC236}">
                      <a16:creationId xmlns:a16="http://schemas.microsoft.com/office/drawing/2014/main" id="{FCAED2C5-F2B1-44D4-BC5B-90FB6B6F1A3A}"/>
                    </a:ext>
                  </a:extLst>
                </p14:cNvPr>
                <p14:cNvContentPartPr/>
                <p14:nvPr/>
              </p14:nvContentPartPr>
              <p14:xfrm>
                <a:off x="9471687" y="6451036"/>
                <a:ext cx="116280" cy="18720"/>
              </p14:xfrm>
            </p:contentPart>
          </mc:Choice>
          <mc:Fallback xmlns="">
            <p:pic>
              <p:nvPicPr>
                <p:cNvPr id="357" name="Ink 356">
                  <a:extLst>
                    <a:ext uri="{FF2B5EF4-FFF2-40B4-BE49-F238E27FC236}">
                      <a16:creationId xmlns:a16="http://schemas.microsoft.com/office/drawing/2014/main" id="{FCAED2C5-F2B1-44D4-BC5B-90FB6B6F1A3A}"/>
                    </a:ext>
                  </a:extLst>
                </p:cNvPr>
                <p:cNvPicPr/>
                <p:nvPr/>
              </p:nvPicPr>
              <p:blipFill>
                <a:blip r:embed="rId583"/>
                <a:stretch>
                  <a:fillRect/>
                </a:stretch>
              </p:blipFill>
              <p:spPr>
                <a:xfrm>
                  <a:off x="9435687" y="6415036"/>
                  <a:ext cx="187920" cy="9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4">
              <p14:nvContentPartPr>
                <p14:cNvPr id="358" name="Ink 357">
                  <a:extLst>
                    <a:ext uri="{FF2B5EF4-FFF2-40B4-BE49-F238E27FC236}">
                      <a16:creationId xmlns:a16="http://schemas.microsoft.com/office/drawing/2014/main" id="{E1E04A1E-2132-4C66-93B4-54FC2EC61842}"/>
                    </a:ext>
                  </a:extLst>
                </p14:cNvPr>
                <p14:cNvContentPartPr/>
                <p14:nvPr/>
              </p14:nvContentPartPr>
              <p14:xfrm>
                <a:off x="9659967" y="6303076"/>
                <a:ext cx="114120" cy="234000"/>
              </p14:xfrm>
            </p:contentPart>
          </mc:Choice>
          <mc:Fallback xmlns="">
            <p:pic>
              <p:nvPicPr>
                <p:cNvPr id="358" name="Ink 357">
                  <a:extLst>
                    <a:ext uri="{FF2B5EF4-FFF2-40B4-BE49-F238E27FC236}">
                      <a16:creationId xmlns:a16="http://schemas.microsoft.com/office/drawing/2014/main" id="{E1E04A1E-2132-4C66-93B4-54FC2EC61842}"/>
                    </a:ext>
                  </a:extLst>
                </p:cNvPr>
                <p:cNvPicPr/>
                <p:nvPr/>
              </p:nvPicPr>
              <p:blipFill>
                <a:blip r:embed="rId585"/>
                <a:stretch>
                  <a:fillRect/>
                </a:stretch>
              </p:blipFill>
              <p:spPr>
                <a:xfrm>
                  <a:off x="9624327" y="6267076"/>
                  <a:ext cx="185760" cy="30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6">
              <p14:nvContentPartPr>
                <p14:cNvPr id="359" name="Ink 358">
                  <a:extLst>
                    <a:ext uri="{FF2B5EF4-FFF2-40B4-BE49-F238E27FC236}">
                      <a16:creationId xmlns:a16="http://schemas.microsoft.com/office/drawing/2014/main" id="{603E84FF-AEF6-4CA6-8CE4-100DE6B29316}"/>
                    </a:ext>
                  </a:extLst>
                </p14:cNvPr>
                <p14:cNvContentPartPr/>
                <p14:nvPr/>
              </p14:nvContentPartPr>
              <p14:xfrm>
                <a:off x="10086567" y="6285436"/>
                <a:ext cx="226800" cy="241920"/>
              </p14:xfrm>
            </p:contentPart>
          </mc:Choice>
          <mc:Fallback xmlns="">
            <p:pic>
              <p:nvPicPr>
                <p:cNvPr id="359" name="Ink 358">
                  <a:extLst>
                    <a:ext uri="{FF2B5EF4-FFF2-40B4-BE49-F238E27FC236}">
                      <a16:creationId xmlns:a16="http://schemas.microsoft.com/office/drawing/2014/main" id="{603E84FF-AEF6-4CA6-8CE4-100DE6B29316}"/>
                    </a:ext>
                  </a:extLst>
                </p:cNvPr>
                <p:cNvPicPr/>
                <p:nvPr/>
              </p:nvPicPr>
              <p:blipFill>
                <a:blip r:embed="rId587"/>
                <a:stretch>
                  <a:fillRect/>
                </a:stretch>
              </p:blipFill>
              <p:spPr>
                <a:xfrm>
                  <a:off x="10050927" y="6249436"/>
                  <a:ext cx="298440" cy="31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8">
              <p14:nvContentPartPr>
                <p14:cNvPr id="360" name="Ink 359">
                  <a:extLst>
                    <a:ext uri="{FF2B5EF4-FFF2-40B4-BE49-F238E27FC236}">
                      <a16:creationId xmlns:a16="http://schemas.microsoft.com/office/drawing/2014/main" id="{8D5D862C-C3CC-43D9-8798-D4767FAC703A}"/>
                    </a:ext>
                  </a:extLst>
                </p14:cNvPr>
                <p14:cNvContentPartPr/>
                <p14:nvPr/>
              </p14:nvContentPartPr>
              <p14:xfrm>
                <a:off x="10145607" y="6408196"/>
                <a:ext cx="127440" cy="24840"/>
              </p14:xfrm>
            </p:contentPart>
          </mc:Choice>
          <mc:Fallback xmlns="">
            <p:pic>
              <p:nvPicPr>
                <p:cNvPr id="360" name="Ink 359">
                  <a:extLst>
                    <a:ext uri="{FF2B5EF4-FFF2-40B4-BE49-F238E27FC236}">
                      <a16:creationId xmlns:a16="http://schemas.microsoft.com/office/drawing/2014/main" id="{8D5D862C-C3CC-43D9-8798-D4767FAC703A}"/>
                    </a:ext>
                  </a:extLst>
                </p:cNvPr>
                <p:cNvPicPr/>
                <p:nvPr/>
              </p:nvPicPr>
              <p:blipFill>
                <a:blip r:embed="rId589"/>
                <a:stretch>
                  <a:fillRect/>
                </a:stretch>
              </p:blipFill>
              <p:spPr>
                <a:xfrm>
                  <a:off x="10109967" y="6372196"/>
                  <a:ext cx="19908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0">
              <p14:nvContentPartPr>
                <p14:cNvPr id="361" name="Ink 360">
                  <a:extLst>
                    <a:ext uri="{FF2B5EF4-FFF2-40B4-BE49-F238E27FC236}">
                      <a16:creationId xmlns:a16="http://schemas.microsoft.com/office/drawing/2014/main" id="{861CD05D-9E04-486B-9BB6-93F3AEE743F2}"/>
                    </a:ext>
                  </a:extLst>
                </p14:cNvPr>
                <p14:cNvContentPartPr/>
                <p14:nvPr/>
              </p14:nvContentPartPr>
              <p14:xfrm>
                <a:off x="10104207" y="6169876"/>
                <a:ext cx="123840" cy="93600"/>
              </p14:xfrm>
            </p:contentPart>
          </mc:Choice>
          <mc:Fallback xmlns="">
            <p:pic>
              <p:nvPicPr>
                <p:cNvPr id="361" name="Ink 360">
                  <a:extLst>
                    <a:ext uri="{FF2B5EF4-FFF2-40B4-BE49-F238E27FC236}">
                      <a16:creationId xmlns:a16="http://schemas.microsoft.com/office/drawing/2014/main" id="{861CD05D-9E04-486B-9BB6-93F3AEE743F2}"/>
                    </a:ext>
                  </a:extLst>
                </p:cNvPr>
                <p:cNvPicPr/>
                <p:nvPr/>
              </p:nvPicPr>
              <p:blipFill>
                <a:blip r:embed="rId591"/>
                <a:stretch>
                  <a:fillRect/>
                </a:stretch>
              </p:blipFill>
              <p:spPr>
                <a:xfrm>
                  <a:off x="10068567" y="6134236"/>
                  <a:ext cx="195480" cy="165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7" name="TextBox 336">
                <a:extLst>
                  <a:ext uri="{FF2B5EF4-FFF2-40B4-BE49-F238E27FC236}">
                    <a16:creationId xmlns:a16="http://schemas.microsoft.com/office/drawing/2014/main" id="{48928E7D-BD83-4FFE-92C2-91C6B813F74A}"/>
                  </a:ext>
                </a:extLst>
              </p:cNvPr>
              <p:cNvSpPr txBox="1"/>
              <p:nvPr/>
            </p:nvSpPr>
            <p:spPr>
              <a:xfrm>
                <a:off x="683580" y="398003"/>
                <a:ext cx="9971300" cy="11948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80340" indent="-180340"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l-GR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</a:t>
                </a: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. </a:t>
                </a:r>
                <a:r>
                  <a:rPr lang="el-GR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Η απόσταση μεταξύ των διαδοχικών κορυφών στο φάσμα περιστροφής μικροκυμάτων του 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Η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5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l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είναι 6,350×10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z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Να υπολογιστεί το μήκος δεσμού του μορίου.</a:t>
                </a:r>
              </a:p>
              <a:p>
                <a:pPr marL="685800" indent="-505460"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l-GR" sz="1800" i="1" u="sng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Δίνονται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	</a:t>
                </a:r>
                <a14:m>
                  <m:oMath xmlns:m="http://schemas.openxmlformats.org/officeDocument/2006/math"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Pre>
                      <m:sPrePr>
                        <m:ctrlP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PrePr>
                      <m:sub/>
                      <m:sup>
                        <m: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sup>
                      <m:e>
                        <m: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𝑯</m:t>
                        </m:r>
                      </m:e>
                    </m:sPre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𝟎𝟕𝟖</m:t>
                    </m:r>
                  </m:oMath>
                </a14:m>
                <a:r>
                  <a:rPr lang="el-GR" sz="1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  </a:t>
                </a:r>
                <a14:m>
                  <m:oMath xmlns:m="http://schemas.openxmlformats.org/officeDocument/2006/math"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Pre>
                      <m:sPrePr>
                        <m:ctrlP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PrePr>
                      <m:sub/>
                      <m:sup>
                        <m: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𝟓</m:t>
                        </m:r>
                      </m:sup>
                      <m:e>
                        <m:r>
                          <m:rPr>
                            <m:nor/>
                          </m:rPr>
                          <a:rPr lang="el-GR" sz="1800" b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Cl</m:t>
                        </m:r>
                      </m:e>
                    </m:sPre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𝟔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𝟗𝟔𝟖𝟖</m:t>
                    </m:r>
                  </m:oMath>
                </a14:m>
                <a:endParaRPr lang="el-GR" sz="1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7" name="TextBox 336">
                <a:extLst>
                  <a:ext uri="{FF2B5EF4-FFF2-40B4-BE49-F238E27FC236}">
                    <a16:creationId xmlns:a16="http://schemas.microsoft.com/office/drawing/2014/main" id="{48928E7D-BD83-4FFE-92C2-91C6B813F7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80" y="398003"/>
                <a:ext cx="9971300" cy="1194879"/>
              </a:xfrm>
              <a:prstGeom prst="rect">
                <a:avLst/>
              </a:prstGeom>
              <a:blipFill>
                <a:blip r:embed="rId102"/>
                <a:stretch>
                  <a:fillRect t="-5102" r="-489" b="-66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30049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6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3" name="Group 1062">
            <a:extLst>
              <a:ext uri="{FF2B5EF4-FFF2-40B4-BE49-F238E27FC236}">
                <a16:creationId xmlns:a16="http://schemas.microsoft.com/office/drawing/2014/main" id="{41BAD8E7-1AAE-4F8C-8491-30CD469EAAD0}"/>
              </a:ext>
            </a:extLst>
          </p:cNvPr>
          <p:cNvGrpSpPr/>
          <p:nvPr/>
        </p:nvGrpSpPr>
        <p:grpSpPr>
          <a:xfrm>
            <a:off x="1423167" y="2701276"/>
            <a:ext cx="653400" cy="310680"/>
            <a:chOff x="1423167" y="2701276"/>
            <a:chExt cx="653400" cy="310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CD45A6E6-8B1F-48DF-8B26-0C59B2C9F1F9}"/>
                    </a:ext>
                  </a:extLst>
                </p14:cNvPr>
                <p14:cNvContentPartPr/>
                <p14:nvPr/>
              </p14:nvContentPartPr>
              <p14:xfrm>
                <a:off x="1423167" y="2701276"/>
                <a:ext cx="291600" cy="28836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CD45A6E6-8B1F-48DF-8B26-0C59B2C9F1F9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1387167" y="2665276"/>
                  <a:ext cx="363240" cy="36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5C37BCEF-EEAB-4530-95A8-DB8ECEF34817}"/>
                    </a:ext>
                  </a:extLst>
                </p14:cNvPr>
                <p14:cNvContentPartPr/>
                <p14:nvPr/>
              </p14:nvContentPartPr>
              <p14:xfrm>
                <a:off x="1858767" y="2871916"/>
                <a:ext cx="112680" cy="12672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5C37BCEF-EEAB-4530-95A8-DB8ECEF34817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1823127" y="2835916"/>
                  <a:ext cx="18432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DDC840D7-8A2D-4F26-AD05-3EF8F57FCE5B}"/>
                    </a:ext>
                  </a:extLst>
                </p14:cNvPr>
                <p14:cNvContentPartPr/>
                <p14:nvPr/>
              </p14:nvContentPartPr>
              <p14:xfrm>
                <a:off x="1940847" y="2906836"/>
                <a:ext cx="135720" cy="10512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DDC840D7-8A2D-4F26-AD05-3EF8F57FCE5B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1905207" y="2870836"/>
                  <a:ext cx="207360" cy="176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62" name="Group 1061">
            <a:extLst>
              <a:ext uri="{FF2B5EF4-FFF2-40B4-BE49-F238E27FC236}">
                <a16:creationId xmlns:a16="http://schemas.microsoft.com/office/drawing/2014/main" id="{C4783BE2-E718-4327-ADAE-17B17F8FD001}"/>
              </a:ext>
            </a:extLst>
          </p:cNvPr>
          <p:cNvGrpSpPr/>
          <p:nvPr/>
        </p:nvGrpSpPr>
        <p:grpSpPr>
          <a:xfrm>
            <a:off x="2341167" y="2703436"/>
            <a:ext cx="1036800" cy="371160"/>
            <a:chOff x="2341167" y="2703436"/>
            <a:chExt cx="1036800" cy="371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1024" name="Ink 1023">
                  <a:extLst>
                    <a:ext uri="{FF2B5EF4-FFF2-40B4-BE49-F238E27FC236}">
                      <a16:creationId xmlns:a16="http://schemas.microsoft.com/office/drawing/2014/main" id="{BD55CFF4-7AC3-4BBB-9805-C5FCE0669228}"/>
                    </a:ext>
                  </a:extLst>
                </p14:cNvPr>
                <p14:cNvContentPartPr/>
                <p14:nvPr/>
              </p14:nvContentPartPr>
              <p14:xfrm>
                <a:off x="2341167" y="2703436"/>
                <a:ext cx="153360" cy="237960"/>
              </p14:xfrm>
            </p:contentPart>
          </mc:Choice>
          <mc:Fallback xmlns="">
            <p:pic>
              <p:nvPicPr>
                <p:cNvPr id="1024" name="Ink 1023">
                  <a:extLst>
                    <a:ext uri="{FF2B5EF4-FFF2-40B4-BE49-F238E27FC236}">
                      <a16:creationId xmlns:a16="http://schemas.microsoft.com/office/drawing/2014/main" id="{BD55CFF4-7AC3-4BBB-9805-C5FCE0669228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2305527" y="2667436"/>
                  <a:ext cx="225000" cy="30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1027" name="Ink 1026">
                  <a:extLst>
                    <a:ext uri="{FF2B5EF4-FFF2-40B4-BE49-F238E27FC236}">
                      <a16:creationId xmlns:a16="http://schemas.microsoft.com/office/drawing/2014/main" id="{3CE7A9DD-8CD8-4968-B4CD-CB2B1DBB8A36}"/>
                    </a:ext>
                  </a:extLst>
                </p14:cNvPr>
                <p14:cNvContentPartPr/>
                <p14:nvPr/>
              </p14:nvContentPartPr>
              <p14:xfrm>
                <a:off x="2606847" y="2847436"/>
                <a:ext cx="89280" cy="117000"/>
              </p14:xfrm>
            </p:contentPart>
          </mc:Choice>
          <mc:Fallback xmlns="">
            <p:pic>
              <p:nvPicPr>
                <p:cNvPr id="1027" name="Ink 1026">
                  <a:extLst>
                    <a:ext uri="{FF2B5EF4-FFF2-40B4-BE49-F238E27FC236}">
                      <a16:creationId xmlns:a16="http://schemas.microsoft.com/office/drawing/2014/main" id="{3CE7A9DD-8CD8-4968-B4CD-CB2B1DBB8A36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2570847" y="2811436"/>
                  <a:ext cx="16092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1028" name="Ink 1027">
                  <a:extLst>
                    <a:ext uri="{FF2B5EF4-FFF2-40B4-BE49-F238E27FC236}">
                      <a16:creationId xmlns:a16="http://schemas.microsoft.com/office/drawing/2014/main" id="{E132A151-7C61-493C-9033-077D97C6B0FC}"/>
                    </a:ext>
                  </a:extLst>
                </p14:cNvPr>
                <p14:cNvContentPartPr/>
                <p14:nvPr/>
              </p14:nvContentPartPr>
              <p14:xfrm>
                <a:off x="2780007" y="2874796"/>
                <a:ext cx="106200" cy="72720"/>
              </p14:xfrm>
            </p:contentPart>
          </mc:Choice>
          <mc:Fallback xmlns="">
            <p:pic>
              <p:nvPicPr>
                <p:cNvPr id="1028" name="Ink 1027">
                  <a:extLst>
                    <a:ext uri="{FF2B5EF4-FFF2-40B4-BE49-F238E27FC236}">
                      <a16:creationId xmlns:a16="http://schemas.microsoft.com/office/drawing/2014/main" id="{E132A151-7C61-493C-9033-077D97C6B0FC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2744007" y="2839156"/>
                  <a:ext cx="17784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1029" name="Ink 1028">
                  <a:extLst>
                    <a:ext uri="{FF2B5EF4-FFF2-40B4-BE49-F238E27FC236}">
                      <a16:creationId xmlns:a16="http://schemas.microsoft.com/office/drawing/2014/main" id="{4482726C-9628-4F1A-85E8-5F669DA716D5}"/>
                    </a:ext>
                  </a:extLst>
                </p14:cNvPr>
                <p14:cNvContentPartPr/>
                <p14:nvPr/>
              </p14:nvContentPartPr>
              <p14:xfrm>
                <a:off x="2792247" y="2712436"/>
                <a:ext cx="64440" cy="41040"/>
              </p14:xfrm>
            </p:contentPart>
          </mc:Choice>
          <mc:Fallback xmlns="">
            <p:pic>
              <p:nvPicPr>
                <p:cNvPr id="1029" name="Ink 1028">
                  <a:extLst>
                    <a:ext uri="{FF2B5EF4-FFF2-40B4-BE49-F238E27FC236}">
                      <a16:creationId xmlns:a16="http://schemas.microsoft.com/office/drawing/2014/main" id="{4482726C-9628-4F1A-85E8-5F669DA716D5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2756247" y="2676436"/>
                  <a:ext cx="13608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1030" name="Ink 1029">
                  <a:extLst>
                    <a:ext uri="{FF2B5EF4-FFF2-40B4-BE49-F238E27FC236}">
                      <a16:creationId xmlns:a16="http://schemas.microsoft.com/office/drawing/2014/main" id="{B27E00EB-FB9B-40E7-8A0B-13AA7BDB5106}"/>
                    </a:ext>
                  </a:extLst>
                </p14:cNvPr>
                <p14:cNvContentPartPr/>
                <p14:nvPr/>
              </p14:nvContentPartPr>
              <p14:xfrm>
                <a:off x="3027687" y="2838796"/>
                <a:ext cx="135000" cy="70920"/>
              </p14:xfrm>
            </p:contentPart>
          </mc:Choice>
          <mc:Fallback xmlns="">
            <p:pic>
              <p:nvPicPr>
                <p:cNvPr id="1030" name="Ink 1029">
                  <a:extLst>
                    <a:ext uri="{FF2B5EF4-FFF2-40B4-BE49-F238E27FC236}">
                      <a16:creationId xmlns:a16="http://schemas.microsoft.com/office/drawing/2014/main" id="{B27E00EB-FB9B-40E7-8A0B-13AA7BDB5106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2992047" y="2802796"/>
                  <a:ext cx="20664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1031" name="Ink 1030">
                  <a:extLst>
                    <a:ext uri="{FF2B5EF4-FFF2-40B4-BE49-F238E27FC236}">
                      <a16:creationId xmlns:a16="http://schemas.microsoft.com/office/drawing/2014/main" id="{410EC364-591F-4273-B6A6-BC8B892D56A0}"/>
                    </a:ext>
                  </a:extLst>
                </p14:cNvPr>
                <p14:cNvContentPartPr/>
                <p14:nvPr/>
              </p14:nvContentPartPr>
              <p14:xfrm>
                <a:off x="2981247" y="2718916"/>
                <a:ext cx="74880" cy="355680"/>
              </p14:xfrm>
            </p:contentPart>
          </mc:Choice>
          <mc:Fallback xmlns="">
            <p:pic>
              <p:nvPicPr>
                <p:cNvPr id="1031" name="Ink 1030">
                  <a:extLst>
                    <a:ext uri="{FF2B5EF4-FFF2-40B4-BE49-F238E27FC236}">
                      <a16:creationId xmlns:a16="http://schemas.microsoft.com/office/drawing/2014/main" id="{410EC364-591F-4273-B6A6-BC8B892D56A0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2945247" y="2683276"/>
                  <a:ext cx="146520" cy="42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1032" name="Ink 1031">
                  <a:extLst>
                    <a:ext uri="{FF2B5EF4-FFF2-40B4-BE49-F238E27FC236}">
                      <a16:creationId xmlns:a16="http://schemas.microsoft.com/office/drawing/2014/main" id="{558AA8C4-B020-4C02-840A-94A0CFFEF955}"/>
                    </a:ext>
                  </a:extLst>
                </p14:cNvPr>
                <p14:cNvContentPartPr/>
                <p14:nvPr/>
              </p14:nvContentPartPr>
              <p14:xfrm>
                <a:off x="3275367" y="2746276"/>
                <a:ext cx="80640" cy="163800"/>
              </p14:xfrm>
            </p:contentPart>
          </mc:Choice>
          <mc:Fallback xmlns="">
            <p:pic>
              <p:nvPicPr>
                <p:cNvPr id="1032" name="Ink 1031">
                  <a:extLst>
                    <a:ext uri="{FF2B5EF4-FFF2-40B4-BE49-F238E27FC236}">
                      <a16:creationId xmlns:a16="http://schemas.microsoft.com/office/drawing/2014/main" id="{558AA8C4-B020-4C02-840A-94A0CFFEF955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3239367" y="2710636"/>
                  <a:ext cx="152280" cy="23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1033" name="Ink 1032">
                  <a:extLst>
                    <a:ext uri="{FF2B5EF4-FFF2-40B4-BE49-F238E27FC236}">
                      <a16:creationId xmlns:a16="http://schemas.microsoft.com/office/drawing/2014/main" id="{DC2A235E-1AC2-4031-B46C-361A3308DDB6}"/>
                    </a:ext>
                  </a:extLst>
                </p14:cNvPr>
                <p14:cNvContentPartPr/>
                <p14:nvPr/>
              </p14:nvContentPartPr>
              <p14:xfrm>
                <a:off x="3294807" y="2855716"/>
                <a:ext cx="83160" cy="22680"/>
              </p14:xfrm>
            </p:contentPart>
          </mc:Choice>
          <mc:Fallback xmlns="">
            <p:pic>
              <p:nvPicPr>
                <p:cNvPr id="1033" name="Ink 1032">
                  <a:extLst>
                    <a:ext uri="{FF2B5EF4-FFF2-40B4-BE49-F238E27FC236}">
                      <a16:creationId xmlns:a16="http://schemas.microsoft.com/office/drawing/2014/main" id="{DC2A235E-1AC2-4031-B46C-361A3308DDB6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3258807" y="2819716"/>
                  <a:ext cx="154800" cy="94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61" name="Group 1060">
            <a:extLst>
              <a:ext uri="{FF2B5EF4-FFF2-40B4-BE49-F238E27FC236}">
                <a16:creationId xmlns:a16="http://schemas.microsoft.com/office/drawing/2014/main" id="{EBF2045B-0D0F-4020-A282-14849D925442}"/>
              </a:ext>
            </a:extLst>
          </p:cNvPr>
          <p:cNvGrpSpPr/>
          <p:nvPr/>
        </p:nvGrpSpPr>
        <p:grpSpPr>
          <a:xfrm>
            <a:off x="3994647" y="2815036"/>
            <a:ext cx="756000" cy="113400"/>
            <a:chOff x="3994647" y="2815036"/>
            <a:chExt cx="756000" cy="113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1034" name="Ink 1033">
                  <a:extLst>
                    <a:ext uri="{FF2B5EF4-FFF2-40B4-BE49-F238E27FC236}">
                      <a16:creationId xmlns:a16="http://schemas.microsoft.com/office/drawing/2014/main" id="{AD7A4F33-ED2C-40B4-9C31-9687E4278371}"/>
                    </a:ext>
                  </a:extLst>
                </p14:cNvPr>
                <p14:cNvContentPartPr/>
                <p14:nvPr/>
              </p14:nvContentPartPr>
              <p14:xfrm>
                <a:off x="3994647" y="2815036"/>
                <a:ext cx="172080" cy="80280"/>
              </p14:xfrm>
            </p:contentPart>
          </mc:Choice>
          <mc:Fallback xmlns="">
            <p:pic>
              <p:nvPicPr>
                <p:cNvPr id="1034" name="Ink 1033">
                  <a:extLst>
                    <a:ext uri="{FF2B5EF4-FFF2-40B4-BE49-F238E27FC236}">
                      <a16:creationId xmlns:a16="http://schemas.microsoft.com/office/drawing/2014/main" id="{AD7A4F33-ED2C-40B4-9C31-9687E4278371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3959007" y="2779396"/>
                  <a:ext cx="24372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1035" name="Ink 1034">
                  <a:extLst>
                    <a:ext uri="{FF2B5EF4-FFF2-40B4-BE49-F238E27FC236}">
                      <a16:creationId xmlns:a16="http://schemas.microsoft.com/office/drawing/2014/main" id="{4452ADC3-7231-4C50-BE4B-898B6B34FCAC}"/>
                    </a:ext>
                  </a:extLst>
                </p14:cNvPr>
                <p14:cNvContentPartPr/>
                <p14:nvPr/>
              </p14:nvContentPartPr>
              <p14:xfrm>
                <a:off x="4227207" y="2826916"/>
                <a:ext cx="121680" cy="101520"/>
              </p14:xfrm>
            </p:contentPart>
          </mc:Choice>
          <mc:Fallback xmlns="">
            <p:pic>
              <p:nvPicPr>
                <p:cNvPr id="1035" name="Ink 1034">
                  <a:extLst>
                    <a:ext uri="{FF2B5EF4-FFF2-40B4-BE49-F238E27FC236}">
                      <a16:creationId xmlns:a16="http://schemas.microsoft.com/office/drawing/2014/main" id="{4452ADC3-7231-4C50-BE4B-898B6B34FCAC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4191567" y="2790916"/>
                  <a:ext cx="19332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1036" name="Ink 1035">
                  <a:extLst>
                    <a:ext uri="{FF2B5EF4-FFF2-40B4-BE49-F238E27FC236}">
                      <a16:creationId xmlns:a16="http://schemas.microsoft.com/office/drawing/2014/main" id="{18E12FB5-F74E-458B-A210-A473708B76B7}"/>
                    </a:ext>
                  </a:extLst>
                </p14:cNvPr>
                <p14:cNvContentPartPr/>
                <p14:nvPr/>
              </p14:nvContentPartPr>
              <p14:xfrm>
                <a:off x="4437447" y="2815036"/>
                <a:ext cx="46440" cy="99360"/>
              </p14:xfrm>
            </p:contentPart>
          </mc:Choice>
          <mc:Fallback xmlns="">
            <p:pic>
              <p:nvPicPr>
                <p:cNvPr id="1036" name="Ink 1035">
                  <a:extLst>
                    <a:ext uri="{FF2B5EF4-FFF2-40B4-BE49-F238E27FC236}">
                      <a16:creationId xmlns:a16="http://schemas.microsoft.com/office/drawing/2014/main" id="{18E12FB5-F74E-458B-A210-A473708B76B7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4401807" y="2779396"/>
                  <a:ext cx="11808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1037" name="Ink 1036">
                  <a:extLst>
                    <a:ext uri="{FF2B5EF4-FFF2-40B4-BE49-F238E27FC236}">
                      <a16:creationId xmlns:a16="http://schemas.microsoft.com/office/drawing/2014/main" id="{26EE95A1-431C-48C4-B461-DCD080109CCC}"/>
                    </a:ext>
                  </a:extLst>
                </p14:cNvPr>
                <p14:cNvContentPartPr/>
                <p14:nvPr/>
              </p14:nvContentPartPr>
              <p14:xfrm>
                <a:off x="4572087" y="2821516"/>
                <a:ext cx="111960" cy="85680"/>
              </p14:xfrm>
            </p:contentPart>
          </mc:Choice>
          <mc:Fallback xmlns="">
            <p:pic>
              <p:nvPicPr>
                <p:cNvPr id="1037" name="Ink 1036">
                  <a:extLst>
                    <a:ext uri="{FF2B5EF4-FFF2-40B4-BE49-F238E27FC236}">
                      <a16:creationId xmlns:a16="http://schemas.microsoft.com/office/drawing/2014/main" id="{26EE95A1-431C-48C4-B461-DCD080109CCC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4536447" y="2785876"/>
                  <a:ext cx="18360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1038" name="Ink 1037">
                  <a:extLst>
                    <a:ext uri="{FF2B5EF4-FFF2-40B4-BE49-F238E27FC236}">
                      <a16:creationId xmlns:a16="http://schemas.microsoft.com/office/drawing/2014/main" id="{93D4AD0D-193C-47C4-B66D-93A567DCE28E}"/>
                    </a:ext>
                  </a:extLst>
                </p14:cNvPr>
                <p14:cNvContentPartPr/>
                <p14:nvPr/>
              </p14:nvContentPartPr>
              <p14:xfrm>
                <a:off x="4670727" y="2839516"/>
                <a:ext cx="79920" cy="53640"/>
              </p14:xfrm>
            </p:contentPart>
          </mc:Choice>
          <mc:Fallback xmlns="">
            <p:pic>
              <p:nvPicPr>
                <p:cNvPr id="1038" name="Ink 1037">
                  <a:extLst>
                    <a:ext uri="{FF2B5EF4-FFF2-40B4-BE49-F238E27FC236}">
                      <a16:creationId xmlns:a16="http://schemas.microsoft.com/office/drawing/2014/main" id="{93D4AD0D-193C-47C4-B66D-93A567DCE28E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4634727" y="2803516"/>
                  <a:ext cx="151560" cy="125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1039" name="Ink 1038">
                <a:extLst>
                  <a:ext uri="{FF2B5EF4-FFF2-40B4-BE49-F238E27FC236}">
                    <a16:creationId xmlns:a16="http://schemas.microsoft.com/office/drawing/2014/main" id="{A51C8545-CFEB-4EB4-A1F0-25C351C19C46}"/>
                  </a:ext>
                </a:extLst>
              </p14:cNvPr>
              <p14:cNvContentPartPr/>
              <p14:nvPr/>
            </p14:nvContentPartPr>
            <p14:xfrm>
              <a:off x="4654167" y="2633956"/>
              <a:ext cx="11160" cy="50760"/>
            </p14:xfrm>
          </p:contentPart>
        </mc:Choice>
        <mc:Fallback xmlns="">
          <p:pic>
            <p:nvPicPr>
              <p:cNvPr id="1039" name="Ink 1038">
                <a:extLst>
                  <a:ext uri="{FF2B5EF4-FFF2-40B4-BE49-F238E27FC236}">
                    <a16:creationId xmlns:a16="http://schemas.microsoft.com/office/drawing/2014/main" id="{A51C8545-CFEB-4EB4-A1F0-25C351C19C46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4618527" y="2598316"/>
                <a:ext cx="82800" cy="122400"/>
              </a:xfrm>
              <a:prstGeom prst="rect">
                <a:avLst/>
              </a:prstGeom>
            </p:spPr>
          </p:pic>
        </mc:Fallback>
      </mc:AlternateContent>
      <p:grpSp>
        <p:nvGrpSpPr>
          <p:cNvPr id="1060" name="Group 1059">
            <a:extLst>
              <a:ext uri="{FF2B5EF4-FFF2-40B4-BE49-F238E27FC236}">
                <a16:creationId xmlns:a16="http://schemas.microsoft.com/office/drawing/2014/main" id="{5D692E58-ACCF-4123-90D6-4F6D8D38CFD8}"/>
              </a:ext>
            </a:extLst>
          </p:cNvPr>
          <p:cNvGrpSpPr/>
          <p:nvPr/>
        </p:nvGrpSpPr>
        <p:grpSpPr>
          <a:xfrm>
            <a:off x="5211807" y="2685796"/>
            <a:ext cx="880200" cy="303480"/>
            <a:chOff x="5211807" y="2685796"/>
            <a:chExt cx="880200" cy="303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1040" name="Ink 1039">
                  <a:extLst>
                    <a:ext uri="{FF2B5EF4-FFF2-40B4-BE49-F238E27FC236}">
                      <a16:creationId xmlns:a16="http://schemas.microsoft.com/office/drawing/2014/main" id="{1A38BEF1-F21B-4F08-BF08-B1F704012B0A}"/>
                    </a:ext>
                  </a:extLst>
                </p14:cNvPr>
                <p14:cNvContentPartPr/>
                <p14:nvPr/>
              </p14:nvContentPartPr>
              <p14:xfrm>
                <a:off x="5211807" y="2714596"/>
                <a:ext cx="38880" cy="234360"/>
              </p14:xfrm>
            </p:contentPart>
          </mc:Choice>
          <mc:Fallback xmlns="">
            <p:pic>
              <p:nvPicPr>
                <p:cNvPr id="1040" name="Ink 1039">
                  <a:extLst>
                    <a:ext uri="{FF2B5EF4-FFF2-40B4-BE49-F238E27FC236}">
                      <a16:creationId xmlns:a16="http://schemas.microsoft.com/office/drawing/2014/main" id="{1A38BEF1-F21B-4F08-BF08-B1F704012B0A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5175807" y="2678596"/>
                  <a:ext cx="110520" cy="30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1041" name="Ink 1040">
                  <a:extLst>
                    <a:ext uri="{FF2B5EF4-FFF2-40B4-BE49-F238E27FC236}">
                      <a16:creationId xmlns:a16="http://schemas.microsoft.com/office/drawing/2014/main" id="{F736C3E7-5D55-44E8-B7D1-8025FF37CB41}"/>
                    </a:ext>
                  </a:extLst>
                </p14:cNvPr>
                <p14:cNvContentPartPr/>
                <p14:nvPr/>
              </p14:nvContentPartPr>
              <p14:xfrm>
                <a:off x="5219727" y="2781196"/>
                <a:ext cx="200520" cy="91080"/>
              </p14:xfrm>
            </p:contentPart>
          </mc:Choice>
          <mc:Fallback xmlns="">
            <p:pic>
              <p:nvPicPr>
                <p:cNvPr id="1041" name="Ink 1040">
                  <a:extLst>
                    <a:ext uri="{FF2B5EF4-FFF2-40B4-BE49-F238E27FC236}">
                      <a16:creationId xmlns:a16="http://schemas.microsoft.com/office/drawing/2014/main" id="{F736C3E7-5D55-44E8-B7D1-8025FF37CB41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5184087" y="2745196"/>
                  <a:ext cx="27216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1042" name="Ink 1041">
                  <a:extLst>
                    <a:ext uri="{FF2B5EF4-FFF2-40B4-BE49-F238E27FC236}">
                      <a16:creationId xmlns:a16="http://schemas.microsoft.com/office/drawing/2014/main" id="{466CD0E1-710E-4ED7-802F-E203C726030B}"/>
                    </a:ext>
                  </a:extLst>
                </p14:cNvPr>
                <p14:cNvContentPartPr/>
                <p14:nvPr/>
              </p14:nvContentPartPr>
              <p14:xfrm>
                <a:off x="5423487" y="2782276"/>
                <a:ext cx="109440" cy="75600"/>
              </p14:xfrm>
            </p:contentPart>
          </mc:Choice>
          <mc:Fallback xmlns="">
            <p:pic>
              <p:nvPicPr>
                <p:cNvPr id="1042" name="Ink 1041">
                  <a:extLst>
                    <a:ext uri="{FF2B5EF4-FFF2-40B4-BE49-F238E27FC236}">
                      <a16:creationId xmlns:a16="http://schemas.microsoft.com/office/drawing/2014/main" id="{466CD0E1-710E-4ED7-802F-E203C726030B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5387847" y="2746276"/>
                  <a:ext cx="18108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1043" name="Ink 1042">
                  <a:extLst>
                    <a:ext uri="{FF2B5EF4-FFF2-40B4-BE49-F238E27FC236}">
                      <a16:creationId xmlns:a16="http://schemas.microsoft.com/office/drawing/2014/main" id="{7211CFBF-427D-446F-929D-707C059DB275}"/>
                    </a:ext>
                  </a:extLst>
                </p14:cNvPr>
                <p14:cNvContentPartPr/>
                <p14:nvPr/>
              </p14:nvContentPartPr>
              <p14:xfrm>
                <a:off x="5424927" y="2685796"/>
                <a:ext cx="46440" cy="43920"/>
              </p14:xfrm>
            </p:contentPart>
          </mc:Choice>
          <mc:Fallback xmlns="">
            <p:pic>
              <p:nvPicPr>
                <p:cNvPr id="1043" name="Ink 1042">
                  <a:extLst>
                    <a:ext uri="{FF2B5EF4-FFF2-40B4-BE49-F238E27FC236}">
                      <a16:creationId xmlns:a16="http://schemas.microsoft.com/office/drawing/2014/main" id="{7211CFBF-427D-446F-929D-707C059DB275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5389287" y="2649796"/>
                  <a:ext cx="11808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1044" name="Ink 1043">
                  <a:extLst>
                    <a:ext uri="{FF2B5EF4-FFF2-40B4-BE49-F238E27FC236}">
                      <a16:creationId xmlns:a16="http://schemas.microsoft.com/office/drawing/2014/main" id="{1AEA1C61-4BE2-4754-BE72-4855DA2859E2}"/>
                    </a:ext>
                  </a:extLst>
                </p14:cNvPr>
                <p14:cNvContentPartPr/>
                <p14:nvPr/>
              </p14:nvContentPartPr>
              <p14:xfrm>
                <a:off x="5616807" y="2750956"/>
                <a:ext cx="99360" cy="238320"/>
              </p14:xfrm>
            </p:contentPart>
          </mc:Choice>
          <mc:Fallback xmlns="">
            <p:pic>
              <p:nvPicPr>
                <p:cNvPr id="1044" name="Ink 1043">
                  <a:extLst>
                    <a:ext uri="{FF2B5EF4-FFF2-40B4-BE49-F238E27FC236}">
                      <a16:creationId xmlns:a16="http://schemas.microsoft.com/office/drawing/2014/main" id="{1AEA1C61-4BE2-4754-BE72-4855DA2859E2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5580807" y="2714956"/>
                  <a:ext cx="171000" cy="30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1045" name="Ink 1044">
                  <a:extLst>
                    <a:ext uri="{FF2B5EF4-FFF2-40B4-BE49-F238E27FC236}">
                      <a16:creationId xmlns:a16="http://schemas.microsoft.com/office/drawing/2014/main" id="{F0BC21E5-F8AB-430E-B23B-B1E4F415CC6E}"/>
                    </a:ext>
                  </a:extLst>
                </p14:cNvPr>
                <p14:cNvContentPartPr/>
                <p14:nvPr/>
              </p14:nvContentPartPr>
              <p14:xfrm>
                <a:off x="5826687" y="2744836"/>
                <a:ext cx="51120" cy="94320"/>
              </p14:xfrm>
            </p:contentPart>
          </mc:Choice>
          <mc:Fallback xmlns="">
            <p:pic>
              <p:nvPicPr>
                <p:cNvPr id="1045" name="Ink 1044">
                  <a:extLst>
                    <a:ext uri="{FF2B5EF4-FFF2-40B4-BE49-F238E27FC236}">
                      <a16:creationId xmlns:a16="http://schemas.microsoft.com/office/drawing/2014/main" id="{F0BC21E5-F8AB-430E-B23B-B1E4F415CC6E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5790687" y="2709196"/>
                  <a:ext cx="12276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1046" name="Ink 1045">
                  <a:extLst>
                    <a:ext uri="{FF2B5EF4-FFF2-40B4-BE49-F238E27FC236}">
                      <a16:creationId xmlns:a16="http://schemas.microsoft.com/office/drawing/2014/main" id="{FC342CFA-82DC-4CAB-A1C8-C8593120DB4A}"/>
                    </a:ext>
                  </a:extLst>
                </p14:cNvPr>
                <p14:cNvContentPartPr/>
                <p14:nvPr/>
              </p14:nvContentPartPr>
              <p14:xfrm>
                <a:off x="5944767" y="2762116"/>
                <a:ext cx="147240" cy="102240"/>
              </p14:xfrm>
            </p:contentPart>
          </mc:Choice>
          <mc:Fallback xmlns="">
            <p:pic>
              <p:nvPicPr>
                <p:cNvPr id="1046" name="Ink 1045">
                  <a:extLst>
                    <a:ext uri="{FF2B5EF4-FFF2-40B4-BE49-F238E27FC236}">
                      <a16:creationId xmlns:a16="http://schemas.microsoft.com/office/drawing/2014/main" id="{FC342CFA-82DC-4CAB-A1C8-C8593120DB4A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5908767" y="2726116"/>
                  <a:ext cx="218880" cy="173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59" name="Group 1058">
            <a:extLst>
              <a:ext uri="{FF2B5EF4-FFF2-40B4-BE49-F238E27FC236}">
                <a16:creationId xmlns:a16="http://schemas.microsoft.com/office/drawing/2014/main" id="{0CFE596F-6D40-49C3-B7C8-C169D255F7DA}"/>
              </a:ext>
            </a:extLst>
          </p:cNvPr>
          <p:cNvGrpSpPr/>
          <p:nvPr/>
        </p:nvGrpSpPr>
        <p:grpSpPr>
          <a:xfrm>
            <a:off x="6498087" y="2673916"/>
            <a:ext cx="749880" cy="169560"/>
            <a:chOff x="6498087" y="2673916"/>
            <a:chExt cx="749880" cy="169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1047" name="Ink 1046">
                  <a:extLst>
                    <a:ext uri="{FF2B5EF4-FFF2-40B4-BE49-F238E27FC236}">
                      <a16:creationId xmlns:a16="http://schemas.microsoft.com/office/drawing/2014/main" id="{7D640086-1A2E-4991-9489-9028BF55662A}"/>
                    </a:ext>
                  </a:extLst>
                </p14:cNvPr>
                <p14:cNvContentPartPr/>
                <p14:nvPr/>
              </p14:nvContentPartPr>
              <p14:xfrm>
                <a:off x="6506727" y="2673916"/>
                <a:ext cx="82800" cy="165240"/>
              </p14:xfrm>
            </p:contentPart>
          </mc:Choice>
          <mc:Fallback xmlns="">
            <p:pic>
              <p:nvPicPr>
                <p:cNvPr id="1047" name="Ink 1046">
                  <a:extLst>
                    <a:ext uri="{FF2B5EF4-FFF2-40B4-BE49-F238E27FC236}">
                      <a16:creationId xmlns:a16="http://schemas.microsoft.com/office/drawing/2014/main" id="{7D640086-1A2E-4991-9489-9028BF55662A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6470727" y="2638276"/>
                  <a:ext cx="15444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1048" name="Ink 1047">
                  <a:extLst>
                    <a:ext uri="{FF2B5EF4-FFF2-40B4-BE49-F238E27FC236}">
                      <a16:creationId xmlns:a16="http://schemas.microsoft.com/office/drawing/2014/main" id="{0E5AF14D-3B89-4B0C-9A29-984C39D2410F}"/>
                    </a:ext>
                  </a:extLst>
                </p14:cNvPr>
                <p14:cNvContentPartPr/>
                <p14:nvPr/>
              </p14:nvContentPartPr>
              <p14:xfrm>
                <a:off x="6498087" y="2761756"/>
                <a:ext cx="124200" cy="25560"/>
              </p14:xfrm>
            </p:contentPart>
          </mc:Choice>
          <mc:Fallback xmlns="">
            <p:pic>
              <p:nvPicPr>
                <p:cNvPr id="1048" name="Ink 1047">
                  <a:extLst>
                    <a:ext uri="{FF2B5EF4-FFF2-40B4-BE49-F238E27FC236}">
                      <a16:creationId xmlns:a16="http://schemas.microsoft.com/office/drawing/2014/main" id="{0E5AF14D-3B89-4B0C-9A29-984C39D2410F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6462447" y="2726116"/>
                  <a:ext cx="195840" cy="9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1049" name="Ink 1048">
                  <a:extLst>
                    <a:ext uri="{FF2B5EF4-FFF2-40B4-BE49-F238E27FC236}">
                      <a16:creationId xmlns:a16="http://schemas.microsoft.com/office/drawing/2014/main" id="{973580A0-2905-4710-9D94-CBAC4224B7D0}"/>
                    </a:ext>
                  </a:extLst>
                </p14:cNvPr>
                <p14:cNvContentPartPr/>
                <p14:nvPr/>
              </p14:nvContentPartPr>
              <p14:xfrm>
                <a:off x="6635967" y="2731516"/>
                <a:ext cx="106920" cy="90360"/>
              </p14:xfrm>
            </p:contentPart>
          </mc:Choice>
          <mc:Fallback xmlns="">
            <p:pic>
              <p:nvPicPr>
                <p:cNvPr id="1049" name="Ink 1048">
                  <a:extLst>
                    <a:ext uri="{FF2B5EF4-FFF2-40B4-BE49-F238E27FC236}">
                      <a16:creationId xmlns:a16="http://schemas.microsoft.com/office/drawing/2014/main" id="{973580A0-2905-4710-9D94-CBAC4224B7D0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6600327" y="2695876"/>
                  <a:ext cx="17856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1050" name="Ink 1049">
                  <a:extLst>
                    <a:ext uri="{FF2B5EF4-FFF2-40B4-BE49-F238E27FC236}">
                      <a16:creationId xmlns:a16="http://schemas.microsoft.com/office/drawing/2014/main" id="{085077A8-3ECF-458B-B902-E37EE14D5C80}"/>
                    </a:ext>
                  </a:extLst>
                </p14:cNvPr>
                <p14:cNvContentPartPr/>
                <p14:nvPr/>
              </p14:nvContentPartPr>
              <p14:xfrm>
                <a:off x="6677727" y="2730076"/>
                <a:ext cx="46440" cy="113400"/>
              </p14:xfrm>
            </p:contentPart>
          </mc:Choice>
          <mc:Fallback xmlns="">
            <p:pic>
              <p:nvPicPr>
                <p:cNvPr id="1050" name="Ink 1049">
                  <a:extLst>
                    <a:ext uri="{FF2B5EF4-FFF2-40B4-BE49-F238E27FC236}">
                      <a16:creationId xmlns:a16="http://schemas.microsoft.com/office/drawing/2014/main" id="{085077A8-3ECF-458B-B902-E37EE14D5C80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6642087" y="2694436"/>
                  <a:ext cx="118080" cy="18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1051" name="Ink 1050">
                  <a:extLst>
                    <a:ext uri="{FF2B5EF4-FFF2-40B4-BE49-F238E27FC236}">
                      <a16:creationId xmlns:a16="http://schemas.microsoft.com/office/drawing/2014/main" id="{2C0EF117-C055-4B8D-840D-93546BB7F694}"/>
                    </a:ext>
                  </a:extLst>
                </p14:cNvPr>
                <p14:cNvContentPartPr/>
                <p14:nvPr/>
              </p14:nvContentPartPr>
              <p14:xfrm>
                <a:off x="6803367" y="2730796"/>
                <a:ext cx="103320" cy="74160"/>
              </p14:xfrm>
            </p:contentPart>
          </mc:Choice>
          <mc:Fallback xmlns="">
            <p:pic>
              <p:nvPicPr>
                <p:cNvPr id="1051" name="Ink 1050">
                  <a:extLst>
                    <a:ext uri="{FF2B5EF4-FFF2-40B4-BE49-F238E27FC236}">
                      <a16:creationId xmlns:a16="http://schemas.microsoft.com/office/drawing/2014/main" id="{2C0EF117-C055-4B8D-840D-93546BB7F694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6767727" y="2695156"/>
                  <a:ext cx="17496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1052" name="Ink 1051">
                  <a:extLst>
                    <a:ext uri="{FF2B5EF4-FFF2-40B4-BE49-F238E27FC236}">
                      <a16:creationId xmlns:a16="http://schemas.microsoft.com/office/drawing/2014/main" id="{3D30EA6D-2874-4F91-98C6-F2264874B698}"/>
                    </a:ext>
                  </a:extLst>
                </p14:cNvPr>
                <p14:cNvContentPartPr/>
                <p14:nvPr/>
              </p14:nvContentPartPr>
              <p14:xfrm>
                <a:off x="6970047" y="2700556"/>
                <a:ext cx="82080" cy="102240"/>
              </p14:xfrm>
            </p:contentPart>
          </mc:Choice>
          <mc:Fallback xmlns="">
            <p:pic>
              <p:nvPicPr>
                <p:cNvPr id="1052" name="Ink 1051">
                  <a:extLst>
                    <a:ext uri="{FF2B5EF4-FFF2-40B4-BE49-F238E27FC236}">
                      <a16:creationId xmlns:a16="http://schemas.microsoft.com/office/drawing/2014/main" id="{3D30EA6D-2874-4F91-98C6-F2264874B698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6934407" y="2664556"/>
                  <a:ext cx="15372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1053" name="Ink 1052">
                  <a:extLst>
                    <a:ext uri="{FF2B5EF4-FFF2-40B4-BE49-F238E27FC236}">
                      <a16:creationId xmlns:a16="http://schemas.microsoft.com/office/drawing/2014/main" id="{D6AA71D3-672E-41D4-A064-98E030357049}"/>
                    </a:ext>
                  </a:extLst>
                </p14:cNvPr>
                <p14:cNvContentPartPr/>
                <p14:nvPr/>
              </p14:nvContentPartPr>
              <p14:xfrm>
                <a:off x="7148247" y="2675356"/>
                <a:ext cx="99720" cy="129240"/>
              </p14:xfrm>
            </p:contentPart>
          </mc:Choice>
          <mc:Fallback xmlns="">
            <p:pic>
              <p:nvPicPr>
                <p:cNvPr id="1053" name="Ink 1052">
                  <a:extLst>
                    <a:ext uri="{FF2B5EF4-FFF2-40B4-BE49-F238E27FC236}">
                      <a16:creationId xmlns:a16="http://schemas.microsoft.com/office/drawing/2014/main" id="{D6AA71D3-672E-41D4-A064-98E030357049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7112607" y="2639716"/>
                  <a:ext cx="171360" cy="200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90" name="Group 1089">
            <a:extLst>
              <a:ext uri="{FF2B5EF4-FFF2-40B4-BE49-F238E27FC236}">
                <a16:creationId xmlns:a16="http://schemas.microsoft.com/office/drawing/2014/main" id="{33A66A7D-BAA0-47D9-9117-ACA9F2B0B276}"/>
              </a:ext>
            </a:extLst>
          </p:cNvPr>
          <p:cNvGrpSpPr/>
          <p:nvPr/>
        </p:nvGrpSpPr>
        <p:grpSpPr>
          <a:xfrm>
            <a:off x="7723167" y="2470156"/>
            <a:ext cx="1107720" cy="443880"/>
            <a:chOff x="7723167" y="2470156"/>
            <a:chExt cx="1107720" cy="443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1054" name="Ink 1053">
                  <a:extLst>
                    <a:ext uri="{FF2B5EF4-FFF2-40B4-BE49-F238E27FC236}">
                      <a16:creationId xmlns:a16="http://schemas.microsoft.com/office/drawing/2014/main" id="{9C86E6B5-93EF-4768-AC8C-420486C8A422}"/>
                    </a:ext>
                  </a:extLst>
                </p14:cNvPr>
                <p14:cNvContentPartPr/>
                <p14:nvPr/>
              </p14:nvContentPartPr>
              <p14:xfrm>
                <a:off x="7723167" y="2667436"/>
                <a:ext cx="151560" cy="84600"/>
              </p14:xfrm>
            </p:contentPart>
          </mc:Choice>
          <mc:Fallback xmlns="">
            <p:pic>
              <p:nvPicPr>
                <p:cNvPr id="1054" name="Ink 1053">
                  <a:extLst>
                    <a:ext uri="{FF2B5EF4-FFF2-40B4-BE49-F238E27FC236}">
                      <a16:creationId xmlns:a16="http://schemas.microsoft.com/office/drawing/2014/main" id="{9C86E6B5-93EF-4768-AC8C-420486C8A422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7687167" y="2631436"/>
                  <a:ext cx="22320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1055" name="Ink 1054">
                  <a:extLst>
                    <a:ext uri="{FF2B5EF4-FFF2-40B4-BE49-F238E27FC236}">
                      <a16:creationId xmlns:a16="http://schemas.microsoft.com/office/drawing/2014/main" id="{2C08B175-2381-452B-9854-6F1453728584}"/>
                    </a:ext>
                  </a:extLst>
                </p14:cNvPr>
                <p14:cNvContentPartPr/>
                <p14:nvPr/>
              </p14:nvContentPartPr>
              <p14:xfrm>
                <a:off x="7727127" y="2626036"/>
                <a:ext cx="43920" cy="288000"/>
              </p14:xfrm>
            </p:contentPart>
          </mc:Choice>
          <mc:Fallback xmlns="">
            <p:pic>
              <p:nvPicPr>
                <p:cNvPr id="1055" name="Ink 1054">
                  <a:extLst>
                    <a:ext uri="{FF2B5EF4-FFF2-40B4-BE49-F238E27FC236}">
                      <a16:creationId xmlns:a16="http://schemas.microsoft.com/office/drawing/2014/main" id="{2C08B175-2381-452B-9854-6F1453728584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7691127" y="2590036"/>
                  <a:ext cx="115560" cy="35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1056" name="Ink 1055">
                  <a:extLst>
                    <a:ext uri="{FF2B5EF4-FFF2-40B4-BE49-F238E27FC236}">
                      <a16:creationId xmlns:a16="http://schemas.microsoft.com/office/drawing/2014/main" id="{F784C9AC-5EB2-4DE3-8B3A-B72774F11DA5}"/>
                    </a:ext>
                  </a:extLst>
                </p14:cNvPr>
                <p14:cNvContentPartPr/>
                <p14:nvPr/>
              </p14:nvContentPartPr>
              <p14:xfrm>
                <a:off x="7956087" y="2657356"/>
                <a:ext cx="100440" cy="107280"/>
              </p14:xfrm>
            </p:contentPart>
          </mc:Choice>
          <mc:Fallback xmlns="">
            <p:pic>
              <p:nvPicPr>
                <p:cNvPr id="1056" name="Ink 1055">
                  <a:extLst>
                    <a:ext uri="{FF2B5EF4-FFF2-40B4-BE49-F238E27FC236}">
                      <a16:creationId xmlns:a16="http://schemas.microsoft.com/office/drawing/2014/main" id="{F784C9AC-5EB2-4DE3-8B3A-B72774F11DA5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7920447" y="2621716"/>
                  <a:ext cx="17208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1057" name="Ink 1056">
                  <a:extLst>
                    <a:ext uri="{FF2B5EF4-FFF2-40B4-BE49-F238E27FC236}">
                      <a16:creationId xmlns:a16="http://schemas.microsoft.com/office/drawing/2014/main" id="{404C0FD3-C9C3-45A2-907A-698CA8C0001B}"/>
                    </a:ext>
                  </a:extLst>
                </p14:cNvPr>
                <p14:cNvContentPartPr/>
                <p14:nvPr/>
              </p14:nvContentPartPr>
              <p14:xfrm>
                <a:off x="7999647" y="2470156"/>
                <a:ext cx="24840" cy="92880"/>
              </p14:xfrm>
            </p:contentPart>
          </mc:Choice>
          <mc:Fallback xmlns="">
            <p:pic>
              <p:nvPicPr>
                <p:cNvPr id="1057" name="Ink 1056">
                  <a:extLst>
                    <a:ext uri="{FF2B5EF4-FFF2-40B4-BE49-F238E27FC236}">
                      <a16:creationId xmlns:a16="http://schemas.microsoft.com/office/drawing/2014/main" id="{404C0FD3-C9C3-45A2-907A-698CA8C0001B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7964007" y="2434156"/>
                  <a:ext cx="96480" cy="16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1064" name="Ink 1063">
                  <a:extLst>
                    <a:ext uri="{FF2B5EF4-FFF2-40B4-BE49-F238E27FC236}">
                      <a16:creationId xmlns:a16="http://schemas.microsoft.com/office/drawing/2014/main" id="{5BA0F16F-A67A-4515-BD6A-9AA975557853}"/>
                    </a:ext>
                  </a:extLst>
                </p14:cNvPr>
                <p14:cNvContentPartPr/>
                <p14:nvPr/>
              </p14:nvContentPartPr>
              <p14:xfrm>
                <a:off x="8176047" y="2642956"/>
                <a:ext cx="137520" cy="123120"/>
              </p14:xfrm>
            </p:contentPart>
          </mc:Choice>
          <mc:Fallback xmlns="">
            <p:pic>
              <p:nvPicPr>
                <p:cNvPr id="1064" name="Ink 1063">
                  <a:extLst>
                    <a:ext uri="{FF2B5EF4-FFF2-40B4-BE49-F238E27FC236}">
                      <a16:creationId xmlns:a16="http://schemas.microsoft.com/office/drawing/2014/main" id="{5BA0F16F-A67A-4515-BD6A-9AA975557853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8140407" y="2606956"/>
                  <a:ext cx="209160" cy="19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1065" name="Ink 1064">
                  <a:extLst>
                    <a:ext uri="{FF2B5EF4-FFF2-40B4-BE49-F238E27FC236}">
                      <a16:creationId xmlns:a16="http://schemas.microsoft.com/office/drawing/2014/main" id="{8AD871C1-5315-4332-B7C9-368BF73EFC20}"/>
                    </a:ext>
                  </a:extLst>
                </p14:cNvPr>
                <p14:cNvContentPartPr/>
                <p14:nvPr/>
              </p14:nvContentPartPr>
              <p14:xfrm>
                <a:off x="8365047" y="2664196"/>
                <a:ext cx="15840" cy="102240"/>
              </p14:xfrm>
            </p:contentPart>
          </mc:Choice>
          <mc:Fallback xmlns="">
            <p:pic>
              <p:nvPicPr>
                <p:cNvPr id="1065" name="Ink 1064">
                  <a:extLst>
                    <a:ext uri="{FF2B5EF4-FFF2-40B4-BE49-F238E27FC236}">
                      <a16:creationId xmlns:a16="http://schemas.microsoft.com/office/drawing/2014/main" id="{8AD871C1-5315-4332-B7C9-368BF73EFC20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8329047" y="2628556"/>
                  <a:ext cx="8748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1066" name="Ink 1065">
                  <a:extLst>
                    <a:ext uri="{FF2B5EF4-FFF2-40B4-BE49-F238E27FC236}">
                      <a16:creationId xmlns:a16="http://schemas.microsoft.com/office/drawing/2014/main" id="{62B6D3EE-3B11-4B5E-A301-49709876238C}"/>
                    </a:ext>
                  </a:extLst>
                </p14:cNvPr>
                <p14:cNvContentPartPr/>
                <p14:nvPr/>
              </p14:nvContentPartPr>
              <p14:xfrm>
                <a:off x="8481687" y="2662036"/>
                <a:ext cx="135360" cy="77040"/>
              </p14:xfrm>
            </p:contentPart>
          </mc:Choice>
          <mc:Fallback xmlns="">
            <p:pic>
              <p:nvPicPr>
                <p:cNvPr id="1066" name="Ink 1065">
                  <a:extLst>
                    <a:ext uri="{FF2B5EF4-FFF2-40B4-BE49-F238E27FC236}">
                      <a16:creationId xmlns:a16="http://schemas.microsoft.com/office/drawing/2014/main" id="{62B6D3EE-3B11-4B5E-A301-49709876238C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8445687" y="2626396"/>
                  <a:ext cx="20700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1067" name="Ink 1066">
                  <a:extLst>
                    <a:ext uri="{FF2B5EF4-FFF2-40B4-BE49-F238E27FC236}">
                      <a16:creationId xmlns:a16="http://schemas.microsoft.com/office/drawing/2014/main" id="{AE760804-BDCF-44F8-8B22-507ED30C7BB9}"/>
                    </a:ext>
                  </a:extLst>
                </p14:cNvPr>
                <p14:cNvContentPartPr/>
                <p14:nvPr/>
              </p14:nvContentPartPr>
              <p14:xfrm>
                <a:off x="8481687" y="2660596"/>
                <a:ext cx="57960" cy="202320"/>
              </p14:xfrm>
            </p:contentPart>
          </mc:Choice>
          <mc:Fallback xmlns="">
            <p:pic>
              <p:nvPicPr>
                <p:cNvPr id="1067" name="Ink 1066">
                  <a:extLst>
                    <a:ext uri="{FF2B5EF4-FFF2-40B4-BE49-F238E27FC236}">
                      <a16:creationId xmlns:a16="http://schemas.microsoft.com/office/drawing/2014/main" id="{AE760804-BDCF-44F8-8B22-507ED30C7BB9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8445687" y="2624956"/>
                  <a:ext cx="129600" cy="27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1068" name="Ink 1067">
                  <a:extLst>
                    <a:ext uri="{FF2B5EF4-FFF2-40B4-BE49-F238E27FC236}">
                      <a16:creationId xmlns:a16="http://schemas.microsoft.com/office/drawing/2014/main" id="{2FBFC741-4196-4A71-941F-B6B910312230}"/>
                    </a:ext>
                  </a:extLst>
                </p14:cNvPr>
                <p14:cNvContentPartPr/>
                <p14:nvPr/>
              </p14:nvContentPartPr>
              <p14:xfrm>
                <a:off x="8716407" y="2640796"/>
                <a:ext cx="114480" cy="125280"/>
              </p14:xfrm>
            </p:contentPart>
          </mc:Choice>
          <mc:Fallback xmlns="">
            <p:pic>
              <p:nvPicPr>
                <p:cNvPr id="1068" name="Ink 1067">
                  <a:extLst>
                    <a:ext uri="{FF2B5EF4-FFF2-40B4-BE49-F238E27FC236}">
                      <a16:creationId xmlns:a16="http://schemas.microsoft.com/office/drawing/2014/main" id="{2FBFC741-4196-4A71-941F-B6B910312230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8680407" y="2604796"/>
                  <a:ext cx="186120" cy="196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89" name="Group 1088">
            <a:extLst>
              <a:ext uri="{FF2B5EF4-FFF2-40B4-BE49-F238E27FC236}">
                <a16:creationId xmlns:a16="http://schemas.microsoft.com/office/drawing/2014/main" id="{D3AA2597-660B-4E87-A60D-91D1AC523F4C}"/>
              </a:ext>
            </a:extLst>
          </p:cNvPr>
          <p:cNvGrpSpPr/>
          <p:nvPr/>
        </p:nvGrpSpPr>
        <p:grpSpPr>
          <a:xfrm>
            <a:off x="9206367" y="2404996"/>
            <a:ext cx="1331640" cy="357120"/>
            <a:chOff x="9206367" y="2404996"/>
            <a:chExt cx="1331640" cy="357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1069" name="Ink 1068">
                  <a:extLst>
                    <a:ext uri="{FF2B5EF4-FFF2-40B4-BE49-F238E27FC236}">
                      <a16:creationId xmlns:a16="http://schemas.microsoft.com/office/drawing/2014/main" id="{71C7EC9F-86F6-4B47-B4D6-F0EE9181CC22}"/>
                    </a:ext>
                  </a:extLst>
                </p14:cNvPr>
                <p14:cNvContentPartPr/>
                <p14:nvPr/>
              </p14:nvContentPartPr>
              <p14:xfrm>
                <a:off x="9206367" y="2470516"/>
                <a:ext cx="141840" cy="278640"/>
              </p14:xfrm>
            </p:contentPart>
          </mc:Choice>
          <mc:Fallback xmlns="">
            <p:pic>
              <p:nvPicPr>
                <p:cNvPr id="1069" name="Ink 1068">
                  <a:extLst>
                    <a:ext uri="{FF2B5EF4-FFF2-40B4-BE49-F238E27FC236}">
                      <a16:creationId xmlns:a16="http://schemas.microsoft.com/office/drawing/2014/main" id="{71C7EC9F-86F6-4B47-B4D6-F0EE9181CC22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9170367" y="2434876"/>
                  <a:ext cx="213480" cy="35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1070" name="Ink 1069">
                  <a:extLst>
                    <a:ext uri="{FF2B5EF4-FFF2-40B4-BE49-F238E27FC236}">
                      <a16:creationId xmlns:a16="http://schemas.microsoft.com/office/drawing/2014/main" id="{21DB2253-D96D-4383-91B5-1C0E4BB2B4C9}"/>
                    </a:ext>
                  </a:extLst>
                </p14:cNvPr>
                <p14:cNvContentPartPr/>
                <p14:nvPr/>
              </p14:nvContentPartPr>
              <p14:xfrm>
                <a:off x="9411567" y="2660596"/>
                <a:ext cx="29880" cy="101520"/>
              </p14:xfrm>
            </p:contentPart>
          </mc:Choice>
          <mc:Fallback xmlns="">
            <p:pic>
              <p:nvPicPr>
                <p:cNvPr id="1070" name="Ink 1069">
                  <a:extLst>
                    <a:ext uri="{FF2B5EF4-FFF2-40B4-BE49-F238E27FC236}">
                      <a16:creationId xmlns:a16="http://schemas.microsoft.com/office/drawing/2014/main" id="{21DB2253-D96D-4383-91B5-1C0E4BB2B4C9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9375927" y="2624956"/>
                  <a:ext cx="10152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1071" name="Ink 1070">
                  <a:extLst>
                    <a:ext uri="{FF2B5EF4-FFF2-40B4-BE49-F238E27FC236}">
                      <a16:creationId xmlns:a16="http://schemas.microsoft.com/office/drawing/2014/main" id="{6C230228-5F2B-4C9C-A8C9-9E903C74A20E}"/>
                    </a:ext>
                  </a:extLst>
                </p14:cNvPr>
                <p14:cNvContentPartPr/>
                <p14:nvPr/>
              </p14:nvContentPartPr>
              <p14:xfrm>
                <a:off x="9505167" y="2627476"/>
                <a:ext cx="142560" cy="94320"/>
              </p14:xfrm>
            </p:contentPart>
          </mc:Choice>
          <mc:Fallback xmlns="">
            <p:pic>
              <p:nvPicPr>
                <p:cNvPr id="1071" name="Ink 1070">
                  <a:extLst>
                    <a:ext uri="{FF2B5EF4-FFF2-40B4-BE49-F238E27FC236}">
                      <a16:creationId xmlns:a16="http://schemas.microsoft.com/office/drawing/2014/main" id="{6C230228-5F2B-4C9C-A8C9-9E903C74A20E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9469527" y="2591476"/>
                  <a:ext cx="21420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1072" name="Ink 1071">
                  <a:extLst>
                    <a:ext uri="{FF2B5EF4-FFF2-40B4-BE49-F238E27FC236}">
                      <a16:creationId xmlns:a16="http://schemas.microsoft.com/office/drawing/2014/main" id="{6493B667-3D4F-4668-83F8-EC113D895690}"/>
                    </a:ext>
                  </a:extLst>
                </p14:cNvPr>
                <p14:cNvContentPartPr/>
                <p14:nvPr/>
              </p14:nvContentPartPr>
              <p14:xfrm>
                <a:off x="9709647" y="2642236"/>
                <a:ext cx="84600" cy="81000"/>
              </p14:xfrm>
            </p:contentPart>
          </mc:Choice>
          <mc:Fallback xmlns="">
            <p:pic>
              <p:nvPicPr>
                <p:cNvPr id="1072" name="Ink 1071">
                  <a:extLst>
                    <a:ext uri="{FF2B5EF4-FFF2-40B4-BE49-F238E27FC236}">
                      <a16:creationId xmlns:a16="http://schemas.microsoft.com/office/drawing/2014/main" id="{6493B667-3D4F-4668-83F8-EC113D895690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9674007" y="2606596"/>
                  <a:ext cx="15624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1073" name="Ink 1072">
                  <a:extLst>
                    <a:ext uri="{FF2B5EF4-FFF2-40B4-BE49-F238E27FC236}">
                      <a16:creationId xmlns:a16="http://schemas.microsoft.com/office/drawing/2014/main" id="{DFA2D175-7A94-40E5-9BC6-F5F0E4EC4161}"/>
                    </a:ext>
                  </a:extLst>
                </p14:cNvPr>
                <p14:cNvContentPartPr/>
                <p14:nvPr/>
              </p14:nvContentPartPr>
              <p14:xfrm>
                <a:off x="9882807" y="2432356"/>
                <a:ext cx="165240" cy="296640"/>
              </p14:xfrm>
            </p:contentPart>
          </mc:Choice>
          <mc:Fallback xmlns="">
            <p:pic>
              <p:nvPicPr>
                <p:cNvPr id="1073" name="Ink 1072">
                  <a:extLst>
                    <a:ext uri="{FF2B5EF4-FFF2-40B4-BE49-F238E27FC236}">
                      <a16:creationId xmlns:a16="http://schemas.microsoft.com/office/drawing/2014/main" id="{DFA2D175-7A94-40E5-9BC6-F5F0E4EC4161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9847167" y="2396356"/>
                  <a:ext cx="236880" cy="36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1074" name="Ink 1073">
                  <a:extLst>
                    <a:ext uri="{FF2B5EF4-FFF2-40B4-BE49-F238E27FC236}">
                      <a16:creationId xmlns:a16="http://schemas.microsoft.com/office/drawing/2014/main" id="{5230A182-9199-44B4-9F38-089F8CD6DDCA}"/>
                    </a:ext>
                  </a:extLst>
                </p14:cNvPr>
                <p14:cNvContentPartPr/>
                <p14:nvPr/>
              </p14:nvContentPartPr>
              <p14:xfrm>
                <a:off x="10129407" y="2596516"/>
                <a:ext cx="40680" cy="77760"/>
              </p14:xfrm>
            </p:contentPart>
          </mc:Choice>
          <mc:Fallback xmlns="">
            <p:pic>
              <p:nvPicPr>
                <p:cNvPr id="1074" name="Ink 1073">
                  <a:extLst>
                    <a:ext uri="{FF2B5EF4-FFF2-40B4-BE49-F238E27FC236}">
                      <a16:creationId xmlns:a16="http://schemas.microsoft.com/office/drawing/2014/main" id="{5230A182-9199-44B4-9F38-089F8CD6DDCA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10093407" y="2560516"/>
                  <a:ext cx="11232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1075" name="Ink 1074">
                  <a:extLst>
                    <a:ext uri="{FF2B5EF4-FFF2-40B4-BE49-F238E27FC236}">
                      <a16:creationId xmlns:a16="http://schemas.microsoft.com/office/drawing/2014/main" id="{A1D13D30-1740-4FC6-BB62-E2DADD91DFD6}"/>
                    </a:ext>
                  </a:extLst>
                </p14:cNvPr>
                <p14:cNvContentPartPr/>
                <p14:nvPr/>
              </p14:nvContentPartPr>
              <p14:xfrm>
                <a:off x="10247487" y="2593276"/>
                <a:ext cx="103680" cy="86040"/>
              </p14:xfrm>
            </p:contentPart>
          </mc:Choice>
          <mc:Fallback xmlns="">
            <p:pic>
              <p:nvPicPr>
                <p:cNvPr id="1075" name="Ink 1074">
                  <a:extLst>
                    <a:ext uri="{FF2B5EF4-FFF2-40B4-BE49-F238E27FC236}">
                      <a16:creationId xmlns:a16="http://schemas.microsoft.com/office/drawing/2014/main" id="{A1D13D30-1740-4FC6-BB62-E2DADD91DFD6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10211487" y="2557636"/>
                  <a:ext cx="17532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1076" name="Ink 1075">
                  <a:extLst>
                    <a:ext uri="{FF2B5EF4-FFF2-40B4-BE49-F238E27FC236}">
                      <a16:creationId xmlns:a16="http://schemas.microsoft.com/office/drawing/2014/main" id="{68C83567-77DB-45D8-87AD-17EA412758D5}"/>
                    </a:ext>
                  </a:extLst>
                </p14:cNvPr>
                <p14:cNvContentPartPr/>
                <p14:nvPr/>
              </p14:nvContentPartPr>
              <p14:xfrm>
                <a:off x="10413447" y="2605516"/>
                <a:ext cx="124560" cy="73800"/>
              </p14:xfrm>
            </p:contentPart>
          </mc:Choice>
          <mc:Fallback xmlns="">
            <p:pic>
              <p:nvPicPr>
                <p:cNvPr id="1076" name="Ink 1075">
                  <a:extLst>
                    <a:ext uri="{FF2B5EF4-FFF2-40B4-BE49-F238E27FC236}">
                      <a16:creationId xmlns:a16="http://schemas.microsoft.com/office/drawing/2014/main" id="{68C83567-77DB-45D8-87AD-17EA412758D5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10377447" y="2569876"/>
                  <a:ext cx="196200" cy="14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1077" name="Ink 1076">
                  <a:extLst>
                    <a:ext uri="{FF2B5EF4-FFF2-40B4-BE49-F238E27FC236}">
                      <a16:creationId xmlns:a16="http://schemas.microsoft.com/office/drawing/2014/main" id="{ABEAA9A5-2D96-421A-83B4-A73D94795654}"/>
                    </a:ext>
                  </a:extLst>
                </p14:cNvPr>
                <p14:cNvContentPartPr/>
                <p14:nvPr/>
              </p14:nvContentPartPr>
              <p14:xfrm>
                <a:off x="10493727" y="2404996"/>
                <a:ext cx="4320" cy="86040"/>
              </p14:xfrm>
            </p:contentPart>
          </mc:Choice>
          <mc:Fallback xmlns="">
            <p:pic>
              <p:nvPicPr>
                <p:cNvPr id="1077" name="Ink 1076">
                  <a:extLst>
                    <a:ext uri="{FF2B5EF4-FFF2-40B4-BE49-F238E27FC236}">
                      <a16:creationId xmlns:a16="http://schemas.microsoft.com/office/drawing/2014/main" id="{ABEAA9A5-2D96-421A-83B4-A73D94795654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10458087" y="2369356"/>
                  <a:ext cx="75960" cy="157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88" name="Group 1087">
            <a:extLst>
              <a:ext uri="{FF2B5EF4-FFF2-40B4-BE49-F238E27FC236}">
                <a16:creationId xmlns:a16="http://schemas.microsoft.com/office/drawing/2014/main" id="{14D39B3F-796F-4A26-9D0A-BFDA1A2B0AE9}"/>
              </a:ext>
            </a:extLst>
          </p:cNvPr>
          <p:cNvGrpSpPr/>
          <p:nvPr/>
        </p:nvGrpSpPr>
        <p:grpSpPr>
          <a:xfrm>
            <a:off x="10946247" y="2367196"/>
            <a:ext cx="661680" cy="439920"/>
            <a:chOff x="10946247" y="2367196"/>
            <a:chExt cx="661680" cy="439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1078" name="Ink 1077">
                  <a:extLst>
                    <a:ext uri="{FF2B5EF4-FFF2-40B4-BE49-F238E27FC236}">
                      <a16:creationId xmlns:a16="http://schemas.microsoft.com/office/drawing/2014/main" id="{6BBEAF4B-A099-493D-958D-9474369EDED6}"/>
                    </a:ext>
                  </a:extLst>
                </p14:cNvPr>
                <p14:cNvContentPartPr/>
                <p14:nvPr/>
              </p14:nvContentPartPr>
              <p14:xfrm>
                <a:off x="10946247" y="2596516"/>
                <a:ext cx="90000" cy="210600"/>
              </p14:xfrm>
            </p:contentPart>
          </mc:Choice>
          <mc:Fallback xmlns="">
            <p:pic>
              <p:nvPicPr>
                <p:cNvPr id="1078" name="Ink 1077">
                  <a:extLst>
                    <a:ext uri="{FF2B5EF4-FFF2-40B4-BE49-F238E27FC236}">
                      <a16:creationId xmlns:a16="http://schemas.microsoft.com/office/drawing/2014/main" id="{6BBEAF4B-A099-493D-958D-9474369EDED6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10910247" y="2560876"/>
                  <a:ext cx="161640" cy="28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1079" name="Ink 1078">
                  <a:extLst>
                    <a:ext uri="{FF2B5EF4-FFF2-40B4-BE49-F238E27FC236}">
                      <a16:creationId xmlns:a16="http://schemas.microsoft.com/office/drawing/2014/main" id="{335F2794-8E84-4057-BD80-80FE4A375AB6}"/>
                    </a:ext>
                  </a:extLst>
                </p14:cNvPr>
                <p14:cNvContentPartPr/>
                <p14:nvPr/>
              </p14:nvContentPartPr>
              <p14:xfrm>
                <a:off x="11142447" y="2601916"/>
                <a:ext cx="96480" cy="95400"/>
              </p14:xfrm>
            </p:contentPart>
          </mc:Choice>
          <mc:Fallback xmlns="">
            <p:pic>
              <p:nvPicPr>
                <p:cNvPr id="1079" name="Ink 1078">
                  <a:extLst>
                    <a:ext uri="{FF2B5EF4-FFF2-40B4-BE49-F238E27FC236}">
                      <a16:creationId xmlns:a16="http://schemas.microsoft.com/office/drawing/2014/main" id="{335F2794-8E84-4057-BD80-80FE4A375AB6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11106807" y="2566276"/>
                  <a:ext cx="16812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1080" name="Ink 1079">
                  <a:extLst>
                    <a:ext uri="{FF2B5EF4-FFF2-40B4-BE49-F238E27FC236}">
                      <a16:creationId xmlns:a16="http://schemas.microsoft.com/office/drawing/2014/main" id="{7BA4FEA6-55D5-4F37-9BCA-E1EE3099CEBA}"/>
                    </a:ext>
                  </a:extLst>
                </p14:cNvPr>
                <p14:cNvContentPartPr/>
                <p14:nvPr/>
              </p14:nvContentPartPr>
              <p14:xfrm>
                <a:off x="11290767" y="2582116"/>
                <a:ext cx="102600" cy="88560"/>
              </p14:xfrm>
            </p:contentPart>
          </mc:Choice>
          <mc:Fallback xmlns="">
            <p:pic>
              <p:nvPicPr>
                <p:cNvPr id="1080" name="Ink 1079">
                  <a:extLst>
                    <a:ext uri="{FF2B5EF4-FFF2-40B4-BE49-F238E27FC236}">
                      <a16:creationId xmlns:a16="http://schemas.microsoft.com/office/drawing/2014/main" id="{7BA4FEA6-55D5-4F37-9BCA-E1EE3099CEBA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11255127" y="2546476"/>
                  <a:ext cx="17424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1081" name="Ink 1080">
                  <a:extLst>
                    <a:ext uri="{FF2B5EF4-FFF2-40B4-BE49-F238E27FC236}">
                      <a16:creationId xmlns:a16="http://schemas.microsoft.com/office/drawing/2014/main" id="{988EEE94-EDEA-4EC1-B676-B2E189A615E6}"/>
                    </a:ext>
                  </a:extLst>
                </p14:cNvPr>
                <p14:cNvContentPartPr/>
                <p14:nvPr/>
              </p14:nvContentPartPr>
              <p14:xfrm>
                <a:off x="11463927" y="2586436"/>
                <a:ext cx="144000" cy="83520"/>
              </p14:xfrm>
            </p:contentPart>
          </mc:Choice>
          <mc:Fallback xmlns="">
            <p:pic>
              <p:nvPicPr>
                <p:cNvPr id="1081" name="Ink 1080">
                  <a:extLst>
                    <a:ext uri="{FF2B5EF4-FFF2-40B4-BE49-F238E27FC236}">
                      <a16:creationId xmlns:a16="http://schemas.microsoft.com/office/drawing/2014/main" id="{988EEE94-EDEA-4EC1-B676-B2E189A615E6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11428287" y="2550796"/>
                  <a:ext cx="21564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1082" name="Ink 1081">
                  <a:extLst>
                    <a:ext uri="{FF2B5EF4-FFF2-40B4-BE49-F238E27FC236}">
                      <a16:creationId xmlns:a16="http://schemas.microsoft.com/office/drawing/2014/main" id="{99FDD199-0F08-4E46-B6C1-45DB9AB2E89E}"/>
                    </a:ext>
                  </a:extLst>
                </p14:cNvPr>
                <p14:cNvContentPartPr/>
                <p14:nvPr/>
              </p14:nvContentPartPr>
              <p14:xfrm>
                <a:off x="11538807" y="2367196"/>
                <a:ext cx="26640" cy="141480"/>
              </p14:xfrm>
            </p:contentPart>
          </mc:Choice>
          <mc:Fallback xmlns="">
            <p:pic>
              <p:nvPicPr>
                <p:cNvPr id="1082" name="Ink 1081">
                  <a:extLst>
                    <a:ext uri="{FF2B5EF4-FFF2-40B4-BE49-F238E27FC236}">
                      <a16:creationId xmlns:a16="http://schemas.microsoft.com/office/drawing/2014/main" id="{99FDD199-0F08-4E46-B6C1-45DB9AB2E89E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11503167" y="2331556"/>
                  <a:ext cx="98280" cy="21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87" name="Group 1086">
            <a:extLst>
              <a:ext uri="{FF2B5EF4-FFF2-40B4-BE49-F238E27FC236}">
                <a16:creationId xmlns:a16="http://schemas.microsoft.com/office/drawing/2014/main" id="{699E9BFB-E5D5-4F67-A740-6429318C299F}"/>
              </a:ext>
            </a:extLst>
          </p:cNvPr>
          <p:cNvGrpSpPr/>
          <p:nvPr/>
        </p:nvGrpSpPr>
        <p:grpSpPr>
          <a:xfrm>
            <a:off x="11808807" y="2225356"/>
            <a:ext cx="168120" cy="441000"/>
            <a:chOff x="11808807" y="2225356"/>
            <a:chExt cx="168120" cy="441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1083" name="Ink 1082">
                  <a:extLst>
                    <a:ext uri="{FF2B5EF4-FFF2-40B4-BE49-F238E27FC236}">
                      <a16:creationId xmlns:a16="http://schemas.microsoft.com/office/drawing/2014/main" id="{B6FB53B9-BB31-479A-B2DE-6FD26EF3A043}"/>
                    </a:ext>
                  </a:extLst>
                </p14:cNvPr>
                <p14:cNvContentPartPr/>
                <p14:nvPr/>
              </p14:nvContentPartPr>
              <p14:xfrm>
                <a:off x="11808807" y="2225356"/>
                <a:ext cx="13680" cy="264240"/>
              </p14:xfrm>
            </p:contentPart>
          </mc:Choice>
          <mc:Fallback xmlns="">
            <p:pic>
              <p:nvPicPr>
                <p:cNvPr id="1083" name="Ink 1082">
                  <a:extLst>
                    <a:ext uri="{FF2B5EF4-FFF2-40B4-BE49-F238E27FC236}">
                      <a16:creationId xmlns:a16="http://schemas.microsoft.com/office/drawing/2014/main" id="{B6FB53B9-BB31-479A-B2DE-6FD26EF3A043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11773167" y="2189716"/>
                  <a:ext cx="85320" cy="33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084" name="Ink 1083">
                  <a:extLst>
                    <a:ext uri="{FF2B5EF4-FFF2-40B4-BE49-F238E27FC236}">
                      <a16:creationId xmlns:a16="http://schemas.microsoft.com/office/drawing/2014/main" id="{4FB8652F-65A0-4AE1-9A85-1BE647E2DB5C}"/>
                    </a:ext>
                  </a:extLst>
                </p14:cNvPr>
                <p14:cNvContentPartPr/>
                <p14:nvPr/>
              </p14:nvContentPartPr>
              <p14:xfrm>
                <a:off x="11840127" y="2622076"/>
                <a:ext cx="1080" cy="360"/>
              </p14:xfrm>
            </p:contentPart>
          </mc:Choice>
          <mc:Fallback xmlns="">
            <p:pic>
              <p:nvPicPr>
                <p:cNvPr id="1084" name="Ink 1083">
                  <a:extLst>
                    <a:ext uri="{FF2B5EF4-FFF2-40B4-BE49-F238E27FC236}">
                      <a16:creationId xmlns:a16="http://schemas.microsoft.com/office/drawing/2014/main" id="{4FB8652F-65A0-4AE1-9A85-1BE647E2DB5C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11804487" y="2586436"/>
                  <a:ext cx="7272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85" name="Ink 1084">
                  <a:extLst>
                    <a:ext uri="{FF2B5EF4-FFF2-40B4-BE49-F238E27FC236}">
                      <a16:creationId xmlns:a16="http://schemas.microsoft.com/office/drawing/2014/main" id="{F96C5EE0-7AE0-4520-BAE6-5F52CCD90925}"/>
                    </a:ext>
                  </a:extLst>
                </p14:cNvPr>
                <p14:cNvContentPartPr/>
                <p14:nvPr/>
              </p14:nvContentPartPr>
              <p14:xfrm>
                <a:off x="11933727" y="2240836"/>
                <a:ext cx="43200" cy="320400"/>
              </p14:xfrm>
            </p:contentPart>
          </mc:Choice>
          <mc:Fallback xmlns="">
            <p:pic>
              <p:nvPicPr>
                <p:cNvPr id="1085" name="Ink 1084">
                  <a:extLst>
                    <a:ext uri="{FF2B5EF4-FFF2-40B4-BE49-F238E27FC236}">
                      <a16:creationId xmlns:a16="http://schemas.microsoft.com/office/drawing/2014/main" id="{F96C5EE0-7AE0-4520-BAE6-5F52CCD90925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11898087" y="2205196"/>
                  <a:ext cx="114840" cy="39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86" name="Ink 1085">
                  <a:extLst>
                    <a:ext uri="{FF2B5EF4-FFF2-40B4-BE49-F238E27FC236}">
                      <a16:creationId xmlns:a16="http://schemas.microsoft.com/office/drawing/2014/main" id="{96F68C09-4F88-4A2F-BE7A-995864118E96}"/>
                    </a:ext>
                  </a:extLst>
                </p14:cNvPr>
                <p14:cNvContentPartPr/>
                <p14:nvPr/>
              </p14:nvContentPartPr>
              <p14:xfrm>
                <a:off x="11945247" y="2652676"/>
                <a:ext cx="1080" cy="13680"/>
              </p14:xfrm>
            </p:contentPart>
          </mc:Choice>
          <mc:Fallback xmlns="">
            <p:pic>
              <p:nvPicPr>
                <p:cNvPr id="1086" name="Ink 1085">
                  <a:extLst>
                    <a:ext uri="{FF2B5EF4-FFF2-40B4-BE49-F238E27FC236}">
                      <a16:creationId xmlns:a16="http://schemas.microsoft.com/office/drawing/2014/main" id="{96F68C09-4F88-4A2F-BE7A-995864118E96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11909607" y="2616676"/>
                  <a:ext cx="72720" cy="85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96" name="Group 1095">
            <a:extLst>
              <a:ext uri="{FF2B5EF4-FFF2-40B4-BE49-F238E27FC236}">
                <a16:creationId xmlns:a16="http://schemas.microsoft.com/office/drawing/2014/main" id="{91BA9F8A-4057-4BF7-B6DA-ACED2C366923}"/>
              </a:ext>
            </a:extLst>
          </p:cNvPr>
          <p:cNvGrpSpPr/>
          <p:nvPr/>
        </p:nvGrpSpPr>
        <p:grpSpPr>
          <a:xfrm>
            <a:off x="1174767" y="3474916"/>
            <a:ext cx="573480" cy="320040"/>
            <a:chOff x="1174767" y="3474916"/>
            <a:chExt cx="573480" cy="320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91" name="Ink 1090">
                  <a:extLst>
                    <a:ext uri="{FF2B5EF4-FFF2-40B4-BE49-F238E27FC236}">
                      <a16:creationId xmlns:a16="http://schemas.microsoft.com/office/drawing/2014/main" id="{7901C7DB-986A-4ED3-B85F-91F90E9D4BC9}"/>
                    </a:ext>
                  </a:extLst>
                </p14:cNvPr>
                <p14:cNvContentPartPr/>
                <p14:nvPr/>
              </p14:nvContentPartPr>
              <p14:xfrm>
                <a:off x="1190607" y="3494356"/>
                <a:ext cx="27360" cy="300600"/>
              </p14:xfrm>
            </p:contentPart>
          </mc:Choice>
          <mc:Fallback xmlns="">
            <p:pic>
              <p:nvPicPr>
                <p:cNvPr id="1091" name="Ink 1090">
                  <a:extLst>
                    <a:ext uri="{FF2B5EF4-FFF2-40B4-BE49-F238E27FC236}">
                      <a16:creationId xmlns:a16="http://schemas.microsoft.com/office/drawing/2014/main" id="{7901C7DB-986A-4ED3-B85F-91F90E9D4BC9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1154607" y="3458356"/>
                  <a:ext cx="99000" cy="37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92" name="Ink 1091">
                  <a:extLst>
                    <a:ext uri="{FF2B5EF4-FFF2-40B4-BE49-F238E27FC236}">
                      <a16:creationId xmlns:a16="http://schemas.microsoft.com/office/drawing/2014/main" id="{EC468488-5E67-4B45-BA6A-2020E34C53EA}"/>
                    </a:ext>
                  </a:extLst>
                </p14:cNvPr>
                <p14:cNvContentPartPr/>
                <p14:nvPr/>
              </p14:nvContentPartPr>
              <p14:xfrm>
                <a:off x="1174767" y="3655996"/>
                <a:ext cx="217080" cy="14760"/>
              </p14:xfrm>
            </p:contentPart>
          </mc:Choice>
          <mc:Fallback xmlns="">
            <p:pic>
              <p:nvPicPr>
                <p:cNvPr id="1092" name="Ink 1091">
                  <a:extLst>
                    <a:ext uri="{FF2B5EF4-FFF2-40B4-BE49-F238E27FC236}">
                      <a16:creationId xmlns:a16="http://schemas.microsoft.com/office/drawing/2014/main" id="{EC468488-5E67-4B45-BA6A-2020E34C53EA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1139127" y="3619996"/>
                  <a:ext cx="288720" cy="8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93" name="Ink 1092">
                  <a:extLst>
                    <a:ext uri="{FF2B5EF4-FFF2-40B4-BE49-F238E27FC236}">
                      <a16:creationId xmlns:a16="http://schemas.microsoft.com/office/drawing/2014/main" id="{686D32BC-83E4-4BDA-9581-56C718FA9E0A}"/>
                    </a:ext>
                  </a:extLst>
                </p14:cNvPr>
                <p14:cNvContentPartPr/>
                <p14:nvPr/>
              </p14:nvContentPartPr>
              <p14:xfrm>
                <a:off x="1328487" y="3489676"/>
                <a:ext cx="63360" cy="276480"/>
              </p14:xfrm>
            </p:contentPart>
          </mc:Choice>
          <mc:Fallback xmlns="">
            <p:pic>
              <p:nvPicPr>
                <p:cNvPr id="1093" name="Ink 1092">
                  <a:extLst>
                    <a:ext uri="{FF2B5EF4-FFF2-40B4-BE49-F238E27FC236}">
                      <a16:creationId xmlns:a16="http://schemas.microsoft.com/office/drawing/2014/main" id="{686D32BC-83E4-4BDA-9581-56C718FA9E0A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1292487" y="3453676"/>
                  <a:ext cx="135000" cy="34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94" name="Ink 1093">
                  <a:extLst>
                    <a:ext uri="{FF2B5EF4-FFF2-40B4-BE49-F238E27FC236}">
                      <a16:creationId xmlns:a16="http://schemas.microsoft.com/office/drawing/2014/main" id="{23D184E1-4A64-4FEF-BE67-E1BBC465ADD5}"/>
                    </a:ext>
                  </a:extLst>
                </p14:cNvPr>
                <p14:cNvContentPartPr/>
                <p14:nvPr/>
              </p14:nvContentPartPr>
              <p14:xfrm>
                <a:off x="1517487" y="3474916"/>
                <a:ext cx="230760" cy="259200"/>
              </p14:xfrm>
            </p:contentPart>
          </mc:Choice>
          <mc:Fallback xmlns="">
            <p:pic>
              <p:nvPicPr>
                <p:cNvPr id="1094" name="Ink 1093">
                  <a:extLst>
                    <a:ext uri="{FF2B5EF4-FFF2-40B4-BE49-F238E27FC236}">
                      <a16:creationId xmlns:a16="http://schemas.microsoft.com/office/drawing/2014/main" id="{23D184E1-4A64-4FEF-BE67-E1BBC465ADD5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1481487" y="3438916"/>
                  <a:ext cx="302400" cy="33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095" name="Ink 1094">
                  <a:extLst>
                    <a:ext uri="{FF2B5EF4-FFF2-40B4-BE49-F238E27FC236}">
                      <a16:creationId xmlns:a16="http://schemas.microsoft.com/office/drawing/2014/main" id="{DCA3AC70-BB4F-4675-A1D5-0F62195F5434}"/>
                    </a:ext>
                  </a:extLst>
                </p14:cNvPr>
                <p14:cNvContentPartPr/>
                <p14:nvPr/>
              </p14:nvContentPartPr>
              <p14:xfrm>
                <a:off x="1545927" y="3571756"/>
                <a:ext cx="181800" cy="15120"/>
              </p14:xfrm>
            </p:contentPart>
          </mc:Choice>
          <mc:Fallback xmlns="">
            <p:pic>
              <p:nvPicPr>
                <p:cNvPr id="1095" name="Ink 1094">
                  <a:extLst>
                    <a:ext uri="{FF2B5EF4-FFF2-40B4-BE49-F238E27FC236}">
                      <a16:creationId xmlns:a16="http://schemas.microsoft.com/office/drawing/2014/main" id="{DCA3AC70-BB4F-4675-A1D5-0F62195F5434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1510287" y="3535756"/>
                  <a:ext cx="253440" cy="86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05" name="Group 1104">
            <a:extLst>
              <a:ext uri="{FF2B5EF4-FFF2-40B4-BE49-F238E27FC236}">
                <a16:creationId xmlns:a16="http://schemas.microsoft.com/office/drawing/2014/main" id="{EB73945E-EE40-436A-ABA5-D4DBA6306FD6}"/>
              </a:ext>
            </a:extLst>
          </p:cNvPr>
          <p:cNvGrpSpPr/>
          <p:nvPr/>
        </p:nvGrpSpPr>
        <p:grpSpPr>
          <a:xfrm>
            <a:off x="1299687" y="4100596"/>
            <a:ext cx="524160" cy="509040"/>
            <a:chOff x="1299687" y="4100596"/>
            <a:chExt cx="524160" cy="509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98" name="Ink 1097">
                  <a:extLst>
                    <a:ext uri="{FF2B5EF4-FFF2-40B4-BE49-F238E27FC236}">
                      <a16:creationId xmlns:a16="http://schemas.microsoft.com/office/drawing/2014/main" id="{D662AB22-83DF-40D9-B168-D394A37F756D}"/>
                    </a:ext>
                  </a:extLst>
                </p14:cNvPr>
                <p14:cNvContentPartPr/>
                <p14:nvPr/>
              </p14:nvContentPartPr>
              <p14:xfrm>
                <a:off x="1299687" y="4127956"/>
                <a:ext cx="35640" cy="322560"/>
              </p14:xfrm>
            </p:contentPart>
          </mc:Choice>
          <mc:Fallback xmlns="">
            <p:pic>
              <p:nvPicPr>
                <p:cNvPr id="1098" name="Ink 1097">
                  <a:extLst>
                    <a:ext uri="{FF2B5EF4-FFF2-40B4-BE49-F238E27FC236}">
                      <a16:creationId xmlns:a16="http://schemas.microsoft.com/office/drawing/2014/main" id="{D662AB22-83DF-40D9-B168-D394A37F756D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1264047" y="4092316"/>
                  <a:ext cx="107280" cy="39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099" name="Ink 1098">
                  <a:extLst>
                    <a:ext uri="{FF2B5EF4-FFF2-40B4-BE49-F238E27FC236}">
                      <a16:creationId xmlns:a16="http://schemas.microsoft.com/office/drawing/2014/main" id="{D50E70EF-3197-42B8-B9D0-6859703F9F22}"/>
                    </a:ext>
                  </a:extLst>
                </p14:cNvPr>
                <p14:cNvContentPartPr/>
                <p14:nvPr/>
              </p14:nvContentPartPr>
              <p14:xfrm>
                <a:off x="1314447" y="4303276"/>
                <a:ext cx="199440" cy="24120"/>
              </p14:xfrm>
            </p:contentPart>
          </mc:Choice>
          <mc:Fallback xmlns="">
            <p:pic>
              <p:nvPicPr>
                <p:cNvPr id="1099" name="Ink 1098">
                  <a:extLst>
                    <a:ext uri="{FF2B5EF4-FFF2-40B4-BE49-F238E27FC236}">
                      <a16:creationId xmlns:a16="http://schemas.microsoft.com/office/drawing/2014/main" id="{D50E70EF-3197-42B8-B9D0-6859703F9F22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1278807" y="4267276"/>
                  <a:ext cx="27108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00" name="Ink 1099">
                  <a:extLst>
                    <a:ext uri="{FF2B5EF4-FFF2-40B4-BE49-F238E27FC236}">
                      <a16:creationId xmlns:a16="http://schemas.microsoft.com/office/drawing/2014/main" id="{D0F66E92-61AF-4A25-B7A9-64B9DDA20A97}"/>
                    </a:ext>
                  </a:extLst>
                </p14:cNvPr>
                <p14:cNvContentPartPr/>
                <p14:nvPr/>
              </p14:nvContentPartPr>
              <p14:xfrm>
                <a:off x="1461327" y="4100596"/>
                <a:ext cx="61200" cy="378360"/>
              </p14:xfrm>
            </p:contentPart>
          </mc:Choice>
          <mc:Fallback xmlns="">
            <p:pic>
              <p:nvPicPr>
                <p:cNvPr id="1100" name="Ink 1099">
                  <a:extLst>
                    <a:ext uri="{FF2B5EF4-FFF2-40B4-BE49-F238E27FC236}">
                      <a16:creationId xmlns:a16="http://schemas.microsoft.com/office/drawing/2014/main" id="{D0F66E92-61AF-4A25-B7A9-64B9DDA20A97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1425687" y="4064956"/>
                  <a:ext cx="132840" cy="45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01" name="Ink 1100">
                  <a:extLst>
                    <a:ext uri="{FF2B5EF4-FFF2-40B4-BE49-F238E27FC236}">
                      <a16:creationId xmlns:a16="http://schemas.microsoft.com/office/drawing/2014/main" id="{A28D0489-2588-4AE9-8A62-CC81151C95DA}"/>
                    </a:ext>
                  </a:extLst>
                </p14:cNvPr>
                <p14:cNvContentPartPr/>
                <p14:nvPr/>
              </p14:nvContentPartPr>
              <p14:xfrm>
                <a:off x="1647807" y="4390396"/>
                <a:ext cx="176040" cy="219240"/>
              </p14:xfrm>
            </p:contentPart>
          </mc:Choice>
          <mc:Fallback xmlns="">
            <p:pic>
              <p:nvPicPr>
                <p:cNvPr id="1101" name="Ink 1100">
                  <a:extLst>
                    <a:ext uri="{FF2B5EF4-FFF2-40B4-BE49-F238E27FC236}">
                      <a16:creationId xmlns:a16="http://schemas.microsoft.com/office/drawing/2014/main" id="{A28D0489-2588-4AE9-8A62-CC81151C95DA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1611807" y="4354396"/>
                  <a:ext cx="247680" cy="290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11" name="Group 1110">
            <a:extLst>
              <a:ext uri="{FF2B5EF4-FFF2-40B4-BE49-F238E27FC236}">
                <a16:creationId xmlns:a16="http://schemas.microsoft.com/office/drawing/2014/main" id="{162C2B40-640D-4301-8650-308C17FDF1A5}"/>
              </a:ext>
            </a:extLst>
          </p:cNvPr>
          <p:cNvGrpSpPr/>
          <p:nvPr/>
        </p:nvGrpSpPr>
        <p:grpSpPr>
          <a:xfrm>
            <a:off x="803967" y="5133796"/>
            <a:ext cx="846360" cy="664920"/>
            <a:chOff x="803967" y="5133796"/>
            <a:chExt cx="846360" cy="664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06" name="Ink 1105">
                  <a:extLst>
                    <a:ext uri="{FF2B5EF4-FFF2-40B4-BE49-F238E27FC236}">
                      <a16:creationId xmlns:a16="http://schemas.microsoft.com/office/drawing/2014/main" id="{7E18E81A-B50B-42B3-860C-807F046A70A4}"/>
                    </a:ext>
                  </a:extLst>
                </p14:cNvPr>
                <p14:cNvContentPartPr/>
                <p14:nvPr/>
              </p14:nvContentPartPr>
              <p14:xfrm>
                <a:off x="803967" y="5133796"/>
                <a:ext cx="275040" cy="451080"/>
              </p14:xfrm>
            </p:contentPart>
          </mc:Choice>
          <mc:Fallback xmlns="">
            <p:pic>
              <p:nvPicPr>
                <p:cNvPr id="1106" name="Ink 1105">
                  <a:extLst>
                    <a:ext uri="{FF2B5EF4-FFF2-40B4-BE49-F238E27FC236}">
                      <a16:creationId xmlns:a16="http://schemas.microsoft.com/office/drawing/2014/main" id="{7E18E81A-B50B-42B3-860C-807F046A70A4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768327" y="5097796"/>
                  <a:ext cx="346680" cy="52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07" name="Ink 1106">
                  <a:extLst>
                    <a:ext uri="{FF2B5EF4-FFF2-40B4-BE49-F238E27FC236}">
                      <a16:creationId xmlns:a16="http://schemas.microsoft.com/office/drawing/2014/main" id="{F7D3A6F5-F19F-4594-85BF-88A7A258D2CC}"/>
                    </a:ext>
                  </a:extLst>
                </p14:cNvPr>
                <p14:cNvContentPartPr/>
                <p14:nvPr/>
              </p14:nvContentPartPr>
              <p14:xfrm>
                <a:off x="1174767" y="5255476"/>
                <a:ext cx="203040" cy="291600"/>
              </p14:xfrm>
            </p:contentPart>
          </mc:Choice>
          <mc:Fallback xmlns="">
            <p:pic>
              <p:nvPicPr>
                <p:cNvPr id="1107" name="Ink 1106">
                  <a:extLst>
                    <a:ext uri="{FF2B5EF4-FFF2-40B4-BE49-F238E27FC236}">
                      <a16:creationId xmlns:a16="http://schemas.microsoft.com/office/drawing/2014/main" id="{F7D3A6F5-F19F-4594-85BF-88A7A258D2CC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1139127" y="5219476"/>
                  <a:ext cx="274680" cy="36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109" name="Ink 1108">
                  <a:extLst>
                    <a:ext uri="{FF2B5EF4-FFF2-40B4-BE49-F238E27FC236}">
                      <a16:creationId xmlns:a16="http://schemas.microsoft.com/office/drawing/2014/main" id="{350D0ADA-DFF6-4AD1-B78F-0AA0EB852838}"/>
                    </a:ext>
                  </a:extLst>
                </p14:cNvPr>
                <p14:cNvContentPartPr/>
                <p14:nvPr/>
              </p14:nvContentPartPr>
              <p14:xfrm>
                <a:off x="1522167" y="5572636"/>
                <a:ext cx="128160" cy="226080"/>
              </p14:xfrm>
            </p:contentPart>
          </mc:Choice>
          <mc:Fallback xmlns="">
            <p:pic>
              <p:nvPicPr>
                <p:cNvPr id="1109" name="Ink 1108">
                  <a:extLst>
                    <a:ext uri="{FF2B5EF4-FFF2-40B4-BE49-F238E27FC236}">
                      <a16:creationId xmlns:a16="http://schemas.microsoft.com/office/drawing/2014/main" id="{350D0ADA-DFF6-4AD1-B78F-0AA0EB852838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1486527" y="5536636"/>
                  <a:ext cx="199800" cy="297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90">
            <p14:nvContentPartPr>
              <p14:cNvPr id="1110" name="Ink 1109">
                <a:extLst>
                  <a:ext uri="{FF2B5EF4-FFF2-40B4-BE49-F238E27FC236}">
                    <a16:creationId xmlns:a16="http://schemas.microsoft.com/office/drawing/2014/main" id="{2E5EF2D3-EE0A-490D-B0C0-5687E214E083}"/>
                  </a:ext>
                </a:extLst>
              </p14:cNvPr>
              <p14:cNvContentPartPr/>
              <p14:nvPr/>
            </p14:nvContentPartPr>
            <p14:xfrm>
              <a:off x="3410727" y="5206516"/>
              <a:ext cx="162360" cy="364320"/>
            </p14:xfrm>
          </p:contentPart>
        </mc:Choice>
        <mc:Fallback xmlns="">
          <p:pic>
            <p:nvPicPr>
              <p:cNvPr id="1110" name="Ink 1109">
                <a:extLst>
                  <a:ext uri="{FF2B5EF4-FFF2-40B4-BE49-F238E27FC236}">
                    <a16:creationId xmlns:a16="http://schemas.microsoft.com/office/drawing/2014/main" id="{2E5EF2D3-EE0A-490D-B0C0-5687E214E083}"/>
                  </a:ext>
                </a:extLst>
              </p:cNvPr>
              <p:cNvPicPr/>
              <p:nvPr/>
            </p:nvPicPr>
            <p:blipFill>
              <a:blip r:embed="rId191"/>
              <a:stretch>
                <a:fillRect/>
              </a:stretch>
            </p:blipFill>
            <p:spPr>
              <a:xfrm>
                <a:off x="3374727" y="5170876"/>
                <a:ext cx="234000" cy="43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2">
            <p14:nvContentPartPr>
              <p14:cNvPr id="1112" name="Ink 1111">
                <a:extLst>
                  <a:ext uri="{FF2B5EF4-FFF2-40B4-BE49-F238E27FC236}">
                    <a16:creationId xmlns:a16="http://schemas.microsoft.com/office/drawing/2014/main" id="{309BB909-57CA-4D12-82EA-B5455C517DCF}"/>
                  </a:ext>
                </a:extLst>
              </p14:cNvPr>
              <p14:cNvContentPartPr/>
              <p14:nvPr/>
            </p14:nvContentPartPr>
            <p14:xfrm>
              <a:off x="3462927" y="4850476"/>
              <a:ext cx="12600" cy="177840"/>
            </p14:xfrm>
          </p:contentPart>
        </mc:Choice>
        <mc:Fallback xmlns="">
          <p:pic>
            <p:nvPicPr>
              <p:cNvPr id="1112" name="Ink 1111">
                <a:extLst>
                  <a:ext uri="{FF2B5EF4-FFF2-40B4-BE49-F238E27FC236}">
                    <a16:creationId xmlns:a16="http://schemas.microsoft.com/office/drawing/2014/main" id="{309BB909-57CA-4D12-82EA-B5455C517DCF}"/>
                  </a:ext>
                </a:extLst>
              </p:cNvPr>
              <p:cNvPicPr/>
              <p:nvPr/>
            </p:nvPicPr>
            <p:blipFill>
              <a:blip r:embed="rId193"/>
              <a:stretch>
                <a:fillRect/>
              </a:stretch>
            </p:blipFill>
            <p:spPr>
              <a:xfrm>
                <a:off x="3427287" y="4814476"/>
                <a:ext cx="84240" cy="24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4">
            <p14:nvContentPartPr>
              <p14:cNvPr id="1113" name="Ink 1112">
                <a:extLst>
                  <a:ext uri="{FF2B5EF4-FFF2-40B4-BE49-F238E27FC236}">
                    <a16:creationId xmlns:a16="http://schemas.microsoft.com/office/drawing/2014/main" id="{EB15A60D-7FB4-44B1-8C46-057F25119FD6}"/>
                  </a:ext>
                </a:extLst>
              </p14:cNvPr>
              <p14:cNvContentPartPr/>
              <p14:nvPr/>
            </p14:nvContentPartPr>
            <p14:xfrm>
              <a:off x="3354567" y="4448716"/>
              <a:ext cx="226440" cy="221400"/>
            </p14:xfrm>
          </p:contentPart>
        </mc:Choice>
        <mc:Fallback xmlns="">
          <p:pic>
            <p:nvPicPr>
              <p:cNvPr id="1113" name="Ink 1112">
                <a:extLst>
                  <a:ext uri="{FF2B5EF4-FFF2-40B4-BE49-F238E27FC236}">
                    <a16:creationId xmlns:a16="http://schemas.microsoft.com/office/drawing/2014/main" id="{EB15A60D-7FB4-44B1-8C46-057F25119FD6}"/>
                  </a:ext>
                </a:extLst>
              </p:cNvPr>
              <p:cNvPicPr/>
              <p:nvPr/>
            </p:nvPicPr>
            <p:blipFill>
              <a:blip r:embed="rId195"/>
              <a:stretch>
                <a:fillRect/>
              </a:stretch>
            </p:blipFill>
            <p:spPr>
              <a:xfrm>
                <a:off x="3318927" y="4412716"/>
                <a:ext cx="298080" cy="293040"/>
              </a:xfrm>
              <a:prstGeom prst="rect">
                <a:avLst/>
              </a:prstGeom>
            </p:spPr>
          </p:pic>
        </mc:Fallback>
      </mc:AlternateContent>
      <p:grpSp>
        <p:nvGrpSpPr>
          <p:cNvPr id="1119" name="Group 1118">
            <a:extLst>
              <a:ext uri="{FF2B5EF4-FFF2-40B4-BE49-F238E27FC236}">
                <a16:creationId xmlns:a16="http://schemas.microsoft.com/office/drawing/2014/main" id="{F052A96C-7DF3-4F13-8E9F-4CB54271806D}"/>
              </a:ext>
            </a:extLst>
          </p:cNvPr>
          <p:cNvGrpSpPr/>
          <p:nvPr/>
        </p:nvGrpSpPr>
        <p:grpSpPr>
          <a:xfrm>
            <a:off x="2581287" y="5549956"/>
            <a:ext cx="653040" cy="636120"/>
            <a:chOff x="2581287" y="5549956"/>
            <a:chExt cx="653040" cy="636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114" name="Ink 1113">
                  <a:extLst>
                    <a:ext uri="{FF2B5EF4-FFF2-40B4-BE49-F238E27FC236}">
                      <a16:creationId xmlns:a16="http://schemas.microsoft.com/office/drawing/2014/main" id="{D2D55E49-F2AA-4239-9D36-F83C8E46368D}"/>
                    </a:ext>
                  </a:extLst>
                </p14:cNvPr>
                <p14:cNvContentPartPr/>
                <p14:nvPr/>
              </p14:nvContentPartPr>
              <p14:xfrm>
                <a:off x="2880087" y="5549956"/>
                <a:ext cx="354240" cy="307440"/>
              </p14:xfrm>
            </p:contentPart>
          </mc:Choice>
          <mc:Fallback xmlns="">
            <p:pic>
              <p:nvPicPr>
                <p:cNvPr id="1114" name="Ink 1113">
                  <a:extLst>
                    <a:ext uri="{FF2B5EF4-FFF2-40B4-BE49-F238E27FC236}">
                      <a16:creationId xmlns:a16="http://schemas.microsoft.com/office/drawing/2014/main" id="{D2D55E49-F2AA-4239-9D36-F83C8E46368D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2844087" y="5514316"/>
                  <a:ext cx="425880" cy="37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115" name="Ink 1114">
                  <a:extLst>
                    <a:ext uri="{FF2B5EF4-FFF2-40B4-BE49-F238E27FC236}">
                      <a16:creationId xmlns:a16="http://schemas.microsoft.com/office/drawing/2014/main" id="{BE1FCC80-DB0F-4767-B6D4-70E388DAF484}"/>
                    </a:ext>
                  </a:extLst>
                </p14:cNvPr>
                <p14:cNvContentPartPr/>
                <p14:nvPr/>
              </p14:nvContentPartPr>
              <p14:xfrm>
                <a:off x="2581287" y="5963956"/>
                <a:ext cx="227520" cy="222120"/>
              </p14:xfrm>
            </p:contentPart>
          </mc:Choice>
          <mc:Fallback xmlns="">
            <p:pic>
              <p:nvPicPr>
                <p:cNvPr id="1115" name="Ink 1114">
                  <a:extLst>
                    <a:ext uri="{FF2B5EF4-FFF2-40B4-BE49-F238E27FC236}">
                      <a16:creationId xmlns:a16="http://schemas.microsoft.com/office/drawing/2014/main" id="{BE1FCC80-DB0F-4767-B6D4-70E388DAF484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2545647" y="5928316"/>
                  <a:ext cx="299160" cy="293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18" name="Group 1117">
            <a:extLst>
              <a:ext uri="{FF2B5EF4-FFF2-40B4-BE49-F238E27FC236}">
                <a16:creationId xmlns:a16="http://schemas.microsoft.com/office/drawing/2014/main" id="{F03D3516-BD3D-4331-A3C4-152073AB72CD}"/>
              </a:ext>
            </a:extLst>
          </p:cNvPr>
          <p:cNvGrpSpPr/>
          <p:nvPr/>
        </p:nvGrpSpPr>
        <p:grpSpPr>
          <a:xfrm>
            <a:off x="3684687" y="5498836"/>
            <a:ext cx="808920" cy="540000"/>
            <a:chOff x="3684687" y="5498836"/>
            <a:chExt cx="808920" cy="540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116" name="Ink 1115">
                  <a:extLst>
                    <a:ext uri="{FF2B5EF4-FFF2-40B4-BE49-F238E27FC236}">
                      <a16:creationId xmlns:a16="http://schemas.microsoft.com/office/drawing/2014/main" id="{75092F78-5A83-4CA4-9412-A41BC636935D}"/>
                    </a:ext>
                  </a:extLst>
                </p14:cNvPr>
                <p14:cNvContentPartPr/>
                <p14:nvPr/>
              </p14:nvContentPartPr>
              <p14:xfrm>
                <a:off x="3684687" y="5498836"/>
                <a:ext cx="419760" cy="237960"/>
              </p14:xfrm>
            </p:contentPart>
          </mc:Choice>
          <mc:Fallback xmlns="">
            <p:pic>
              <p:nvPicPr>
                <p:cNvPr id="1116" name="Ink 1115">
                  <a:extLst>
                    <a:ext uri="{FF2B5EF4-FFF2-40B4-BE49-F238E27FC236}">
                      <a16:creationId xmlns:a16="http://schemas.microsoft.com/office/drawing/2014/main" id="{75092F78-5A83-4CA4-9412-A41BC636935D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3648687" y="5463196"/>
                  <a:ext cx="491400" cy="30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117" name="Ink 1116">
                  <a:extLst>
                    <a:ext uri="{FF2B5EF4-FFF2-40B4-BE49-F238E27FC236}">
                      <a16:creationId xmlns:a16="http://schemas.microsoft.com/office/drawing/2014/main" id="{0A12942C-A20C-40F1-B98C-DC19C9E409FC}"/>
                    </a:ext>
                  </a:extLst>
                </p14:cNvPr>
                <p14:cNvContentPartPr/>
                <p14:nvPr/>
              </p14:nvContentPartPr>
              <p14:xfrm>
                <a:off x="4198407" y="5800156"/>
                <a:ext cx="295200" cy="238680"/>
              </p14:xfrm>
            </p:contentPart>
          </mc:Choice>
          <mc:Fallback xmlns="">
            <p:pic>
              <p:nvPicPr>
                <p:cNvPr id="1117" name="Ink 1116">
                  <a:extLst>
                    <a:ext uri="{FF2B5EF4-FFF2-40B4-BE49-F238E27FC236}">
                      <a16:creationId xmlns:a16="http://schemas.microsoft.com/office/drawing/2014/main" id="{0A12942C-A20C-40F1-B98C-DC19C9E409FC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4162767" y="5764516"/>
                  <a:ext cx="366840" cy="31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31" name="Group 1130">
            <a:extLst>
              <a:ext uri="{FF2B5EF4-FFF2-40B4-BE49-F238E27FC236}">
                <a16:creationId xmlns:a16="http://schemas.microsoft.com/office/drawing/2014/main" id="{8721BD11-ECFA-4DA0-AC6E-9D4FC328B451}"/>
              </a:ext>
            </a:extLst>
          </p:cNvPr>
          <p:cNvGrpSpPr/>
          <p:nvPr/>
        </p:nvGrpSpPr>
        <p:grpSpPr>
          <a:xfrm>
            <a:off x="160647" y="3355756"/>
            <a:ext cx="487440" cy="488160"/>
            <a:chOff x="160647" y="3355756"/>
            <a:chExt cx="487440" cy="488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123" name="Ink 1122">
                  <a:extLst>
                    <a:ext uri="{FF2B5EF4-FFF2-40B4-BE49-F238E27FC236}">
                      <a16:creationId xmlns:a16="http://schemas.microsoft.com/office/drawing/2014/main" id="{29B0E8AC-2006-428B-AF21-CF01F77208F2}"/>
                    </a:ext>
                  </a:extLst>
                </p14:cNvPr>
                <p14:cNvContentPartPr/>
                <p14:nvPr/>
              </p14:nvContentPartPr>
              <p14:xfrm>
                <a:off x="353247" y="3481396"/>
                <a:ext cx="212040" cy="180720"/>
              </p14:xfrm>
            </p:contentPart>
          </mc:Choice>
          <mc:Fallback xmlns="">
            <p:pic>
              <p:nvPicPr>
                <p:cNvPr id="1123" name="Ink 1122">
                  <a:extLst>
                    <a:ext uri="{FF2B5EF4-FFF2-40B4-BE49-F238E27FC236}">
                      <a16:creationId xmlns:a16="http://schemas.microsoft.com/office/drawing/2014/main" id="{29B0E8AC-2006-428B-AF21-CF01F77208F2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317247" y="3445756"/>
                  <a:ext cx="283680" cy="25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124" name="Ink 1123">
                  <a:extLst>
                    <a:ext uri="{FF2B5EF4-FFF2-40B4-BE49-F238E27FC236}">
                      <a16:creationId xmlns:a16="http://schemas.microsoft.com/office/drawing/2014/main" id="{457C54A0-6E0A-4797-B3F1-D0DBFCECE3A0}"/>
                    </a:ext>
                  </a:extLst>
                </p14:cNvPr>
                <p14:cNvContentPartPr/>
                <p14:nvPr/>
              </p14:nvContentPartPr>
              <p14:xfrm>
                <a:off x="588687" y="3355756"/>
                <a:ext cx="59400" cy="347760"/>
              </p14:xfrm>
            </p:contentPart>
          </mc:Choice>
          <mc:Fallback xmlns="">
            <p:pic>
              <p:nvPicPr>
                <p:cNvPr id="1124" name="Ink 1123">
                  <a:extLst>
                    <a:ext uri="{FF2B5EF4-FFF2-40B4-BE49-F238E27FC236}">
                      <a16:creationId xmlns:a16="http://schemas.microsoft.com/office/drawing/2014/main" id="{457C54A0-6E0A-4797-B3F1-D0DBFCECE3A0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553047" y="3320116"/>
                  <a:ext cx="131040" cy="41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125" name="Ink 1124">
                  <a:extLst>
                    <a:ext uri="{FF2B5EF4-FFF2-40B4-BE49-F238E27FC236}">
                      <a16:creationId xmlns:a16="http://schemas.microsoft.com/office/drawing/2014/main" id="{0A7AAB7B-8102-4329-8DB7-DEDEC18F9DE3}"/>
                    </a:ext>
                  </a:extLst>
                </p14:cNvPr>
                <p14:cNvContentPartPr/>
                <p14:nvPr/>
              </p14:nvContentPartPr>
              <p14:xfrm>
                <a:off x="160647" y="3359716"/>
                <a:ext cx="105840" cy="484200"/>
              </p14:xfrm>
            </p:contentPart>
          </mc:Choice>
          <mc:Fallback xmlns="">
            <p:pic>
              <p:nvPicPr>
                <p:cNvPr id="1125" name="Ink 1124">
                  <a:extLst>
                    <a:ext uri="{FF2B5EF4-FFF2-40B4-BE49-F238E27FC236}">
                      <a16:creationId xmlns:a16="http://schemas.microsoft.com/office/drawing/2014/main" id="{0A7AAB7B-8102-4329-8DB7-DEDEC18F9DE3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124647" y="3323716"/>
                  <a:ext cx="177480" cy="555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30" name="Group 1129">
            <a:extLst>
              <a:ext uri="{FF2B5EF4-FFF2-40B4-BE49-F238E27FC236}">
                <a16:creationId xmlns:a16="http://schemas.microsoft.com/office/drawing/2014/main" id="{23B9C6B4-4EC9-434C-AE74-EAFB2FAAF7B2}"/>
              </a:ext>
            </a:extLst>
          </p:cNvPr>
          <p:cNvGrpSpPr/>
          <p:nvPr/>
        </p:nvGrpSpPr>
        <p:grpSpPr>
          <a:xfrm>
            <a:off x="223287" y="4040476"/>
            <a:ext cx="405360" cy="471600"/>
            <a:chOff x="223287" y="4040476"/>
            <a:chExt cx="405360" cy="471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126" name="Ink 1125">
                  <a:extLst>
                    <a:ext uri="{FF2B5EF4-FFF2-40B4-BE49-F238E27FC236}">
                      <a16:creationId xmlns:a16="http://schemas.microsoft.com/office/drawing/2014/main" id="{1DB23D5A-5A17-4B93-8A3A-24F42081C40F}"/>
                    </a:ext>
                  </a:extLst>
                </p14:cNvPr>
                <p14:cNvContentPartPr/>
                <p14:nvPr/>
              </p14:nvContentPartPr>
              <p14:xfrm>
                <a:off x="223287" y="4073956"/>
                <a:ext cx="102960" cy="375840"/>
              </p14:xfrm>
            </p:contentPart>
          </mc:Choice>
          <mc:Fallback xmlns="">
            <p:pic>
              <p:nvPicPr>
                <p:cNvPr id="1126" name="Ink 1125">
                  <a:extLst>
                    <a:ext uri="{FF2B5EF4-FFF2-40B4-BE49-F238E27FC236}">
                      <a16:creationId xmlns:a16="http://schemas.microsoft.com/office/drawing/2014/main" id="{1DB23D5A-5A17-4B93-8A3A-24F42081C40F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187647" y="4038316"/>
                  <a:ext cx="174600" cy="44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127" name="Ink 1126">
                  <a:extLst>
                    <a:ext uri="{FF2B5EF4-FFF2-40B4-BE49-F238E27FC236}">
                      <a16:creationId xmlns:a16="http://schemas.microsoft.com/office/drawing/2014/main" id="{106FF62F-39A9-4E2F-8C8E-9C3D1F891DAA}"/>
                    </a:ext>
                  </a:extLst>
                </p14:cNvPr>
                <p14:cNvContentPartPr/>
                <p14:nvPr/>
              </p14:nvContentPartPr>
              <p14:xfrm>
                <a:off x="380967" y="4240996"/>
                <a:ext cx="14760" cy="271080"/>
              </p14:xfrm>
            </p:contentPart>
          </mc:Choice>
          <mc:Fallback xmlns="">
            <p:pic>
              <p:nvPicPr>
                <p:cNvPr id="1127" name="Ink 1126">
                  <a:extLst>
                    <a:ext uri="{FF2B5EF4-FFF2-40B4-BE49-F238E27FC236}">
                      <a16:creationId xmlns:a16="http://schemas.microsoft.com/office/drawing/2014/main" id="{106FF62F-39A9-4E2F-8C8E-9C3D1F891DAA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345327" y="4205356"/>
                  <a:ext cx="86400" cy="34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128" name="Ink 1127">
                  <a:extLst>
                    <a:ext uri="{FF2B5EF4-FFF2-40B4-BE49-F238E27FC236}">
                      <a16:creationId xmlns:a16="http://schemas.microsoft.com/office/drawing/2014/main" id="{740B8B64-BB37-448E-8920-A03120896F54}"/>
                    </a:ext>
                  </a:extLst>
                </p14:cNvPr>
                <p14:cNvContentPartPr/>
                <p14:nvPr/>
              </p14:nvContentPartPr>
              <p14:xfrm>
                <a:off x="371247" y="4166116"/>
                <a:ext cx="90720" cy="235080"/>
              </p14:xfrm>
            </p:contentPart>
          </mc:Choice>
          <mc:Fallback xmlns="">
            <p:pic>
              <p:nvPicPr>
                <p:cNvPr id="1128" name="Ink 1127">
                  <a:extLst>
                    <a:ext uri="{FF2B5EF4-FFF2-40B4-BE49-F238E27FC236}">
                      <a16:creationId xmlns:a16="http://schemas.microsoft.com/office/drawing/2014/main" id="{740B8B64-BB37-448E-8920-A03120896F54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335247" y="4130116"/>
                  <a:ext cx="162360" cy="30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129" name="Ink 1128">
                  <a:extLst>
                    <a:ext uri="{FF2B5EF4-FFF2-40B4-BE49-F238E27FC236}">
                      <a16:creationId xmlns:a16="http://schemas.microsoft.com/office/drawing/2014/main" id="{97DC03A4-BB05-4694-B51C-364C7027A8B1}"/>
                    </a:ext>
                  </a:extLst>
                </p14:cNvPr>
                <p14:cNvContentPartPr/>
                <p14:nvPr/>
              </p14:nvContentPartPr>
              <p14:xfrm>
                <a:off x="459807" y="4040476"/>
                <a:ext cx="168840" cy="440280"/>
              </p14:xfrm>
            </p:contentPart>
          </mc:Choice>
          <mc:Fallback xmlns="">
            <p:pic>
              <p:nvPicPr>
                <p:cNvPr id="1129" name="Ink 1128">
                  <a:extLst>
                    <a:ext uri="{FF2B5EF4-FFF2-40B4-BE49-F238E27FC236}">
                      <a16:creationId xmlns:a16="http://schemas.microsoft.com/office/drawing/2014/main" id="{97DC03A4-BB05-4694-B51C-364C7027A8B1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424167" y="4004476"/>
                  <a:ext cx="240480" cy="511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35" name="Group 1134">
            <a:extLst>
              <a:ext uri="{FF2B5EF4-FFF2-40B4-BE49-F238E27FC236}">
                <a16:creationId xmlns:a16="http://schemas.microsoft.com/office/drawing/2014/main" id="{7A57BCEA-916E-4430-9559-F4C55C5973CF}"/>
              </a:ext>
            </a:extLst>
          </p:cNvPr>
          <p:cNvGrpSpPr/>
          <p:nvPr/>
        </p:nvGrpSpPr>
        <p:grpSpPr>
          <a:xfrm>
            <a:off x="180807" y="5134876"/>
            <a:ext cx="414360" cy="508680"/>
            <a:chOff x="180807" y="5134876"/>
            <a:chExt cx="414360" cy="508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132" name="Ink 1131">
                  <a:extLst>
                    <a:ext uri="{FF2B5EF4-FFF2-40B4-BE49-F238E27FC236}">
                      <a16:creationId xmlns:a16="http://schemas.microsoft.com/office/drawing/2014/main" id="{31EDEC7A-2D4C-45CA-BB60-268A42A3943A}"/>
                    </a:ext>
                  </a:extLst>
                </p14:cNvPr>
                <p14:cNvContentPartPr/>
                <p14:nvPr/>
              </p14:nvContentPartPr>
              <p14:xfrm>
                <a:off x="180807" y="5134876"/>
                <a:ext cx="143640" cy="457200"/>
              </p14:xfrm>
            </p:contentPart>
          </mc:Choice>
          <mc:Fallback xmlns="">
            <p:pic>
              <p:nvPicPr>
                <p:cNvPr id="1132" name="Ink 1131">
                  <a:extLst>
                    <a:ext uri="{FF2B5EF4-FFF2-40B4-BE49-F238E27FC236}">
                      <a16:creationId xmlns:a16="http://schemas.microsoft.com/office/drawing/2014/main" id="{31EDEC7A-2D4C-45CA-BB60-268A42A3943A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145167" y="5099236"/>
                  <a:ext cx="215280" cy="52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133" name="Ink 1132">
                  <a:extLst>
                    <a:ext uri="{FF2B5EF4-FFF2-40B4-BE49-F238E27FC236}">
                      <a16:creationId xmlns:a16="http://schemas.microsoft.com/office/drawing/2014/main" id="{446002EB-ADED-4795-8605-DB9BB702FBD7}"/>
                    </a:ext>
                  </a:extLst>
                </p14:cNvPr>
                <p14:cNvContentPartPr/>
                <p14:nvPr/>
              </p14:nvContentPartPr>
              <p14:xfrm>
                <a:off x="348207" y="5333956"/>
                <a:ext cx="126720" cy="309600"/>
              </p14:xfrm>
            </p:contentPart>
          </mc:Choice>
          <mc:Fallback xmlns="">
            <p:pic>
              <p:nvPicPr>
                <p:cNvPr id="1133" name="Ink 1132">
                  <a:extLst>
                    <a:ext uri="{FF2B5EF4-FFF2-40B4-BE49-F238E27FC236}">
                      <a16:creationId xmlns:a16="http://schemas.microsoft.com/office/drawing/2014/main" id="{446002EB-ADED-4795-8605-DB9BB702FBD7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312207" y="5297956"/>
                  <a:ext cx="198360" cy="38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134" name="Ink 1133">
                  <a:extLst>
                    <a:ext uri="{FF2B5EF4-FFF2-40B4-BE49-F238E27FC236}">
                      <a16:creationId xmlns:a16="http://schemas.microsoft.com/office/drawing/2014/main" id="{BAB9B3CE-8DB1-4246-8D54-80BCED0BDE71}"/>
                    </a:ext>
                  </a:extLst>
                </p14:cNvPr>
                <p14:cNvContentPartPr/>
                <p14:nvPr/>
              </p14:nvContentPartPr>
              <p14:xfrm>
                <a:off x="467367" y="5203636"/>
                <a:ext cx="127800" cy="429480"/>
              </p14:xfrm>
            </p:contentPart>
          </mc:Choice>
          <mc:Fallback xmlns="">
            <p:pic>
              <p:nvPicPr>
                <p:cNvPr id="1134" name="Ink 1133">
                  <a:extLst>
                    <a:ext uri="{FF2B5EF4-FFF2-40B4-BE49-F238E27FC236}">
                      <a16:creationId xmlns:a16="http://schemas.microsoft.com/office/drawing/2014/main" id="{BAB9B3CE-8DB1-4246-8D54-80BCED0BDE71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431367" y="5167996"/>
                  <a:ext cx="199440" cy="501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28">
            <p14:nvContentPartPr>
              <p14:cNvPr id="1136" name="Ink 1135">
                <a:extLst>
                  <a:ext uri="{FF2B5EF4-FFF2-40B4-BE49-F238E27FC236}">
                    <a16:creationId xmlns:a16="http://schemas.microsoft.com/office/drawing/2014/main" id="{6FE5F4F1-7364-4F20-9C0B-6DC81F4221EF}"/>
                  </a:ext>
                </a:extLst>
              </p14:cNvPr>
              <p14:cNvContentPartPr/>
              <p14:nvPr/>
            </p14:nvContentPartPr>
            <p14:xfrm>
              <a:off x="8696247" y="4707556"/>
              <a:ext cx="217800" cy="279360"/>
            </p14:xfrm>
          </p:contentPart>
        </mc:Choice>
        <mc:Fallback xmlns="">
          <p:pic>
            <p:nvPicPr>
              <p:cNvPr id="1136" name="Ink 1135">
                <a:extLst>
                  <a:ext uri="{FF2B5EF4-FFF2-40B4-BE49-F238E27FC236}">
                    <a16:creationId xmlns:a16="http://schemas.microsoft.com/office/drawing/2014/main" id="{6FE5F4F1-7364-4F20-9C0B-6DC81F4221EF}"/>
                  </a:ext>
                </a:extLst>
              </p:cNvPr>
              <p:cNvPicPr/>
              <p:nvPr/>
            </p:nvPicPr>
            <p:blipFill>
              <a:blip r:embed="rId229"/>
              <a:stretch>
                <a:fillRect/>
              </a:stretch>
            </p:blipFill>
            <p:spPr>
              <a:xfrm>
                <a:off x="8660607" y="4671916"/>
                <a:ext cx="289440" cy="35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0">
            <p14:nvContentPartPr>
              <p14:cNvPr id="1137" name="Ink 1136">
                <a:extLst>
                  <a:ext uri="{FF2B5EF4-FFF2-40B4-BE49-F238E27FC236}">
                    <a16:creationId xmlns:a16="http://schemas.microsoft.com/office/drawing/2014/main" id="{35FD3768-B3F2-4CC0-821A-939C49C78AAD}"/>
                  </a:ext>
                </a:extLst>
              </p14:cNvPr>
              <p14:cNvContentPartPr/>
              <p14:nvPr/>
            </p14:nvContentPartPr>
            <p14:xfrm>
              <a:off x="8786247" y="4101316"/>
              <a:ext cx="32400" cy="340560"/>
            </p14:xfrm>
          </p:contentPart>
        </mc:Choice>
        <mc:Fallback xmlns="">
          <p:pic>
            <p:nvPicPr>
              <p:cNvPr id="1137" name="Ink 1136">
                <a:extLst>
                  <a:ext uri="{FF2B5EF4-FFF2-40B4-BE49-F238E27FC236}">
                    <a16:creationId xmlns:a16="http://schemas.microsoft.com/office/drawing/2014/main" id="{35FD3768-B3F2-4CC0-821A-939C49C78AAD}"/>
                  </a:ext>
                </a:extLst>
              </p:cNvPr>
              <p:cNvPicPr/>
              <p:nvPr/>
            </p:nvPicPr>
            <p:blipFill>
              <a:blip r:embed="rId231"/>
              <a:stretch>
                <a:fillRect/>
              </a:stretch>
            </p:blipFill>
            <p:spPr>
              <a:xfrm>
                <a:off x="8750247" y="4065676"/>
                <a:ext cx="104040" cy="412200"/>
              </a:xfrm>
              <a:prstGeom prst="rect">
                <a:avLst/>
              </a:prstGeom>
            </p:spPr>
          </p:pic>
        </mc:Fallback>
      </mc:AlternateContent>
      <p:grpSp>
        <p:nvGrpSpPr>
          <p:cNvPr id="1155" name="Group 1154">
            <a:extLst>
              <a:ext uri="{FF2B5EF4-FFF2-40B4-BE49-F238E27FC236}">
                <a16:creationId xmlns:a16="http://schemas.microsoft.com/office/drawing/2014/main" id="{121DBE1A-02F3-4D86-A475-F48591966C19}"/>
              </a:ext>
            </a:extLst>
          </p:cNvPr>
          <p:cNvGrpSpPr/>
          <p:nvPr/>
        </p:nvGrpSpPr>
        <p:grpSpPr>
          <a:xfrm>
            <a:off x="7846287" y="5023636"/>
            <a:ext cx="827640" cy="876960"/>
            <a:chOff x="7846287" y="5023636"/>
            <a:chExt cx="827640" cy="876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142" name="Ink 1141">
                  <a:extLst>
                    <a:ext uri="{FF2B5EF4-FFF2-40B4-BE49-F238E27FC236}">
                      <a16:creationId xmlns:a16="http://schemas.microsoft.com/office/drawing/2014/main" id="{C5AA9EE9-75BF-4BD0-A174-7970B7E831FA}"/>
                    </a:ext>
                  </a:extLst>
                </p14:cNvPr>
                <p14:cNvContentPartPr/>
                <p14:nvPr/>
              </p14:nvContentPartPr>
              <p14:xfrm>
                <a:off x="8093247" y="5023636"/>
                <a:ext cx="580680" cy="381960"/>
              </p14:xfrm>
            </p:contentPart>
          </mc:Choice>
          <mc:Fallback xmlns="">
            <p:pic>
              <p:nvPicPr>
                <p:cNvPr id="1142" name="Ink 1141">
                  <a:extLst>
                    <a:ext uri="{FF2B5EF4-FFF2-40B4-BE49-F238E27FC236}">
                      <a16:creationId xmlns:a16="http://schemas.microsoft.com/office/drawing/2014/main" id="{C5AA9EE9-75BF-4BD0-A174-7970B7E831FA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8057607" y="4987996"/>
                  <a:ext cx="652320" cy="45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143" name="Ink 1142">
                  <a:extLst>
                    <a:ext uri="{FF2B5EF4-FFF2-40B4-BE49-F238E27FC236}">
                      <a16:creationId xmlns:a16="http://schemas.microsoft.com/office/drawing/2014/main" id="{53D829F4-93BD-43D3-8CB7-7694A04DB8EB}"/>
                    </a:ext>
                  </a:extLst>
                </p14:cNvPr>
                <p14:cNvContentPartPr/>
                <p14:nvPr/>
              </p14:nvContentPartPr>
              <p14:xfrm>
                <a:off x="8091447" y="5029396"/>
                <a:ext cx="525960" cy="592560"/>
              </p14:xfrm>
            </p:contentPart>
          </mc:Choice>
          <mc:Fallback xmlns="">
            <p:pic>
              <p:nvPicPr>
                <p:cNvPr id="1143" name="Ink 1142">
                  <a:extLst>
                    <a:ext uri="{FF2B5EF4-FFF2-40B4-BE49-F238E27FC236}">
                      <a16:creationId xmlns:a16="http://schemas.microsoft.com/office/drawing/2014/main" id="{53D829F4-93BD-43D3-8CB7-7694A04DB8EB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8055807" y="4993756"/>
                  <a:ext cx="597600" cy="66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144" name="Ink 1143">
                  <a:extLst>
                    <a:ext uri="{FF2B5EF4-FFF2-40B4-BE49-F238E27FC236}">
                      <a16:creationId xmlns:a16="http://schemas.microsoft.com/office/drawing/2014/main" id="{1203B080-AD5D-4EAF-8406-8636599E6490}"/>
                    </a:ext>
                  </a:extLst>
                </p14:cNvPr>
                <p14:cNvContentPartPr/>
                <p14:nvPr/>
              </p14:nvContentPartPr>
              <p14:xfrm>
                <a:off x="8072007" y="5414236"/>
                <a:ext cx="12600" cy="199800"/>
              </p14:xfrm>
            </p:contentPart>
          </mc:Choice>
          <mc:Fallback xmlns="">
            <p:pic>
              <p:nvPicPr>
                <p:cNvPr id="1144" name="Ink 1143">
                  <a:extLst>
                    <a:ext uri="{FF2B5EF4-FFF2-40B4-BE49-F238E27FC236}">
                      <a16:creationId xmlns:a16="http://schemas.microsoft.com/office/drawing/2014/main" id="{1203B080-AD5D-4EAF-8406-8636599E6490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8036007" y="5378596"/>
                  <a:ext cx="84240" cy="27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145" name="Ink 1144">
                  <a:extLst>
                    <a:ext uri="{FF2B5EF4-FFF2-40B4-BE49-F238E27FC236}">
                      <a16:creationId xmlns:a16="http://schemas.microsoft.com/office/drawing/2014/main" id="{12D8510C-A757-4277-BB2B-46F1FFB544C9}"/>
                    </a:ext>
                  </a:extLst>
                </p14:cNvPr>
                <p14:cNvContentPartPr/>
                <p14:nvPr/>
              </p14:nvContentPartPr>
              <p14:xfrm>
                <a:off x="7846287" y="5656876"/>
                <a:ext cx="52200" cy="243720"/>
              </p14:xfrm>
            </p:contentPart>
          </mc:Choice>
          <mc:Fallback xmlns="">
            <p:pic>
              <p:nvPicPr>
                <p:cNvPr id="1145" name="Ink 1144">
                  <a:extLst>
                    <a:ext uri="{FF2B5EF4-FFF2-40B4-BE49-F238E27FC236}">
                      <a16:creationId xmlns:a16="http://schemas.microsoft.com/office/drawing/2014/main" id="{12D8510C-A757-4277-BB2B-46F1FFB544C9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7810287" y="5620876"/>
                  <a:ext cx="123840" cy="31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146" name="Ink 1145">
                  <a:extLst>
                    <a:ext uri="{FF2B5EF4-FFF2-40B4-BE49-F238E27FC236}">
                      <a16:creationId xmlns:a16="http://schemas.microsoft.com/office/drawing/2014/main" id="{F72E9C57-7A26-48ED-B35F-9B7804D87705}"/>
                    </a:ext>
                  </a:extLst>
                </p14:cNvPr>
                <p14:cNvContentPartPr/>
                <p14:nvPr/>
              </p14:nvContentPartPr>
              <p14:xfrm>
                <a:off x="7886247" y="5755876"/>
                <a:ext cx="88200" cy="16560"/>
              </p14:xfrm>
            </p:contentPart>
          </mc:Choice>
          <mc:Fallback xmlns="">
            <p:pic>
              <p:nvPicPr>
                <p:cNvPr id="1146" name="Ink 1145">
                  <a:extLst>
                    <a:ext uri="{FF2B5EF4-FFF2-40B4-BE49-F238E27FC236}">
                      <a16:creationId xmlns:a16="http://schemas.microsoft.com/office/drawing/2014/main" id="{F72E9C57-7A26-48ED-B35F-9B7804D87705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7850607" y="5719876"/>
                  <a:ext cx="15984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147" name="Ink 1146">
                  <a:extLst>
                    <a:ext uri="{FF2B5EF4-FFF2-40B4-BE49-F238E27FC236}">
                      <a16:creationId xmlns:a16="http://schemas.microsoft.com/office/drawing/2014/main" id="{ABCBD8E3-7F69-4356-82C1-1F25B5FCD6FB}"/>
                    </a:ext>
                  </a:extLst>
                </p14:cNvPr>
                <p14:cNvContentPartPr/>
                <p14:nvPr/>
              </p14:nvContentPartPr>
              <p14:xfrm>
                <a:off x="7961127" y="5645716"/>
                <a:ext cx="52200" cy="241920"/>
              </p14:xfrm>
            </p:contentPart>
          </mc:Choice>
          <mc:Fallback xmlns="">
            <p:pic>
              <p:nvPicPr>
                <p:cNvPr id="1147" name="Ink 1146">
                  <a:extLst>
                    <a:ext uri="{FF2B5EF4-FFF2-40B4-BE49-F238E27FC236}">
                      <a16:creationId xmlns:a16="http://schemas.microsoft.com/office/drawing/2014/main" id="{ABCBD8E3-7F69-4356-82C1-1F25B5FCD6FB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7925127" y="5609716"/>
                  <a:ext cx="123840" cy="313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54" name="Group 1153">
            <a:extLst>
              <a:ext uri="{FF2B5EF4-FFF2-40B4-BE49-F238E27FC236}">
                <a16:creationId xmlns:a16="http://schemas.microsoft.com/office/drawing/2014/main" id="{3488AC6C-4586-46C8-B660-FFEAE3C84C71}"/>
              </a:ext>
            </a:extLst>
          </p:cNvPr>
          <p:cNvGrpSpPr/>
          <p:nvPr/>
        </p:nvGrpSpPr>
        <p:grpSpPr>
          <a:xfrm>
            <a:off x="8923407" y="5057476"/>
            <a:ext cx="933480" cy="807840"/>
            <a:chOff x="8923407" y="5057476"/>
            <a:chExt cx="933480" cy="807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148" name="Ink 1147">
                  <a:extLst>
                    <a:ext uri="{FF2B5EF4-FFF2-40B4-BE49-F238E27FC236}">
                      <a16:creationId xmlns:a16="http://schemas.microsoft.com/office/drawing/2014/main" id="{04A82C13-BD5E-4ED9-BCD0-9A864CE1D429}"/>
                    </a:ext>
                  </a:extLst>
                </p14:cNvPr>
                <p14:cNvContentPartPr/>
                <p14:nvPr/>
              </p14:nvContentPartPr>
              <p14:xfrm>
                <a:off x="8923407" y="5057476"/>
                <a:ext cx="360" cy="360"/>
              </p14:xfrm>
            </p:contentPart>
          </mc:Choice>
          <mc:Fallback xmlns="">
            <p:pic>
              <p:nvPicPr>
                <p:cNvPr id="1148" name="Ink 1147">
                  <a:extLst>
                    <a:ext uri="{FF2B5EF4-FFF2-40B4-BE49-F238E27FC236}">
                      <a16:creationId xmlns:a16="http://schemas.microsoft.com/office/drawing/2014/main" id="{04A82C13-BD5E-4ED9-BCD0-9A864CE1D429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8887407" y="5021836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1149" name="Ink 1148">
                  <a:extLst>
                    <a:ext uri="{FF2B5EF4-FFF2-40B4-BE49-F238E27FC236}">
                      <a16:creationId xmlns:a16="http://schemas.microsoft.com/office/drawing/2014/main" id="{81F326C7-E355-47B9-9F42-E4BEC7E3DB76}"/>
                    </a:ext>
                  </a:extLst>
                </p14:cNvPr>
                <p14:cNvContentPartPr/>
                <p14:nvPr/>
              </p14:nvContentPartPr>
              <p14:xfrm>
                <a:off x="8923407" y="5057476"/>
                <a:ext cx="726840" cy="474120"/>
              </p14:xfrm>
            </p:contentPart>
          </mc:Choice>
          <mc:Fallback xmlns="">
            <p:pic>
              <p:nvPicPr>
                <p:cNvPr id="1149" name="Ink 1148">
                  <a:extLst>
                    <a:ext uri="{FF2B5EF4-FFF2-40B4-BE49-F238E27FC236}">
                      <a16:creationId xmlns:a16="http://schemas.microsoft.com/office/drawing/2014/main" id="{81F326C7-E355-47B9-9F42-E4BEC7E3DB76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8887407" y="5021836"/>
                  <a:ext cx="798480" cy="54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1150" name="Ink 1149">
                  <a:extLst>
                    <a:ext uri="{FF2B5EF4-FFF2-40B4-BE49-F238E27FC236}">
                      <a16:creationId xmlns:a16="http://schemas.microsoft.com/office/drawing/2014/main" id="{041767AB-E1DA-4A75-B204-0949506343F4}"/>
                    </a:ext>
                  </a:extLst>
                </p14:cNvPr>
                <p14:cNvContentPartPr/>
                <p14:nvPr/>
              </p14:nvContentPartPr>
              <p14:xfrm>
                <a:off x="8966607" y="5081956"/>
                <a:ext cx="890280" cy="464400"/>
              </p14:xfrm>
            </p:contentPart>
          </mc:Choice>
          <mc:Fallback xmlns="">
            <p:pic>
              <p:nvPicPr>
                <p:cNvPr id="1150" name="Ink 1149">
                  <a:extLst>
                    <a:ext uri="{FF2B5EF4-FFF2-40B4-BE49-F238E27FC236}">
                      <a16:creationId xmlns:a16="http://schemas.microsoft.com/office/drawing/2014/main" id="{041767AB-E1DA-4A75-B204-0949506343F4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8930967" y="5046316"/>
                  <a:ext cx="961920" cy="53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151" name="Ink 1150">
                  <a:extLst>
                    <a:ext uri="{FF2B5EF4-FFF2-40B4-BE49-F238E27FC236}">
                      <a16:creationId xmlns:a16="http://schemas.microsoft.com/office/drawing/2014/main" id="{D38B489F-67D1-4952-9B54-53C86CDCCCB2}"/>
                    </a:ext>
                  </a:extLst>
                </p14:cNvPr>
                <p14:cNvContentPartPr/>
                <p14:nvPr/>
              </p14:nvContentPartPr>
              <p14:xfrm>
                <a:off x="9566367" y="5659036"/>
                <a:ext cx="16560" cy="206280"/>
              </p14:xfrm>
            </p:contentPart>
          </mc:Choice>
          <mc:Fallback xmlns="">
            <p:pic>
              <p:nvPicPr>
                <p:cNvPr id="1151" name="Ink 1150">
                  <a:extLst>
                    <a:ext uri="{FF2B5EF4-FFF2-40B4-BE49-F238E27FC236}">
                      <a16:creationId xmlns:a16="http://schemas.microsoft.com/office/drawing/2014/main" id="{D38B489F-67D1-4952-9B54-53C86CDCCCB2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9530367" y="5623036"/>
                  <a:ext cx="88200" cy="27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1152" name="Ink 1151">
                  <a:extLst>
                    <a:ext uri="{FF2B5EF4-FFF2-40B4-BE49-F238E27FC236}">
                      <a16:creationId xmlns:a16="http://schemas.microsoft.com/office/drawing/2014/main" id="{D0A98221-66B6-4A25-8D1E-8A8D4A3CB258}"/>
                    </a:ext>
                  </a:extLst>
                </p14:cNvPr>
                <p14:cNvContentPartPr/>
                <p14:nvPr/>
              </p14:nvContentPartPr>
              <p14:xfrm>
                <a:off x="9589767" y="5693596"/>
                <a:ext cx="137520" cy="53640"/>
              </p14:xfrm>
            </p:contentPart>
          </mc:Choice>
          <mc:Fallback xmlns="">
            <p:pic>
              <p:nvPicPr>
                <p:cNvPr id="1152" name="Ink 1151">
                  <a:extLst>
                    <a:ext uri="{FF2B5EF4-FFF2-40B4-BE49-F238E27FC236}">
                      <a16:creationId xmlns:a16="http://schemas.microsoft.com/office/drawing/2014/main" id="{D0A98221-66B6-4A25-8D1E-8A8D4A3CB258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9554127" y="5657956"/>
                  <a:ext cx="20916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1153" name="Ink 1152">
                  <a:extLst>
                    <a:ext uri="{FF2B5EF4-FFF2-40B4-BE49-F238E27FC236}">
                      <a16:creationId xmlns:a16="http://schemas.microsoft.com/office/drawing/2014/main" id="{42CCE47A-FD6D-4FD1-9E9D-D25B877E6813}"/>
                    </a:ext>
                  </a:extLst>
                </p14:cNvPr>
                <p14:cNvContentPartPr/>
                <p14:nvPr/>
              </p14:nvContentPartPr>
              <p14:xfrm>
                <a:off x="9722967" y="5647156"/>
                <a:ext cx="360" cy="144360"/>
              </p14:xfrm>
            </p:contentPart>
          </mc:Choice>
          <mc:Fallback xmlns="">
            <p:pic>
              <p:nvPicPr>
                <p:cNvPr id="1153" name="Ink 1152">
                  <a:extLst>
                    <a:ext uri="{FF2B5EF4-FFF2-40B4-BE49-F238E27FC236}">
                      <a16:creationId xmlns:a16="http://schemas.microsoft.com/office/drawing/2014/main" id="{42CCE47A-FD6D-4FD1-9E9D-D25B877E6813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9686967" y="5611156"/>
                  <a:ext cx="72000" cy="216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63" name="Group 1162">
            <a:extLst>
              <a:ext uri="{FF2B5EF4-FFF2-40B4-BE49-F238E27FC236}">
                <a16:creationId xmlns:a16="http://schemas.microsoft.com/office/drawing/2014/main" id="{D007843F-4A62-4589-B542-96A70E5F6F12}"/>
              </a:ext>
            </a:extLst>
          </p:cNvPr>
          <p:cNvGrpSpPr/>
          <p:nvPr/>
        </p:nvGrpSpPr>
        <p:grpSpPr>
          <a:xfrm>
            <a:off x="8888487" y="4631236"/>
            <a:ext cx="583560" cy="213480"/>
            <a:chOff x="8888487" y="4631236"/>
            <a:chExt cx="583560" cy="213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1156" name="Ink 1155">
                  <a:extLst>
                    <a:ext uri="{FF2B5EF4-FFF2-40B4-BE49-F238E27FC236}">
                      <a16:creationId xmlns:a16="http://schemas.microsoft.com/office/drawing/2014/main" id="{030F0CA4-A1E0-4815-A1D6-B61887CE1871}"/>
                    </a:ext>
                  </a:extLst>
                </p14:cNvPr>
                <p14:cNvContentPartPr/>
                <p14:nvPr/>
              </p14:nvContentPartPr>
              <p14:xfrm>
                <a:off x="8888487" y="4829956"/>
                <a:ext cx="50040" cy="14760"/>
              </p14:xfrm>
            </p:contentPart>
          </mc:Choice>
          <mc:Fallback xmlns="">
            <p:pic>
              <p:nvPicPr>
                <p:cNvPr id="1156" name="Ink 1155">
                  <a:extLst>
                    <a:ext uri="{FF2B5EF4-FFF2-40B4-BE49-F238E27FC236}">
                      <a16:creationId xmlns:a16="http://schemas.microsoft.com/office/drawing/2014/main" id="{030F0CA4-A1E0-4815-A1D6-B61887CE1871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8852847" y="4793956"/>
                  <a:ext cx="121680" cy="8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1157" name="Ink 1156">
                  <a:extLst>
                    <a:ext uri="{FF2B5EF4-FFF2-40B4-BE49-F238E27FC236}">
                      <a16:creationId xmlns:a16="http://schemas.microsoft.com/office/drawing/2014/main" id="{B07F3E94-E161-44EF-BF8A-149F28B1732E}"/>
                    </a:ext>
                  </a:extLst>
                </p14:cNvPr>
                <p14:cNvContentPartPr/>
                <p14:nvPr/>
              </p14:nvContentPartPr>
              <p14:xfrm>
                <a:off x="8969127" y="4803316"/>
                <a:ext cx="17640" cy="360"/>
              </p14:xfrm>
            </p:contentPart>
          </mc:Choice>
          <mc:Fallback xmlns="">
            <p:pic>
              <p:nvPicPr>
                <p:cNvPr id="1157" name="Ink 1156">
                  <a:extLst>
                    <a:ext uri="{FF2B5EF4-FFF2-40B4-BE49-F238E27FC236}">
                      <a16:creationId xmlns:a16="http://schemas.microsoft.com/office/drawing/2014/main" id="{B07F3E94-E161-44EF-BF8A-149F28B1732E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8933487" y="4767676"/>
                  <a:ext cx="8928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1158" name="Ink 1157">
                  <a:extLst>
                    <a:ext uri="{FF2B5EF4-FFF2-40B4-BE49-F238E27FC236}">
                      <a16:creationId xmlns:a16="http://schemas.microsoft.com/office/drawing/2014/main" id="{C0B66BF6-BB4F-4AA6-98D2-CD5540F6CEB8}"/>
                    </a:ext>
                  </a:extLst>
                </p14:cNvPr>
                <p14:cNvContentPartPr/>
                <p14:nvPr/>
              </p14:nvContentPartPr>
              <p14:xfrm>
                <a:off x="9035727" y="4769476"/>
                <a:ext cx="134280" cy="18720"/>
              </p14:xfrm>
            </p:contentPart>
          </mc:Choice>
          <mc:Fallback xmlns="">
            <p:pic>
              <p:nvPicPr>
                <p:cNvPr id="1158" name="Ink 1157">
                  <a:extLst>
                    <a:ext uri="{FF2B5EF4-FFF2-40B4-BE49-F238E27FC236}">
                      <a16:creationId xmlns:a16="http://schemas.microsoft.com/office/drawing/2014/main" id="{C0B66BF6-BB4F-4AA6-98D2-CD5540F6CEB8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9000087" y="4733476"/>
                  <a:ext cx="205920" cy="9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1159" name="Ink 1158">
                  <a:extLst>
                    <a:ext uri="{FF2B5EF4-FFF2-40B4-BE49-F238E27FC236}">
                      <a16:creationId xmlns:a16="http://schemas.microsoft.com/office/drawing/2014/main" id="{3B51755A-5A7D-4C89-9B81-D2DF407A5BBB}"/>
                    </a:ext>
                  </a:extLst>
                </p14:cNvPr>
                <p14:cNvContentPartPr/>
                <p14:nvPr/>
              </p14:nvContentPartPr>
              <p14:xfrm>
                <a:off x="9169647" y="4756156"/>
                <a:ext cx="39600" cy="13680"/>
              </p14:xfrm>
            </p:contentPart>
          </mc:Choice>
          <mc:Fallback xmlns="">
            <p:pic>
              <p:nvPicPr>
                <p:cNvPr id="1159" name="Ink 1158">
                  <a:extLst>
                    <a:ext uri="{FF2B5EF4-FFF2-40B4-BE49-F238E27FC236}">
                      <a16:creationId xmlns:a16="http://schemas.microsoft.com/office/drawing/2014/main" id="{3B51755A-5A7D-4C89-9B81-D2DF407A5BBB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9133647" y="4720156"/>
                  <a:ext cx="11124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3">
              <p14:nvContentPartPr>
                <p14:cNvPr id="1160" name="Ink 1159">
                  <a:extLst>
                    <a:ext uri="{FF2B5EF4-FFF2-40B4-BE49-F238E27FC236}">
                      <a16:creationId xmlns:a16="http://schemas.microsoft.com/office/drawing/2014/main" id="{F992EEC5-B75F-42FC-98ED-DD33A9984911}"/>
                    </a:ext>
                  </a:extLst>
                </p14:cNvPr>
                <p14:cNvContentPartPr/>
                <p14:nvPr/>
              </p14:nvContentPartPr>
              <p14:xfrm>
                <a:off x="9301047" y="4631236"/>
                <a:ext cx="32400" cy="211680"/>
              </p14:xfrm>
            </p:contentPart>
          </mc:Choice>
          <mc:Fallback xmlns="">
            <p:pic>
              <p:nvPicPr>
                <p:cNvPr id="1160" name="Ink 1159">
                  <a:extLst>
                    <a:ext uri="{FF2B5EF4-FFF2-40B4-BE49-F238E27FC236}">
                      <a16:creationId xmlns:a16="http://schemas.microsoft.com/office/drawing/2014/main" id="{F992EEC5-B75F-42FC-98ED-DD33A9984911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9265047" y="4595236"/>
                  <a:ext cx="104040" cy="28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5">
              <p14:nvContentPartPr>
                <p14:cNvPr id="1161" name="Ink 1160">
                  <a:extLst>
                    <a:ext uri="{FF2B5EF4-FFF2-40B4-BE49-F238E27FC236}">
                      <a16:creationId xmlns:a16="http://schemas.microsoft.com/office/drawing/2014/main" id="{FB582407-29F6-4830-9692-9D4CE0EE567B}"/>
                    </a:ext>
                  </a:extLst>
                </p14:cNvPr>
                <p14:cNvContentPartPr/>
                <p14:nvPr/>
              </p14:nvContentPartPr>
              <p14:xfrm>
                <a:off x="9338847" y="4728076"/>
                <a:ext cx="94680" cy="18000"/>
              </p14:xfrm>
            </p:contentPart>
          </mc:Choice>
          <mc:Fallback xmlns="">
            <p:pic>
              <p:nvPicPr>
                <p:cNvPr id="1161" name="Ink 1160">
                  <a:extLst>
                    <a:ext uri="{FF2B5EF4-FFF2-40B4-BE49-F238E27FC236}">
                      <a16:creationId xmlns:a16="http://schemas.microsoft.com/office/drawing/2014/main" id="{FB582407-29F6-4830-9692-9D4CE0EE567B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9302847" y="4692076"/>
                  <a:ext cx="16632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7">
              <p14:nvContentPartPr>
                <p14:cNvPr id="1162" name="Ink 1161">
                  <a:extLst>
                    <a:ext uri="{FF2B5EF4-FFF2-40B4-BE49-F238E27FC236}">
                      <a16:creationId xmlns:a16="http://schemas.microsoft.com/office/drawing/2014/main" id="{53C3BEA0-78F3-42CE-9182-29EA2BD5DBE5}"/>
                    </a:ext>
                  </a:extLst>
                </p14:cNvPr>
                <p14:cNvContentPartPr/>
                <p14:nvPr/>
              </p14:nvContentPartPr>
              <p14:xfrm>
                <a:off x="9439647" y="4641676"/>
                <a:ext cx="32400" cy="200520"/>
              </p14:xfrm>
            </p:contentPart>
          </mc:Choice>
          <mc:Fallback xmlns="">
            <p:pic>
              <p:nvPicPr>
                <p:cNvPr id="1162" name="Ink 1161">
                  <a:extLst>
                    <a:ext uri="{FF2B5EF4-FFF2-40B4-BE49-F238E27FC236}">
                      <a16:creationId xmlns:a16="http://schemas.microsoft.com/office/drawing/2014/main" id="{53C3BEA0-78F3-42CE-9182-29EA2BD5DBE5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9404007" y="4605676"/>
                  <a:ext cx="104040" cy="272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66" name="Group 1165">
            <a:extLst>
              <a:ext uri="{FF2B5EF4-FFF2-40B4-BE49-F238E27FC236}">
                <a16:creationId xmlns:a16="http://schemas.microsoft.com/office/drawing/2014/main" id="{4D6E2098-9C8E-4F42-B3BB-A6382FAAE141}"/>
              </a:ext>
            </a:extLst>
          </p:cNvPr>
          <p:cNvGrpSpPr/>
          <p:nvPr/>
        </p:nvGrpSpPr>
        <p:grpSpPr>
          <a:xfrm>
            <a:off x="8543967" y="3509476"/>
            <a:ext cx="336240" cy="298440"/>
            <a:chOff x="8543967" y="3509476"/>
            <a:chExt cx="336240" cy="298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9">
              <p14:nvContentPartPr>
                <p14:cNvPr id="1164" name="Ink 1163">
                  <a:extLst>
                    <a:ext uri="{FF2B5EF4-FFF2-40B4-BE49-F238E27FC236}">
                      <a16:creationId xmlns:a16="http://schemas.microsoft.com/office/drawing/2014/main" id="{EC05BA47-6E7D-47D2-B17D-755B11F6E350}"/>
                    </a:ext>
                  </a:extLst>
                </p14:cNvPr>
                <p14:cNvContentPartPr/>
                <p14:nvPr/>
              </p14:nvContentPartPr>
              <p14:xfrm>
                <a:off x="8543967" y="3521356"/>
                <a:ext cx="200880" cy="286560"/>
              </p14:xfrm>
            </p:contentPart>
          </mc:Choice>
          <mc:Fallback xmlns="">
            <p:pic>
              <p:nvPicPr>
                <p:cNvPr id="1164" name="Ink 1163">
                  <a:extLst>
                    <a:ext uri="{FF2B5EF4-FFF2-40B4-BE49-F238E27FC236}">
                      <a16:creationId xmlns:a16="http://schemas.microsoft.com/office/drawing/2014/main" id="{EC05BA47-6E7D-47D2-B17D-755B11F6E350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8507967" y="3485356"/>
                  <a:ext cx="272520" cy="35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1">
              <p14:nvContentPartPr>
                <p14:cNvPr id="1165" name="Ink 1164">
                  <a:extLst>
                    <a:ext uri="{FF2B5EF4-FFF2-40B4-BE49-F238E27FC236}">
                      <a16:creationId xmlns:a16="http://schemas.microsoft.com/office/drawing/2014/main" id="{2223066D-D00F-44E9-A632-BA4AF7D0F0BA}"/>
                    </a:ext>
                  </a:extLst>
                </p14:cNvPr>
                <p14:cNvContentPartPr/>
                <p14:nvPr/>
              </p14:nvContentPartPr>
              <p14:xfrm>
                <a:off x="8826927" y="3509476"/>
                <a:ext cx="53280" cy="267840"/>
              </p14:xfrm>
            </p:contentPart>
          </mc:Choice>
          <mc:Fallback xmlns="">
            <p:pic>
              <p:nvPicPr>
                <p:cNvPr id="1165" name="Ink 1164">
                  <a:extLst>
                    <a:ext uri="{FF2B5EF4-FFF2-40B4-BE49-F238E27FC236}">
                      <a16:creationId xmlns:a16="http://schemas.microsoft.com/office/drawing/2014/main" id="{2223066D-D00F-44E9-A632-BA4AF7D0F0BA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8790927" y="3473836"/>
                  <a:ext cx="124920" cy="33948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164" name="TextBox 163">
            <a:extLst>
              <a:ext uri="{FF2B5EF4-FFF2-40B4-BE49-F238E27FC236}">
                <a16:creationId xmlns:a16="http://schemas.microsoft.com/office/drawing/2014/main" id="{1A3AAC20-718C-4072-A952-933EA21C18CB}"/>
              </a:ext>
            </a:extLst>
          </p:cNvPr>
          <p:cNvSpPr txBox="1"/>
          <p:nvPr/>
        </p:nvSpPr>
        <p:spPr>
          <a:xfrm>
            <a:off x="324447" y="197579"/>
            <a:ext cx="1121436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2. 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Ποια από τα παρακάτω μόρια παρουσιάζουν περιστροφικό φάσμα, και γιατί; (α) </a:t>
            </a:r>
            <a:r>
              <a:rPr lang="el-GR" sz="1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F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(β) </a:t>
            </a:r>
            <a:r>
              <a:rPr lang="el-GR" sz="1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l-GR" sz="1800" b="1" baseline="-25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(γ) </a:t>
            </a:r>
            <a:r>
              <a:rPr lang="el-GR" sz="1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</a:t>
            </a:r>
            <a:r>
              <a:rPr lang="el-GR" sz="1800" b="1" baseline="-25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l-GR" sz="1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επίπεδο τριγωνικό, όπως το BCl</a:t>
            </a:r>
            <a:r>
              <a:rPr lang="el-GR" sz="1800" baseline="-25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, (δ) </a:t>
            </a:r>
            <a:r>
              <a:rPr lang="el-GR" sz="1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Η</a:t>
            </a:r>
            <a:r>
              <a:rPr lang="el-GR" sz="1800" b="1" baseline="-25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l-GR" sz="1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l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(ε) </a:t>
            </a:r>
            <a:r>
              <a:rPr lang="el-GR" sz="1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F</a:t>
            </a:r>
            <a:r>
              <a:rPr lang="el-GR" sz="1800" b="1" baseline="-25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l-GR" sz="1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διπυραμίδα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με το άτομο του P βρίσκεται στο κέντρο και τα 5 φθόρια στις κορυφές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, </a:t>
            </a:r>
            <a:r>
              <a:rPr lang="el-GR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l-GR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στ</a:t>
            </a:r>
            <a:r>
              <a:rPr lang="el-GR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F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l-GR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οκταεδρικό</a:t>
            </a:r>
            <a:r>
              <a:rPr lang="el-GR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GB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12316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6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>
            <a:extLst>
              <a:ext uri="{FF2B5EF4-FFF2-40B4-BE49-F238E27FC236}">
                <a16:creationId xmlns:a16="http://schemas.microsoft.com/office/drawing/2014/main" id="{8C70CC8E-B981-4028-AE3C-7A1B9544F0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2254" y="1648836"/>
            <a:ext cx="7415783" cy="2913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53B33E49-261D-4DC4-A7A5-018C10C5F283}"/>
              </a:ext>
            </a:extLst>
          </p:cNvPr>
          <p:cNvGrpSpPr/>
          <p:nvPr/>
        </p:nvGrpSpPr>
        <p:grpSpPr>
          <a:xfrm>
            <a:off x="2501007" y="1016836"/>
            <a:ext cx="926280" cy="489600"/>
            <a:chOff x="2501007" y="1016836"/>
            <a:chExt cx="926280" cy="489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790A3F62-1858-4B9C-A7F7-1AE973CAD9F8}"/>
                    </a:ext>
                  </a:extLst>
                </p14:cNvPr>
                <p14:cNvContentPartPr/>
                <p14:nvPr/>
              </p14:nvContentPartPr>
              <p14:xfrm>
                <a:off x="2501007" y="1148236"/>
                <a:ext cx="182520" cy="27000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790A3F62-1858-4B9C-A7F7-1AE973CAD9F8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2465007" y="1112236"/>
                  <a:ext cx="254160" cy="34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6E671400-47FD-4A74-94F9-AE3AC2720FAB}"/>
                    </a:ext>
                  </a:extLst>
                </p14:cNvPr>
                <p14:cNvContentPartPr/>
                <p14:nvPr/>
              </p14:nvContentPartPr>
              <p14:xfrm>
                <a:off x="2766687" y="1103956"/>
                <a:ext cx="3600" cy="29808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6E671400-47FD-4A74-94F9-AE3AC2720FAB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2731047" y="1067956"/>
                  <a:ext cx="75240" cy="36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61F53293-61AC-4910-A7D4-961517F2A214}"/>
                    </a:ext>
                  </a:extLst>
                </p14:cNvPr>
                <p14:cNvContentPartPr/>
                <p14:nvPr/>
              </p14:nvContentPartPr>
              <p14:xfrm>
                <a:off x="2774967" y="1231036"/>
                <a:ext cx="142560" cy="3348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61F53293-61AC-4910-A7D4-961517F2A214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2739327" y="1195036"/>
                  <a:ext cx="21420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2A0936FF-A672-4708-A57B-F2B9DC2EF79D}"/>
                    </a:ext>
                  </a:extLst>
                </p14:cNvPr>
                <p14:cNvContentPartPr/>
                <p14:nvPr/>
              </p14:nvContentPartPr>
              <p14:xfrm>
                <a:off x="2882247" y="1078756"/>
                <a:ext cx="16200" cy="3207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2A0936FF-A672-4708-A57B-F2B9DC2EF79D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2846247" y="1043116"/>
                  <a:ext cx="87840" cy="39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A4E6BB48-234B-42CB-80B5-13BE13656887}"/>
                    </a:ext>
                  </a:extLst>
                </p14:cNvPr>
                <p14:cNvContentPartPr/>
                <p14:nvPr/>
              </p14:nvContentPartPr>
              <p14:xfrm>
                <a:off x="2959647" y="1343356"/>
                <a:ext cx="104760" cy="16308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A4E6BB48-234B-42CB-80B5-13BE13656887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2924007" y="1307356"/>
                  <a:ext cx="176400" cy="23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9F8F9E68-3B14-493A-BE70-8ACD67393D7F}"/>
                    </a:ext>
                  </a:extLst>
                </p14:cNvPr>
                <p14:cNvContentPartPr/>
                <p14:nvPr/>
              </p14:nvContentPartPr>
              <p14:xfrm>
                <a:off x="3168447" y="1067596"/>
                <a:ext cx="151920" cy="3067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9F8F9E68-3B14-493A-BE70-8ACD67393D7F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3132447" y="1031956"/>
                  <a:ext cx="223560" cy="37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A3981267-C41B-4371-A612-9E8423DA7930}"/>
                    </a:ext>
                  </a:extLst>
                </p14:cNvPr>
                <p14:cNvContentPartPr/>
                <p14:nvPr/>
              </p14:nvContentPartPr>
              <p14:xfrm>
                <a:off x="3403167" y="1016836"/>
                <a:ext cx="24120" cy="3348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A3981267-C41B-4371-A612-9E8423DA7930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3367167" y="980836"/>
                  <a:ext cx="95760" cy="406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4FF4208A-6DD3-474D-B924-314C7F8EFCD8}"/>
                  </a:ext>
                </a:extLst>
              </p14:cNvPr>
              <p14:cNvContentPartPr/>
              <p14:nvPr/>
            </p14:nvContentPartPr>
            <p14:xfrm>
              <a:off x="3550047" y="3619636"/>
              <a:ext cx="38880" cy="936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4FF4208A-6DD3-474D-B924-314C7F8EFCD8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514047" y="3583996"/>
                <a:ext cx="110520" cy="8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46A7804B-E4EF-4E1A-9546-C3C458AADC1B}"/>
                  </a:ext>
                </a:extLst>
              </p14:cNvPr>
              <p14:cNvContentPartPr/>
              <p14:nvPr/>
            </p14:nvContentPartPr>
            <p14:xfrm>
              <a:off x="3779007" y="3601996"/>
              <a:ext cx="10080" cy="1728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46A7804B-E4EF-4E1A-9546-C3C458AADC1B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743367" y="3565996"/>
                <a:ext cx="81720" cy="8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6429E479-E939-41E4-9801-58C94480C5D3}"/>
                  </a:ext>
                </a:extLst>
              </p14:cNvPr>
              <p14:cNvContentPartPr/>
              <p14:nvPr/>
            </p14:nvContentPartPr>
            <p14:xfrm>
              <a:off x="2718807" y="4650316"/>
              <a:ext cx="419040" cy="59832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6429E479-E939-41E4-9801-58C94480C5D3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2683167" y="4614316"/>
                <a:ext cx="490680" cy="669960"/>
              </a:xfrm>
              <a:prstGeom prst="rect">
                <a:avLst/>
              </a:prstGeom>
            </p:spPr>
          </p:pic>
        </mc:Fallback>
      </mc:AlternateContent>
      <p:grpSp>
        <p:nvGrpSpPr>
          <p:cNvPr id="24" name="Group 23">
            <a:extLst>
              <a:ext uri="{FF2B5EF4-FFF2-40B4-BE49-F238E27FC236}">
                <a16:creationId xmlns:a16="http://schemas.microsoft.com/office/drawing/2014/main" id="{CF5254E5-F432-402A-A412-CE99C5202484}"/>
              </a:ext>
            </a:extLst>
          </p:cNvPr>
          <p:cNvGrpSpPr/>
          <p:nvPr/>
        </p:nvGrpSpPr>
        <p:grpSpPr>
          <a:xfrm>
            <a:off x="5206047" y="999196"/>
            <a:ext cx="554760" cy="520200"/>
            <a:chOff x="5206047" y="999196"/>
            <a:chExt cx="554760" cy="520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8FBFA261-E669-4B45-9544-2238348101CF}"/>
                    </a:ext>
                  </a:extLst>
                </p14:cNvPr>
                <p14:cNvContentPartPr/>
                <p14:nvPr/>
              </p14:nvContentPartPr>
              <p14:xfrm>
                <a:off x="5228727" y="1148596"/>
                <a:ext cx="16200" cy="29124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8FBFA261-E669-4B45-9544-2238348101CF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5193087" y="1112956"/>
                  <a:ext cx="87840" cy="36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2E2410F4-C203-43DF-A6DC-4A9F12326204}"/>
                    </a:ext>
                  </a:extLst>
                </p14:cNvPr>
                <p14:cNvContentPartPr/>
                <p14:nvPr/>
              </p14:nvContentPartPr>
              <p14:xfrm>
                <a:off x="5206047" y="1075516"/>
                <a:ext cx="178920" cy="2052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2E2410F4-C203-43DF-A6DC-4A9F12326204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5170407" y="1039876"/>
                  <a:ext cx="250560" cy="27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496ED22A-C281-4AF1-A4FB-76BDA2FCD452}"/>
                    </a:ext>
                  </a:extLst>
                </p14:cNvPr>
                <p14:cNvContentPartPr/>
                <p14:nvPr/>
              </p14:nvContentPartPr>
              <p14:xfrm>
                <a:off x="5477487" y="1085596"/>
                <a:ext cx="11160" cy="32760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496ED22A-C281-4AF1-A4FB-76BDA2FCD452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5441847" y="1049596"/>
                  <a:ext cx="82800" cy="39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9519AAD3-089E-4F62-B522-021B38CB653F}"/>
                    </a:ext>
                  </a:extLst>
                </p14:cNvPr>
                <p14:cNvContentPartPr/>
                <p14:nvPr/>
              </p14:nvContentPartPr>
              <p14:xfrm>
                <a:off x="5484327" y="999196"/>
                <a:ext cx="184320" cy="1728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9519AAD3-089E-4F62-B522-021B38CB653F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5448327" y="963196"/>
                  <a:ext cx="25596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C1020C9C-7201-427B-A814-8369D6F6DDC3}"/>
                    </a:ext>
                  </a:extLst>
                </p14:cNvPr>
                <p14:cNvContentPartPr/>
                <p14:nvPr/>
              </p14:nvContentPartPr>
              <p14:xfrm>
                <a:off x="5453007" y="1152556"/>
                <a:ext cx="210240" cy="432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C1020C9C-7201-427B-A814-8369D6F6DDC3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5417367" y="1116916"/>
                  <a:ext cx="281880" cy="1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27B46C45-809A-4ED2-98CC-610BAD76613E}"/>
                    </a:ext>
                  </a:extLst>
                </p14:cNvPr>
                <p14:cNvContentPartPr/>
                <p14:nvPr/>
              </p14:nvContentPartPr>
              <p14:xfrm>
                <a:off x="5461647" y="1024396"/>
                <a:ext cx="5760" cy="1155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27B46C45-809A-4ED2-98CC-610BAD76613E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5425647" y="988396"/>
                  <a:ext cx="77400" cy="18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8335D31E-5241-4ECF-898F-35787BDF198E}"/>
                    </a:ext>
                  </a:extLst>
                </p14:cNvPr>
                <p14:cNvContentPartPr/>
                <p14:nvPr/>
              </p14:nvContentPartPr>
              <p14:xfrm>
                <a:off x="5617167" y="1276756"/>
                <a:ext cx="118440" cy="2700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8335D31E-5241-4ECF-898F-35787BDF198E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5581527" y="1241116"/>
                  <a:ext cx="190080" cy="9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90AA2268-2876-4ADD-AB34-3A0D1694D322}"/>
                    </a:ext>
                  </a:extLst>
                </p14:cNvPr>
                <p14:cNvContentPartPr/>
                <p14:nvPr/>
              </p14:nvContentPartPr>
              <p14:xfrm>
                <a:off x="5617887" y="1303396"/>
                <a:ext cx="360" cy="3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90AA2268-2876-4ADD-AB34-3A0D1694D322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5582247" y="1267396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965FCF14-A100-48F1-84E7-A5AE866C21AA}"/>
                    </a:ext>
                  </a:extLst>
                </p14:cNvPr>
                <p14:cNvContentPartPr/>
                <p14:nvPr/>
              </p14:nvContentPartPr>
              <p14:xfrm>
                <a:off x="5600607" y="1303396"/>
                <a:ext cx="160200" cy="2160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965FCF14-A100-48F1-84E7-A5AE866C21AA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5564967" y="1267396"/>
                  <a:ext cx="231840" cy="287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450A8868-4D03-44D5-8E96-D73F23522289}"/>
              </a:ext>
            </a:extLst>
          </p:cNvPr>
          <p:cNvGrpSpPr/>
          <p:nvPr/>
        </p:nvGrpSpPr>
        <p:grpSpPr>
          <a:xfrm>
            <a:off x="5445087" y="4796476"/>
            <a:ext cx="357840" cy="424440"/>
            <a:chOff x="5445087" y="4796476"/>
            <a:chExt cx="357840" cy="424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FE001B21-F0CB-417B-97AC-3BFA44BF12E4}"/>
                    </a:ext>
                  </a:extLst>
                </p14:cNvPr>
                <p14:cNvContentPartPr/>
                <p14:nvPr/>
              </p14:nvContentPartPr>
              <p14:xfrm>
                <a:off x="5449047" y="4827796"/>
                <a:ext cx="307440" cy="2761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FE001B21-F0CB-417B-97AC-3BFA44BF12E4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5413047" y="4791796"/>
                  <a:ext cx="379080" cy="34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103C8C25-7CBD-4534-A3C8-6DACF12EAEDA}"/>
                    </a:ext>
                  </a:extLst>
                </p14:cNvPr>
                <p14:cNvContentPartPr/>
                <p14:nvPr/>
              </p14:nvContentPartPr>
              <p14:xfrm>
                <a:off x="5445087" y="4796476"/>
                <a:ext cx="357840" cy="4244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103C8C25-7CBD-4534-A3C8-6DACF12EAEDA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5409447" y="4760836"/>
                  <a:ext cx="429480" cy="496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49" name="Group 2048">
            <a:extLst>
              <a:ext uri="{FF2B5EF4-FFF2-40B4-BE49-F238E27FC236}">
                <a16:creationId xmlns:a16="http://schemas.microsoft.com/office/drawing/2014/main" id="{5C6B903F-9EA4-4040-A499-C9FF556D8133}"/>
              </a:ext>
            </a:extLst>
          </p:cNvPr>
          <p:cNvGrpSpPr/>
          <p:nvPr/>
        </p:nvGrpSpPr>
        <p:grpSpPr>
          <a:xfrm>
            <a:off x="7906767" y="984796"/>
            <a:ext cx="566640" cy="525240"/>
            <a:chOff x="7906767" y="984796"/>
            <a:chExt cx="566640" cy="52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0DB6AAE3-E6BE-4B36-A850-1079F0FFBA8F}"/>
                    </a:ext>
                  </a:extLst>
                </p14:cNvPr>
                <p14:cNvContentPartPr/>
                <p14:nvPr/>
              </p14:nvContentPartPr>
              <p14:xfrm>
                <a:off x="7906767" y="1024756"/>
                <a:ext cx="181080" cy="31788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0DB6AAE3-E6BE-4B36-A850-1079F0FFBA8F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7871127" y="989116"/>
                  <a:ext cx="252720" cy="38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46200B3B-7FEB-4969-8DBB-86801305320F}"/>
                    </a:ext>
                  </a:extLst>
                </p14:cNvPr>
                <p14:cNvContentPartPr/>
                <p14:nvPr/>
              </p14:nvContentPartPr>
              <p14:xfrm>
                <a:off x="8250207" y="1025476"/>
                <a:ext cx="25560" cy="35532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46200B3B-7FEB-4969-8DBB-86801305320F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8214567" y="989836"/>
                  <a:ext cx="97200" cy="42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99D5197E-2FBD-411B-88F8-8E9995968219}"/>
                    </a:ext>
                  </a:extLst>
                </p14:cNvPr>
                <p14:cNvContentPartPr/>
                <p14:nvPr/>
              </p14:nvContentPartPr>
              <p14:xfrm>
                <a:off x="8269647" y="984796"/>
                <a:ext cx="189000" cy="2016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99D5197E-2FBD-411B-88F8-8E9995968219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8234007" y="948796"/>
                  <a:ext cx="260640" cy="9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D14AAB65-D21D-4430-96B7-25BAC8480D22}"/>
                    </a:ext>
                  </a:extLst>
                </p14:cNvPr>
                <p14:cNvContentPartPr/>
                <p14:nvPr/>
              </p14:nvContentPartPr>
              <p14:xfrm>
                <a:off x="8286927" y="1136356"/>
                <a:ext cx="147960" cy="324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D14AAB65-D21D-4430-96B7-25BAC8480D22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8251287" y="1100716"/>
                  <a:ext cx="21960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2048" name="Ink 2047">
                  <a:extLst>
                    <a:ext uri="{FF2B5EF4-FFF2-40B4-BE49-F238E27FC236}">
                      <a16:creationId xmlns:a16="http://schemas.microsoft.com/office/drawing/2014/main" id="{638F3928-EFBC-4ED6-AA2A-648BE769D2EF}"/>
                    </a:ext>
                  </a:extLst>
                </p14:cNvPr>
                <p14:cNvContentPartPr/>
                <p14:nvPr/>
              </p14:nvContentPartPr>
              <p14:xfrm>
                <a:off x="8345967" y="1291156"/>
                <a:ext cx="127440" cy="218880"/>
              </p14:xfrm>
            </p:contentPart>
          </mc:Choice>
          <mc:Fallback xmlns="">
            <p:pic>
              <p:nvPicPr>
                <p:cNvPr id="2048" name="Ink 2047">
                  <a:extLst>
                    <a:ext uri="{FF2B5EF4-FFF2-40B4-BE49-F238E27FC236}">
                      <a16:creationId xmlns:a16="http://schemas.microsoft.com/office/drawing/2014/main" id="{638F3928-EFBC-4ED6-AA2A-648BE769D2EF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8310327" y="1255156"/>
                  <a:ext cx="199080" cy="290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53" name="Group 2052">
            <a:extLst>
              <a:ext uri="{FF2B5EF4-FFF2-40B4-BE49-F238E27FC236}">
                <a16:creationId xmlns:a16="http://schemas.microsoft.com/office/drawing/2014/main" id="{1B574AEC-640C-4AC6-96CE-0BBD40DBE0EE}"/>
              </a:ext>
            </a:extLst>
          </p:cNvPr>
          <p:cNvGrpSpPr/>
          <p:nvPr/>
        </p:nvGrpSpPr>
        <p:grpSpPr>
          <a:xfrm>
            <a:off x="7843767" y="4767676"/>
            <a:ext cx="424080" cy="460080"/>
            <a:chOff x="7843767" y="4767676"/>
            <a:chExt cx="424080" cy="460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2051" name="Ink 2050">
                  <a:extLst>
                    <a:ext uri="{FF2B5EF4-FFF2-40B4-BE49-F238E27FC236}">
                      <a16:creationId xmlns:a16="http://schemas.microsoft.com/office/drawing/2014/main" id="{1AD4C3AE-4803-43BF-BC51-BFA770239422}"/>
                    </a:ext>
                  </a:extLst>
                </p14:cNvPr>
                <p14:cNvContentPartPr/>
                <p14:nvPr/>
              </p14:nvContentPartPr>
              <p14:xfrm>
                <a:off x="7843767" y="4811596"/>
                <a:ext cx="364680" cy="309240"/>
              </p14:xfrm>
            </p:contentPart>
          </mc:Choice>
          <mc:Fallback xmlns="">
            <p:pic>
              <p:nvPicPr>
                <p:cNvPr id="2051" name="Ink 2050">
                  <a:extLst>
                    <a:ext uri="{FF2B5EF4-FFF2-40B4-BE49-F238E27FC236}">
                      <a16:creationId xmlns:a16="http://schemas.microsoft.com/office/drawing/2014/main" id="{1AD4C3AE-4803-43BF-BC51-BFA770239422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7807767" y="4775596"/>
                  <a:ext cx="436320" cy="38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2052" name="Ink 2051">
                  <a:extLst>
                    <a:ext uri="{FF2B5EF4-FFF2-40B4-BE49-F238E27FC236}">
                      <a16:creationId xmlns:a16="http://schemas.microsoft.com/office/drawing/2014/main" id="{F44DF63B-177B-44B8-AEC2-6187842F9E2D}"/>
                    </a:ext>
                  </a:extLst>
                </p14:cNvPr>
                <p14:cNvContentPartPr/>
                <p14:nvPr/>
              </p14:nvContentPartPr>
              <p14:xfrm>
                <a:off x="7843767" y="4767676"/>
                <a:ext cx="424080" cy="460080"/>
              </p14:xfrm>
            </p:contentPart>
          </mc:Choice>
          <mc:Fallback xmlns="">
            <p:pic>
              <p:nvPicPr>
                <p:cNvPr id="2052" name="Ink 2051">
                  <a:extLst>
                    <a:ext uri="{FF2B5EF4-FFF2-40B4-BE49-F238E27FC236}">
                      <a16:creationId xmlns:a16="http://schemas.microsoft.com/office/drawing/2014/main" id="{F44DF63B-177B-44B8-AEC2-6187842F9E2D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7807767" y="4731676"/>
                  <a:ext cx="495720" cy="5317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41819939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6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C90D43F1-16F5-478C-89F1-87F7D3CD8551}"/>
                  </a:ext>
                </a:extLst>
              </p14:cNvPr>
              <p14:cNvContentPartPr/>
              <p14:nvPr/>
            </p14:nvContentPartPr>
            <p14:xfrm>
              <a:off x="1197030" y="1747747"/>
              <a:ext cx="218880" cy="252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C90D43F1-16F5-478C-89F1-87F7D3CD855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61390" y="1712107"/>
                <a:ext cx="290520" cy="96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3" name="Ink 72">
                <a:extLst>
                  <a:ext uri="{FF2B5EF4-FFF2-40B4-BE49-F238E27FC236}">
                    <a16:creationId xmlns:a16="http://schemas.microsoft.com/office/drawing/2014/main" id="{3998E2DF-12C8-4A3A-B530-3A54166FC262}"/>
                  </a:ext>
                </a:extLst>
              </p14:cNvPr>
              <p14:cNvContentPartPr/>
              <p14:nvPr/>
            </p14:nvContentPartPr>
            <p14:xfrm>
              <a:off x="1128990" y="1435267"/>
              <a:ext cx="1098720" cy="997560"/>
            </p14:xfrm>
          </p:contentPart>
        </mc:Choice>
        <mc:Fallback xmlns="">
          <p:pic>
            <p:nvPicPr>
              <p:cNvPr id="73" name="Ink 72">
                <a:extLst>
                  <a:ext uri="{FF2B5EF4-FFF2-40B4-BE49-F238E27FC236}">
                    <a16:creationId xmlns:a16="http://schemas.microsoft.com/office/drawing/2014/main" id="{3998E2DF-12C8-4A3A-B530-3A54166FC262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093350" y="1399267"/>
                <a:ext cx="1170360" cy="1069200"/>
              </a:xfrm>
              <a:prstGeom prst="rect">
                <a:avLst/>
              </a:prstGeom>
            </p:spPr>
          </p:pic>
        </mc:Fallback>
      </mc:AlternateContent>
      <p:grpSp>
        <p:nvGrpSpPr>
          <p:cNvPr id="110" name="Group 109">
            <a:extLst>
              <a:ext uri="{FF2B5EF4-FFF2-40B4-BE49-F238E27FC236}">
                <a16:creationId xmlns:a16="http://schemas.microsoft.com/office/drawing/2014/main" id="{5331E006-16C5-46FA-8085-979EC414043F}"/>
              </a:ext>
            </a:extLst>
          </p:cNvPr>
          <p:cNvGrpSpPr/>
          <p:nvPr/>
        </p:nvGrpSpPr>
        <p:grpSpPr>
          <a:xfrm>
            <a:off x="1128990" y="1747747"/>
            <a:ext cx="9583200" cy="1645560"/>
            <a:chOff x="1160670" y="1708867"/>
            <a:chExt cx="9583200" cy="1645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121C59D2-4670-40EB-B6DC-5F2CCFB77431}"/>
                    </a:ext>
                  </a:extLst>
                </p14:cNvPr>
                <p14:cNvContentPartPr/>
                <p14:nvPr/>
              </p14:nvContentPartPr>
              <p14:xfrm>
                <a:off x="1160670" y="1736587"/>
                <a:ext cx="309240" cy="3949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121C59D2-4670-40EB-B6DC-5F2CCFB77431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124670" y="1700587"/>
                  <a:ext cx="380880" cy="46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054E356E-0112-4CB3-A4DE-2285B0177D50}"/>
                    </a:ext>
                  </a:extLst>
                </p14:cNvPr>
                <p14:cNvContentPartPr/>
                <p14:nvPr/>
              </p14:nvContentPartPr>
              <p14:xfrm>
                <a:off x="1614630" y="1937827"/>
                <a:ext cx="158400" cy="345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054E356E-0112-4CB3-A4DE-2285B0177D50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578990" y="1901827"/>
                  <a:ext cx="23004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F016CFE1-E1EB-4FEB-B1B3-E406ABE2E5AD}"/>
                    </a:ext>
                  </a:extLst>
                </p14:cNvPr>
                <p14:cNvContentPartPr/>
                <p14:nvPr/>
              </p14:nvContentPartPr>
              <p14:xfrm>
                <a:off x="1603470" y="2054467"/>
                <a:ext cx="168840" cy="1728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F016CFE1-E1EB-4FEB-B1B3-E406ABE2E5AD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567830" y="2018827"/>
                  <a:ext cx="24048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B8BD1FAD-101E-411C-A28C-B99F9929893F}"/>
                    </a:ext>
                  </a:extLst>
                </p14:cNvPr>
                <p14:cNvContentPartPr/>
                <p14:nvPr/>
              </p14:nvContentPartPr>
              <p14:xfrm>
                <a:off x="1933950" y="1819747"/>
                <a:ext cx="156240" cy="13104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B8BD1FAD-101E-411C-A28C-B99F9929893F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897950" y="1783747"/>
                  <a:ext cx="22788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67F33C40-AAE6-4275-92AD-A4511D06CBFA}"/>
                    </a:ext>
                  </a:extLst>
                </p14:cNvPr>
                <p14:cNvContentPartPr/>
                <p14:nvPr/>
              </p14:nvContentPartPr>
              <p14:xfrm>
                <a:off x="2076510" y="1874827"/>
                <a:ext cx="3960" cy="2268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67F33C40-AAE6-4275-92AD-A4511D06CBFA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040870" y="1838827"/>
                  <a:ext cx="75600" cy="29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072E15E2-4E0B-49E4-B6E3-CCE5FABC4C44}"/>
                    </a:ext>
                  </a:extLst>
                </p14:cNvPr>
                <p14:cNvContentPartPr/>
                <p14:nvPr/>
              </p14:nvContentPartPr>
              <p14:xfrm>
                <a:off x="2396190" y="1806067"/>
                <a:ext cx="192240" cy="2264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072E15E2-4E0B-49E4-B6E3-CCE5FABC4C44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360550" y="1770427"/>
                  <a:ext cx="263880" cy="29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A15BE11E-E1B7-4190-A349-8DF1D180A1C9}"/>
                    </a:ext>
                  </a:extLst>
                </p14:cNvPr>
                <p14:cNvContentPartPr/>
                <p14:nvPr/>
              </p14:nvContentPartPr>
              <p14:xfrm>
                <a:off x="2459550" y="1916227"/>
                <a:ext cx="364320" cy="507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A15BE11E-E1B7-4190-A349-8DF1D180A1C9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423910" y="1880587"/>
                  <a:ext cx="43596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3E74A4C1-0EB0-4CD1-8B72-71767F98D4AB}"/>
                    </a:ext>
                  </a:extLst>
                </p14:cNvPr>
                <p14:cNvContentPartPr/>
                <p14:nvPr/>
              </p14:nvContentPartPr>
              <p14:xfrm>
                <a:off x="3016470" y="1716787"/>
                <a:ext cx="191520" cy="3650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3E74A4C1-0EB0-4CD1-8B72-71767F98D4AB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980830" y="1681147"/>
                  <a:ext cx="263160" cy="43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9DA714E2-D319-41F6-9E5E-BB6318225C41}"/>
                    </a:ext>
                  </a:extLst>
                </p14:cNvPr>
                <p14:cNvContentPartPr/>
                <p14:nvPr/>
              </p14:nvContentPartPr>
              <p14:xfrm>
                <a:off x="3414630" y="1851787"/>
                <a:ext cx="137160" cy="28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9DA714E2-D319-41F6-9E5E-BB6318225C41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378990" y="1816147"/>
                  <a:ext cx="208800" cy="7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7EFBB966-52A4-491B-9C0E-9A0BB664358A}"/>
                    </a:ext>
                  </a:extLst>
                </p14:cNvPr>
                <p14:cNvContentPartPr/>
                <p14:nvPr/>
              </p14:nvContentPartPr>
              <p14:xfrm>
                <a:off x="3412470" y="1964467"/>
                <a:ext cx="179280" cy="144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7EFBB966-52A4-491B-9C0E-9A0BB664358A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376830" y="1928827"/>
                  <a:ext cx="250920" cy="7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BE1FA6D1-5B46-4C62-AF88-EAA3568AF189}"/>
                    </a:ext>
                  </a:extLst>
                </p14:cNvPr>
                <p14:cNvContentPartPr/>
                <p14:nvPr/>
              </p14:nvContentPartPr>
              <p14:xfrm>
                <a:off x="3701910" y="1708867"/>
                <a:ext cx="201960" cy="27288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BE1FA6D1-5B46-4C62-AF88-EAA3568AF189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665910" y="1673227"/>
                  <a:ext cx="273600" cy="34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D1C73A52-8ABD-4D0E-8E41-78E2DC37A126}"/>
                    </a:ext>
                  </a:extLst>
                </p14:cNvPr>
                <p14:cNvContentPartPr/>
                <p14:nvPr/>
              </p14:nvContentPartPr>
              <p14:xfrm>
                <a:off x="2282790" y="2893267"/>
                <a:ext cx="191520" cy="1116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D1C73A52-8ABD-4D0E-8E41-78E2DC37A126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2247150" y="2857627"/>
                  <a:ext cx="26316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2DD02867-8209-4791-A03F-33003FAB1DBD}"/>
                    </a:ext>
                  </a:extLst>
                </p14:cNvPr>
                <p14:cNvContentPartPr/>
                <p14:nvPr/>
              </p14:nvContentPartPr>
              <p14:xfrm>
                <a:off x="2293230" y="2968507"/>
                <a:ext cx="223200" cy="3132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2DD02867-8209-4791-A03F-33003FAB1DBD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2257590" y="2932867"/>
                  <a:ext cx="294840" cy="10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8FE80020-9756-4F6B-9FF8-E5E300860C56}"/>
                    </a:ext>
                  </a:extLst>
                </p14:cNvPr>
                <p14:cNvContentPartPr/>
                <p14:nvPr/>
              </p14:nvContentPartPr>
              <p14:xfrm>
                <a:off x="1857270" y="2913067"/>
                <a:ext cx="128160" cy="1029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8FE80020-9756-4F6B-9FF8-E5E300860C56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821270" y="2877067"/>
                  <a:ext cx="19980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2C9F93AA-5FC6-4237-9BD8-9EDBF10E298C}"/>
                    </a:ext>
                  </a:extLst>
                </p14:cNvPr>
                <p14:cNvContentPartPr/>
                <p14:nvPr/>
              </p14:nvContentPartPr>
              <p14:xfrm>
                <a:off x="1758630" y="2831707"/>
                <a:ext cx="8640" cy="504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2C9F93AA-5FC6-4237-9BD8-9EDBF10E298C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1722990" y="2795707"/>
                  <a:ext cx="80280" cy="7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40A325DD-AE55-4D92-BDE9-74DE0DB0774F}"/>
                    </a:ext>
                  </a:extLst>
                </p14:cNvPr>
                <p14:cNvContentPartPr/>
                <p14:nvPr/>
              </p14:nvContentPartPr>
              <p14:xfrm>
                <a:off x="1758630" y="2836387"/>
                <a:ext cx="360" cy="36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40A325DD-AE55-4D92-BDE9-74DE0DB0774F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722990" y="280038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6A079997-5B4B-426F-B9E7-E4D838D7F0DF}"/>
                    </a:ext>
                  </a:extLst>
                </p14:cNvPr>
                <p14:cNvContentPartPr/>
                <p14:nvPr/>
              </p14:nvContentPartPr>
              <p14:xfrm>
                <a:off x="1758630" y="2809387"/>
                <a:ext cx="250200" cy="20232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6A079997-5B4B-426F-B9E7-E4D838D7F0DF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1722990" y="2773747"/>
                  <a:ext cx="321840" cy="27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F6BC53DF-0677-4D28-929F-9758BA134EA4}"/>
                    </a:ext>
                  </a:extLst>
                </p14:cNvPr>
                <p14:cNvContentPartPr/>
                <p14:nvPr/>
              </p14:nvContentPartPr>
              <p14:xfrm>
                <a:off x="2761230" y="2672587"/>
                <a:ext cx="162720" cy="29916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F6BC53DF-0677-4D28-929F-9758BA134EA4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2725230" y="2636587"/>
                  <a:ext cx="234360" cy="37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D55F112C-C603-4138-BB1C-4ED612CCF4B5}"/>
                    </a:ext>
                  </a:extLst>
                </p14:cNvPr>
                <p14:cNvContentPartPr/>
                <p14:nvPr/>
              </p14:nvContentPartPr>
              <p14:xfrm>
                <a:off x="2778150" y="2942227"/>
                <a:ext cx="200160" cy="6480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D55F112C-C603-4138-BB1C-4ED612CCF4B5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2742150" y="2906587"/>
                  <a:ext cx="27180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3F514898-813A-4ACC-8E95-B4AB70EA48F8}"/>
                    </a:ext>
                  </a:extLst>
                </p14:cNvPr>
                <p14:cNvContentPartPr/>
                <p14:nvPr/>
              </p14:nvContentPartPr>
              <p14:xfrm>
                <a:off x="3165870" y="2670427"/>
                <a:ext cx="39960" cy="27936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3F514898-813A-4ACC-8E95-B4AB70EA48F8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3129870" y="2634787"/>
                  <a:ext cx="111600" cy="35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4CBE0BD0-6C4F-4E91-894C-BC2A3BAA90AE}"/>
                    </a:ext>
                  </a:extLst>
                </p14:cNvPr>
                <p14:cNvContentPartPr/>
                <p14:nvPr/>
              </p14:nvContentPartPr>
              <p14:xfrm>
                <a:off x="3179190" y="2647747"/>
                <a:ext cx="211320" cy="33012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4CBE0BD0-6C4F-4E91-894C-BC2A3BAA90AE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3143190" y="2611747"/>
                  <a:ext cx="282960" cy="40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DF837C4F-5BE4-43F4-AB1B-ED60C0EF5245}"/>
                    </a:ext>
                  </a:extLst>
                </p14:cNvPr>
                <p14:cNvContentPartPr/>
                <p14:nvPr/>
              </p14:nvContentPartPr>
              <p14:xfrm>
                <a:off x="3575910" y="2628667"/>
                <a:ext cx="151560" cy="24408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DF837C4F-5BE4-43F4-AB1B-ED60C0EF5245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3539910" y="2592667"/>
                  <a:ext cx="223200" cy="31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4D779AE9-D898-495D-96EF-712E092FF317}"/>
                    </a:ext>
                  </a:extLst>
                </p14:cNvPr>
                <p14:cNvContentPartPr/>
                <p14:nvPr/>
              </p14:nvContentPartPr>
              <p14:xfrm>
                <a:off x="4095750" y="2781667"/>
                <a:ext cx="347040" cy="3168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4D779AE9-D898-495D-96EF-712E092FF317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4059750" y="2745667"/>
                  <a:ext cx="418680" cy="10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DBB38C9F-2BC3-4FC2-B482-EA94A7C4631F}"/>
                    </a:ext>
                  </a:extLst>
                </p14:cNvPr>
                <p14:cNvContentPartPr/>
                <p14:nvPr/>
              </p14:nvContentPartPr>
              <p14:xfrm>
                <a:off x="4084230" y="2879227"/>
                <a:ext cx="336240" cy="2988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DBB38C9F-2BC3-4FC2-B482-EA94A7C4631F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4048590" y="2843587"/>
                  <a:ext cx="40788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AC204098-C773-4D2F-82D0-573CDDD868C6}"/>
                    </a:ext>
                  </a:extLst>
                </p14:cNvPr>
                <p14:cNvContentPartPr/>
                <p14:nvPr/>
              </p14:nvContentPartPr>
              <p14:xfrm>
                <a:off x="4334790" y="2699587"/>
                <a:ext cx="247680" cy="25992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AC204098-C773-4D2F-82D0-573CDDD868C6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4299150" y="2663587"/>
                  <a:ext cx="319320" cy="33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032672BC-50A0-484B-B5F9-2F3292161CE8}"/>
                    </a:ext>
                  </a:extLst>
                </p14:cNvPr>
                <p14:cNvContentPartPr/>
                <p14:nvPr/>
              </p14:nvContentPartPr>
              <p14:xfrm>
                <a:off x="4836630" y="2655307"/>
                <a:ext cx="50400" cy="22752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032672BC-50A0-484B-B5F9-2F3292161CE8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4800990" y="2619307"/>
                  <a:ext cx="122040" cy="29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F4323D71-E9D9-481F-A851-9A87A7AA95E1}"/>
                    </a:ext>
                  </a:extLst>
                </p14:cNvPr>
                <p14:cNvContentPartPr/>
                <p14:nvPr/>
              </p14:nvContentPartPr>
              <p14:xfrm>
                <a:off x="4849230" y="2613547"/>
                <a:ext cx="175320" cy="28008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F4323D71-E9D9-481F-A851-9A87A7AA95E1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4813590" y="2577907"/>
                  <a:ext cx="246960" cy="35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4E6FB1B1-B42C-46E5-B330-C5211951E07D}"/>
                    </a:ext>
                  </a:extLst>
                </p14:cNvPr>
                <p14:cNvContentPartPr/>
                <p14:nvPr/>
              </p14:nvContentPartPr>
              <p14:xfrm>
                <a:off x="5231190" y="2719027"/>
                <a:ext cx="195480" cy="324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4E6FB1B1-B42C-46E5-B330-C5211951E07D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5195190" y="2683027"/>
                  <a:ext cx="26712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E95AF5C4-1E97-48EF-B90B-43F16C0C6F17}"/>
                    </a:ext>
                  </a:extLst>
                </p14:cNvPr>
                <p14:cNvContentPartPr/>
                <p14:nvPr/>
              </p14:nvContentPartPr>
              <p14:xfrm>
                <a:off x="5252070" y="2807587"/>
                <a:ext cx="165960" cy="504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E95AF5C4-1E97-48EF-B90B-43F16C0C6F17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5216070" y="2771587"/>
                  <a:ext cx="237600" cy="7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47442180-254B-4344-9724-06899263BE81}"/>
                    </a:ext>
                  </a:extLst>
                </p14:cNvPr>
                <p14:cNvContentPartPr/>
                <p14:nvPr/>
              </p14:nvContentPartPr>
              <p14:xfrm>
                <a:off x="5599470" y="2538307"/>
                <a:ext cx="2446920" cy="20376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47442180-254B-4344-9724-06899263BE81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5563830" y="2502667"/>
                  <a:ext cx="2518560" cy="27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448CB328-BC50-4EE7-AD43-0FED141FFFF4}"/>
                    </a:ext>
                  </a:extLst>
                </p14:cNvPr>
                <p14:cNvContentPartPr/>
                <p14:nvPr/>
              </p14:nvContentPartPr>
              <p14:xfrm>
                <a:off x="5832030" y="2289547"/>
                <a:ext cx="19440" cy="18792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448CB328-BC50-4EE7-AD43-0FED141FFFF4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5796390" y="2253907"/>
                  <a:ext cx="91080" cy="25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F2F5F55F-0040-496A-908A-D6B7E4C6FBCE}"/>
                    </a:ext>
                  </a:extLst>
                </p14:cNvPr>
                <p14:cNvContentPartPr/>
                <p14:nvPr/>
              </p14:nvContentPartPr>
              <p14:xfrm>
                <a:off x="5949030" y="2284867"/>
                <a:ext cx="128880" cy="23364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F2F5F55F-0040-496A-908A-D6B7E4C6FBCE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5913390" y="2248867"/>
                  <a:ext cx="200520" cy="30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659B6B50-5C51-4584-B4A4-9095ADC5E734}"/>
                    </a:ext>
                  </a:extLst>
                </p14:cNvPr>
                <p14:cNvContentPartPr/>
                <p14:nvPr/>
              </p14:nvContentPartPr>
              <p14:xfrm>
                <a:off x="5982150" y="2381347"/>
                <a:ext cx="138240" cy="1656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659B6B50-5C51-4584-B4A4-9095ADC5E734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5946150" y="2345347"/>
                  <a:ext cx="20988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09368CA6-F5EA-4687-81A9-31CB02E76FED}"/>
                    </a:ext>
                  </a:extLst>
                </p14:cNvPr>
                <p14:cNvContentPartPr/>
                <p14:nvPr/>
              </p14:nvContentPartPr>
              <p14:xfrm>
                <a:off x="6245310" y="2248507"/>
                <a:ext cx="120600" cy="19980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09368CA6-F5EA-4687-81A9-31CB02E76FED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6209310" y="2212507"/>
                  <a:ext cx="192240" cy="27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08ABA4CF-2CA4-4DA9-813E-BBECC0F63442}"/>
                    </a:ext>
                  </a:extLst>
                </p14:cNvPr>
                <p14:cNvContentPartPr/>
                <p14:nvPr/>
              </p14:nvContentPartPr>
              <p14:xfrm>
                <a:off x="6480750" y="2424907"/>
                <a:ext cx="360" cy="792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08ABA4CF-2CA4-4DA9-813E-BBECC0F63442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6445110" y="2389267"/>
                  <a:ext cx="7200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7EDFECD5-33AD-461B-95A9-6AC36D488385}"/>
                    </a:ext>
                  </a:extLst>
                </p14:cNvPr>
                <p14:cNvContentPartPr/>
                <p14:nvPr/>
              </p14:nvContentPartPr>
              <p14:xfrm>
                <a:off x="6571110" y="2235187"/>
                <a:ext cx="155520" cy="26064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7EDFECD5-33AD-461B-95A9-6AC36D488385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6535470" y="2199187"/>
                  <a:ext cx="227160" cy="33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F4D0156C-00E1-4665-BB66-FE8D38FCA1D0}"/>
                    </a:ext>
                  </a:extLst>
                </p14:cNvPr>
                <p14:cNvContentPartPr/>
                <p14:nvPr/>
              </p14:nvContentPartPr>
              <p14:xfrm>
                <a:off x="6768750" y="2238427"/>
                <a:ext cx="116280" cy="7236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F4D0156C-00E1-4665-BB66-FE8D38FCA1D0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6732750" y="2202427"/>
                  <a:ext cx="18792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85DBADE1-D476-4BBC-A747-362A45F7E65B}"/>
                    </a:ext>
                  </a:extLst>
                </p14:cNvPr>
                <p14:cNvContentPartPr/>
                <p14:nvPr/>
              </p14:nvContentPartPr>
              <p14:xfrm>
                <a:off x="6863430" y="2278027"/>
                <a:ext cx="7200" cy="16992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85DBADE1-D476-4BBC-A747-362A45F7E65B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6827430" y="2242027"/>
                  <a:ext cx="78840" cy="24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7B98BEA3-6A21-4660-AFB8-B24A48D08A47}"/>
                    </a:ext>
                  </a:extLst>
                </p14:cNvPr>
                <p14:cNvContentPartPr/>
                <p14:nvPr/>
              </p14:nvContentPartPr>
              <p14:xfrm>
                <a:off x="7020030" y="2236987"/>
                <a:ext cx="14400" cy="19764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7B98BEA3-6A21-4660-AFB8-B24A48D08A47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6984030" y="2201347"/>
                  <a:ext cx="86040" cy="26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F5F01DE7-4E0B-4643-BE58-5DE3DC9E5DDB}"/>
                    </a:ext>
                  </a:extLst>
                </p14:cNvPr>
                <p14:cNvContentPartPr/>
                <p14:nvPr/>
              </p14:nvContentPartPr>
              <p14:xfrm>
                <a:off x="7210110" y="2289187"/>
                <a:ext cx="173160" cy="6408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F5F01DE7-4E0B-4643-BE58-5DE3DC9E5DDB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7174470" y="2253547"/>
                  <a:ext cx="24480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0308512E-85DF-4FD8-A2BE-C0830F901236}"/>
                    </a:ext>
                  </a:extLst>
                </p14:cNvPr>
                <p14:cNvContentPartPr/>
                <p14:nvPr/>
              </p14:nvContentPartPr>
              <p14:xfrm>
                <a:off x="7238550" y="2260027"/>
                <a:ext cx="120240" cy="12672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0308512E-85DF-4FD8-A2BE-C0830F901236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7202550" y="2224027"/>
                  <a:ext cx="19188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E5570440-8F83-4EC4-A966-BF901BD0A87B}"/>
                    </a:ext>
                  </a:extLst>
                </p14:cNvPr>
                <p14:cNvContentPartPr/>
                <p14:nvPr/>
              </p14:nvContentPartPr>
              <p14:xfrm>
                <a:off x="7576230" y="2155267"/>
                <a:ext cx="2520" cy="22500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E5570440-8F83-4EC4-A966-BF901BD0A87B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7540590" y="2119267"/>
                  <a:ext cx="74160" cy="29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54449CF0-093A-4D3F-B023-611EE8554E1A}"/>
                    </a:ext>
                  </a:extLst>
                </p14:cNvPr>
                <p14:cNvContentPartPr/>
                <p14:nvPr/>
              </p14:nvContentPartPr>
              <p14:xfrm>
                <a:off x="7656870" y="2172907"/>
                <a:ext cx="140760" cy="18576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54449CF0-093A-4D3F-B023-611EE8554E1A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7621230" y="2137267"/>
                  <a:ext cx="212400" cy="25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1169872B-9FA0-41CE-8F23-A5017F8619DD}"/>
                    </a:ext>
                  </a:extLst>
                </p14:cNvPr>
                <p14:cNvContentPartPr/>
                <p14:nvPr/>
              </p14:nvContentPartPr>
              <p14:xfrm>
                <a:off x="7858110" y="1964827"/>
                <a:ext cx="102600" cy="6984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1169872B-9FA0-41CE-8F23-A5017F8619DD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7822470" y="1929187"/>
                  <a:ext cx="17424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2013F531-1F3B-4639-B5C5-E2D8805C3B1E}"/>
                    </a:ext>
                  </a:extLst>
                </p14:cNvPr>
                <p14:cNvContentPartPr/>
                <p14:nvPr/>
              </p14:nvContentPartPr>
              <p14:xfrm>
                <a:off x="7876110" y="1987507"/>
                <a:ext cx="360" cy="36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2013F531-1F3B-4639-B5C5-E2D8805C3B1E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7840110" y="195150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7B5406DE-E208-421F-897B-BEA95D5C8905}"/>
                    </a:ext>
                  </a:extLst>
                </p14:cNvPr>
                <p14:cNvContentPartPr/>
                <p14:nvPr/>
              </p14:nvContentPartPr>
              <p14:xfrm>
                <a:off x="7876110" y="1987507"/>
                <a:ext cx="54360" cy="16884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7B5406DE-E208-421F-897B-BEA95D5C8905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7840110" y="1951507"/>
                  <a:ext cx="12600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AC112334-2D13-4EA2-963E-72B4CCDD112C}"/>
                    </a:ext>
                  </a:extLst>
                </p14:cNvPr>
                <p14:cNvContentPartPr/>
                <p14:nvPr/>
              </p14:nvContentPartPr>
              <p14:xfrm>
                <a:off x="8093910" y="2164627"/>
                <a:ext cx="142560" cy="16632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AC112334-2D13-4EA2-963E-72B4CCDD112C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8057910" y="2128627"/>
                  <a:ext cx="21420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18057EC8-21D5-4834-9696-5A018C40D8E8}"/>
                    </a:ext>
                  </a:extLst>
                </p14:cNvPr>
                <p14:cNvContentPartPr/>
                <p14:nvPr/>
              </p14:nvContentPartPr>
              <p14:xfrm>
                <a:off x="8195790" y="2013427"/>
                <a:ext cx="80280" cy="180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18057EC8-21D5-4834-9696-5A018C40D8E8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8160150" y="1977787"/>
                  <a:ext cx="15192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8C9B2514-5BA3-4ED4-8617-EFDB5F60002B}"/>
                    </a:ext>
                  </a:extLst>
                </p14:cNvPr>
                <p14:cNvContentPartPr/>
                <p14:nvPr/>
              </p14:nvContentPartPr>
              <p14:xfrm>
                <a:off x="8394870" y="1867987"/>
                <a:ext cx="7200" cy="15264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8C9B2514-5BA3-4ED4-8617-EFDB5F60002B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8359230" y="1831987"/>
                  <a:ext cx="7884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8DDE4192-EB55-464C-AE51-147338B0B13B}"/>
                    </a:ext>
                  </a:extLst>
                </p14:cNvPr>
                <p14:cNvContentPartPr/>
                <p14:nvPr/>
              </p14:nvContentPartPr>
              <p14:xfrm>
                <a:off x="6548070" y="2906227"/>
                <a:ext cx="197640" cy="22860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8DDE4192-EB55-464C-AE51-147338B0B13B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6512070" y="2870227"/>
                  <a:ext cx="269280" cy="30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DEC7F769-4001-432A-B4AC-930689118104}"/>
                    </a:ext>
                  </a:extLst>
                </p14:cNvPr>
                <p14:cNvContentPartPr/>
                <p14:nvPr/>
              </p14:nvContentPartPr>
              <p14:xfrm>
                <a:off x="6854430" y="2958787"/>
                <a:ext cx="136080" cy="9936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DEC7F769-4001-432A-B4AC-930689118104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6818790" y="2922787"/>
                  <a:ext cx="20772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40C0D673-F025-44E0-A52A-48F51927EAFC}"/>
                    </a:ext>
                  </a:extLst>
                </p14:cNvPr>
                <p14:cNvContentPartPr/>
                <p14:nvPr/>
              </p14:nvContentPartPr>
              <p14:xfrm>
                <a:off x="6865590" y="2890747"/>
                <a:ext cx="140400" cy="22572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40C0D673-F025-44E0-A52A-48F51927EAFC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6829950" y="2854747"/>
                  <a:ext cx="212040" cy="29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B56B67AA-5D32-468E-B2A8-EECA95ED0516}"/>
                    </a:ext>
                  </a:extLst>
                </p14:cNvPr>
                <p14:cNvContentPartPr/>
                <p14:nvPr/>
              </p14:nvContentPartPr>
              <p14:xfrm>
                <a:off x="8230350" y="2487907"/>
                <a:ext cx="182520" cy="1260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B56B67AA-5D32-468E-B2A8-EECA95ED0516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8194350" y="2452267"/>
                  <a:ext cx="25416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3BCA6AD0-C120-48EC-9490-E62F78AE81B3}"/>
                    </a:ext>
                  </a:extLst>
                </p14:cNvPr>
                <p14:cNvContentPartPr/>
                <p14:nvPr/>
              </p14:nvContentPartPr>
              <p14:xfrm>
                <a:off x="8144310" y="2618227"/>
                <a:ext cx="260280" cy="1368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3BCA6AD0-C120-48EC-9490-E62F78AE81B3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8108670" y="2582227"/>
                  <a:ext cx="33192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EAF208A2-8C68-4E21-AC6A-1B21E7E6590B}"/>
                    </a:ext>
                  </a:extLst>
                </p14:cNvPr>
                <p14:cNvContentPartPr/>
                <p14:nvPr/>
              </p14:nvContentPartPr>
              <p14:xfrm>
                <a:off x="8350950" y="2422387"/>
                <a:ext cx="184320" cy="25344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EAF208A2-8C68-4E21-AC6A-1B21E7E6590B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8315310" y="2386387"/>
                  <a:ext cx="255960" cy="32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7D1B740E-7173-49D7-82F9-8807ADD0DE3F}"/>
                    </a:ext>
                  </a:extLst>
                </p14:cNvPr>
                <p14:cNvContentPartPr/>
                <p14:nvPr/>
              </p14:nvContentPartPr>
              <p14:xfrm>
                <a:off x="8753070" y="2445067"/>
                <a:ext cx="17640" cy="23580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7D1B740E-7173-49D7-82F9-8807ADD0DE3F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8717070" y="2409427"/>
                  <a:ext cx="89280" cy="30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5C528D10-81FB-41E2-97E3-B7B43F817330}"/>
                    </a:ext>
                  </a:extLst>
                </p14:cNvPr>
                <p14:cNvContentPartPr/>
                <p14:nvPr/>
              </p14:nvContentPartPr>
              <p14:xfrm>
                <a:off x="8776830" y="2386747"/>
                <a:ext cx="113040" cy="29088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5C528D10-81FB-41E2-97E3-B7B43F817330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8740830" y="2350747"/>
                  <a:ext cx="184680" cy="36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B7AD9D70-1008-4A87-A2C1-B0F1661ADC2F}"/>
                    </a:ext>
                  </a:extLst>
                </p14:cNvPr>
                <p14:cNvContentPartPr/>
                <p14:nvPr/>
              </p14:nvContentPartPr>
              <p14:xfrm>
                <a:off x="9026670" y="2545867"/>
                <a:ext cx="160560" cy="1296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B7AD9D70-1008-4A87-A2C1-B0F1661ADC2F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8990670" y="2509867"/>
                  <a:ext cx="23220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40B588C2-0918-4AFE-86DD-FF5CDAD1745A}"/>
                    </a:ext>
                  </a:extLst>
                </p14:cNvPr>
                <p14:cNvContentPartPr/>
                <p14:nvPr/>
              </p14:nvContentPartPr>
              <p14:xfrm>
                <a:off x="9031710" y="2629027"/>
                <a:ext cx="142920" cy="432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40B588C2-0918-4AFE-86DD-FF5CDAD1745A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8996070" y="2593027"/>
                  <a:ext cx="21456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FACD0B58-05BB-4A8C-999F-EEBED668CB39}"/>
                    </a:ext>
                  </a:extLst>
                </p14:cNvPr>
                <p14:cNvContentPartPr/>
                <p14:nvPr/>
              </p14:nvContentPartPr>
              <p14:xfrm>
                <a:off x="9342390" y="2404387"/>
                <a:ext cx="120600" cy="26244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FACD0B58-05BB-4A8C-999F-EEBED668CB39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9306750" y="2368747"/>
                  <a:ext cx="192240" cy="33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A0ED4ABB-C88B-4F77-BED1-01118224E974}"/>
                    </a:ext>
                  </a:extLst>
                </p14:cNvPr>
                <p14:cNvContentPartPr/>
                <p14:nvPr/>
              </p14:nvContentPartPr>
              <p14:xfrm>
                <a:off x="9543270" y="2671867"/>
                <a:ext cx="1080" cy="108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A0ED4ABB-C88B-4F77-BED1-01118224E974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9507630" y="2636227"/>
                  <a:ext cx="7272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B830343E-1D8F-49F3-A615-C61640F503F7}"/>
                    </a:ext>
                  </a:extLst>
                </p14:cNvPr>
                <p14:cNvContentPartPr/>
                <p14:nvPr/>
              </p14:nvContentPartPr>
              <p14:xfrm>
                <a:off x="9619230" y="2426347"/>
                <a:ext cx="24840" cy="22968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B830343E-1D8F-49F3-A615-C61640F503F7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9583590" y="2390347"/>
                  <a:ext cx="96480" cy="30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0278886C-DDA0-4934-B864-C95EFC66E2D4}"/>
                    </a:ext>
                  </a:extLst>
                </p14:cNvPr>
                <p14:cNvContentPartPr/>
                <p14:nvPr/>
              </p14:nvContentPartPr>
              <p14:xfrm>
                <a:off x="9758910" y="2364787"/>
                <a:ext cx="91440" cy="30708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0278886C-DDA0-4934-B864-C95EFC66E2D4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9722910" y="2328787"/>
                  <a:ext cx="163080" cy="37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87C265B7-CFC4-45A8-8218-2841830DA330}"/>
                    </a:ext>
                  </a:extLst>
                </p14:cNvPr>
                <p14:cNvContentPartPr/>
                <p14:nvPr/>
              </p14:nvContentPartPr>
              <p14:xfrm>
                <a:off x="9744510" y="2506987"/>
                <a:ext cx="155520" cy="3060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87C265B7-CFC4-45A8-8218-2841830DA330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9708870" y="2470987"/>
                  <a:ext cx="22716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5CBDDAC3-70B2-41B4-89B9-09720F1252FB}"/>
                    </a:ext>
                  </a:extLst>
                </p14:cNvPr>
                <p14:cNvContentPartPr/>
                <p14:nvPr/>
              </p14:nvContentPartPr>
              <p14:xfrm>
                <a:off x="10013070" y="2413027"/>
                <a:ext cx="15120" cy="18612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5CBDDAC3-70B2-41B4-89B9-09720F1252FB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9977070" y="2377027"/>
                  <a:ext cx="86760" cy="25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61E631C3-4B33-4AD7-9F72-6C30A78881FC}"/>
                    </a:ext>
                  </a:extLst>
                </p14:cNvPr>
                <p14:cNvContentPartPr/>
                <p14:nvPr/>
              </p14:nvContentPartPr>
              <p14:xfrm>
                <a:off x="10149510" y="2399347"/>
                <a:ext cx="7560" cy="20268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61E631C3-4B33-4AD7-9F72-6C30A78881FC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10113870" y="2363707"/>
                  <a:ext cx="79200" cy="27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6D287113-90EB-4FA3-88EC-E108547CB724}"/>
                    </a:ext>
                  </a:extLst>
                </p14:cNvPr>
                <p14:cNvContentPartPr/>
                <p14:nvPr/>
              </p14:nvContentPartPr>
              <p14:xfrm>
                <a:off x="10218630" y="2382067"/>
                <a:ext cx="114480" cy="13968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6D287113-90EB-4FA3-88EC-E108547CB724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10182990" y="2346067"/>
                  <a:ext cx="18612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C60B3105-EB6C-4D93-AF72-B60D2F1DAE31}"/>
                    </a:ext>
                  </a:extLst>
                </p14:cNvPr>
                <p14:cNvContentPartPr/>
                <p14:nvPr/>
              </p14:nvContentPartPr>
              <p14:xfrm>
                <a:off x="10331310" y="2447947"/>
                <a:ext cx="28800" cy="16308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C60B3105-EB6C-4D93-AF72-B60D2F1DAE31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10295670" y="2411947"/>
                  <a:ext cx="100440" cy="23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75DF8CEF-1027-45A6-BE5F-3E9746425BB1}"/>
                    </a:ext>
                  </a:extLst>
                </p14:cNvPr>
                <p14:cNvContentPartPr/>
                <p14:nvPr/>
              </p14:nvContentPartPr>
              <p14:xfrm>
                <a:off x="10557750" y="2490067"/>
                <a:ext cx="73440" cy="7992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75DF8CEF-1027-45A6-BE5F-3E9746425BB1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10522110" y="2454427"/>
                  <a:ext cx="14508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5C900D28-2329-4DB0-9922-FA356757ACA7}"/>
                    </a:ext>
                  </a:extLst>
                </p14:cNvPr>
                <p14:cNvContentPartPr/>
                <p14:nvPr/>
              </p14:nvContentPartPr>
              <p14:xfrm>
                <a:off x="10483590" y="2449027"/>
                <a:ext cx="162000" cy="17676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5C900D28-2329-4DB0-9922-FA356757ACA7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10447590" y="2413387"/>
                  <a:ext cx="233640" cy="24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E6E0B641-3AA6-4EB2-A864-916FAFEB63F4}"/>
                    </a:ext>
                  </a:extLst>
                </p14:cNvPr>
                <p14:cNvContentPartPr/>
                <p14:nvPr/>
              </p14:nvContentPartPr>
              <p14:xfrm>
                <a:off x="9946110" y="2973907"/>
                <a:ext cx="5400" cy="16920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E6E0B641-3AA6-4EB2-A864-916FAFEB63F4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9910110" y="2937907"/>
                  <a:ext cx="77040" cy="24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FC2349AB-2035-4343-9140-C6DB96849E9A}"/>
                    </a:ext>
                  </a:extLst>
                </p14:cNvPr>
                <p14:cNvContentPartPr/>
                <p14:nvPr/>
              </p14:nvContentPartPr>
              <p14:xfrm>
                <a:off x="10024230" y="2949427"/>
                <a:ext cx="112320" cy="18648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FC2349AB-2035-4343-9140-C6DB96849E9A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9988230" y="2913427"/>
                  <a:ext cx="183960" cy="25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56AF483D-AF05-4610-A5C9-DBBA32F9C167}"/>
                    </a:ext>
                  </a:extLst>
                </p14:cNvPr>
                <p14:cNvContentPartPr/>
                <p14:nvPr/>
              </p14:nvContentPartPr>
              <p14:xfrm>
                <a:off x="10570710" y="2949787"/>
                <a:ext cx="360" cy="36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56AF483D-AF05-4610-A5C9-DBBA32F9C167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0535070" y="291378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3322660E-71AE-47E9-85B8-1881EAD93D84}"/>
                    </a:ext>
                  </a:extLst>
                </p14:cNvPr>
                <p14:cNvContentPartPr/>
                <p14:nvPr/>
              </p14:nvContentPartPr>
              <p14:xfrm>
                <a:off x="10156350" y="2798947"/>
                <a:ext cx="17640" cy="11268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3322660E-71AE-47E9-85B8-1881EAD93D84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10120350" y="2763307"/>
                  <a:ext cx="8928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BD0EBDE4-3C62-4B5D-A510-A178265E12EA}"/>
                    </a:ext>
                  </a:extLst>
                </p14:cNvPr>
                <p14:cNvContentPartPr/>
                <p14:nvPr/>
              </p14:nvContentPartPr>
              <p14:xfrm>
                <a:off x="10213590" y="2837107"/>
                <a:ext cx="115920" cy="8748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BD0EBDE4-3C62-4B5D-A510-A178265E12EA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10177590" y="2801107"/>
                  <a:ext cx="18756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A87F21CB-5FD4-4806-8FDF-EE2C26E9643A}"/>
                    </a:ext>
                  </a:extLst>
                </p14:cNvPr>
                <p14:cNvContentPartPr/>
                <p14:nvPr/>
              </p14:nvContentPartPr>
              <p14:xfrm>
                <a:off x="10494750" y="2984707"/>
                <a:ext cx="115200" cy="16092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A87F21CB-5FD4-4806-8FDF-EE2C26E9643A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10459110" y="2948707"/>
                  <a:ext cx="186840" cy="23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4D0D8F50-2B2D-4788-A9C3-6C0461CFBF53}"/>
                    </a:ext>
                  </a:extLst>
                </p14:cNvPr>
                <p14:cNvContentPartPr/>
                <p14:nvPr/>
              </p14:nvContentPartPr>
              <p14:xfrm>
                <a:off x="10613910" y="2888587"/>
                <a:ext cx="76320" cy="36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4D0D8F50-2B2D-4788-A9C3-6C0461CFBF53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10578270" y="2852947"/>
                  <a:ext cx="14796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EB852458-C011-44F4-ABE3-03AF48345136}"/>
                    </a:ext>
                  </a:extLst>
                </p14:cNvPr>
                <p14:cNvContentPartPr/>
                <p14:nvPr/>
              </p14:nvContentPartPr>
              <p14:xfrm>
                <a:off x="10731270" y="2779867"/>
                <a:ext cx="12600" cy="13536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EB852458-C011-44F4-ABE3-03AF48345136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10695270" y="2744227"/>
                  <a:ext cx="8424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6CD7B3B6-3BF9-4EFA-9106-9C8599B189AA}"/>
                    </a:ext>
                  </a:extLst>
                </p14:cNvPr>
                <p14:cNvContentPartPr/>
                <p14:nvPr/>
              </p14:nvContentPartPr>
              <p14:xfrm>
                <a:off x="1617150" y="2441107"/>
                <a:ext cx="2202120" cy="91332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6CD7B3B6-3BF9-4EFA-9106-9C8599B189AA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1581510" y="2405467"/>
                  <a:ext cx="2273760" cy="98496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209" name="TextBox 208">
            <a:extLst>
              <a:ext uri="{FF2B5EF4-FFF2-40B4-BE49-F238E27FC236}">
                <a16:creationId xmlns:a16="http://schemas.microsoft.com/office/drawing/2014/main" id="{928AB059-3414-4C4C-A128-24B73B76C6D2}"/>
              </a:ext>
            </a:extLst>
          </p:cNvPr>
          <p:cNvSpPr txBox="1"/>
          <p:nvPr/>
        </p:nvSpPr>
        <p:spPr>
          <a:xfrm>
            <a:off x="754602" y="319385"/>
            <a:ext cx="10430182" cy="8002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80340" indent="-180340" algn="just">
              <a:spcBef>
                <a:spcPts val="300"/>
              </a:spcBef>
              <a:spcAft>
                <a:spcPts val="300"/>
              </a:spcAft>
            </a:pP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l-GR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3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. 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Η µ</a:t>
            </a:r>
            <a:r>
              <a:rPr lang="el-GR" sz="1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ετάβαση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l-GR" sz="1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 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4 ← </a:t>
            </a:r>
            <a:r>
              <a:rPr lang="el-GR" sz="1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 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3 των µορίων μιας ουσίας παρατηρήθηκε στη συχνότητα 173,691 </a:t>
            </a:r>
            <a:r>
              <a:rPr lang="el-GR" sz="1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z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Σε ποια συχνότητα θα παρατηρηθεί η µ</a:t>
            </a:r>
            <a:r>
              <a:rPr lang="el-GR" sz="1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ετάβαση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l-GR" sz="1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 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1 ← </a:t>
            </a:r>
            <a:r>
              <a:rPr lang="el-GR" sz="1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 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0;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1CABA09-777C-F41E-5C65-C8C9DC7637C8}"/>
              </a:ext>
            </a:extLst>
          </p:cNvPr>
          <p:cNvSpPr txBox="1"/>
          <p:nvPr/>
        </p:nvSpPr>
        <p:spPr>
          <a:xfrm>
            <a:off x="7069382" y="2705279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>
                <a:solidFill>
                  <a:srgbClr val="FFC000"/>
                </a:solidFill>
              </a:rPr>
              <a:t>4</a:t>
            </a:r>
            <a:endParaRPr lang="en-GB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48107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41">
            <a:extLst>
              <a:ext uri="{FF2B5EF4-FFF2-40B4-BE49-F238E27FC236}">
                <a16:creationId xmlns:a16="http://schemas.microsoft.com/office/drawing/2014/main" id="{3C1538F9-AF0B-4176-9D49-A7787B5C6A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990600"/>
          <a:ext cx="11445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252" imgH="215806" progId="Equation.DSMT4">
                  <p:embed/>
                </p:oleObj>
              </mc:Choice>
              <mc:Fallback>
                <p:oleObj name="Equation" r:id="rId2" imgW="571252" imgH="215806" progId="Equation.DSMT4">
                  <p:embed/>
                  <p:pic>
                    <p:nvPicPr>
                      <p:cNvPr id="24578" name="Object 41">
                        <a:extLst>
                          <a:ext uri="{FF2B5EF4-FFF2-40B4-BE49-F238E27FC236}">
                            <a16:creationId xmlns:a16="http://schemas.microsoft.com/office/drawing/2014/main" id="{3C1538F9-AF0B-4176-9D49-A7787B5C6A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990600"/>
                        <a:ext cx="1144588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0703" name="Rectangle 47">
            <a:extLst>
              <a:ext uri="{FF2B5EF4-FFF2-40B4-BE49-F238E27FC236}">
                <a16:creationId xmlns:a16="http://schemas.microsoft.com/office/drawing/2014/main" id="{F7668BCE-DE90-40EE-8B41-14321F0AF8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5715000"/>
            <a:ext cx="5410200" cy="1143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24580" name="Line 2">
            <a:extLst>
              <a:ext uri="{FF2B5EF4-FFF2-40B4-BE49-F238E27FC236}">
                <a16:creationId xmlns:a16="http://schemas.microsoft.com/office/drawing/2014/main" id="{F9B93D98-7211-47EC-8377-1BDEDA489D4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4581" name="Text Box 3">
            <a:extLst>
              <a:ext uri="{FF2B5EF4-FFF2-40B4-BE49-F238E27FC236}">
                <a16:creationId xmlns:a16="http://schemas.microsoft.com/office/drawing/2014/main" id="{5070202C-949F-499D-AC27-3DFBA578B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06364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Φάσμα περιστροφή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0661" name="Text Box 5">
            <a:extLst>
              <a:ext uri="{FF2B5EF4-FFF2-40B4-BE49-F238E27FC236}">
                <a16:creationId xmlns:a16="http://schemas.microsoft.com/office/drawing/2014/main" id="{B57A2CCC-0C61-43A0-A5FA-7D95BF44BA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390776"/>
            <a:ext cx="2012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0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      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0	</a:t>
            </a:r>
          </a:p>
        </p:txBody>
      </p:sp>
      <p:grpSp>
        <p:nvGrpSpPr>
          <p:cNvPr id="710699" name="Group 43">
            <a:extLst>
              <a:ext uri="{FF2B5EF4-FFF2-40B4-BE49-F238E27FC236}">
                <a16:creationId xmlns:a16="http://schemas.microsoft.com/office/drawing/2014/main" id="{59056035-290F-46DF-83C3-A50134CEDC2D}"/>
              </a:ext>
            </a:extLst>
          </p:cNvPr>
          <p:cNvGrpSpPr>
            <a:grpSpLocks/>
          </p:cNvGrpSpPr>
          <p:nvPr/>
        </p:nvGrpSpPr>
        <p:grpSpPr bwMode="auto">
          <a:xfrm>
            <a:off x="1768476" y="1879601"/>
            <a:ext cx="5699125" cy="422275"/>
            <a:chOff x="154" y="1104"/>
            <a:chExt cx="3590" cy="266"/>
          </a:xfrm>
        </p:grpSpPr>
        <p:sp>
          <p:nvSpPr>
            <p:cNvPr id="24647" name="Text Box 7">
              <a:extLst>
                <a:ext uri="{FF2B5EF4-FFF2-40B4-BE49-F238E27FC236}">
                  <a16:creationId xmlns:a16="http://schemas.microsoft.com/office/drawing/2014/main" id="{7AD89D2D-EF6C-4CF0-A73D-D1B86EA84A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" y="1104"/>
              <a:ext cx="35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Στάθμη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     </a:t>
              </a: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Ενέργεια (</a:t>
              </a:r>
              <a:r>
                <a:rPr lang="en-US" altLang="el-GR" sz="2000" b="1" i="1">
                  <a:solidFill>
                    <a:srgbClr val="FFFF00"/>
                  </a:solidFill>
                  <a:cs typeface="Times New Roman" panose="02020603050405020304" pitchFamily="18" charset="0"/>
                </a:rPr>
                <a:t>J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)     </a:t>
              </a: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Μετάπτωση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      </a:t>
              </a: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Δ</a:t>
              </a:r>
              <a:r>
                <a:rPr lang="en-US" altLang="el-GR" sz="1800" b="1" i="1">
                  <a:solidFill>
                    <a:srgbClr val="FFFF00"/>
                  </a:solidFill>
                  <a:latin typeface="Arial" panose="020B0604020202020204" pitchFamily="34" charset="0"/>
                </a:rPr>
                <a:t>E (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cm</a:t>
              </a:r>
              <a:r>
                <a:rPr lang="en-US" altLang="el-GR" sz="1800" b="1" baseline="30000">
                  <a:solidFill>
                    <a:srgbClr val="FFFF00"/>
                  </a:solidFill>
                  <a:latin typeface="Arial" panose="020B0604020202020204" pitchFamily="34" charset="0"/>
                </a:rPr>
                <a:t>-1</a:t>
              </a:r>
              <a:r>
                <a:rPr lang="en-US" altLang="el-GR" sz="1800" b="1" i="1">
                  <a:solidFill>
                    <a:srgbClr val="FFFF00"/>
                  </a:solidFill>
                  <a:latin typeface="Arial" panose="020B0604020202020204" pitchFamily="34" charset="0"/>
                </a:rPr>
                <a:t>)</a:t>
              </a:r>
              <a:endParaRPr lang="el-GR" altLang="el-GR" sz="1800" b="1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648" name="Line 8">
              <a:extLst>
                <a:ext uri="{FF2B5EF4-FFF2-40B4-BE49-F238E27FC236}">
                  <a16:creationId xmlns:a16="http://schemas.microsoft.com/office/drawing/2014/main" id="{3B1C5AD7-3DCE-4249-B0C9-47C1471EB7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" y="1369"/>
              <a:ext cx="3580" cy="1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710665" name="Text Box 9">
            <a:extLst>
              <a:ext uri="{FF2B5EF4-FFF2-40B4-BE49-F238E27FC236}">
                <a16:creationId xmlns:a16="http://schemas.microsoft.com/office/drawing/2014/main" id="{3AF7EBB2-BEEA-4E68-9DF1-CA936019CF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7850" y="2833688"/>
            <a:ext cx="277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1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0	 2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0666" name="Line 10">
            <a:extLst>
              <a:ext uri="{FF2B5EF4-FFF2-40B4-BE49-F238E27FC236}">
                <a16:creationId xmlns:a16="http://schemas.microsoft.com/office/drawing/2014/main" id="{506A1A25-3318-46C4-85CF-87C57B1E98F9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3400" y="6530975"/>
            <a:ext cx="18288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67" name="Text Box 11">
            <a:extLst>
              <a:ext uri="{FF2B5EF4-FFF2-40B4-BE49-F238E27FC236}">
                <a16:creationId xmlns:a16="http://schemas.microsoft.com/office/drawing/2014/main" id="{4FA8247D-6D85-4DD4-820A-9DE92D7C6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94925" y="64150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0</a:t>
            </a:r>
            <a:endParaRPr lang="el-GR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0668" name="Text Box 12">
            <a:extLst>
              <a:ext uri="{FF2B5EF4-FFF2-40B4-BE49-F238E27FC236}">
                <a16:creationId xmlns:a16="http://schemas.microsoft.com/office/drawing/2014/main" id="{E123D157-1718-4E67-A2F2-F2F5DD9EC4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847976"/>
            <a:ext cx="2165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     2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hcB</a:t>
            </a:r>
            <a:endParaRPr lang="el-GR" altLang="el-GR" sz="1800" b="1" i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0669" name="Text Box 13">
            <a:extLst>
              <a:ext uri="{FF2B5EF4-FFF2-40B4-BE49-F238E27FC236}">
                <a16:creationId xmlns:a16="http://schemas.microsoft.com/office/drawing/2014/main" id="{68259A6F-9CDA-4ACD-9E1B-AD148D348C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7850" y="3290888"/>
            <a:ext cx="277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2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1	 4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0670" name="Text Box 14">
            <a:extLst>
              <a:ext uri="{FF2B5EF4-FFF2-40B4-BE49-F238E27FC236}">
                <a16:creationId xmlns:a16="http://schemas.microsoft.com/office/drawing/2014/main" id="{8E219502-7E13-4593-BE64-8FCA6339E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305176"/>
            <a:ext cx="2165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2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     6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hcB</a:t>
            </a:r>
            <a:endParaRPr lang="el-GR" altLang="el-GR" sz="1800" b="1" i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0671" name="Text Box 15">
            <a:extLst>
              <a:ext uri="{FF2B5EF4-FFF2-40B4-BE49-F238E27FC236}">
                <a16:creationId xmlns:a16="http://schemas.microsoft.com/office/drawing/2014/main" id="{AF747472-343D-4098-A7C9-ADF3A166F6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7850" y="3748088"/>
            <a:ext cx="277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3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2	 6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0672" name="Text Box 16">
            <a:extLst>
              <a:ext uri="{FF2B5EF4-FFF2-40B4-BE49-F238E27FC236}">
                <a16:creationId xmlns:a16="http://schemas.microsoft.com/office/drawing/2014/main" id="{8206F21C-7AF8-4D7C-A281-886544150C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762376"/>
            <a:ext cx="292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3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     12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hcB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</a:p>
        </p:txBody>
      </p:sp>
      <p:sp>
        <p:nvSpPr>
          <p:cNvPr id="710673" name="Text Box 17">
            <a:extLst>
              <a:ext uri="{FF2B5EF4-FFF2-40B4-BE49-F238E27FC236}">
                <a16:creationId xmlns:a16="http://schemas.microsoft.com/office/drawing/2014/main" id="{38C59500-1E1F-411B-BFE0-1B57095AB7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7850" y="4205288"/>
            <a:ext cx="277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4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3	 8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0674" name="Text Box 18">
            <a:extLst>
              <a:ext uri="{FF2B5EF4-FFF2-40B4-BE49-F238E27FC236}">
                <a16:creationId xmlns:a16="http://schemas.microsoft.com/office/drawing/2014/main" id="{324124E1-B40D-4FF5-BDD8-92D4103E83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219576"/>
            <a:ext cx="292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4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     20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hcB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</a:p>
        </p:txBody>
      </p:sp>
      <p:sp>
        <p:nvSpPr>
          <p:cNvPr id="710675" name="Text Box 19">
            <a:extLst>
              <a:ext uri="{FF2B5EF4-FFF2-40B4-BE49-F238E27FC236}">
                <a16:creationId xmlns:a16="http://schemas.microsoft.com/office/drawing/2014/main" id="{FF36501C-B41F-407C-A1DD-2AA16AEB16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7850" y="4724401"/>
            <a:ext cx="2774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5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4        10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0676" name="Text Box 20">
            <a:extLst>
              <a:ext uri="{FF2B5EF4-FFF2-40B4-BE49-F238E27FC236}">
                <a16:creationId xmlns:a16="http://schemas.microsoft.com/office/drawing/2014/main" id="{9005CDF3-1581-495B-AF8D-E4438F161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691063"/>
            <a:ext cx="292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5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     30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hcB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</a:p>
        </p:txBody>
      </p:sp>
      <p:sp>
        <p:nvSpPr>
          <p:cNvPr id="710677" name="Text Box 21">
            <a:extLst>
              <a:ext uri="{FF2B5EF4-FFF2-40B4-BE49-F238E27FC236}">
                <a16:creationId xmlns:a16="http://schemas.microsoft.com/office/drawing/2014/main" id="{352D92D8-C203-4119-B3D2-1404A40792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7850" y="5195888"/>
            <a:ext cx="277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6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5        12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0678" name="Text Box 22">
            <a:extLst>
              <a:ext uri="{FF2B5EF4-FFF2-40B4-BE49-F238E27FC236}">
                <a16:creationId xmlns:a16="http://schemas.microsoft.com/office/drawing/2014/main" id="{74ACEADD-1740-4A36-B9BB-46CDE37CD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5195888"/>
            <a:ext cx="292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6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     42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hcB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</a:p>
        </p:txBody>
      </p:sp>
      <p:sp>
        <p:nvSpPr>
          <p:cNvPr id="710679" name="Line 23">
            <a:extLst>
              <a:ext uri="{FF2B5EF4-FFF2-40B4-BE49-F238E27FC236}">
                <a16:creationId xmlns:a16="http://schemas.microsoft.com/office/drawing/2014/main" id="{C9A54173-65BF-4C48-858B-3D91B7FF1EBC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3400" y="6324600"/>
            <a:ext cx="18288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80" name="Text Box 24">
            <a:extLst>
              <a:ext uri="{FF2B5EF4-FFF2-40B4-BE49-F238E27FC236}">
                <a16:creationId xmlns:a16="http://schemas.microsoft.com/office/drawing/2014/main" id="{6D93807F-6890-4370-9673-3B8D58D573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04450" y="61102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1</a:t>
            </a:r>
            <a:endParaRPr lang="el-GR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0681" name="Line 25">
            <a:extLst>
              <a:ext uri="{FF2B5EF4-FFF2-40B4-BE49-F238E27FC236}">
                <a16:creationId xmlns:a16="http://schemas.microsoft.com/office/drawing/2014/main" id="{9803E011-A47E-4721-84E8-6E61207CCFE4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3400" y="5997575"/>
            <a:ext cx="18288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82" name="Text Box 26">
            <a:extLst>
              <a:ext uri="{FF2B5EF4-FFF2-40B4-BE49-F238E27FC236}">
                <a16:creationId xmlns:a16="http://schemas.microsoft.com/office/drawing/2014/main" id="{797642BE-86AD-4DA1-AEC1-74D824194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94925" y="58054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endParaRPr lang="el-GR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0683" name="Line 27">
            <a:extLst>
              <a:ext uri="{FF2B5EF4-FFF2-40B4-BE49-F238E27FC236}">
                <a16:creationId xmlns:a16="http://schemas.microsoft.com/office/drawing/2014/main" id="{B8A261CD-657C-4EB2-95B6-AEEA5F0D9871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3400" y="5449888"/>
            <a:ext cx="18288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84" name="Text Box 28">
            <a:extLst>
              <a:ext uri="{FF2B5EF4-FFF2-40B4-BE49-F238E27FC236}">
                <a16:creationId xmlns:a16="http://schemas.microsoft.com/office/drawing/2014/main" id="{0123A78D-68F5-4933-9333-A9A25CF777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94925" y="5257801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endParaRPr lang="el-GR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0685" name="Line 29">
            <a:extLst>
              <a:ext uri="{FF2B5EF4-FFF2-40B4-BE49-F238E27FC236}">
                <a16:creationId xmlns:a16="http://schemas.microsoft.com/office/drawing/2014/main" id="{C2094C5B-7E9B-4CF5-9573-D5DB45DC7D11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3400" y="4724400"/>
            <a:ext cx="18288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86" name="Text Box 30">
            <a:extLst>
              <a:ext uri="{FF2B5EF4-FFF2-40B4-BE49-F238E27FC236}">
                <a16:creationId xmlns:a16="http://schemas.microsoft.com/office/drawing/2014/main" id="{FF12EEB0-1264-4F2B-996F-38A1009230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94925" y="4572001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4</a:t>
            </a:r>
            <a:endParaRPr lang="el-GR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0687" name="Line 31">
            <a:extLst>
              <a:ext uri="{FF2B5EF4-FFF2-40B4-BE49-F238E27FC236}">
                <a16:creationId xmlns:a16="http://schemas.microsoft.com/office/drawing/2014/main" id="{B9172864-F2CA-4B2B-B3D8-626571D9E65B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3400" y="3810000"/>
            <a:ext cx="18288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88" name="Text Box 32">
            <a:extLst>
              <a:ext uri="{FF2B5EF4-FFF2-40B4-BE49-F238E27FC236}">
                <a16:creationId xmlns:a16="http://schemas.microsoft.com/office/drawing/2014/main" id="{44F32D81-9DDA-4C80-8362-195BD21308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94925" y="3657601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5</a:t>
            </a:r>
            <a:endParaRPr lang="el-GR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0689" name="Line 33">
            <a:extLst>
              <a:ext uri="{FF2B5EF4-FFF2-40B4-BE49-F238E27FC236}">
                <a16:creationId xmlns:a16="http://schemas.microsoft.com/office/drawing/2014/main" id="{44B84060-0B7A-4ED5-B0BA-75C8798049A0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3400" y="2514600"/>
            <a:ext cx="18288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90" name="Text Box 34">
            <a:extLst>
              <a:ext uri="{FF2B5EF4-FFF2-40B4-BE49-F238E27FC236}">
                <a16:creationId xmlns:a16="http://schemas.microsoft.com/office/drawing/2014/main" id="{63B6597B-A24C-4B49-85BF-246C8B938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94925" y="2286001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6</a:t>
            </a:r>
            <a:endParaRPr lang="el-GR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0691" name="Line 35">
            <a:extLst>
              <a:ext uri="{FF2B5EF4-FFF2-40B4-BE49-F238E27FC236}">
                <a16:creationId xmlns:a16="http://schemas.microsoft.com/office/drawing/2014/main" id="{4D17C4A7-C44D-43B3-ABAA-8B6E5D1C91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34400" y="6324600"/>
            <a:ext cx="0" cy="228600"/>
          </a:xfrm>
          <a:prstGeom prst="line">
            <a:avLst/>
          </a:prstGeom>
          <a:noFill/>
          <a:ln w="127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92" name="Line 36">
            <a:extLst>
              <a:ext uri="{FF2B5EF4-FFF2-40B4-BE49-F238E27FC236}">
                <a16:creationId xmlns:a16="http://schemas.microsoft.com/office/drawing/2014/main" id="{481E378A-273E-46E5-AC83-5FE81570B8B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86800" y="6019800"/>
            <a:ext cx="0" cy="30480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93" name="Line 37">
            <a:extLst>
              <a:ext uri="{FF2B5EF4-FFF2-40B4-BE49-F238E27FC236}">
                <a16:creationId xmlns:a16="http://schemas.microsoft.com/office/drawing/2014/main" id="{4B064AB4-DE5E-4408-B7C1-65CE70DE6A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839200" y="5486400"/>
            <a:ext cx="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94" name="Line 38">
            <a:extLst>
              <a:ext uri="{FF2B5EF4-FFF2-40B4-BE49-F238E27FC236}">
                <a16:creationId xmlns:a16="http://schemas.microsoft.com/office/drawing/2014/main" id="{7FFDEB70-6FAC-479B-A29B-17F2CD80E8F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67800" y="4743451"/>
            <a:ext cx="0" cy="70167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95" name="Line 39">
            <a:extLst>
              <a:ext uri="{FF2B5EF4-FFF2-40B4-BE49-F238E27FC236}">
                <a16:creationId xmlns:a16="http://schemas.microsoft.com/office/drawing/2014/main" id="{51C792EE-E05B-44F6-B9F5-A4872726192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220200" y="3810000"/>
            <a:ext cx="0" cy="914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96" name="Line 40">
            <a:extLst>
              <a:ext uri="{FF2B5EF4-FFF2-40B4-BE49-F238E27FC236}">
                <a16:creationId xmlns:a16="http://schemas.microsoft.com/office/drawing/2014/main" id="{C3DAAE0B-7E45-4AC5-98AA-53999292B5E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48800" y="2514600"/>
            <a:ext cx="0" cy="1295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graphicFrame>
        <p:nvGraphicFramePr>
          <p:cNvPr id="24616" name="Object 42">
            <a:extLst>
              <a:ext uri="{FF2B5EF4-FFF2-40B4-BE49-F238E27FC236}">
                <a16:creationId xmlns:a16="http://schemas.microsoft.com/office/drawing/2014/main" id="{DEF5ABBF-C774-46E7-AFD1-585638CE00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2526" y="990600"/>
          <a:ext cx="2225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115" imgH="253890" progId="Equation.DSMT4">
                  <p:embed/>
                </p:oleObj>
              </mc:Choice>
              <mc:Fallback>
                <p:oleObj name="Equation" r:id="rId4" imgW="1117115" imgH="253890" progId="Equation.DSMT4">
                  <p:embed/>
                  <p:pic>
                    <p:nvPicPr>
                      <p:cNvPr id="24616" name="Object 42">
                        <a:extLst>
                          <a:ext uri="{FF2B5EF4-FFF2-40B4-BE49-F238E27FC236}">
                            <a16:creationId xmlns:a16="http://schemas.microsoft.com/office/drawing/2014/main" id="{DEF5ABBF-C774-46E7-AFD1-585638CE00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6" y="990600"/>
                        <a:ext cx="2225675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0700" name="Line 44">
            <a:extLst>
              <a:ext uri="{FF2B5EF4-FFF2-40B4-BE49-F238E27FC236}">
                <a16:creationId xmlns:a16="http://schemas.microsoft.com/office/drawing/2014/main" id="{C2D544E5-B296-4F48-9FD1-4CDC69DB453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1524000"/>
            <a:ext cx="0" cy="2286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701" name="Line 45">
            <a:extLst>
              <a:ext uri="{FF2B5EF4-FFF2-40B4-BE49-F238E27FC236}">
                <a16:creationId xmlns:a16="http://schemas.microsoft.com/office/drawing/2014/main" id="{7851D466-E3C4-4159-9E44-6E99753F7A37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1524000"/>
            <a:ext cx="0" cy="2286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grpSp>
        <p:nvGrpSpPr>
          <p:cNvPr id="710756" name="Group 100">
            <a:extLst>
              <a:ext uri="{FF2B5EF4-FFF2-40B4-BE49-F238E27FC236}">
                <a16:creationId xmlns:a16="http://schemas.microsoft.com/office/drawing/2014/main" id="{2FDD5178-A6AD-4F43-A9EF-3B2BCE1E56D5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6369050"/>
            <a:ext cx="4800600" cy="488950"/>
            <a:chOff x="192" y="4012"/>
            <a:chExt cx="2784" cy="308"/>
          </a:xfrm>
        </p:grpSpPr>
        <p:sp>
          <p:nvSpPr>
            <p:cNvPr id="24644" name="Line 46">
              <a:extLst>
                <a:ext uri="{FF2B5EF4-FFF2-40B4-BE49-F238E27FC236}">
                  <a16:creationId xmlns:a16="http://schemas.microsoft.com/office/drawing/2014/main" id="{633E3A51-776F-4FA2-9455-581B222315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4032"/>
              <a:ext cx="268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645" name="Text Box 49">
              <a:extLst>
                <a:ext uri="{FF2B5EF4-FFF2-40B4-BE49-F238E27FC236}">
                  <a16:creationId xmlns:a16="http://schemas.microsoft.com/office/drawing/2014/main" id="{AD4858FE-CDF1-46A3-A77C-6A42EEB710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4032"/>
              <a:ext cx="2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24646" name="Line 50">
              <a:extLst>
                <a:ext uri="{FF2B5EF4-FFF2-40B4-BE49-F238E27FC236}">
                  <a16:creationId xmlns:a16="http://schemas.microsoft.com/office/drawing/2014/main" id="{C101EF1A-C5F6-48D2-BA9D-323894A5E1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4012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710748" name="Group 92">
            <a:extLst>
              <a:ext uri="{FF2B5EF4-FFF2-40B4-BE49-F238E27FC236}">
                <a16:creationId xmlns:a16="http://schemas.microsoft.com/office/drawing/2014/main" id="{2DB21160-2E1B-48C9-B5C8-EFF03A1C2F3F}"/>
              </a:ext>
            </a:extLst>
          </p:cNvPr>
          <p:cNvGrpSpPr>
            <a:grpSpLocks/>
          </p:cNvGrpSpPr>
          <p:nvPr/>
        </p:nvGrpSpPr>
        <p:grpSpPr bwMode="auto">
          <a:xfrm>
            <a:off x="2397126" y="5943600"/>
            <a:ext cx="557213" cy="914400"/>
            <a:chOff x="550" y="3744"/>
            <a:chExt cx="351" cy="576"/>
          </a:xfrm>
        </p:grpSpPr>
        <p:sp>
          <p:nvSpPr>
            <p:cNvPr id="24641" name="Text Box 51">
              <a:extLst>
                <a:ext uri="{FF2B5EF4-FFF2-40B4-BE49-F238E27FC236}">
                  <a16:creationId xmlns:a16="http://schemas.microsoft.com/office/drawing/2014/main" id="{0C0D0248-A8D7-4222-9331-0F77EB5580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" y="4032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>
                  <a:latin typeface="Arial" panose="020B0604020202020204" pitchFamily="34" charset="0"/>
                  <a:cs typeface="Arial" panose="020B0604020202020204" pitchFamily="34" charset="0"/>
                </a:rPr>
                <a:t>2Β</a:t>
              </a:r>
            </a:p>
          </p:txBody>
        </p:sp>
        <p:sp>
          <p:nvSpPr>
            <p:cNvPr id="24642" name="Line 52">
              <a:extLst>
                <a:ext uri="{FF2B5EF4-FFF2-40B4-BE49-F238E27FC236}">
                  <a16:creationId xmlns:a16="http://schemas.microsoft.com/office/drawing/2014/main" id="{68210914-0311-4158-A127-5A65DE9C6F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4" y="4012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643" name="Line 53">
              <a:extLst>
                <a:ext uri="{FF2B5EF4-FFF2-40B4-BE49-F238E27FC236}">
                  <a16:creationId xmlns:a16="http://schemas.microsoft.com/office/drawing/2014/main" id="{090C2B4B-C7C5-4C08-91ED-0850192BA6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4" y="3744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710749" name="Group 93">
            <a:extLst>
              <a:ext uri="{FF2B5EF4-FFF2-40B4-BE49-F238E27FC236}">
                <a16:creationId xmlns:a16="http://schemas.microsoft.com/office/drawing/2014/main" id="{12E8DD2D-48D4-441D-944A-A99653AD0010}"/>
              </a:ext>
            </a:extLst>
          </p:cNvPr>
          <p:cNvGrpSpPr>
            <a:grpSpLocks/>
          </p:cNvGrpSpPr>
          <p:nvPr/>
        </p:nvGrpSpPr>
        <p:grpSpPr bwMode="auto">
          <a:xfrm>
            <a:off x="3048001" y="5943600"/>
            <a:ext cx="557213" cy="914400"/>
            <a:chOff x="982" y="3744"/>
            <a:chExt cx="351" cy="576"/>
          </a:xfrm>
        </p:grpSpPr>
        <p:sp>
          <p:nvSpPr>
            <p:cNvPr id="24638" name="Text Box 54">
              <a:extLst>
                <a:ext uri="{FF2B5EF4-FFF2-40B4-BE49-F238E27FC236}">
                  <a16:creationId xmlns:a16="http://schemas.microsoft.com/office/drawing/2014/main" id="{C9EE0A48-62BD-422B-867F-11A6A8E73C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2" y="4032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>
                  <a:latin typeface="Arial" panose="020B0604020202020204" pitchFamily="34" charset="0"/>
                  <a:cs typeface="Arial" panose="020B0604020202020204" pitchFamily="34" charset="0"/>
                </a:rPr>
                <a:t>4Β</a:t>
              </a:r>
            </a:p>
          </p:txBody>
        </p:sp>
        <p:sp>
          <p:nvSpPr>
            <p:cNvPr id="24639" name="Line 55">
              <a:extLst>
                <a:ext uri="{FF2B5EF4-FFF2-40B4-BE49-F238E27FC236}">
                  <a16:creationId xmlns:a16="http://schemas.microsoft.com/office/drawing/2014/main" id="{ED884A9E-FB15-4D61-8F53-F8B9D7071B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9" y="4012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640" name="Line 56">
              <a:extLst>
                <a:ext uri="{FF2B5EF4-FFF2-40B4-BE49-F238E27FC236}">
                  <a16:creationId xmlns:a16="http://schemas.microsoft.com/office/drawing/2014/main" id="{361D3B7C-2D39-4F66-9AF3-7AF9E6E6EB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9" y="3744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710750" name="Group 94">
            <a:extLst>
              <a:ext uri="{FF2B5EF4-FFF2-40B4-BE49-F238E27FC236}">
                <a16:creationId xmlns:a16="http://schemas.microsoft.com/office/drawing/2014/main" id="{FEE71A7B-11B5-4428-96B0-F926E277424E}"/>
              </a:ext>
            </a:extLst>
          </p:cNvPr>
          <p:cNvGrpSpPr>
            <a:grpSpLocks/>
          </p:cNvGrpSpPr>
          <p:nvPr/>
        </p:nvGrpSpPr>
        <p:grpSpPr bwMode="auto">
          <a:xfrm>
            <a:off x="3810001" y="5943600"/>
            <a:ext cx="557213" cy="914400"/>
            <a:chOff x="1447" y="3744"/>
            <a:chExt cx="351" cy="576"/>
          </a:xfrm>
        </p:grpSpPr>
        <p:sp>
          <p:nvSpPr>
            <p:cNvPr id="24635" name="Text Box 58">
              <a:extLst>
                <a:ext uri="{FF2B5EF4-FFF2-40B4-BE49-F238E27FC236}">
                  <a16:creationId xmlns:a16="http://schemas.microsoft.com/office/drawing/2014/main" id="{E2456D8E-EE3E-4657-A4EB-E159E2BB6C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7" y="4032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>
                  <a:latin typeface="Arial" panose="020B0604020202020204" pitchFamily="34" charset="0"/>
                  <a:cs typeface="Arial" panose="020B0604020202020204" pitchFamily="34" charset="0"/>
                </a:rPr>
                <a:t>6Β</a:t>
              </a:r>
            </a:p>
          </p:txBody>
        </p:sp>
        <p:sp>
          <p:nvSpPr>
            <p:cNvPr id="24636" name="Line 59">
              <a:extLst>
                <a:ext uri="{FF2B5EF4-FFF2-40B4-BE49-F238E27FC236}">
                  <a16:creationId xmlns:a16="http://schemas.microsoft.com/office/drawing/2014/main" id="{B8E38B11-4D67-4849-942C-FA9ED00512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6" y="4012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637" name="Line 60">
              <a:extLst>
                <a:ext uri="{FF2B5EF4-FFF2-40B4-BE49-F238E27FC236}">
                  <a16:creationId xmlns:a16="http://schemas.microsoft.com/office/drawing/2014/main" id="{0923A315-56FD-4477-B53C-F822BA82BD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6" y="3744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710751" name="Group 95">
            <a:extLst>
              <a:ext uri="{FF2B5EF4-FFF2-40B4-BE49-F238E27FC236}">
                <a16:creationId xmlns:a16="http://schemas.microsoft.com/office/drawing/2014/main" id="{AB9873AC-6DB9-4625-880C-7F7957A0A508}"/>
              </a:ext>
            </a:extLst>
          </p:cNvPr>
          <p:cNvGrpSpPr>
            <a:grpSpLocks/>
          </p:cNvGrpSpPr>
          <p:nvPr/>
        </p:nvGrpSpPr>
        <p:grpSpPr bwMode="auto">
          <a:xfrm>
            <a:off x="4395788" y="5943600"/>
            <a:ext cx="557212" cy="914400"/>
            <a:chOff x="1846" y="3744"/>
            <a:chExt cx="351" cy="576"/>
          </a:xfrm>
        </p:grpSpPr>
        <p:sp>
          <p:nvSpPr>
            <p:cNvPr id="24632" name="Text Box 61">
              <a:extLst>
                <a:ext uri="{FF2B5EF4-FFF2-40B4-BE49-F238E27FC236}">
                  <a16:creationId xmlns:a16="http://schemas.microsoft.com/office/drawing/2014/main" id="{13FACA35-7A1F-4D0F-AF79-D4F541516D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6" y="4032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>
                  <a:latin typeface="Arial" panose="020B0604020202020204" pitchFamily="34" charset="0"/>
                  <a:cs typeface="Arial" panose="020B0604020202020204" pitchFamily="34" charset="0"/>
                </a:rPr>
                <a:t>8Β</a:t>
              </a:r>
            </a:p>
          </p:txBody>
        </p:sp>
        <p:sp>
          <p:nvSpPr>
            <p:cNvPr id="24633" name="Line 62">
              <a:extLst>
                <a:ext uri="{FF2B5EF4-FFF2-40B4-BE49-F238E27FC236}">
                  <a16:creationId xmlns:a16="http://schemas.microsoft.com/office/drawing/2014/main" id="{3380FD9F-B4D1-49F8-B803-7FEBBB563C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1" y="4012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634" name="Line 63">
              <a:extLst>
                <a:ext uri="{FF2B5EF4-FFF2-40B4-BE49-F238E27FC236}">
                  <a16:creationId xmlns:a16="http://schemas.microsoft.com/office/drawing/2014/main" id="{55D00DB6-B509-47B1-B532-B0EB7CD7CB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1" y="3744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710752" name="Group 96">
            <a:extLst>
              <a:ext uri="{FF2B5EF4-FFF2-40B4-BE49-F238E27FC236}">
                <a16:creationId xmlns:a16="http://schemas.microsoft.com/office/drawing/2014/main" id="{7739983A-7812-4D2B-B1F4-D3FDB43C9136}"/>
              </a:ext>
            </a:extLst>
          </p:cNvPr>
          <p:cNvGrpSpPr>
            <a:grpSpLocks/>
          </p:cNvGrpSpPr>
          <p:nvPr/>
        </p:nvGrpSpPr>
        <p:grpSpPr bwMode="auto">
          <a:xfrm>
            <a:off x="5105401" y="5943600"/>
            <a:ext cx="727075" cy="914400"/>
            <a:chOff x="2326" y="3744"/>
            <a:chExt cx="458" cy="576"/>
          </a:xfrm>
        </p:grpSpPr>
        <p:sp>
          <p:nvSpPr>
            <p:cNvPr id="24629" name="Text Box 64">
              <a:extLst>
                <a:ext uri="{FF2B5EF4-FFF2-40B4-BE49-F238E27FC236}">
                  <a16:creationId xmlns:a16="http://schemas.microsoft.com/office/drawing/2014/main" id="{F368695A-62B8-461D-9649-4DD446E9E1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6" y="4032"/>
              <a:ext cx="4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>
                  <a:latin typeface="Arial" panose="020B0604020202020204" pitchFamily="34" charset="0"/>
                  <a:cs typeface="Arial" panose="020B0604020202020204" pitchFamily="34" charset="0"/>
                </a:rPr>
                <a:t>10Β</a:t>
              </a:r>
            </a:p>
          </p:txBody>
        </p:sp>
        <p:sp>
          <p:nvSpPr>
            <p:cNvPr id="24630" name="Line 65">
              <a:extLst>
                <a:ext uri="{FF2B5EF4-FFF2-40B4-BE49-F238E27FC236}">
                  <a16:creationId xmlns:a16="http://schemas.microsoft.com/office/drawing/2014/main" id="{9463B1EF-01F2-4637-ACD2-08355783B3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1" y="4012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631" name="Line 66">
              <a:extLst>
                <a:ext uri="{FF2B5EF4-FFF2-40B4-BE49-F238E27FC236}">
                  <a16:creationId xmlns:a16="http://schemas.microsoft.com/office/drawing/2014/main" id="{A74FA3A3-B079-4273-A56E-2282AE9669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1" y="3744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710757" name="Group 101">
            <a:extLst>
              <a:ext uri="{FF2B5EF4-FFF2-40B4-BE49-F238E27FC236}">
                <a16:creationId xmlns:a16="http://schemas.microsoft.com/office/drawing/2014/main" id="{F18498C5-F449-436B-B03C-010B1F5FEAFF}"/>
              </a:ext>
            </a:extLst>
          </p:cNvPr>
          <p:cNvGrpSpPr>
            <a:grpSpLocks/>
          </p:cNvGrpSpPr>
          <p:nvPr/>
        </p:nvGrpSpPr>
        <p:grpSpPr bwMode="auto">
          <a:xfrm>
            <a:off x="5791201" y="5943600"/>
            <a:ext cx="727075" cy="914400"/>
            <a:chOff x="2326" y="3744"/>
            <a:chExt cx="458" cy="576"/>
          </a:xfrm>
        </p:grpSpPr>
        <p:sp>
          <p:nvSpPr>
            <p:cNvPr id="24626" name="Text Box 102">
              <a:extLst>
                <a:ext uri="{FF2B5EF4-FFF2-40B4-BE49-F238E27FC236}">
                  <a16:creationId xmlns:a16="http://schemas.microsoft.com/office/drawing/2014/main" id="{2B586A17-6B6D-422E-9148-B0118B2E91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6" y="4032"/>
              <a:ext cx="4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>
                  <a:latin typeface="Arial" panose="020B0604020202020204" pitchFamily="34" charset="0"/>
                  <a:cs typeface="Arial" panose="020B0604020202020204" pitchFamily="34" charset="0"/>
                </a:rPr>
                <a:t>12Β</a:t>
              </a:r>
            </a:p>
          </p:txBody>
        </p:sp>
        <p:sp>
          <p:nvSpPr>
            <p:cNvPr id="24627" name="Line 103">
              <a:extLst>
                <a:ext uri="{FF2B5EF4-FFF2-40B4-BE49-F238E27FC236}">
                  <a16:creationId xmlns:a16="http://schemas.microsoft.com/office/drawing/2014/main" id="{FAAD9345-B7C0-49A3-A006-BC0D246BD8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1" y="4012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628" name="Line 104">
              <a:extLst>
                <a:ext uri="{FF2B5EF4-FFF2-40B4-BE49-F238E27FC236}">
                  <a16:creationId xmlns:a16="http://schemas.microsoft.com/office/drawing/2014/main" id="{0E532178-F213-4E38-8997-4B945F651A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1" y="3744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0703" grpId="0" animBg="1"/>
      <p:bldP spid="710661" grpId="0"/>
      <p:bldP spid="710665" grpId="0"/>
      <p:bldP spid="710667" grpId="0"/>
      <p:bldP spid="710668" grpId="0"/>
      <p:bldP spid="710669" grpId="0"/>
      <p:bldP spid="710670" grpId="0"/>
      <p:bldP spid="710671" grpId="0"/>
      <p:bldP spid="710672" grpId="0"/>
      <p:bldP spid="710673" grpId="0"/>
      <p:bldP spid="710674" grpId="0"/>
      <p:bldP spid="710675" grpId="0"/>
      <p:bldP spid="710676" grpId="0"/>
      <p:bldP spid="710677" grpId="0"/>
      <p:bldP spid="710678" grpId="0"/>
      <p:bldP spid="710680" grpId="0"/>
      <p:bldP spid="710682" grpId="0"/>
      <p:bldP spid="710684" grpId="0"/>
      <p:bldP spid="710686" grpId="0"/>
      <p:bldP spid="710688" grpId="0"/>
      <p:bldP spid="710690" grpId="0"/>
    </p:bld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2</TotalTime>
  <Words>837</Words>
  <Application>Microsoft Office PowerPoint</Application>
  <PresentationFormat>Widescreen</PresentationFormat>
  <Paragraphs>53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Times New Roman</vt:lpstr>
      <vt:lpstr>Θέμα του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Μπογοσιάν Σογομών</dc:creator>
  <cp:lastModifiedBy>BOGHOSIAN SOGHOMON</cp:lastModifiedBy>
  <cp:revision>14</cp:revision>
  <dcterms:created xsi:type="dcterms:W3CDTF">2020-10-22T19:22:57Z</dcterms:created>
  <dcterms:modified xsi:type="dcterms:W3CDTF">2023-10-19T07:40:37Z</dcterms:modified>
</cp:coreProperties>
</file>